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E7A105" w14:textId="77777777" w:rsidR="0043447F" w:rsidRDefault="0043447F" w:rsidP="00EC4E22">
      <w:pPr>
        <w:spacing w:line="240" w:lineRule="auto"/>
        <w:ind w:right="-567"/>
        <w:jc w:val="center"/>
        <w:rPr>
          <w:rFonts w:eastAsia="Times New Roman" w:cs="Times New Roman"/>
          <w:lang w:eastAsia="ru-RU"/>
        </w:rPr>
      </w:pPr>
      <w:bookmarkStart w:id="0" w:name="_Hlk153141391"/>
      <w:bookmarkEnd w:id="0"/>
      <w:r>
        <w:rPr>
          <w:rFonts w:eastAsia="Times New Roman" w:cs="Times New Roman"/>
          <w:lang w:eastAsia="ru-RU"/>
        </w:rPr>
        <w:t>Вінницький національний технічний університет</w:t>
      </w:r>
    </w:p>
    <w:p w14:paraId="24192C9D" w14:textId="77777777" w:rsidR="0043447F" w:rsidRDefault="0043447F" w:rsidP="0043447F">
      <w:pPr>
        <w:spacing w:line="240" w:lineRule="auto"/>
        <w:jc w:val="center"/>
        <w:rPr>
          <w:rFonts w:eastAsia="Times New Roman" w:cs="Times New Roman"/>
          <w:lang w:eastAsia="ru-RU"/>
        </w:rPr>
      </w:pPr>
      <w:r>
        <w:rPr>
          <w:rFonts w:eastAsia="Times New Roman" w:cs="Times New Roman"/>
          <w:lang w:eastAsia="ru-RU"/>
        </w:rPr>
        <w:t>Факультет інформаційних технологій та комп’ютерної інженерії</w:t>
      </w:r>
    </w:p>
    <w:p w14:paraId="74D136CF" w14:textId="77777777" w:rsidR="0043447F" w:rsidRDefault="0043447F" w:rsidP="0043447F">
      <w:pPr>
        <w:spacing w:line="240" w:lineRule="auto"/>
        <w:jc w:val="center"/>
        <w:rPr>
          <w:rFonts w:eastAsia="Times New Roman" w:cs="Times New Roman"/>
          <w:lang w:eastAsia="ru-RU"/>
        </w:rPr>
      </w:pPr>
      <w:r>
        <w:rPr>
          <w:rFonts w:eastAsia="Times New Roman" w:cs="Times New Roman"/>
          <w:lang w:eastAsia="ru-RU"/>
        </w:rPr>
        <w:t>Кафедра захисту інформації</w:t>
      </w:r>
    </w:p>
    <w:p w14:paraId="193090BF" w14:textId="77777777" w:rsidR="0043447F" w:rsidRDefault="0043447F" w:rsidP="0043447F">
      <w:pPr>
        <w:spacing w:line="240" w:lineRule="auto"/>
        <w:jc w:val="center"/>
        <w:rPr>
          <w:rFonts w:eastAsia="Times New Roman" w:cs="Times New Roman"/>
          <w:lang w:eastAsia="ru-RU"/>
        </w:rPr>
      </w:pPr>
    </w:p>
    <w:p w14:paraId="772DB870" w14:textId="77777777" w:rsidR="0043447F" w:rsidRDefault="0043447F" w:rsidP="0043447F">
      <w:pPr>
        <w:spacing w:line="240" w:lineRule="auto"/>
        <w:jc w:val="center"/>
        <w:rPr>
          <w:rFonts w:eastAsia="Times New Roman" w:cs="Times New Roman"/>
          <w:lang w:eastAsia="ru-RU"/>
        </w:rPr>
      </w:pPr>
    </w:p>
    <w:p w14:paraId="3009A4B6" w14:textId="77777777" w:rsidR="0043447F" w:rsidRDefault="0043447F" w:rsidP="0043447F">
      <w:pPr>
        <w:spacing w:line="240" w:lineRule="auto"/>
        <w:jc w:val="center"/>
        <w:rPr>
          <w:rFonts w:eastAsia="Times New Roman" w:cs="Times New Roman"/>
          <w:lang w:eastAsia="ru-RU"/>
        </w:rPr>
      </w:pPr>
    </w:p>
    <w:p w14:paraId="7D00B60D" w14:textId="77777777" w:rsidR="0043447F" w:rsidRDefault="0043447F" w:rsidP="0043447F">
      <w:pPr>
        <w:spacing w:line="240" w:lineRule="auto"/>
        <w:jc w:val="center"/>
        <w:rPr>
          <w:rFonts w:eastAsia="Times New Roman" w:cs="Times New Roman"/>
          <w:lang w:eastAsia="ru-RU"/>
        </w:rPr>
      </w:pPr>
    </w:p>
    <w:p w14:paraId="1F550C0F" w14:textId="77777777" w:rsidR="0043447F" w:rsidRDefault="0043447F" w:rsidP="0043447F">
      <w:pPr>
        <w:spacing w:line="240" w:lineRule="auto"/>
        <w:jc w:val="center"/>
        <w:rPr>
          <w:rFonts w:eastAsia="Times New Roman" w:cs="Times New Roman"/>
          <w:lang w:eastAsia="ru-RU"/>
        </w:rPr>
      </w:pPr>
      <w:r>
        <w:rPr>
          <w:rFonts w:cs="Times New Roman"/>
          <w:b/>
          <w:bCs/>
        </w:rPr>
        <w:t>Магістерська кваліфікаційна робота на тему:</w:t>
      </w:r>
      <w:r>
        <w:rPr>
          <w:rFonts w:eastAsia="Times New Roman" w:cs="Times New Roman"/>
          <w:lang w:eastAsia="ru-RU"/>
        </w:rPr>
        <w:t xml:space="preserve"> </w:t>
      </w:r>
    </w:p>
    <w:p w14:paraId="1CBC4E54" w14:textId="0AB11F12" w:rsidR="0043447F" w:rsidRDefault="0043447F" w:rsidP="0043447F">
      <w:pPr>
        <w:spacing w:line="240" w:lineRule="auto"/>
        <w:jc w:val="center"/>
        <w:rPr>
          <w:rFonts w:cs="Times New Roman"/>
        </w:rPr>
      </w:pPr>
      <w:r>
        <w:rPr>
          <w:rFonts w:eastAsia="Times New Roman" w:cs="Times New Roman"/>
          <w:lang w:eastAsia="ru-RU"/>
        </w:rPr>
        <w:t>«</w:t>
      </w:r>
      <w:r w:rsidR="00982664">
        <w:rPr>
          <w:rFonts w:cs="Times New Roman"/>
          <w:lang w:val="uk-UA"/>
        </w:rPr>
        <w:t xml:space="preserve">Метод та засіб генерування смарт-контрактів для захищеного </w:t>
      </w:r>
      <w:r w:rsidR="00982664" w:rsidRPr="00982664">
        <w:rPr>
          <w:rFonts w:cs="Times New Roman"/>
          <w:lang w:val="uk-UA"/>
        </w:rPr>
        <w:t>голосування</w:t>
      </w:r>
      <w:r>
        <w:rPr>
          <w:rFonts w:eastAsia="Times New Roman" w:cs="Times New Roman"/>
          <w:lang w:eastAsia="ru-RU"/>
        </w:rPr>
        <w:t>»</w:t>
      </w:r>
    </w:p>
    <w:p w14:paraId="7F15ACCD" w14:textId="2A6943C0" w:rsidR="0043447F" w:rsidRDefault="0043447F" w:rsidP="0043447F">
      <w:pPr>
        <w:spacing w:line="240" w:lineRule="auto"/>
        <w:jc w:val="center"/>
        <w:rPr>
          <w:rFonts w:cs="Times New Roman"/>
        </w:rPr>
      </w:pPr>
    </w:p>
    <w:p w14:paraId="2358D985" w14:textId="4BD6C289" w:rsidR="004A7237" w:rsidRDefault="004A7237" w:rsidP="0043447F">
      <w:pPr>
        <w:spacing w:line="240" w:lineRule="auto"/>
        <w:jc w:val="center"/>
        <w:rPr>
          <w:rFonts w:cs="Times New Roman"/>
        </w:rPr>
      </w:pPr>
    </w:p>
    <w:p w14:paraId="08F1D937" w14:textId="77777777" w:rsidR="00A55D08" w:rsidRDefault="00A55D08" w:rsidP="0043447F">
      <w:pPr>
        <w:spacing w:line="240" w:lineRule="auto"/>
        <w:jc w:val="center"/>
        <w:rPr>
          <w:rFonts w:cs="Times New Roman"/>
        </w:rPr>
      </w:pPr>
    </w:p>
    <w:p w14:paraId="27D8CEE1" w14:textId="77777777" w:rsidR="004A7237" w:rsidRDefault="004A7237" w:rsidP="0043447F">
      <w:pPr>
        <w:spacing w:line="240" w:lineRule="auto"/>
        <w:jc w:val="center"/>
        <w:rPr>
          <w:rFonts w:cs="Times New Roman"/>
        </w:rPr>
      </w:pPr>
    </w:p>
    <w:p w14:paraId="4E9EF069" w14:textId="77777777" w:rsidR="00225722" w:rsidRDefault="00225722" w:rsidP="00225722">
      <w:pPr>
        <w:spacing w:line="240" w:lineRule="auto"/>
        <w:ind w:left="4395" w:firstLine="0"/>
        <w:rPr>
          <w:rFonts w:eastAsia="Times New Roman" w:cs="Times New Roman"/>
          <w:lang w:val="uk-UA" w:eastAsia="ru-RU"/>
        </w:rPr>
      </w:pPr>
      <w:r>
        <w:rPr>
          <w:rFonts w:eastAsia="Times New Roman" w:cs="Times New Roman"/>
          <w:lang w:eastAsia="ru-RU"/>
        </w:rPr>
        <w:t xml:space="preserve">Виконав: студент </w:t>
      </w:r>
      <w:r>
        <w:rPr>
          <w:rFonts w:eastAsia="Times New Roman" w:cs="Times New Roman"/>
          <w:lang w:val="uk-UA" w:eastAsia="ru-RU"/>
        </w:rPr>
        <w:t>2</w:t>
      </w:r>
      <w:r>
        <w:rPr>
          <w:rFonts w:eastAsia="Times New Roman" w:cs="Times New Roman"/>
          <w:lang w:eastAsia="ru-RU"/>
        </w:rPr>
        <w:t xml:space="preserve"> курсу групи </w:t>
      </w:r>
      <w:r>
        <w:rPr>
          <w:rFonts w:eastAsia="Times New Roman" w:cs="Times New Roman"/>
          <w:lang w:val="uk-UA" w:eastAsia="ru-RU"/>
        </w:rPr>
        <w:t>2</w:t>
      </w:r>
      <w:r>
        <w:rPr>
          <w:rFonts w:eastAsia="Times New Roman" w:cs="Times New Roman"/>
          <w:lang w:eastAsia="ru-RU"/>
        </w:rPr>
        <w:t>БС-</w:t>
      </w:r>
      <w:r>
        <w:rPr>
          <w:rFonts w:eastAsia="Times New Roman" w:cs="Times New Roman"/>
          <w:lang w:val="uk-UA" w:eastAsia="ru-RU"/>
        </w:rPr>
        <w:t>22м</w:t>
      </w:r>
    </w:p>
    <w:p w14:paraId="4279C1F0" w14:textId="77777777" w:rsidR="00225722" w:rsidRDefault="00225722" w:rsidP="00225722">
      <w:pPr>
        <w:spacing w:line="240" w:lineRule="auto"/>
        <w:ind w:left="4395" w:firstLine="0"/>
        <w:rPr>
          <w:rFonts w:eastAsia="Times New Roman" w:cs="Times New Roman"/>
          <w:lang w:eastAsia="ru-RU"/>
        </w:rPr>
      </w:pPr>
      <w:r>
        <w:rPr>
          <w:rFonts w:eastAsia="Times New Roman" w:cs="Times New Roman"/>
          <w:lang w:eastAsia="ru-RU"/>
        </w:rPr>
        <w:t xml:space="preserve">спеціальності 125  Кібербезпека </w:t>
      </w:r>
    </w:p>
    <w:p w14:paraId="5411ED34" w14:textId="54DBB045" w:rsidR="00225722" w:rsidRDefault="004A7237" w:rsidP="00225722">
      <w:pPr>
        <w:spacing w:before="120" w:line="240" w:lineRule="auto"/>
        <w:ind w:left="4394" w:firstLine="0"/>
        <w:rPr>
          <w:rFonts w:eastAsia="Times New Roman" w:cs="Times New Roman"/>
          <w:lang w:val="uk-UA" w:eastAsia="ru-RU"/>
        </w:rPr>
      </w:pPr>
      <w:r>
        <w:rPr>
          <w:rFonts w:eastAsia="Times New Roman" w:cs="Times New Roman"/>
          <w:lang w:eastAsia="ru-RU"/>
        </w:rPr>
        <w:t>______________________</w:t>
      </w:r>
      <w:r w:rsidR="00225722">
        <w:rPr>
          <w:rFonts w:eastAsia="Times New Roman" w:cs="Times New Roman"/>
          <w:lang w:val="uk-UA" w:eastAsia="ru-RU"/>
        </w:rPr>
        <w:t>О</w:t>
      </w:r>
      <w:r>
        <w:rPr>
          <w:rFonts w:eastAsia="Times New Roman" w:cs="Times New Roman"/>
          <w:lang w:val="uk-UA" w:eastAsia="ru-RU"/>
        </w:rPr>
        <w:t>лег НАГИРНЯК</w:t>
      </w:r>
    </w:p>
    <w:p w14:paraId="4EC5B5A3" w14:textId="77777777" w:rsidR="00225722" w:rsidRDefault="00225722" w:rsidP="00225722">
      <w:pPr>
        <w:spacing w:before="120" w:line="240" w:lineRule="auto"/>
        <w:ind w:left="4394" w:firstLine="0"/>
        <w:rPr>
          <w:rFonts w:eastAsia="Times New Roman" w:cs="Times New Roman"/>
          <w:lang w:eastAsia="ru-RU"/>
        </w:rPr>
      </w:pPr>
    </w:p>
    <w:p w14:paraId="11D60E93" w14:textId="77777777" w:rsidR="00225722" w:rsidRDefault="00225722" w:rsidP="00225722">
      <w:pPr>
        <w:spacing w:line="240" w:lineRule="auto"/>
        <w:ind w:left="4395" w:firstLine="0"/>
        <w:rPr>
          <w:rFonts w:eastAsia="Times New Roman" w:cs="Times New Roman"/>
          <w:lang w:eastAsia="ru-RU"/>
        </w:rPr>
      </w:pPr>
      <w:r>
        <w:rPr>
          <w:rFonts w:eastAsia="Times New Roman" w:cs="Times New Roman"/>
          <w:lang w:eastAsia="ru-RU"/>
        </w:rPr>
        <w:t xml:space="preserve">Керівник: к. т. н., доцент каф. ЗІ </w:t>
      </w:r>
    </w:p>
    <w:p w14:paraId="5BF9E781" w14:textId="52D233C6" w:rsidR="00225722" w:rsidRDefault="00225722" w:rsidP="00225722">
      <w:pPr>
        <w:spacing w:before="120" w:line="240" w:lineRule="auto"/>
        <w:ind w:left="4394" w:firstLine="0"/>
        <w:rPr>
          <w:rFonts w:eastAsia="Times New Roman" w:cs="Times New Roman"/>
          <w:lang w:val="uk-UA" w:eastAsia="ru-RU"/>
        </w:rPr>
      </w:pPr>
      <w:r>
        <w:rPr>
          <w:rFonts w:eastAsia="Times New Roman" w:cs="Times New Roman"/>
          <w:lang w:eastAsia="ru-RU"/>
        </w:rPr>
        <w:t>______________________</w:t>
      </w:r>
      <w:r>
        <w:rPr>
          <w:rFonts w:eastAsia="Times New Roman" w:cs="Times New Roman"/>
          <w:lang w:val="uk-UA" w:eastAsia="ru-RU"/>
        </w:rPr>
        <w:t>Юрій БАРИШЕВ</w:t>
      </w:r>
    </w:p>
    <w:p w14:paraId="1D33325B" w14:textId="77777777" w:rsidR="00225722" w:rsidRDefault="00225722" w:rsidP="00225722">
      <w:pPr>
        <w:spacing w:before="120" w:line="240" w:lineRule="auto"/>
        <w:ind w:left="4394" w:firstLine="0"/>
        <w:rPr>
          <w:rFonts w:eastAsia="Times New Roman" w:cs="Times New Roman"/>
          <w:lang w:eastAsia="ru-RU"/>
        </w:rPr>
      </w:pPr>
      <w:r>
        <w:rPr>
          <w:rFonts w:eastAsia="Times New Roman" w:cs="Times New Roman"/>
          <w:lang w:eastAsia="ru-RU"/>
        </w:rPr>
        <w:t xml:space="preserve">              « ___ » _______________  202</w:t>
      </w:r>
      <w:r>
        <w:rPr>
          <w:rFonts w:eastAsia="Times New Roman" w:cs="Times New Roman"/>
          <w:lang w:val="uk-UA" w:eastAsia="ru-RU"/>
        </w:rPr>
        <w:t xml:space="preserve">3 </w:t>
      </w:r>
      <w:r>
        <w:rPr>
          <w:rFonts w:eastAsia="Times New Roman" w:cs="Times New Roman"/>
          <w:lang w:eastAsia="ru-RU"/>
        </w:rPr>
        <w:t>р.</w:t>
      </w:r>
    </w:p>
    <w:p w14:paraId="501F9583" w14:textId="77777777" w:rsidR="00225722" w:rsidRDefault="00225722" w:rsidP="00225722">
      <w:pPr>
        <w:spacing w:before="120" w:line="240" w:lineRule="auto"/>
        <w:ind w:left="4394" w:firstLine="0"/>
        <w:rPr>
          <w:rFonts w:eastAsia="Times New Roman" w:cs="Times New Roman"/>
          <w:lang w:eastAsia="ru-RU"/>
        </w:rPr>
      </w:pPr>
    </w:p>
    <w:p w14:paraId="66B7B53A" w14:textId="77777777" w:rsidR="00225722" w:rsidRDefault="00225722" w:rsidP="00225722">
      <w:pPr>
        <w:spacing w:line="240" w:lineRule="auto"/>
        <w:ind w:left="4395" w:firstLine="0"/>
        <w:rPr>
          <w:rFonts w:eastAsia="Times New Roman" w:cs="Times New Roman"/>
          <w:lang w:eastAsia="ru-RU"/>
        </w:rPr>
      </w:pPr>
      <w:r>
        <w:rPr>
          <w:rFonts w:eastAsia="Times New Roman" w:cs="Times New Roman"/>
          <w:lang w:eastAsia="ru-RU"/>
        </w:rPr>
        <w:t>Опонент: к. т. н.</w:t>
      </w:r>
      <w:r>
        <w:rPr>
          <w:rFonts w:eastAsia="Times New Roman" w:cs="Times New Roman"/>
          <w:lang w:val="uk-UA" w:eastAsia="ru-RU"/>
        </w:rPr>
        <w:t>,</w:t>
      </w:r>
      <w:r>
        <w:rPr>
          <w:rFonts w:eastAsia="Times New Roman" w:cs="Times New Roman"/>
          <w:lang w:eastAsia="ru-RU"/>
        </w:rPr>
        <w:t xml:space="preserve"> </w:t>
      </w:r>
      <w:r>
        <w:rPr>
          <w:rFonts w:eastAsia="Times New Roman" w:cs="Times New Roman"/>
          <w:lang w:val="uk-UA" w:eastAsia="ru-RU"/>
        </w:rPr>
        <w:t>доцент</w:t>
      </w:r>
      <w:r>
        <w:rPr>
          <w:rFonts w:eastAsia="Times New Roman" w:cs="Times New Roman"/>
          <w:lang w:eastAsia="ru-RU"/>
        </w:rPr>
        <w:t xml:space="preserve"> каф. ПЗ </w:t>
      </w:r>
    </w:p>
    <w:p w14:paraId="30B06ED4" w14:textId="09D70B20" w:rsidR="00225722" w:rsidRDefault="009C04AD" w:rsidP="00225722">
      <w:pPr>
        <w:spacing w:before="120" w:line="240" w:lineRule="auto"/>
        <w:ind w:left="4394" w:firstLine="0"/>
        <w:rPr>
          <w:rFonts w:eastAsia="Times New Roman" w:cs="Times New Roman"/>
          <w:lang w:val="uk-UA" w:eastAsia="ru-RU"/>
        </w:rPr>
      </w:pPr>
      <w:r>
        <w:rPr>
          <w:rFonts w:eastAsia="Times New Roman" w:cs="Times New Roman"/>
          <w:lang w:eastAsia="ru-RU"/>
        </w:rPr>
        <w:t>_________________</w:t>
      </w:r>
      <w:r>
        <w:rPr>
          <w:rFonts w:eastAsia="Times New Roman" w:cs="Times New Roman"/>
          <w:lang w:val="uk-UA" w:eastAsia="ru-RU"/>
        </w:rPr>
        <w:t xml:space="preserve">Денис </w:t>
      </w:r>
      <w:r w:rsidR="00225722">
        <w:rPr>
          <w:rFonts w:eastAsia="Times New Roman" w:cs="Times New Roman"/>
          <w:lang w:val="uk-UA" w:eastAsia="ru-RU"/>
        </w:rPr>
        <w:t>КАТЄЛЬНІКОВ</w:t>
      </w:r>
    </w:p>
    <w:p w14:paraId="7B987F0C" w14:textId="77777777" w:rsidR="00225722" w:rsidRDefault="00225722" w:rsidP="00225722">
      <w:pPr>
        <w:spacing w:before="120" w:line="240" w:lineRule="auto"/>
        <w:ind w:left="4394" w:firstLine="0"/>
        <w:rPr>
          <w:rFonts w:eastAsia="Times New Roman" w:cs="Times New Roman"/>
          <w:lang w:eastAsia="ru-RU"/>
        </w:rPr>
      </w:pPr>
      <w:r>
        <w:rPr>
          <w:rFonts w:eastAsia="Times New Roman" w:cs="Times New Roman"/>
          <w:lang w:eastAsia="ru-RU"/>
        </w:rPr>
        <w:t xml:space="preserve">              « ___ » _______________  202</w:t>
      </w:r>
      <w:r>
        <w:rPr>
          <w:rFonts w:eastAsia="Times New Roman" w:cs="Times New Roman"/>
          <w:lang w:val="uk-UA" w:eastAsia="ru-RU"/>
        </w:rPr>
        <w:t xml:space="preserve">3 </w:t>
      </w:r>
      <w:r>
        <w:rPr>
          <w:rFonts w:eastAsia="Times New Roman" w:cs="Times New Roman"/>
          <w:lang w:eastAsia="ru-RU"/>
        </w:rPr>
        <w:t>р.</w:t>
      </w:r>
    </w:p>
    <w:p w14:paraId="12786CAF" w14:textId="07FE5796" w:rsidR="0043447F" w:rsidRDefault="0043447F" w:rsidP="00225722">
      <w:pPr>
        <w:spacing w:line="240" w:lineRule="auto"/>
        <w:ind w:firstLine="0"/>
        <w:rPr>
          <w:rFonts w:cs="Times New Roman"/>
        </w:rPr>
      </w:pPr>
    </w:p>
    <w:p w14:paraId="72B216B2" w14:textId="77777777" w:rsidR="0043447F" w:rsidRDefault="0043447F" w:rsidP="0043447F">
      <w:pPr>
        <w:spacing w:line="240" w:lineRule="auto"/>
        <w:jc w:val="right"/>
        <w:rPr>
          <w:rFonts w:cs="Times New Roman"/>
        </w:rPr>
      </w:pPr>
    </w:p>
    <w:p w14:paraId="351DB1D6" w14:textId="0302C5AF" w:rsidR="0043447F" w:rsidRDefault="0043447F" w:rsidP="0043447F">
      <w:pPr>
        <w:spacing w:line="240" w:lineRule="auto"/>
        <w:jc w:val="right"/>
        <w:rPr>
          <w:rFonts w:cs="Times New Roman"/>
        </w:rPr>
      </w:pPr>
    </w:p>
    <w:p w14:paraId="1C667D01" w14:textId="77777777" w:rsidR="00A55D08" w:rsidRDefault="00A55D08" w:rsidP="0043447F">
      <w:pPr>
        <w:spacing w:line="240" w:lineRule="auto"/>
        <w:jc w:val="right"/>
        <w:rPr>
          <w:rFonts w:cs="Times New Roman"/>
        </w:rPr>
      </w:pPr>
    </w:p>
    <w:p w14:paraId="4F3C2C4B" w14:textId="1202BB7F" w:rsidR="0043447F" w:rsidRDefault="0043447F" w:rsidP="002973DE">
      <w:pPr>
        <w:spacing w:line="240" w:lineRule="auto"/>
        <w:ind w:firstLine="0"/>
        <w:rPr>
          <w:rFonts w:cs="Times New Roman"/>
          <w:b/>
          <w:bCs/>
        </w:rPr>
      </w:pPr>
      <w:r>
        <w:rPr>
          <w:rFonts w:cs="Times New Roman"/>
          <w:b/>
          <w:bCs/>
        </w:rPr>
        <w:t>Допущено до захисту</w:t>
      </w:r>
    </w:p>
    <w:p w14:paraId="527C1302" w14:textId="77777777" w:rsidR="0043447F" w:rsidRDefault="0043447F" w:rsidP="002973DE">
      <w:pPr>
        <w:spacing w:line="240" w:lineRule="auto"/>
        <w:ind w:firstLine="0"/>
        <w:rPr>
          <w:rFonts w:cs="Times New Roman"/>
        </w:rPr>
      </w:pPr>
      <w:r>
        <w:rPr>
          <w:rFonts w:cs="Times New Roman"/>
        </w:rPr>
        <w:t>Завідувач кафедри ЗІ</w:t>
      </w:r>
    </w:p>
    <w:p w14:paraId="7CF224CA" w14:textId="77777777" w:rsidR="0043447F" w:rsidRDefault="0043447F" w:rsidP="002973DE">
      <w:pPr>
        <w:spacing w:line="240" w:lineRule="auto"/>
        <w:ind w:firstLine="0"/>
        <w:rPr>
          <w:rFonts w:cs="Times New Roman"/>
        </w:rPr>
      </w:pPr>
      <w:r>
        <w:rPr>
          <w:rFonts w:cs="Times New Roman"/>
        </w:rPr>
        <w:t xml:space="preserve">д. т. н., проф. </w:t>
      </w:r>
    </w:p>
    <w:p w14:paraId="707A5D41" w14:textId="77777777" w:rsidR="0043447F" w:rsidRDefault="0043447F" w:rsidP="002973DE">
      <w:pPr>
        <w:spacing w:before="120" w:line="240" w:lineRule="auto"/>
        <w:ind w:firstLine="0"/>
        <w:rPr>
          <w:rFonts w:cs="Times New Roman"/>
        </w:rPr>
      </w:pPr>
      <w:r>
        <w:rPr>
          <w:rFonts w:cs="Times New Roman"/>
        </w:rPr>
        <w:t>___________ Володимир ЛУЖЕЦЬКИЙ</w:t>
      </w:r>
    </w:p>
    <w:p w14:paraId="21587AD4" w14:textId="77777777" w:rsidR="0043447F" w:rsidRDefault="0043447F" w:rsidP="002973DE">
      <w:pPr>
        <w:spacing w:before="120" w:line="240" w:lineRule="auto"/>
        <w:ind w:firstLine="0"/>
        <w:rPr>
          <w:rFonts w:cs="Times New Roman"/>
        </w:rPr>
      </w:pPr>
      <w:r>
        <w:rPr>
          <w:rFonts w:cs="Times New Roman"/>
        </w:rPr>
        <w:t>«____» _____________________ 2023 р.</w:t>
      </w:r>
    </w:p>
    <w:p w14:paraId="5A6CE65D" w14:textId="77777777" w:rsidR="0043447F" w:rsidRDefault="0043447F" w:rsidP="0043447F">
      <w:pPr>
        <w:spacing w:line="240" w:lineRule="auto"/>
        <w:rPr>
          <w:rFonts w:cs="Times New Roman"/>
        </w:rPr>
      </w:pPr>
    </w:p>
    <w:p w14:paraId="1ECE6557" w14:textId="77777777" w:rsidR="0043447F" w:rsidRDefault="0043447F" w:rsidP="0043447F">
      <w:pPr>
        <w:spacing w:line="240" w:lineRule="auto"/>
        <w:rPr>
          <w:rFonts w:cs="Times New Roman"/>
        </w:rPr>
      </w:pPr>
    </w:p>
    <w:p w14:paraId="6F126F21" w14:textId="77777777" w:rsidR="0043447F" w:rsidRDefault="0043447F" w:rsidP="0043447F">
      <w:pPr>
        <w:spacing w:line="240" w:lineRule="auto"/>
        <w:rPr>
          <w:rFonts w:cs="Times New Roman"/>
        </w:rPr>
      </w:pPr>
    </w:p>
    <w:p w14:paraId="313E2B7E" w14:textId="77777777" w:rsidR="0043447F" w:rsidRDefault="0043447F" w:rsidP="0043447F">
      <w:pPr>
        <w:spacing w:line="240" w:lineRule="auto"/>
        <w:rPr>
          <w:rFonts w:cs="Times New Roman"/>
        </w:rPr>
      </w:pPr>
    </w:p>
    <w:p w14:paraId="391746D5" w14:textId="77777777" w:rsidR="0043447F" w:rsidRDefault="0043447F" w:rsidP="0043447F">
      <w:pPr>
        <w:spacing w:line="240" w:lineRule="auto"/>
        <w:rPr>
          <w:rFonts w:cs="Times New Roman"/>
        </w:rPr>
      </w:pPr>
    </w:p>
    <w:p w14:paraId="4D052CD9" w14:textId="77777777" w:rsidR="0043447F" w:rsidRDefault="0043447F" w:rsidP="0043447F">
      <w:pPr>
        <w:spacing w:line="240" w:lineRule="auto"/>
        <w:rPr>
          <w:rFonts w:cs="Times New Roman"/>
        </w:rPr>
      </w:pPr>
    </w:p>
    <w:p w14:paraId="5A966802" w14:textId="77777777" w:rsidR="0043447F" w:rsidRDefault="0043447F" w:rsidP="0043447F">
      <w:pPr>
        <w:spacing w:line="240" w:lineRule="auto"/>
        <w:jc w:val="center"/>
        <w:rPr>
          <w:rFonts w:cs="Times New Roman"/>
        </w:rPr>
      </w:pPr>
    </w:p>
    <w:p w14:paraId="5720F323" w14:textId="77777777" w:rsidR="0043447F" w:rsidRDefault="0043447F" w:rsidP="0043447F">
      <w:pPr>
        <w:spacing w:line="240" w:lineRule="auto"/>
        <w:jc w:val="center"/>
        <w:rPr>
          <w:rFonts w:cs="Times New Roman"/>
        </w:rPr>
      </w:pPr>
    </w:p>
    <w:p w14:paraId="283E4217" w14:textId="0C983611" w:rsidR="0043447F" w:rsidRDefault="0043447F" w:rsidP="002973DE">
      <w:pPr>
        <w:jc w:val="center"/>
      </w:pPr>
      <w:r>
        <w:t>Вінниця ВНТУ – 202</w:t>
      </w:r>
      <w:r>
        <w:rPr>
          <w:lang w:val="uk-UA"/>
        </w:rPr>
        <w:t>3</w:t>
      </w:r>
      <w:r>
        <w:t xml:space="preserve"> року</w:t>
      </w:r>
    </w:p>
    <w:p w14:paraId="76592BF9" w14:textId="77777777" w:rsidR="00C349E7" w:rsidRPr="00CB0E70" w:rsidRDefault="00C349E7" w:rsidP="00C349E7">
      <w:pPr>
        <w:suppressAutoHyphens/>
        <w:spacing w:line="240" w:lineRule="auto"/>
        <w:ind w:firstLine="0"/>
        <w:jc w:val="left"/>
        <w:rPr>
          <w:rFonts w:eastAsia="Times New Roman" w:cs="Times New Roman"/>
          <w:bCs/>
          <w:lang w:eastAsia="uk-UA"/>
        </w:rPr>
      </w:pPr>
      <w:r w:rsidRPr="00CB0E70">
        <w:rPr>
          <w:rFonts w:eastAsia="Times New Roman" w:cs="Times New Roman"/>
          <w:bCs/>
          <w:lang w:eastAsia="uk-UA"/>
        </w:rPr>
        <w:lastRenderedPageBreak/>
        <w:t>Вінницький національний технічний університет</w:t>
      </w:r>
    </w:p>
    <w:p w14:paraId="55F8E95D"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Факультет</w:t>
      </w:r>
      <w:r w:rsidRPr="00CB0E70">
        <w:rPr>
          <w:rFonts w:eastAsia="Times New Roman" w:cs="Times New Roman"/>
          <w:lang w:eastAsia="uk-UA"/>
        </w:rPr>
        <w:tab/>
        <w:t>інформаційних технологій та комп’ютерної інженерії</w:t>
      </w:r>
    </w:p>
    <w:p w14:paraId="491D8301"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Кафедра захисту інформації</w:t>
      </w:r>
    </w:p>
    <w:p w14:paraId="0C379EA0"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Рівень вищої освіти І</w:t>
      </w:r>
      <w:r w:rsidRPr="00CB0E70">
        <w:rPr>
          <w:rFonts w:eastAsia="Times New Roman" w:cs="Times New Roman"/>
          <w:lang w:val="en-US" w:eastAsia="uk-UA"/>
        </w:rPr>
        <w:t>I</w:t>
      </w:r>
      <w:r w:rsidRPr="00CB0E70">
        <w:rPr>
          <w:rFonts w:eastAsia="Times New Roman" w:cs="Times New Roman"/>
          <w:lang w:eastAsia="uk-UA"/>
        </w:rPr>
        <w:t xml:space="preserve"> (магістерський) </w:t>
      </w:r>
    </w:p>
    <w:p w14:paraId="4CCD0AC2"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Галузь знань – 12 Інформаційні технології</w:t>
      </w:r>
    </w:p>
    <w:p w14:paraId="71229BE0"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Спеціальність – 125 Кібербезпека</w:t>
      </w:r>
    </w:p>
    <w:p w14:paraId="57C2D3B0" w14:textId="77777777" w:rsidR="00C349E7" w:rsidRDefault="00C349E7" w:rsidP="00C349E7">
      <w:pPr>
        <w:suppressAutoHyphens/>
        <w:spacing w:line="240" w:lineRule="auto"/>
        <w:ind w:right="-567" w:firstLine="0"/>
        <w:jc w:val="left"/>
        <w:rPr>
          <w:rFonts w:eastAsia="Times New Roman" w:cs="Times New Roman"/>
          <w:lang w:eastAsia="uk-UA"/>
        </w:rPr>
      </w:pPr>
      <w:r w:rsidRPr="00CB0E70">
        <w:rPr>
          <w:rFonts w:eastAsia="Times New Roman" w:cs="Times New Roman"/>
          <w:lang w:eastAsia="uk-UA"/>
        </w:rPr>
        <w:t>Освітньо-професійна програма –  Безпека інформаційних і комунікаційних систем</w:t>
      </w:r>
    </w:p>
    <w:p w14:paraId="683FF5C1" w14:textId="77777777" w:rsidR="00C349E7" w:rsidRPr="00391388" w:rsidRDefault="00C349E7" w:rsidP="00C349E7">
      <w:pPr>
        <w:suppressAutoHyphens/>
        <w:ind w:firstLine="0"/>
        <w:jc w:val="left"/>
        <w:rPr>
          <w:rFonts w:eastAsia="Times New Roman" w:cs="Times New Roman"/>
          <w:lang w:eastAsia="uk-UA"/>
        </w:rPr>
      </w:pPr>
    </w:p>
    <w:p w14:paraId="78C3DFC0" w14:textId="77777777" w:rsidR="00C349E7" w:rsidRDefault="00C349E7" w:rsidP="00C349E7">
      <w:pPr>
        <w:spacing w:line="240" w:lineRule="auto"/>
        <w:ind w:left="5954" w:firstLine="850"/>
        <w:rPr>
          <w:rFonts w:eastAsia="Calibri" w:cs="Times New Roman"/>
          <w:b/>
          <w:lang w:val="uk-UA" w:eastAsia="uk-UA"/>
        </w:rPr>
      </w:pPr>
      <w:r>
        <w:rPr>
          <w:rFonts w:eastAsia="Calibri" w:cs="Times New Roman"/>
          <w:b/>
          <w:lang w:val="uk-UA" w:eastAsia="uk-UA"/>
        </w:rPr>
        <w:t>ЗАТВЕРДЖУЮ</w:t>
      </w:r>
    </w:p>
    <w:p w14:paraId="0D6BC582" w14:textId="77777777" w:rsidR="00C349E7" w:rsidRDefault="00C349E7" w:rsidP="00C349E7">
      <w:pPr>
        <w:tabs>
          <w:tab w:val="left" w:pos="5103"/>
        </w:tabs>
        <w:spacing w:line="240" w:lineRule="auto"/>
        <w:ind w:left="5954" w:right="-567" w:firstLine="0"/>
        <w:rPr>
          <w:rFonts w:eastAsia="Calibri" w:cs="Times New Roman"/>
          <w:b/>
          <w:lang w:val="uk-UA" w:eastAsia="uk-UA"/>
        </w:rPr>
      </w:pPr>
      <w:r>
        <w:rPr>
          <w:rFonts w:eastAsia="Calibri" w:cs="Times New Roman"/>
          <w:b/>
          <w:lang w:val="uk-UA" w:eastAsia="uk-UA"/>
        </w:rPr>
        <w:t xml:space="preserve">Завідувач кафедри ЗІ, </w:t>
      </w:r>
    </w:p>
    <w:p w14:paraId="7A84D055" w14:textId="77777777" w:rsidR="00C349E7" w:rsidRDefault="00C349E7" w:rsidP="00C349E7">
      <w:pPr>
        <w:tabs>
          <w:tab w:val="left" w:pos="5103"/>
        </w:tabs>
        <w:spacing w:line="240" w:lineRule="auto"/>
        <w:ind w:left="5954" w:right="-567" w:firstLine="0"/>
        <w:rPr>
          <w:rFonts w:eastAsia="Calibri" w:cs="Times New Roman"/>
          <w:b/>
          <w:lang w:val="uk-UA" w:eastAsia="uk-UA"/>
        </w:rPr>
      </w:pPr>
      <w:r>
        <w:rPr>
          <w:rFonts w:eastAsia="Calibri" w:cs="Times New Roman"/>
          <w:b/>
          <w:lang w:val="uk-UA" w:eastAsia="uk-UA"/>
        </w:rPr>
        <w:t>д. т. н., проф.</w:t>
      </w:r>
    </w:p>
    <w:p w14:paraId="5439515A" w14:textId="77777777" w:rsidR="00C349E7" w:rsidRDefault="00C349E7" w:rsidP="00C349E7">
      <w:pPr>
        <w:spacing w:line="240" w:lineRule="auto"/>
        <w:ind w:left="5954" w:right="-567" w:firstLine="0"/>
        <w:rPr>
          <w:rFonts w:eastAsia="Calibri" w:cs="Times New Roman"/>
          <w:b/>
          <w:lang w:val="uk-UA" w:eastAsia="uk-UA"/>
        </w:rPr>
      </w:pPr>
      <w:r>
        <w:rPr>
          <w:rFonts w:eastAsia="Calibri" w:cs="Times New Roman"/>
          <w:b/>
          <w:lang w:val="uk-UA" w:eastAsia="uk-UA"/>
        </w:rPr>
        <w:t>_____Володимир ЛУЖЕЦЬКИЙ</w:t>
      </w:r>
    </w:p>
    <w:p w14:paraId="35F2C8EE" w14:textId="77777777" w:rsidR="00C349E7" w:rsidRDefault="00C349E7" w:rsidP="00C349E7">
      <w:pPr>
        <w:spacing w:line="240" w:lineRule="auto"/>
        <w:ind w:left="5954" w:right="-567" w:firstLine="0"/>
        <w:rPr>
          <w:rFonts w:eastAsia="Calibri" w:cs="Times New Roman"/>
          <w:b/>
          <w:bCs/>
          <w:lang w:val="uk-UA" w:eastAsia="uk-UA"/>
        </w:rPr>
      </w:pPr>
      <w:r>
        <w:rPr>
          <w:rFonts w:eastAsia="Calibri" w:cs="Times New Roman"/>
          <w:b/>
          <w:bCs/>
          <w:lang w:val="uk-UA" w:eastAsia="uk-UA"/>
        </w:rPr>
        <w:t>«____» _______________2023 року</w:t>
      </w:r>
    </w:p>
    <w:p w14:paraId="3E132721" w14:textId="77777777" w:rsidR="00C349E7" w:rsidRPr="008F16CF" w:rsidRDefault="00C349E7" w:rsidP="00C349E7">
      <w:pPr>
        <w:spacing w:line="240" w:lineRule="auto"/>
        <w:ind w:left="5954" w:right="-567" w:firstLine="0"/>
        <w:rPr>
          <w:rFonts w:eastAsia="Calibri" w:cs="Times New Roman"/>
          <w:b/>
          <w:bCs/>
          <w:lang w:val="uk-UA" w:eastAsia="uk-UA"/>
        </w:rPr>
      </w:pPr>
    </w:p>
    <w:p w14:paraId="7FD10090" w14:textId="77777777" w:rsidR="00C349E7" w:rsidRPr="00CB0E70" w:rsidRDefault="00C349E7" w:rsidP="00C349E7">
      <w:pPr>
        <w:keepNext/>
        <w:widowControl w:val="0"/>
        <w:suppressAutoHyphens/>
        <w:spacing w:before="360" w:line="240" w:lineRule="auto"/>
        <w:ind w:firstLine="0"/>
        <w:jc w:val="center"/>
        <w:rPr>
          <w:rFonts w:eastAsia="Times New Roman" w:cs="Times New Roman"/>
          <w:b/>
          <w:bCs/>
        </w:rPr>
      </w:pPr>
      <w:r w:rsidRPr="00CB0E70">
        <w:rPr>
          <w:rFonts w:eastAsia="Times New Roman" w:cs="Times New Roman"/>
          <w:b/>
          <w:bCs/>
        </w:rPr>
        <w:t>З  А  В  Д  А  Н  Н  Я</w:t>
      </w:r>
    </w:p>
    <w:p w14:paraId="100FA3E1" w14:textId="77777777" w:rsidR="00C349E7" w:rsidRDefault="00C349E7" w:rsidP="00C349E7">
      <w:pPr>
        <w:keepNext/>
        <w:keepLines/>
        <w:suppressAutoHyphens/>
        <w:spacing w:line="240" w:lineRule="auto"/>
        <w:ind w:firstLine="0"/>
        <w:jc w:val="center"/>
        <w:rPr>
          <w:rFonts w:eastAsia="Times New Roman" w:cs="Times New Roman"/>
          <w:b/>
          <w:bCs/>
        </w:rPr>
      </w:pPr>
      <w:bookmarkStart w:id="1" w:name="_Toc104752990"/>
      <w:r w:rsidRPr="00CB0E70">
        <w:rPr>
          <w:rFonts w:eastAsia="Times New Roman" w:cs="Times New Roman"/>
          <w:b/>
          <w:bCs/>
        </w:rPr>
        <w:t>НА МАГІСТЕРСЬКУ КВАЛІФІКАЦІЙНУ РОБОТУ СТУДЕНТУ</w:t>
      </w:r>
      <w:bookmarkEnd w:id="1"/>
    </w:p>
    <w:p w14:paraId="430EA31D" w14:textId="77777777" w:rsidR="00C349E7" w:rsidRPr="0076322D" w:rsidRDefault="00C349E7" w:rsidP="00C349E7">
      <w:pPr>
        <w:keepNext/>
        <w:keepLines/>
        <w:suppressAutoHyphens/>
        <w:spacing w:line="240" w:lineRule="auto"/>
        <w:ind w:firstLine="0"/>
        <w:jc w:val="center"/>
        <w:rPr>
          <w:rFonts w:eastAsia="Times New Roman" w:cs="Times New Roman"/>
          <w:b/>
          <w:bCs/>
        </w:rPr>
      </w:pPr>
    </w:p>
    <w:p w14:paraId="2394681A" w14:textId="77777777" w:rsidR="00C349E7" w:rsidRDefault="00C349E7" w:rsidP="00C349E7">
      <w:pPr>
        <w:suppressAutoHyphens/>
        <w:spacing w:line="240" w:lineRule="auto"/>
        <w:ind w:firstLine="0"/>
        <w:jc w:val="center"/>
        <w:rPr>
          <w:rFonts w:eastAsia="Times New Roman" w:cs="Times New Roman"/>
          <w:lang w:eastAsia="uk-UA"/>
        </w:rPr>
      </w:pPr>
      <w:r>
        <w:rPr>
          <w:rFonts w:eastAsia="Times New Roman" w:cs="Times New Roman"/>
          <w:lang w:eastAsia="uk-UA"/>
        </w:rPr>
        <w:t>Нагирняку</w:t>
      </w:r>
      <w:r w:rsidRPr="00CB0E70">
        <w:rPr>
          <w:rFonts w:eastAsia="Times New Roman" w:cs="Times New Roman"/>
          <w:lang w:eastAsia="uk-UA"/>
        </w:rPr>
        <w:t xml:space="preserve"> </w:t>
      </w:r>
      <w:r>
        <w:rPr>
          <w:rFonts w:eastAsia="Times New Roman" w:cs="Times New Roman"/>
          <w:lang w:eastAsia="uk-UA"/>
        </w:rPr>
        <w:t>Олегу</w:t>
      </w:r>
      <w:r w:rsidRPr="00CB0E70">
        <w:rPr>
          <w:rFonts w:eastAsia="Times New Roman" w:cs="Times New Roman"/>
          <w:lang w:eastAsia="uk-UA"/>
        </w:rPr>
        <w:t xml:space="preserve"> </w:t>
      </w:r>
      <w:r>
        <w:rPr>
          <w:rFonts w:eastAsia="Times New Roman" w:cs="Times New Roman"/>
          <w:lang w:eastAsia="uk-UA"/>
        </w:rPr>
        <w:t>Юрійовичу</w:t>
      </w:r>
    </w:p>
    <w:p w14:paraId="0F6A7BC0" w14:textId="77777777" w:rsidR="00C349E7" w:rsidRPr="00CB0E70" w:rsidRDefault="00C349E7" w:rsidP="00C349E7">
      <w:pPr>
        <w:suppressAutoHyphens/>
        <w:spacing w:line="240" w:lineRule="auto"/>
        <w:ind w:firstLine="0"/>
        <w:jc w:val="center"/>
        <w:rPr>
          <w:rFonts w:eastAsia="Times New Roman" w:cs="Times New Roman"/>
          <w:lang w:eastAsia="uk-UA"/>
        </w:rPr>
      </w:pPr>
    </w:p>
    <w:p w14:paraId="031A211D" w14:textId="77777777" w:rsidR="00C349E7" w:rsidRPr="00CB0E70" w:rsidRDefault="00C349E7" w:rsidP="00C349E7">
      <w:pPr>
        <w:suppressAutoHyphens/>
        <w:spacing w:line="240" w:lineRule="auto"/>
        <w:ind w:firstLine="0"/>
        <w:jc w:val="left"/>
        <w:rPr>
          <w:rFonts w:eastAsia="Times New Roman" w:cs="Times New Roman"/>
          <w:lang w:eastAsia="uk-UA"/>
        </w:rPr>
      </w:pPr>
      <w:r w:rsidRPr="00CB0E70">
        <w:rPr>
          <w:rFonts w:eastAsia="Times New Roman" w:cs="Times New Roman"/>
          <w:lang w:eastAsia="uk-UA"/>
        </w:rPr>
        <w:t>1. Тема роботи: «</w:t>
      </w:r>
      <w:r w:rsidRPr="00CD6683">
        <w:rPr>
          <w:rFonts w:eastAsia="Calibri" w:cs="Times New Roman"/>
        </w:rPr>
        <w:t>Метод та засіб генерування смарт-контрактів для захищеного голосування</w:t>
      </w:r>
      <w:r w:rsidRPr="00CB0E70">
        <w:rPr>
          <w:rFonts w:eastAsia="Times New Roman" w:cs="Times New Roman"/>
          <w:lang w:eastAsia="uk-UA"/>
        </w:rPr>
        <w:t>»</w:t>
      </w:r>
      <w:r w:rsidRPr="00CB0E70">
        <w:rPr>
          <w:rFonts w:eastAsia="Times New Roman" w:cs="Times New Roman"/>
          <w:lang w:eastAsia="uk-UA"/>
        </w:rPr>
        <w:tab/>
      </w:r>
      <w:r w:rsidRPr="00CB0E70">
        <w:rPr>
          <w:rFonts w:eastAsia="Times New Roman" w:cs="Times New Roman"/>
          <w:lang w:eastAsia="uk-UA"/>
        </w:rPr>
        <w:tab/>
      </w:r>
      <w:r w:rsidRPr="00CB0E70">
        <w:rPr>
          <w:rFonts w:eastAsia="Times New Roman" w:cs="Times New Roman"/>
          <w:lang w:eastAsia="uk-UA"/>
        </w:rPr>
        <w:tab/>
      </w:r>
      <w:r w:rsidRPr="00CB0E70">
        <w:rPr>
          <w:rFonts w:eastAsia="Times New Roman" w:cs="Times New Roman"/>
          <w:lang w:eastAsia="uk-UA"/>
        </w:rPr>
        <w:tab/>
      </w:r>
    </w:p>
    <w:p w14:paraId="1C74F708" w14:textId="77777777" w:rsidR="00C349E7" w:rsidRPr="00CB0E70" w:rsidRDefault="00C349E7" w:rsidP="00C349E7">
      <w:pPr>
        <w:suppressAutoHyphens/>
        <w:spacing w:line="240" w:lineRule="auto"/>
        <w:ind w:firstLine="0"/>
        <w:jc w:val="left"/>
        <w:rPr>
          <w:rFonts w:eastAsia="Times New Roman" w:cs="Times New Roman"/>
        </w:rPr>
      </w:pPr>
      <w:r w:rsidRPr="00CB0E70">
        <w:rPr>
          <w:rFonts w:eastAsia="Times New Roman" w:cs="Times New Roman"/>
        </w:rPr>
        <w:t>керівник роботи: Баришев Юрій Володимирович, к. т. н., доцент кафедри ЗІ,</w:t>
      </w:r>
    </w:p>
    <w:p w14:paraId="4E35A8CD" w14:textId="77777777" w:rsidR="00C349E7" w:rsidRPr="00CB0E70" w:rsidRDefault="00C349E7" w:rsidP="00C349E7">
      <w:pPr>
        <w:suppressAutoHyphens/>
        <w:spacing w:line="240" w:lineRule="auto"/>
        <w:ind w:firstLine="0"/>
        <w:rPr>
          <w:rFonts w:eastAsia="Times New Roman" w:cs="Times New Roman"/>
        </w:rPr>
      </w:pPr>
      <w:r w:rsidRPr="00CB0E70">
        <w:rPr>
          <w:rFonts w:eastAsia="Times New Roman" w:cs="Times New Roman"/>
        </w:rPr>
        <w:t xml:space="preserve">затверджені наказом ректора ВНТУ </w:t>
      </w:r>
      <w:r>
        <w:rPr>
          <w:rFonts w:eastAsia="Times New Roman" w:cs="Times New Roman"/>
          <w:lang w:val="uk-UA" w:eastAsia="ru-RU"/>
        </w:rPr>
        <w:t xml:space="preserve">від </w:t>
      </w:r>
      <w:r w:rsidRPr="00FF1A22">
        <w:rPr>
          <w:rFonts w:eastAsia="Times New Roman" w:cs="Times New Roman"/>
          <w:shd w:val="clear" w:color="auto" w:fill="FFFFFF" w:themeFill="background1"/>
          <w:lang w:val="uk-UA" w:eastAsia="ru-RU"/>
        </w:rPr>
        <w:t>18</w:t>
      </w:r>
      <w:r w:rsidRPr="00CC1021">
        <w:rPr>
          <w:rFonts w:eastAsia="Times New Roman" w:cs="Times New Roman"/>
          <w:shd w:val="clear" w:color="auto" w:fill="FFFFFF" w:themeFill="background1"/>
          <w:lang w:val="uk-UA" w:eastAsia="ru-RU"/>
        </w:rPr>
        <w:t xml:space="preserve"> </w:t>
      </w:r>
      <w:r w:rsidRPr="00FF1A22">
        <w:rPr>
          <w:rFonts w:eastAsia="Times New Roman" w:cs="Times New Roman"/>
          <w:shd w:val="clear" w:color="auto" w:fill="FFFFFF" w:themeFill="background1"/>
          <w:lang w:val="uk-UA" w:eastAsia="ru-RU"/>
        </w:rPr>
        <w:t>вересня</w:t>
      </w:r>
      <w:r w:rsidRPr="00CC1021">
        <w:rPr>
          <w:rFonts w:eastAsia="Times New Roman" w:cs="Times New Roman"/>
          <w:shd w:val="clear" w:color="auto" w:fill="FFFFFF" w:themeFill="background1"/>
          <w:lang w:val="uk-UA" w:eastAsia="ru-RU"/>
        </w:rPr>
        <w:t xml:space="preserve"> 202</w:t>
      </w:r>
      <w:r w:rsidRPr="00FF1A22">
        <w:rPr>
          <w:rFonts w:eastAsia="Times New Roman" w:cs="Times New Roman"/>
          <w:shd w:val="clear" w:color="auto" w:fill="FFFFFF" w:themeFill="background1"/>
          <w:lang w:val="uk-UA" w:eastAsia="ru-RU"/>
        </w:rPr>
        <w:t>3</w:t>
      </w:r>
      <w:r w:rsidRPr="00CC1021">
        <w:rPr>
          <w:rFonts w:eastAsia="Times New Roman" w:cs="Times New Roman"/>
          <w:shd w:val="clear" w:color="auto" w:fill="FFFFFF" w:themeFill="background1"/>
          <w:lang w:val="uk-UA" w:eastAsia="ru-RU"/>
        </w:rPr>
        <w:t xml:space="preserve"> №</w:t>
      </w:r>
      <w:r w:rsidRPr="00FF1A22">
        <w:rPr>
          <w:rFonts w:eastAsia="Times New Roman" w:cs="Times New Roman"/>
          <w:shd w:val="clear" w:color="auto" w:fill="FFFFFF" w:themeFill="background1"/>
          <w:lang w:val="uk-UA" w:eastAsia="ru-RU"/>
        </w:rPr>
        <w:t>247</w:t>
      </w:r>
      <w:r w:rsidRPr="000B4218">
        <w:rPr>
          <w:rFonts w:eastAsia="Times New Roman" w:cs="Times New Roman"/>
        </w:rPr>
        <w:t>.</w:t>
      </w:r>
    </w:p>
    <w:p w14:paraId="7B99A878" w14:textId="77777777" w:rsidR="00C349E7" w:rsidRPr="00CB0E70" w:rsidRDefault="00C349E7" w:rsidP="00C349E7">
      <w:pPr>
        <w:suppressAutoHyphens/>
        <w:spacing w:before="120" w:line="240" w:lineRule="auto"/>
        <w:ind w:firstLine="0"/>
        <w:jc w:val="left"/>
        <w:rPr>
          <w:rFonts w:eastAsia="Times New Roman" w:cs="Times New Roman"/>
          <w:lang w:eastAsia="uk-UA"/>
        </w:rPr>
      </w:pPr>
      <w:r w:rsidRPr="00CB0E70">
        <w:rPr>
          <w:rFonts w:eastAsia="Times New Roman" w:cs="Times New Roman"/>
          <w:lang w:eastAsia="uk-UA"/>
        </w:rPr>
        <w:t xml:space="preserve">2. Строк подання студентом роботи: </w:t>
      </w:r>
      <w:r w:rsidRPr="00737EC0">
        <w:rPr>
          <w:rFonts w:eastAsia="Times New Roman" w:cs="Times New Roman"/>
          <w:lang w:val="uk-UA" w:eastAsia="uk-UA"/>
        </w:rPr>
        <w:t>13 грудня 2023р</w:t>
      </w:r>
      <w:r>
        <w:rPr>
          <w:rFonts w:eastAsia="Times New Roman" w:cs="Times New Roman"/>
        </w:rPr>
        <w:t>.</w:t>
      </w:r>
    </w:p>
    <w:p w14:paraId="50E1084B" w14:textId="77777777" w:rsidR="00C349E7" w:rsidRPr="00CB0E70" w:rsidRDefault="00C349E7" w:rsidP="00C349E7">
      <w:pPr>
        <w:suppressAutoHyphens/>
        <w:spacing w:before="120" w:line="240" w:lineRule="auto"/>
        <w:ind w:firstLine="0"/>
        <w:jc w:val="left"/>
        <w:rPr>
          <w:rFonts w:eastAsia="Times New Roman" w:cs="Times New Roman"/>
          <w:lang w:eastAsia="uk-UA"/>
        </w:rPr>
      </w:pPr>
      <w:r w:rsidRPr="00CB0E70">
        <w:rPr>
          <w:rFonts w:eastAsia="Times New Roman" w:cs="Times New Roman"/>
          <w:lang w:eastAsia="uk-UA"/>
        </w:rPr>
        <w:t>3. Вихідні дані до роботи:</w:t>
      </w:r>
    </w:p>
    <w:p w14:paraId="6407F318" w14:textId="77777777" w:rsidR="00C349E7" w:rsidRPr="00F4559B" w:rsidRDefault="00C349E7" w:rsidP="00C349E7">
      <w:pPr>
        <w:numPr>
          <w:ilvl w:val="0"/>
          <w:numId w:val="25"/>
        </w:numPr>
        <w:suppressAutoHyphens/>
        <w:spacing w:after="200" w:line="240" w:lineRule="auto"/>
        <w:contextualSpacing/>
        <w:jc w:val="left"/>
        <w:rPr>
          <w:rFonts w:eastAsia="Calibri" w:cs="Times New Roman"/>
          <w:lang w:val="en-US"/>
        </w:rPr>
      </w:pPr>
      <w:r>
        <w:rPr>
          <w:rFonts w:eastAsia="Calibri" w:cs="Times New Roman"/>
        </w:rPr>
        <w:t>б</w:t>
      </w:r>
      <w:r w:rsidRPr="00A256F8">
        <w:rPr>
          <w:rFonts w:eastAsia="Calibri" w:cs="Times New Roman"/>
        </w:rPr>
        <w:t>локчейн</w:t>
      </w:r>
      <w:r w:rsidRPr="00F4559B">
        <w:rPr>
          <w:rFonts w:eastAsia="Calibri" w:cs="Times New Roman"/>
          <w:lang w:val="en-US"/>
        </w:rPr>
        <w:t xml:space="preserve"> – Sepolia;</w:t>
      </w:r>
    </w:p>
    <w:p w14:paraId="2005D55C" w14:textId="77777777" w:rsidR="00C349E7" w:rsidRPr="00643CAB" w:rsidRDefault="00C349E7" w:rsidP="00C349E7">
      <w:pPr>
        <w:numPr>
          <w:ilvl w:val="0"/>
          <w:numId w:val="25"/>
        </w:numPr>
        <w:suppressAutoHyphens/>
        <w:spacing w:after="200" w:line="240" w:lineRule="auto"/>
        <w:contextualSpacing/>
        <w:jc w:val="left"/>
        <w:rPr>
          <w:rFonts w:eastAsia="Calibri" w:cs="Times New Roman"/>
        </w:rPr>
      </w:pPr>
      <w:r>
        <w:rPr>
          <w:rFonts w:eastAsia="Calibri" w:cs="Times New Roman"/>
        </w:rPr>
        <w:t>м</w:t>
      </w:r>
      <w:r w:rsidRPr="00752E11">
        <w:rPr>
          <w:rFonts w:eastAsia="Calibri" w:cs="Times New Roman"/>
        </w:rPr>
        <w:t>ова</w:t>
      </w:r>
      <w:r w:rsidRPr="00643CAB">
        <w:rPr>
          <w:rFonts w:eastAsia="Calibri" w:cs="Times New Roman"/>
        </w:rPr>
        <w:t xml:space="preserve"> </w:t>
      </w:r>
      <w:r w:rsidRPr="00752E11">
        <w:rPr>
          <w:rFonts w:eastAsia="Calibri" w:cs="Times New Roman"/>
        </w:rPr>
        <w:t>програмування</w:t>
      </w:r>
      <w:r w:rsidRPr="00643CAB">
        <w:rPr>
          <w:rFonts w:eastAsia="Calibri" w:cs="Times New Roman"/>
        </w:rPr>
        <w:t xml:space="preserve">  </w:t>
      </w:r>
      <w:r w:rsidRPr="00752E11">
        <w:rPr>
          <w:rFonts w:eastAsia="Calibri" w:cs="Times New Roman"/>
        </w:rPr>
        <w:t>інтерфейсу</w:t>
      </w:r>
      <w:r w:rsidRPr="00643CAB">
        <w:rPr>
          <w:rFonts w:eastAsia="Calibri" w:cs="Times New Roman"/>
        </w:rPr>
        <w:t xml:space="preserve"> </w:t>
      </w:r>
      <w:r w:rsidRPr="00752E11">
        <w:rPr>
          <w:rFonts w:eastAsia="Calibri" w:cs="Times New Roman"/>
        </w:rPr>
        <w:t>користувача</w:t>
      </w:r>
      <w:r w:rsidRPr="00643CAB">
        <w:rPr>
          <w:rFonts w:eastAsia="Calibri" w:cs="Times New Roman"/>
        </w:rPr>
        <w:t xml:space="preserve"> – </w:t>
      </w:r>
      <w:r w:rsidRPr="00F4559B">
        <w:rPr>
          <w:rFonts w:eastAsia="Calibri" w:cs="Times New Roman"/>
          <w:lang w:val="en-US"/>
        </w:rPr>
        <w:t>JavaScript</w:t>
      </w:r>
      <w:r w:rsidRPr="00643CAB">
        <w:rPr>
          <w:rFonts w:eastAsia="Calibri" w:cs="Times New Roman"/>
        </w:rPr>
        <w:t>;</w:t>
      </w:r>
    </w:p>
    <w:p w14:paraId="1AD6E4A5" w14:textId="77777777" w:rsidR="00C349E7" w:rsidRPr="00CB0E70" w:rsidRDefault="00C349E7" w:rsidP="00C349E7">
      <w:pPr>
        <w:numPr>
          <w:ilvl w:val="0"/>
          <w:numId w:val="25"/>
        </w:numPr>
        <w:suppressAutoHyphens/>
        <w:spacing w:after="200" w:line="240" w:lineRule="auto"/>
        <w:contextualSpacing/>
        <w:jc w:val="left"/>
        <w:rPr>
          <w:rFonts w:eastAsia="Calibri" w:cs="Times New Roman"/>
        </w:rPr>
      </w:pPr>
      <w:r>
        <w:rPr>
          <w:rFonts w:eastAsia="Calibri" w:cs="Times New Roman"/>
        </w:rPr>
        <w:t>м</w:t>
      </w:r>
      <w:r w:rsidRPr="00752E11">
        <w:rPr>
          <w:rFonts w:eastAsia="Calibri" w:cs="Times New Roman"/>
        </w:rPr>
        <w:t>ова програмування смарт-контрактів - Solidity</w:t>
      </w:r>
      <w:r w:rsidRPr="00CB0E70">
        <w:rPr>
          <w:rFonts w:eastAsia="Calibri" w:cs="Times New Roman"/>
        </w:rPr>
        <w:t>;</w:t>
      </w:r>
    </w:p>
    <w:p w14:paraId="410E4696" w14:textId="77777777" w:rsidR="00C349E7" w:rsidRPr="00CB0E70" w:rsidRDefault="00C349E7" w:rsidP="00C349E7">
      <w:pPr>
        <w:numPr>
          <w:ilvl w:val="0"/>
          <w:numId w:val="25"/>
        </w:numPr>
        <w:suppressAutoHyphens/>
        <w:spacing w:after="200" w:line="240" w:lineRule="auto"/>
        <w:contextualSpacing/>
        <w:jc w:val="left"/>
        <w:rPr>
          <w:rFonts w:eastAsia="Calibri" w:cs="Times New Roman"/>
        </w:rPr>
      </w:pPr>
      <w:r>
        <w:rPr>
          <w:rFonts w:eastAsia="Calibri" w:cs="Times New Roman"/>
        </w:rPr>
        <w:t xml:space="preserve">покриття смарт-контрактів </w:t>
      </w:r>
      <w:r>
        <w:rPr>
          <w:rFonts w:eastAsia="Calibri" w:cs="Times New Roman"/>
          <w:lang w:val="uk-UA"/>
        </w:rPr>
        <w:t>блоковими</w:t>
      </w:r>
      <w:r>
        <w:rPr>
          <w:rFonts w:eastAsia="Calibri" w:cs="Times New Roman"/>
        </w:rPr>
        <w:t xml:space="preserve"> автоматичними тестами</w:t>
      </w:r>
      <w:r w:rsidRPr="00CB0E70">
        <w:rPr>
          <w:rFonts w:eastAsia="Calibri" w:cs="Times New Roman"/>
        </w:rPr>
        <w:t>.</w:t>
      </w:r>
    </w:p>
    <w:p w14:paraId="5BB6CE9E" w14:textId="77777777" w:rsidR="00C349E7" w:rsidRPr="00CB0E70" w:rsidRDefault="00C349E7" w:rsidP="00C349E7">
      <w:pPr>
        <w:suppressAutoHyphens/>
        <w:spacing w:before="120" w:line="240" w:lineRule="auto"/>
        <w:ind w:left="284" w:hanging="284"/>
        <w:rPr>
          <w:rFonts w:eastAsia="Calibri" w:cs="Times New Roman"/>
          <w:color w:val="FF0000"/>
          <w:lang w:eastAsia="uk-UA"/>
        </w:rPr>
      </w:pPr>
      <w:r w:rsidRPr="00CB0E70">
        <w:rPr>
          <w:rFonts w:eastAsia="Times New Roman" w:cs="Times New Roman"/>
          <w:lang w:eastAsia="uk-UA"/>
        </w:rPr>
        <w:t xml:space="preserve">4. Зміст текстової частини: </w:t>
      </w:r>
      <w:r w:rsidRPr="00CB0E70">
        <w:rPr>
          <w:rFonts w:eastAsia="Calibri" w:cs="Times New Roman"/>
          <w:lang w:eastAsia="uk-UA"/>
        </w:rPr>
        <w:t xml:space="preserve">Вступ. 1. Аналіз методів </w:t>
      </w:r>
      <w:r>
        <w:rPr>
          <w:rFonts w:eastAsia="Calibri" w:cs="Times New Roman"/>
          <w:lang w:eastAsia="uk-UA"/>
        </w:rPr>
        <w:t>захищеного електронного голосування</w:t>
      </w:r>
      <w:r w:rsidRPr="00CB0E70">
        <w:rPr>
          <w:rFonts w:eastAsia="Calibri" w:cs="Times New Roman"/>
          <w:lang w:eastAsia="uk-UA"/>
        </w:rPr>
        <w:t xml:space="preserve">. 2. </w:t>
      </w:r>
      <w:r w:rsidRPr="002A6BE4">
        <w:rPr>
          <w:rFonts w:eastAsia="Calibri" w:cs="Times New Roman"/>
          <w:lang w:eastAsia="uk-UA"/>
        </w:rPr>
        <w:t xml:space="preserve">Метод генерування смарт-контрактів для захищеного </w:t>
      </w:r>
      <w:r>
        <w:rPr>
          <w:rFonts w:eastAsia="Calibri" w:cs="Times New Roman"/>
          <w:lang w:eastAsia="uk-UA"/>
        </w:rPr>
        <w:t>електронного</w:t>
      </w:r>
      <w:r w:rsidRPr="002A6BE4">
        <w:rPr>
          <w:rFonts w:eastAsia="Calibri" w:cs="Times New Roman"/>
          <w:lang w:eastAsia="uk-UA"/>
        </w:rPr>
        <w:t xml:space="preserve"> голосування</w:t>
      </w:r>
      <w:r w:rsidRPr="00CB0E70">
        <w:rPr>
          <w:rFonts w:eastAsia="Calibri" w:cs="Times New Roman"/>
          <w:lang w:eastAsia="uk-UA"/>
        </w:rPr>
        <w:t xml:space="preserve">. 3. </w:t>
      </w:r>
      <w:r w:rsidRPr="00CE4366">
        <w:rPr>
          <w:rFonts w:eastAsia="Calibri" w:cs="Times New Roman"/>
          <w:lang w:eastAsia="uk-UA"/>
        </w:rPr>
        <w:t>Засіб генерування смарт-контрактів</w:t>
      </w:r>
      <w:r w:rsidRPr="00CB0E70">
        <w:rPr>
          <w:rFonts w:eastAsia="Calibri" w:cs="Times New Roman"/>
          <w:lang w:eastAsia="uk-UA"/>
        </w:rPr>
        <w:t xml:space="preserve">. 4. Тестування засобу </w:t>
      </w:r>
      <w:r>
        <w:rPr>
          <w:rFonts w:eastAsia="Calibri" w:cs="Times New Roman"/>
          <w:lang w:eastAsia="uk-UA"/>
        </w:rPr>
        <w:t>генерування смарт-контракту</w:t>
      </w:r>
      <w:r w:rsidRPr="00CB0E70">
        <w:rPr>
          <w:rFonts w:eastAsia="Calibri" w:cs="Times New Roman"/>
          <w:lang w:eastAsia="uk-UA"/>
        </w:rPr>
        <w:t>. 5. Економічна частина. Висновки. Перелік використаних джерел. Додатки.</w:t>
      </w:r>
    </w:p>
    <w:p w14:paraId="0F217358" w14:textId="16DD6CEB" w:rsidR="00C349E7" w:rsidRPr="00CB0E70" w:rsidRDefault="00C349E7" w:rsidP="00C349E7">
      <w:pPr>
        <w:suppressAutoHyphens/>
        <w:spacing w:before="120" w:line="240" w:lineRule="auto"/>
        <w:ind w:left="284" w:hanging="284"/>
        <w:rPr>
          <w:rFonts w:eastAsia="Calibri" w:cs="Times New Roman"/>
          <w:lang w:eastAsia="uk-UA"/>
        </w:rPr>
      </w:pPr>
      <w:r w:rsidRPr="00CB0E70">
        <w:rPr>
          <w:rFonts w:eastAsia="Times New Roman" w:cs="Times New Roman"/>
          <w:lang w:eastAsia="uk-UA"/>
        </w:rPr>
        <w:t xml:space="preserve">5. Перелік </w:t>
      </w:r>
      <w:r w:rsidRPr="00074288">
        <w:rPr>
          <w:rFonts w:eastAsia="Times New Roman" w:cs="Times New Roman"/>
          <w:lang w:eastAsia="uk-UA"/>
        </w:rPr>
        <w:t>ілюстративного матеріалу</w:t>
      </w:r>
      <w:r w:rsidRPr="00CB0E70">
        <w:rPr>
          <w:rFonts w:eastAsia="Times New Roman" w:cs="Times New Roman"/>
          <w:lang w:eastAsia="uk-UA"/>
        </w:rPr>
        <w:t xml:space="preserve">: </w:t>
      </w:r>
      <w:r w:rsidRPr="00C1043F">
        <w:rPr>
          <w:rFonts w:eastAsia="Calibri" w:cs="Times New Roman"/>
          <w:lang w:val="uk-UA" w:eastAsia="uk-UA"/>
        </w:rPr>
        <w:t xml:space="preserve">Актуальність, мета та задачі МКР (плакат А4). Наукова новизна та практична цінність (плакат А4). Вибір параметрів генерування голосування (плакат А4). Модуль генерування голосування (плакат А4). Модуль проведення голосування (плакат А4). Алгоритм взаємодії з модулем генерування голосування (плакат А4). </w:t>
      </w:r>
      <w:r w:rsidR="00BD2829" w:rsidRPr="00BD2829">
        <w:rPr>
          <w:rFonts w:eastAsia="Calibri" w:cs="Times New Roman"/>
          <w:lang w:val="uk-UA" w:eastAsia="uk-UA"/>
        </w:rPr>
        <w:t>Процедура налаштування параметру фінансування</w:t>
      </w:r>
      <w:r w:rsidR="00BD2829">
        <w:rPr>
          <w:rFonts w:eastAsia="Calibri" w:cs="Times New Roman"/>
          <w:lang w:val="uk-UA" w:eastAsia="uk-UA"/>
        </w:rPr>
        <w:t xml:space="preserve"> </w:t>
      </w:r>
      <w:r w:rsidR="00BD2829" w:rsidRPr="00C1043F">
        <w:rPr>
          <w:rFonts w:eastAsia="Calibri" w:cs="Times New Roman"/>
          <w:lang w:val="uk-UA" w:eastAsia="uk-UA"/>
        </w:rPr>
        <w:t>(плакат А4)</w:t>
      </w:r>
      <w:r w:rsidR="00BD2829">
        <w:rPr>
          <w:rFonts w:eastAsia="Calibri" w:cs="Times New Roman"/>
          <w:lang w:val="uk-UA" w:eastAsia="uk-UA"/>
        </w:rPr>
        <w:t xml:space="preserve">. </w:t>
      </w:r>
      <w:r w:rsidR="00BD2829" w:rsidRPr="00BD2829">
        <w:rPr>
          <w:rFonts w:eastAsia="Calibri" w:cs="Times New Roman"/>
          <w:lang w:val="uk-UA" w:eastAsia="uk-UA"/>
        </w:rPr>
        <w:t>Процедура генерування голосування</w:t>
      </w:r>
      <w:r w:rsidR="00BD2829">
        <w:rPr>
          <w:rFonts w:eastAsia="Calibri" w:cs="Times New Roman"/>
          <w:lang w:val="uk-UA" w:eastAsia="uk-UA"/>
        </w:rPr>
        <w:t xml:space="preserve"> </w:t>
      </w:r>
      <w:r w:rsidR="00BD2829" w:rsidRPr="00C1043F">
        <w:rPr>
          <w:rFonts w:eastAsia="Calibri" w:cs="Times New Roman"/>
          <w:lang w:val="uk-UA" w:eastAsia="uk-UA"/>
        </w:rPr>
        <w:t>(плакат А4)</w:t>
      </w:r>
      <w:r w:rsidR="00BD2829">
        <w:rPr>
          <w:rFonts w:eastAsia="Calibri" w:cs="Times New Roman"/>
          <w:lang w:val="uk-UA" w:eastAsia="uk-UA"/>
        </w:rPr>
        <w:t xml:space="preserve">. </w:t>
      </w:r>
      <w:r w:rsidRPr="00C1043F">
        <w:rPr>
          <w:rFonts w:eastAsia="Calibri" w:cs="Times New Roman"/>
          <w:lang w:val="uk-UA" w:eastAsia="uk-UA"/>
        </w:rPr>
        <w:t>Результати тестування модуля генерування голосування (плакат А4). Робоча область інтерфейсу користувача (плакат А4). Результат статичного тестування (плакат А4). Економічна частина (плакат А4).</w:t>
      </w:r>
      <w:bookmarkStart w:id="2" w:name="_GoBack"/>
      <w:bookmarkEnd w:id="2"/>
    </w:p>
    <w:p w14:paraId="1152B8AF" w14:textId="77777777" w:rsidR="00C349E7" w:rsidRPr="00CB0E70" w:rsidRDefault="00C349E7" w:rsidP="00C349E7">
      <w:pPr>
        <w:suppressAutoHyphens/>
        <w:spacing w:before="120"/>
        <w:ind w:left="284" w:hanging="284"/>
        <w:rPr>
          <w:rFonts w:eastAsia="Calibri" w:cs="Times New Roman"/>
          <w:lang w:eastAsia="uk-UA"/>
        </w:rPr>
      </w:pPr>
    </w:p>
    <w:p w14:paraId="2D83D084" w14:textId="77777777" w:rsidR="00C349E7" w:rsidRPr="00CB0E70" w:rsidRDefault="00C349E7" w:rsidP="00C349E7">
      <w:pPr>
        <w:suppressAutoHyphens/>
        <w:spacing w:line="240" w:lineRule="auto"/>
        <w:ind w:firstLine="0"/>
        <w:jc w:val="left"/>
        <w:rPr>
          <w:rFonts w:ascii="Calibri" w:eastAsia="Times New Roman" w:hAnsi="Calibri" w:cs="Times New Roman"/>
          <w:sz w:val="22"/>
          <w:lang w:eastAsia="uk-UA"/>
        </w:rPr>
      </w:pPr>
      <w:r w:rsidRPr="00CB0E70">
        <w:rPr>
          <w:rFonts w:eastAsia="Times New Roman" w:cs="Times New Roman"/>
          <w:lang w:eastAsia="uk-UA"/>
        </w:rPr>
        <w:t>6. Консультанти розділів роботи</w:t>
      </w:r>
      <w:r w:rsidRPr="00CB0E70">
        <w:rPr>
          <w:rFonts w:ascii="Calibri" w:eastAsia="Times New Roman" w:hAnsi="Calibri" w:cs="Times New Roman"/>
          <w:sz w:val="22"/>
          <w:lang w:eastAsia="uk-UA"/>
        </w:rPr>
        <w:t xml:space="preserve"> </w:t>
      </w:r>
    </w:p>
    <w:tbl>
      <w:tblPr>
        <w:tblW w:w="9639" w:type="dxa"/>
        <w:tblInd w:w="108" w:type="dxa"/>
        <w:tblLayout w:type="fixed"/>
        <w:tblLook w:val="0000" w:firstRow="0" w:lastRow="0" w:firstColumn="0" w:lastColumn="0" w:noHBand="0" w:noVBand="0"/>
      </w:tblPr>
      <w:tblGrid>
        <w:gridCol w:w="1134"/>
        <w:gridCol w:w="5673"/>
        <w:gridCol w:w="1417"/>
        <w:gridCol w:w="1415"/>
      </w:tblGrid>
      <w:tr w:rsidR="00C349E7" w:rsidRPr="00CB0E70" w14:paraId="4602EABA" w14:textId="77777777" w:rsidTr="00C349E7">
        <w:trPr>
          <w:cantSplit/>
        </w:trPr>
        <w:tc>
          <w:tcPr>
            <w:tcW w:w="1134" w:type="dxa"/>
            <w:vMerge w:val="restart"/>
            <w:tcBorders>
              <w:top w:val="single" w:sz="4" w:space="0" w:color="000000"/>
              <w:left w:val="single" w:sz="4" w:space="0" w:color="000000"/>
              <w:bottom w:val="single" w:sz="4" w:space="0" w:color="000000"/>
              <w:right w:val="single" w:sz="4" w:space="0" w:color="000000"/>
            </w:tcBorders>
            <w:vAlign w:val="center"/>
          </w:tcPr>
          <w:p w14:paraId="34E3219C"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Розділ</w:t>
            </w:r>
          </w:p>
        </w:tc>
        <w:tc>
          <w:tcPr>
            <w:tcW w:w="5673" w:type="dxa"/>
            <w:vMerge w:val="restart"/>
            <w:tcBorders>
              <w:top w:val="single" w:sz="4" w:space="0" w:color="000000"/>
              <w:left w:val="single" w:sz="4" w:space="0" w:color="000000"/>
              <w:bottom w:val="single" w:sz="4" w:space="0" w:color="000000"/>
              <w:right w:val="single" w:sz="4" w:space="0" w:color="000000"/>
            </w:tcBorders>
            <w:vAlign w:val="center"/>
          </w:tcPr>
          <w:p w14:paraId="088D265B"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 xml:space="preserve">Прізвище, ініціали та посада </w:t>
            </w:r>
          </w:p>
          <w:p w14:paraId="2A052BE1"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консультанта</w:t>
            </w:r>
          </w:p>
        </w:tc>
        <w:tc>
          <w:tcPr>
            <w:tcW w:w="2832" w:type="dxa"/>
            <w:gridSpan w:val="2"/>
            <w:tcBorders>
              <w:top w:val="single" w:sz="4" w:space="0" w:color="000000"/>
              <w:left w:val="single" w:sz="4" w:space="0" w:color="000000"/>
              <w:bottom w:val="single" w:sz="4" w:space="0" w:color="000000"/>
              <w:right w:val="single" w:sz="4" w:space="0" w:color="000000"/>
            </w:tcBorders>
          </w:tcPr>
          <w:p w14:paraId="237120C5"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Підпис, дата</w:t>
            </w:r>
          </w:p>
        </w:tc>
      </w:tr>
      <w:tr w:rsidR="00C349E7" w:rsidRPr="00CB0E70" w14:paraId="53979EF9" w14:textId="77777777" w:rsidTr="00C349E7">
        <w:trPr>
          <w:cantSplit/>
        </w:trPr>
        <w:tc>
          <w:tcPr>
            <w:tcW w:w="1134" w:type="dxa"/>
            <w:vMerge/>
            <w:tcBorders>
              <w:top w:val="single" w:sz="4" w:space="0" w:color="000000"/>
              <w:left w:val="single" w:sz="4" w:space="0" w:color="000000"/>
              <w:bottom w:val="single" w:sz="4" w:space="0" w:color="000000"/>
              <w:right w:val="single" w:sz="4" w:space="0" w:color="000000"/>
            </w:tcBorders>
          </w:tcPr>
          <w:p w14:paraId="78F3AE25"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p>
        </w:tc>
        <w:tc>
          <w:tcPr>
            <w:tcW w:w="5673" w:type="dxa"/>
            <w:vMerge/>
            <w:tcBorders>
              <w:top w:val="single" w:sz="4" w:space="0" w:color="000000"/>
              <w:left w:val="single" w:sz="4" w:space="0" w:color="000000"/>
              <w:bottom w:val="single" w:sz="4" w:space="0" w:color="000000"/>
              <w:right w:val="single" w:sz="4" w:space="0" w:color="000000"/>
            </w:tcBorders>
          </w:tcPr>
          <w:p w14:paraId="376CB3B5"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p>
        </w:tc>
        <w:tc>
          <w:tcPr>
            <w:tcW w:w="1417" w:type="dxa"/>
            <w:tcBorders>
              <w:top w:val="single" w:sz="4" w:space="0" w:color="000000"/>
              <w:left w:val="single" w:sz="4" w:space="0" w:color="000000"/>
              <w:bottom w:val="single" w:sz="4" w:space="0" w:color="000000"/>
              <w:right w:val="single" w:sz="4" w:space="0" w:color="000000"/>
            </w:tcBorders>
          </w:tcPr>
          <w:p w14:paraId="603700BE"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завдання видав</w:t>
            </w:r>
          </w:p>
        </w:tc>
        <w:tc>
          <w:tcPr>
            <w:tcW w:w="1415" w:type="dxa"/>
            <w:tcBorders>
              <w:top w:val="single" w:sz="4" w:space="0" w:color="000000"/>
              <w:left w:val="single" w:sz="4" w:space="0" w:color="000000"/>
              <w:bottom w:val="single" w:sz="4" w:space="0" w:color="000000"/>
              <w:right w:val="single" w:sz="4" w:space="0" w:color="000000"/>
            </w:tcBorders>
          </w:tcPr>
          <w:p w14:paraId="392458A2"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завдання</w:t>
            </w:r>
          </w:p>
          <w:p w14:paraId="42691000"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прийняв</w:t>
            </w:r>
          </w:p>
        </w:tc>
      </w:tr>
      <w:tr w:rsidR="00C349E7" w:rsidRPr="00CB0E70" w14:paraId="26B42F9E" w14:textId="77777777" w:rsidTr="00C349E7">
        <w:tc>
          <w:tcPr>
            <w:tcW w:w="1134" w:type="dxa"/>
            <w:tcBorders>
              <w:top w:val="single" w:sz="4" w:space="0" w:color="000000"/>
              <w:left w:val="single" w:sz="4" w:space="0" w:color="000000"/>
              <w:bottom w:val="single" w:sz="4" w:space="0" w:color="000000"/>
              <w:right w:val="single" w:sz="4" w:space="0" w:color="000000"/>
            </w:tcBorders>
          </w:tcPr>
          <w:p w14:paraId="7ABAA187"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1</w:t>
            </w:r>
          </w:p>
        </w:tc>
        <w:tc>
          <w:tcPr>
            <w:tcW w:w="5673" w:type="dxa"/>
            <w:tcBorders>
              <w:top w:val="single" w:sz="4" w:space="0" w:color="000000"/>
              <w:left w:val="single" w:sz="4" w:space="0" w:color="000000"/>
              <w:bottom w:val="single" w:sz="4" w:space="0" w:color="000000"/>
              <w:right w:val="single" w:sz="4" w:space="0" w:color="000000"/>
            </w:tcBorders>
          </w:tcPr>
          <w:p w14:paraId="64D3A789" w14:textId="77777777" w:rsidR="00C349E7" w:rsidRPr="00CB0E70" w:rsidRDefault="00C349E7" w:rsidP="00C349E7">
            <w:pPr>
              <w:widowControl w:val="0"/>
              <w:suppressAutoHyphens/>
              <w:spacing w:line="240" w:lineRule="auto"/>
              <w:ind w:firstLine="0"/>
              <w:jc w:val="left"/>
              <w:rPr>
                <w:rFonts w:eastAsia="Calibri" w:cs="Times New Roman"/>
                <w:bCs/>
                <w:lang w:eastAsia="uk-UA"/>
              </w:rPr>
            </w:pPr>
            <w:r>
              <w:rPr>
                <w:rFonts w:eastAsia="Times New Roman" w:cs="Times New Roman"/>
                <w:bCs/>
                <w:lang w:eastAsia="uk-UA"/>
              </w:rPr>
              <w:t>Юрій БАРИШЕВ</w:t>
            </w:r>
            <w:r w:rsidRPr="00CB0E70">
              <w:rPr>
                <w:rFonts w:eastAsia="Calibri" w:cs="Times New Roman"/>
                <w:bCs/>
                <w:lang w:eastAsia="uk-UA"/>
              </w:rPr>
              <w:t>, к. т. н., доц. каф. ЗІ</w:t>
            </w:r>
          </w:p>
        </w:tc>
        <w:tc>
          <w:tcPr>
            <w:tcW w:w="1417" w:type="dxa"/>
            <w:tcBorders>
              <w:top w:val="single" w:sz="4" w:space="0" w:color="000000"/>
              <w:left w:val="single" w:sz="4" w:space="0" w:color="000000"/>
              <w:bottom w:val="single" w:sz="4" w:space="0" w:color="000000"/>
              <w:right w:val="single" w:sz="4" w:space="0" w:color="000000"/>
            </w:tcBorders>
          </w:tcPr>
          <w:p w14:paraId="26CF1766"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c>
          <w:tcPr>
            <w:tcW w:w="1415" w:type="dxa"/>
            <w:tcBorders>
              <w:top w:val="single" w:sz="4" w:space="0" w:color="000000"/>
              <w:left w:val="single" w:sz="4" w:space="0" w:color="000000"/>
              <w:bottom w:val="single" w:sz="4" w:space="0" w:color="000000"/>
              <w:right w:val="single" w:sz="4" w:space="0" w:color="000000"/>
            </w:tcBorders>
          </w:tcPr>
          <w:p w14:paraId="71C17BB8"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r>
      <w:tr w:rsidR="00C349E7" w:rsidRPr="00CB0E70" w14:paraId="7742767F" w14:textId="77777777" w:rsidTr="00C349E7">
        <w:tc>
          <w:tcPr>
            <w:tcW w:w="1134" w:type="dxa"/>
            <w:tcBorders>
              <w:top w:val="single" w:sz="4" w:space="0" w:color="000000"/>
              <w:left w:val="single" w:sz="4" w:space="0" w:color="000000"/>
              <w:bottom w:val="single" w:sz="4" w:space="0" w:color="000000"/>
              <w:right w:val="single" w:sz="4" w:space="0" w:color="000000"/>
            </w:tcBorders>
          </w:tcPr>
          <w:p w14:paraId="699377EB"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2</w:t>
            </w:r>
          </w:p>
        </w:tc>
        <w:tc>
          <w:tcPr>
            <w:tcW w:w="5673" w:type="dxa"/>
            <w:tcBorders>
              <w:top w:val="single" w:sz="4" w:space="0" w:color="000000"/>
              <w:left w:val="single" w:sz="4" w:space="0" w:color="000000"/>
              <w:bottom w:val="single" w:sz="4" w:space="0" w:color="000000"/>
              <w:right w:val="single" w:sz="4" w:space="0" w:color="000000"/>
            </w:tcBorders>
          </w:tcPr>
          <w:p w14:paraId="596C6310" w14:textId="77777777" w:rsidR="00C349E7" w:rsidRPr="00CB0E70" w:rsidRDefault="00C349E7" w:rsidP="00C349E7">
            <w:pPr>
              <w:widowControl w:val="0"/>
              <w:suppressAutoHyphens/>
              <w:spacing w:line="240" w:lineRule="auto"/>
              <w:ind w:firstLine="0"/>
              <w:jc w:val="left"/>
              <w:rPr>
                <w:rFonts w:eastAsia="Calibri" w:cs="Times New Roman"/>
                <w:bCs/>
                <w:lang w:eastAsia="uk-UA"/>
              </w:rPr>
            </w:pPr>
            <w:r>
              <w:rPr>
                <w:rFonts w:eastAsia="Times New Roman" w:cs="Times New Roman"/>
                <w:bCs/>
                <w:lang w:eastAsia="uk-UA"/>
              </w:rPr>
              <w:t>Юрій БАРИШЕВ</w:t>
            </w:r>
            <w:r w:rsidRPr="00CB0E70">
              <w:rPr>
                <w:rFonts w:eastAsia="Calibri" w:cs="Times New Roman"/>
                <w:bCs/>
                <w:lang w:eastAsia="uk-UA"/>
              </w:rPr>
              <w:t>, к. т. н., доц. каф. ЗІ</w:t>
            </w:r>
          </w:p>
        </w:tc>
        <w:tc>
          <w:tcPr>
            <w:tcW w:w="1417" w:type="dxa"/>
            <w:tcBorders>
              <w:top w:val="single" w:sz="4" w:space="0" w:color="000000"/>
              <w:left w:val="single" w:sz="4" w:space="0" w:color="000000"/>
              <w:bottom w:val="single" w:sz="4" w:space="0" w:color="000000"/>
              <w:right w:val="single" w:sz="4" w:space="0" w:color="000000"/>
            </w:tcBorders>
          </w:tcPr>
          <w:p w14:paraId="2E213DD9"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c>
          <w:tcPr>
            <w:tcW w:w="1415" w:type="dxa"/>
            <w:tcBorders>
              <w:top w:val="single" w:sz="4" w:space="0" w:color="000000"/>
              <w:left w:val="single" w:sz="4" w:space="0" w:color="000000"/>
              <w:bottom w:val="single" w:sz="4" w:space="0" w:color="000000"/>
              <w:right w:val="single" w:sz="4" w:space="0" w:color="000000"/>
            </w:tcBorders>
          </w:tcPr>
          <w:p w14:paraId="4C4E69ED"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r>
      <w:tr w:rsidR="00C349E7" w:rsidRPr="00CB0E70" w14:paraId="1AEDCA78" w14:textId="77777777" w:rsidTr="00C349E7">
        <w:tc>
          <w:tcPr>
            <w:tcW w:w="1134" w:type="dxa"/>
            <w:tcBorders>
              <w:top w:val="single" w:sz="4" w:space="0" w:color="000000"/>
              <w:left w:val="single" w:sz="4" w:space="0" w:color="000000"/>
              <w:bottom w:val="single" w:sz="4" w:space="0" w:color="000000"/>
              <w:right w:val="single" w:sz="4" w:space="0" w:color="000000"/>
            </w:tcBorders>
          </w:tcPr>
          <w:p w14:paraId="4BC8D854"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3</w:t>
            </w:r>
          </w:p>
        </w:tc>
        <w:tc>
          <w:tcPr>
            <w:tcW w:w="5673" w:type="dxa"/>
            <w:tcBorders>
              <w:top w:val="single" w:sz="4" w:space="0" w:color="000000"/>
              <w:left w:val="single" w:sz="4" w:space="0" w:color="000000"/>
              <w:bottom w:val="single" w:sz="4" w:space="0" w:color="000000"/>
              <w:right w:val="single" w:sz="4" w:space="0" w:color="000000"/>
            </w:tcBorders>
          </w:tcPr>
          <w:p w14:paraId="731FE175" w14:textId="77777777" w:rsidR="00C349E7" w:rsidRPr="00CB0E70" w:rsidRDefault="00C349E7" w:rsidP="00C349E7">
            <w:pPr>
              <w:widowControl w:val="0"/>
              <w:suppressAutoHyphens/>
              <w:spacing w:line="240" w:lineRule="auto"/>
              <w:ind w:firstLine="0"/>
              <w:jc w:val="left"/>
              <w:rPr>
                <w:rFonts w:eastAsia="Calibri" w:cs="Times New Roman"/>
                <w:bCs/>
                <w:lang w:eastAsia="uk-UA"/>
              </w:rPr>
            </w:pPr>
            <w:r>
              <w:rPr>
                <w:rFonts w:eastAsia="Times New Roman" w:cs="Times New Roman"/>
                <w:bCs/>
                <w:lang w:eastAsia="uk-UA"/>
              </w:rPr>
              <w:t>Юрій БАРИШЕВ</w:t>
            </w:r>
            <w:r w:rsidRPr="00CB0E70">
              <w:rPr>
                <w:rFonts w:eastAsia="Calibri" w:cs="Times New Roman"/>
                <w:bCs/>
                <w:lang w:eastAsia="uk-UA"/>
              </w:rPr>
              <w:t>, к. т. н., доц. каф. ЗІ</w:t>
            </w:r>
          </w:p>
        </w:tc>
        <w:tc>
          <w:tcPr>
            <w:tcW w:w="1417" w:type="dxa"/>
            <w:tcBorders>
              <w:top w:val="single" w:sz="4" w:space="0" w:color="000000"/>
              <w:left w:val="single" w:sz="4" w:space="0" w:color="000000"/>
              <w:bottom w:val="single" w:sz="4" w:space="0" w:color="000000"/>
              <w:right w:val="single" w:sz="4" w:space="0" w:color="000000"/>
            </w:tcBorders>
          </w:tcPr>
          <w:p w14:paraId="291948A1"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c>
          <w:tcPr>
            <w:tcW w:w="1415" w:type="dxa"/>
            <w:tcBorders>
              <w:top w:val="single" w:sz="4" w:space="0" w:color="000000"/>
              <w:left w:val="single" w:sz="4" w:space="0" w:color="000000"/>
              <w:bottom w:val="single" w:sz="4" w:space="0" w:color="000000"/>
              <w:right w:val="single" w:sz="4" w:space="0" w:color="000000"/>
            </w:tcBorders>
          </w:tcPr>
          <w:p w14:paraId="4A041D88"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r>
      <w:tr w:rsidR="00C349E7" w:rsidRPr="00CB0E70" w14:paraId="4295786F" w14:textId="77777777" w:rsidTr="00C349E7">
        <w:tc>
          <w:tcPr>
            <w:tcW w:w="1134" w:type="dxa"/>
            <w:tcBorders>
              <w:top w:val="single" w:sz="4" w:space="0" w:color="000000"/>
              <w:left w:val="single" w:sz="4" w:space="0" w:color="000000"/>
              <w:bottom w:val="single" w:sz="4" w:space="0" w:color="000000"/>
              <w:right w:val="single" w:sz="4" w:space="0" w:color="000000"/>
            </w:tcBorders>
          </w:tcPr>
          <w:p w14:paraId="2F7D0BD3"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4</w:t>
            </w:r>
          </w:p>
        </w:tc>
        <w:tc>
          <w:tcPr>
            <w:tcW w:w="5673" w:type="dxa"/>
            <w:tcBorders>
              <w:top w:val="single" w:sz="4" w:space="0" w:color="000000"/>
              <w:left w:val="single" w:sz="4" w:space="0" w:color="000000"/>
              <w:bottom w:val="single" w:sz="4" w:space="0" w:color="000000"/>
              <w:right w:val="single" w:sz="4" w:space="0" w:color="000000"/>
            </w:tcBorders>
          </w:tcPr>
          <w:p w14:paraId="6B3B7A43" w14:textId="77777777" w:rsidR="00C349E7" w:rsidRPr="00CB0E70" w:rsidRDefault="00C349E7" w:rsidP="00C349E7">
            <w:pPr>
              <w:widowControl w:val="0"/>
              <w:suppressAutoHyphens/>
              <w:spacing w:line="240" w:lineRule="auto"/>
              <w:ind w:firstLine="0"/>
              <w:jc w:val="left"/>
              <w:rPr>
                <w:rFonts w:eastAsia="Calibri" w:cs="Times New Roman"/>
                <w:bCs/>
                <w:lang w:eastAsia="uk-UA"/>
              </w:rPr>
            </w:pPr>
            <w:r>
              <w:rPr>
                <w:rFonts w:eastAsia="Times New Roman" w:cs="Times New Roman"/>
                <w:bCs/>
                <w:lang w:eastAsia="uk-UA"/>
              </w:rPr>
              <w:t>Юрій БАРИШЕВ</w:t>
            </w:r>
            <w:r w:rsidRPr="00CB0E70">
              <w:rPr>
                <w:rFonts w:eastAsia="Calibri" w:cs="Times New Roman"/>
                <w:bCs/>
                <w:lang w:eastAsia="uk-UA"/>
              </w:rPr>
              <w:t>, к. т. н., доц. каф. ЗІ</w:t>
            </w:r>
          </w:p>
        </w:tc>
        <w:tc>
          <w:tcPr>
            <w:tcW w:w="1417" w:type="dxa"/>
            <w:tcBorders>
              <w:top w:val="single" w:sz="4" w:space="0" w:color="000000"/>
              <w:left w:val="single" w:sz="4" w:space="0" w:color="000000"/>
              <w:bottom w:val="single" w:sz="4" w:space="0" w:color="000000"/>
              <w:right w:val="single" w:sz="4" w:space="0" w:color="000000"/>
            </w:tcBorders>
          </w:tcPr>
          <w:p w14:paraId="63CE49A9"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c>
          <w:tcPr>
            <w:tcW w:w="1415" w:type="dxa"/>
            <w:tcBorders>
              <w:top w:val="single" w:sz="4" w:space="0" w:color="000000"/>
              <w:left w:val="single" w:sz="4" w:space="0" w:color="000000"/>
              <w:bottom w:val="single" w:sz="4" w:space="0" w:color="000000"/>
              <w:right w:val="single" w:sz="4" w:space="0" w:color="000000"/>
            </w:tcBorders>
          </w:tcPr>
          <w:p w14:paraId="7BECB2D4"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r>
      <w:tr w:rsidR="00C349E7" w:rsidRPr="00CB0E70" w14:paraId="426493BB" w14:textId="77777777" w:rsidTr="00C349E7">
        <w:tc>
          <w:tcPr>
            <w:tcW w:w="1134" w:type="dxa"/>
            <w:tcBorders>
              <w:top w:val="single" w:sz="4" w:space="0" w:color="000000"/>
              <w:left w:val="single" w:sz="4" w:space="0" w:color="000000"/>
              <w:bottom w:val="single" w:sz="4" w:space="0" w:color="000000"/>
              <w:right w:val="single" w:sz="4" w:space="0" w:color="000000"/>
            </w:tcBorders>
          </w:tcPr>
          <w:p w14:paraId="7B3A1941"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5</w:t>
            </w:r>
          </w:p>
        </w:tc>
        <w:tc>
          <w:tcPr>
            <w:tcW w:w="5673" w:type="dxa"/>
            <w:tcBorders>
              <w:top w:val="single" w:sz="4" w:space="0" w:color="000000"/>
              <w:left w:val="single" w:sz="4" w:space="0" w:color="000000"/>
              <w:bottom w:val="single" w:sz="4" w:space="0" w:color="000000"/>
              <w:right w:val="single" w:sz="4" w:space="0" w:color="000000"/>
            </w:tcBorders>
          </w:tcPr>
          <w:p w14:paraId="7EE7D822" w14:textId="77777777" w:rsidR="00C349E7" w:rsidRPr="00CB0E70" w:rsidRDefault="00C349E7" w:rsidP="00C349E7">
            <w:pPr>
              <w:widowControl w:val="0"/>
              <w:suppressAutoHyphens/>
              <w:spacing w:line="240" w:lineRule="auto"/>
              <w:ind w:firstLine="0"/>
              <w:jc w:val="left"/>
              <w:rPr>
                <w:rFonts w:eastAsia="Times New Roman" w:cs="Times New Roman"/>
                <w:bCs/>
                <w:lang w:eastAsia="uk-UA"/>
              </w:rPr>
            </w:pPr>
            <w:r>
              <w:rPr>
                <w:rFonts w:eastAsia="Times New Roman" w:cs="Times New Roman"/>
                <w:bCs/>
                <w:lang w:val="uk-UA" w:eastAsia="uk-UA"/>
              </w:rPr>
              <w:t>Ольга РАТУШНЯК</w:t>
            </w:r>
            <w:r>
              <w:rPr>
                <w:rFonts w:eastAsia="Times New Roman" w:cs="Times New Roman"/>
                <w:bCs/>
                <w:lang w:eastAsia="uk-UA"/>
              </w:rPr>
              <w:t xml:space="preserve">, </w:t>
            </w:r>
            <w:r w:rsidRPr="00CB0E70">
              <w:rPr>
                <w:rFonts w:eastAsia="Times New Roman" w:cs="Times New Roman"/>
                <w:bCs/>
                <w:lang w:eastAsia="uk-UA"/>
              </w:rPr>
              <w:t>к. т. н., доц.</w:t>
            </w:r>
            <w:r>
              <w:rPr>
                <w:rFonts w:eastAsia="Times New Roman" w:cs="Times New Roman"/>
                <w:bCs/>
                <w:lang w:eastAsia="uk-UA"/>
              </w:rPr>
              <w:t xml:space="preserve"> каф. ЕПВМ</w:t>
            </w:r>
          </w:p>
        </w:tc>
        <w:tc>
          <w:tcPr>
            <w:tcW w:w="1417" w:type="dxa"/>
            <w:tcBorders>
              <w:top w:val="single" w:sz="4" w:space="0" w:color="000000"/>
              <w:left w:val="single" w:sz="4" w:space="0" w:color="000000"/>
              <w:bottom w:val="single" w:sz="4" w:space="0" w:color="000000"/>
              <w:right w:val="single" w:sz="4" w:space="0" w:color="000000"/>
            </w:tcBorders>
          </w:tcPr>
          <w:p w14:paraId="1F5B8491"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c>
          <w:tcPr>
            <w:tcW w:w="1415" w:type="dxa"/>
            <w:tcBorders>
              <w:top w:val="single" w:sz="4" w:space="0" w:color="000000"/>
              <w:left w:val="single" w:sz="4" w:space="0" w:color="000000"/>
              <w:bottom w:val="single" w:sz="4" w:space="0" w:color="000000"/>
              <w:right w:val="single" w:sz="4" w:space="0" w:color="000000"/>
            </w:tcBorders>
          </w:tcPr>
          <w:p w14:paraId="14F97E07" w14:textId="77777777" w:rsidR="00C349E7" w:rsidRPr="00CB0E70" w:rsidRDefault="00C349E7" w:rsidP="00C349E7">
            <w:pPr>
              <w:widowControl w:val="0"/>
              <w:suppressAutoHyphens/>
              <w:spacing w:line="240" w:lineRule="auto"/>
              <w:ind w:firstLine="0"/>
              <w:jc w:val="center"/>
              <w:rPr>
                <w:rFonts w:eastAsia="Times New Roman" w:cs="Times New Roman"/>
                <w:bCs/>
                <w:lang w:eastAsia="uk-UA"/>
              </w:rPr>
            </w:pPr>
          </w:p>
        </w:tc>
      </w:tr>
    </w:tbl>
    <w:p w14:paraId="278447D3" w14:textId="77777777" w:rsidR="00C349E7" w:rsidRPr="00CB0E70" w:rsidRDefault="00C349E7" w:rsidP="00C349E7">
      <w:pPr>
        <w:suppressAutoHyphens/>
        <w:spacing w:line="240" w:lineRule="auto"/>
        <w:ind w:firstLine="0"/>
        <w:jc w:val="center"/>
        <w:rPr>
          <w:rFonts w:eastAsia="Times New Roman" w:cs="Times New Roman"/>
          <w:b/>
          <w:lang w:eastAsia="uk-UA"/>
        </w:rPr>
      </w:pPr>
    </w:p>
    <w:p w14:paraId="18C429CB" w14:textId="77777777" w:rsidR="00C349E7" w:rsidRDefault="00C349E7" w:rsidP="00C349E7">
      <w:pPr>
        <w:suppressAutoHyphens/>
        <w:spacing w:line="240" w:lineRule="auto"/>
        <w:ind w:firstLine="0"/>
        <w:jc w:val="left"/>
        <w:rPr>
          <w:rFonts w:eastAsia="Times New Roman" w:cs="Times New Roman"/>
        </w:rPr>
      </w:pPr>
      <w:r w:rsidRPr="00CB0E70">
        <w:rPr>
          <w:rFonts w:eastAsia="Times New Roman" w:cs="Times New Roman"/>
          <w:lang w:eastAsia="uk-UA"/>
        </w:rPr>
        <w:t xml:space="preserve">7. Дата видачі завдання </w:t>
      </w:r>
      <w:r w:rsidRPr="003417FC">
        <w:rPr>
          <w:rFonts w:eastAsia="Times New Roman" w:cs="Times New Roman"/>
          <w:lang w:eastAsia="uk-UA"/>
        </w:rPr>
        <w:t>1 вересня</w:t>
      </w:r>
      <w:r w:rsidRPr="003417FC">
        <w:rPr>
          <w:rFonts w:eastAsia="Times New Roman" w:cs="Times New Roman"/>
          <w:lang w:val="uk-UA" w:eastAsia="uk-UA"/>
        </w:rPr>
        <w:t xml:space="preserve"> 2023 року</w:t>
      </w:r>
      <w:r>
        <w:rPr>
          <w:rFonts w:eastAsia="Times New Roman" w:cs="Times New Roman"/>
        </w:rPr>
        <w:t>.</w:t>
      </w:r>
    </w:p>
    <w:p w14:paraId="388416CE" w14:textId="77777777" w:rsidR="00C349E7" w:rsidRPr="00437728" w:rsidRDefault="00C349E7" w:rsidP="00C349E7">
      <w:pPr>
        <w:suppressAutoHyphens/>
        <w:spacing w:line="240" w:lineRule="auto"/>
        <w:ind w:firstLine="0"/>
        <w:jc w:val="left"/>
        <w:rPr>
          <w:rFonts w:eastAsia="Times New Roman" w:cs="Times New Roman"/>
          <w:lang w:eastAsia="uk-UA"/>
        </w:rPr>
      </w:pPr>
    </w:p>
    <w:p w14:paraId="3E6BB04E" w14:textId="77777777" w:rsidR="00C349E7" w:rsidRPr="00CB0E70" w:rsidRDefault="00C349E7" w:rsidP="00C349E7">
      <w:pPr>
        <w:suppressAutoHyphens/>
        <w:spacing w:line="240" w:lineRule="auto"/>
        <w:ind w:firstLine="0"/>
        <w:jc w:val="center"/>
        <w:rPr>
          <w:rFonts w:eastAsia="Times New Roman" w:cs="Times New Roman"/>
          <w:bCs/>
          <w:lang w:eastAsia="uk-UA"/>
        </w:rPr>
      </w:pPr>
      <w:r w:rsidRPr="00CB0E70">
        <w:rPr>
          <w:rFonts w:eastAsia="Times New Roman" w:cs="Times New Roman"/>
          <w:bCs/>
          <w:lang w:eastAsia="uk-UA"/>
        </w:rPr>
        <w:t>КАЛЕНДАРНИЙ ПЛАН</w:t>
      </w:r>
    </w:p>
    <w:tbl>
      <w:tblPr>
        <w:tblW w:w="9781" w:type="dxa"/>
        <w:tblInd w:w="108" w:type="dxa"/>
        <w:tblLayout w:type="fixed"/>
        <w:tblLook w:val="0000" w:firstRow="0" w:lastRow="0" w:firstColumn="0" w:lastColumn="0" w:noHBand="0" w:noVBand="0"/>
      </w:tblPr>
      <w:tblGrid>
        <w:gridCol w:w="564"/>
        <w:gridCol w:w="5390"/>
        <w:gridCol w:w="2693"/>
        <w:gridCol w:w="1134"/>
      </w:tblGrid>
      <w:tr w:rsidR="00C349E7" w:rsidRPr="00CB0E70" w14:paraId="76D829C7" w14:textId="77777777" w:rsidTr="00C349E7">
        <w:trPr>
          <w:cantSplit/>
          <w:trHeight w:val="917"/>
        </w:trPr>
        <w:tc>
          <w:tcPr>
            <w:tcW w:w="564" w:type="dxa"/>
            <w:tcBorders>
              <w:top w:val="single" w:sz="4" w:space="0" w:color="000000"/>
              <w:left w:val="single" w:sz="4" w:space="0" w:color="000000"/>
              <w:bottom w:val="single" w:sz="4" w:space="0" w:color="000000"/>
              <w:right w:val="single" w:sz="4" w:space="0" w:color="000000"/>
            </w:tcBorders>
            <w:vAlign w:val="center"/>
          </w:tcPr>
          <w:p w14:paraId="44578783" w14:textId="77777777" w:rsidR="00C349E7" w:rsidRPr="00CB0E70" w:rsidRDefault="00C349E7" w:rsidP="00C349E7">
            <w:pPr>
              <w:widowControl w:val="0"/>
              <w:suppressAutoHyphens/>
              <w:ind w:firstLine="0"/>
              <w:jc w:val="center"/>
              <w:rPr>
                <w:rFonts w:eastAsia="Times New Roman" w:cs="Times New Roman"/>
                <w:sz w:val="24"/>
                <w:szCs w:val="24"/>
                <w:lang w:eastAsia="uk-UA"/>
              </w:rPr>
            </w:pPr>
            <w:r w:rsidRPr="00CB0E70">
              <w:rPr>
                <w:rFonts w:eastAsia="Times New Roman" w:cs="Times New Roman"/>
                <w:sz w:val="24"/>
                <w:szCs w:val="24"/>
                <w:lang w:eastAsia="uk-UA"/>
              </w:rPr>
              <w:t>№</w:t>
            </w:r>
          </w:p>
          <w:p w14:paraId="6CF68AFF" w14:textId="77777777" w:rsidR="00C349E7" w:rsidRPr="00CB0E70" w:rsidRDefault="00C349E7" w:rsidP="00C349E7">
            <w:pPr>
              <w:widowControl w:val="0"/>
              <w:suppressAutoHyphens/>
              <w:ind w:firstLine="0"/>
              <w:jc w:val="center"/>
              <w:rPr>
                <w:rFonts w:eastAsia="Times New Roman" w:cs="Times New Roman"/>
                <w:sz w:val="24"/>
                <w:szCs w:val="24"/>
                <w:lang w:eastAsia="uk-UA"/>
              </w:rPr>
            </w:pPr>
            <w:r w:rsidRPr="00CB0E70">
              <w:rPr>
                <w:rFonts w:eastAsia="Times New Roman" w:cs="Times New Roman"/>
                <w:sz w:val="24"/>
                <w:szCs w:val="24"/>
                <w:lang w:eastAsia="uk-UA"/>
              </w:rPr>
              <w:t>з/п</w:t>
            </w:r>
          </w:p>
        </w:tc>
        <w:tc>
          <w:tcPr>
            <w:tcW w:w="5390" w:type="dxa"/>
            <w:tcBorders>
              <w:top w:val="single" w:sz="4" w:space="0" w:color="000000"/>
              <w:left w:val="single" w:sz="4" w:space="0" w:color="000000"/>
              <w:bottom w:val="single" w:sz="4" w:space="0" w:color="000000"/>
              <w:right w:val="single" w:sz="4" w:space="0" w:color="000000"/>
            </w:tcBorders>
            <w:vAlign w:val="center"/>
          </w:tcPr>
          <w:p w14:paraId="493F53BE"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Назва етапів</w:t>
            </w:r>
          </w:p>
          <w:p w14:paraId="1D7C8AA6"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 xml:space="preserve"> </w:t>
            </w:r>
            <w:r>
              <w:rPr>
                <w:rFonts w:eastAsia="Times New Roman" w:cs="Times New Roman"/>
                <w:sz w:val="24"/>
                <w:szCs w:val="24"/>
                <w:lang w:val="uk-UA" w:eastAsia="uk-UA"/>
              </w:rPr>
              <w:t>магістерської кваліфікаційної</w:t>
            </w:r>
            <w:r w:rsidRPr="00CB0E70">
              <w:rPr>
                <w:rFonts w:eastAsia="Times New Roman" w:cs="Times New Roman"/>
                <w:sz w:val="24"/>
                <w:szCs w:val="24"/>
                <w:lang w:eastAsia="uk-UA"/>
              </w:rPr>
              <w:t xml:space="preserve"> роботи</w:t>
            </w:r>
          </w:p>
        </w:tc>
        <w:tc>
          <w:tcPr>
            <w:tcW w:w="2693" w:type="dxa"/>
            <w:tcBorders>
              <w:top w:val="single" w:sz="4" w:space="0" w:color="000000"/>
              <w:left w:val="single" w:sz="4" w:space="0" w:color="000000"/>
              <w:bottom w:val="single" w:sz="4" w:space="0" w:color="000000"/>
              <w:right w:val="single" w:sz="4" w:space="0" w:color="000000"/>
            </w:tcBorders>
            <w:vAlign w:val="center"/>
          </w:tcPr>
          <w:p w14:paraId="4DDFC7FD"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pacing w:val="-20"/>
                <w:sz w:val="24"/>
                <w:szCs w:val="24"/>
                <w:lang w:eastAsia="uk-UA"/>
              </w:rPr>
              <w:t>Строк  виконання</w:t>
            </w:r>
            <w:r w:rsidRPr="00CB0E70">
              <w:rPr>
                <w:rFonts w:eastAsia="Times New Roman" w:cs="Times New Roman"/>
                <w:sz w:val="24"/>
                <w:szCs w:val="24"/>
                <w:lang w:eastAsia="uk-UA"/>
              </w:rPr>
              <w:t xml:space="preserve"> </w:t>
            </w:r>
          </w:p>
          <w:p w14:paraId="1D080BE8" w14:textId="77777777" w:rsidR="00C349E7" w:rsidRPr="00CB0E70" w:rsidRDefault="00C349E7" w:rsidP="00C349E7">
            <w:pPr>
              <w:widowControl w:val="0"/>
              <w:suppressAutoHyphens/>
              <w:spacing w:line="240" w:lineRule="auto"/>
              <w:ind w:firstLine="0"/>
              <w:jc w:val="center"/>
              <w:rPr>
                <w:rFonts w:eastAsia="Times New Roman" w:cs="Times New Roman"/>
                <w:sz w:val="24"/>
                <w:szCs w:val="24"/>
                <w:lang w:eastAsia="uk-UA"/>
              </w:rPr>
            </w:pPr>
            <w:r w:rsidRPr="00CB0E70">
              <w:rPr>
                <w:rFonts w:eastAsia="Times New Roman" w:cs="Times New Roman"/>
                <w:sz w:val="24"/>
                <w:szCs w:val="24"/>
                <w:lang w:eastAsia="uk-UA"/>
              </w:rPr>
              <w:t>етапів роботи</w:t>
            </w:r>
          </w:p>
        </w:tc>
        <w:tc>
          <w:tcPr>
            <w:tcW w:w="1134" w:type="dxa"/>
            <w:tcBorders>
              <w:top w:val="single" w:sz="4" w:space="0" w:color="000000"/>
              <w:left w:val="single" w:sz="4" w:space="0" w:color="000000"/>
              <w:bottom w:val="single" w:sz="4" w:space="0" w:color="000000"/>
              <w:right w:val="single" w:sz="4" w:space="0" w:color="000000"/>
            </w:tcBorders>
            <w:vAlign w:val="center"/>
          </w:tcPr>
          <w:p w14:paraId="58BD7256" w14:textId="77777777" w:rsidR="00C349E7" w:rsidRPr="00CB0E70" w:rsidRDefault="00C349E7" w:rsidP="00C349E7">
            <w:pPr>
              <w:keepNext/>
              <w:keepLines/>
              <w:widowControl w:val="0"/>
              <w:suppressAutoHyphens/>
              <w:spacing w:line="240" w:lineRule="auto"/>
              <w:ind w:firstLine="0"/>
              <w:jc w:val="center"/>
              <w:rPr>
                <w:rFonts w:eastAsia="Times New Roman" w:cs="Times New Roman"/>
                <w:b/>
                <w:bCs/>
                <w:spacing w:val="-20"/>
                <w:sz w:val="24"/>
                <w:szCs w:val="24"/>
              </w:rPr>
            </w:pPr>
            <w:bookmarkStart w:id="3" w:name="_Toc104752991"/>
            <w:r w:rsidRPr="00CB0E70">
              <w:rPr>
                <w:rFonts w:eastAsia="Times New Roman" w:cs="Times New Roman"/>
                <w:bCs/>
                <w:spacing w:val="-20"/>
                <w:sz w:val="24"/>
                <w:szCs w:val="24"/>
              </w:rPr>
              <w:t>Примітка</w:t>
            </w:r>
            <w:bookmarkEnd w:id="3"/>
          </w:p>
        </w:tc>
      </w:tr>
      <w:tr w:rsidR="00C349E7" w:rsidRPr="00CB0E70" w14:paraId="3A6B987C" w14:textId="77777777" w:rsidTr="00C349E7">
        <w:tc>
          <w:tcPr>
            <w:tcW w:w="564" w:type="dxa"/>
            <w:tcBorders>
              <w:top w:val="single" w:sz="4" w:space="0" w:color="000000"/>
              <w:left w:val="single" w:sz="4" w:space="0" w:color="000000"/>
              <w:bottom w:val="single" w:sz="4" w:space="0" w:color="000000"/>
              <w:right w:val="single" w:sz="4" w:space="0" w:color="000000"/>
            </w:tcBorders>
          </w:tcPr>
          <w:p w14:paraId="5DC79DA5"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1</w:t>
            </w:r>
          </w:p>
        </w:tc>
        <w:tc>
          <w:tcPr>
            <w:tcW w:w="5390" w:type="dxa"/>
            <w:tcBorders>
              <w:top w:val="single" w:sz="4" w:space="0" w:color="000000"/>
              <w:left w:val="single" w:sz="4" w:space="0" w:color="000000"/>
              <w:bottom w:val="single" w:sz="4" w:space="0" w:color="000000"/>
              <w:right w:val="single" w:sz="4" w:space="0" w:color="000000"/>
            </w:tcBorders>
          </w:tcPr>
          <w:p w14:paraId="4DF7A193"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Аналіз завдання. Вступ</w:t>
            </w:r>
          </w:p>
        </w:tc>
        <w:tc>
          <w:tcPr>
            <w:tcW w:w="2693" w:type="dxa"/>
            <w:tcBorders>
              <w:top w:val="single" w:sz="4" w:space="0" w:color="000000"/>
              <w:left w:val="single" w:sz="4" w:space="0" w:color="000000"/>
              <w:bottom w:val="single" w:sz="4" w:space="0" w:color="000000"/>
              <w:right w:val="single" w:sz="4" w:space="0" w:color="000000"/>
            </w:tcBorders>
            <w:vAlign w:val="center"/>
          </w:tcPr>
          <w:p w14:paraId="2FFE6E0D"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01.09</w:t>
            </w:r>
            <w:r>
              <w:rPr>
                <w:rFonts w:eastAsia="Times New Roman" w:cs="Times New Roman"/>
                <w:sz w:val="24"/>
                <w:szCs w:val="24"/>
                <w:lang w:val="uk-UA"/>
              </w:rPr>
              <w:t>.2023</w:t>
            </w:r>
            <w:r w:rsidRPr="009A7E61">
              <w:rPr>
                <w:rFonts w:eastAsia="Times New Roman" w:cs="Times New Roman"/>
                <w:sz w:val="24"/>
                <w:szCs w:val="24"/>
                <w:lang w:val="uk-UA"/>
              </w:rPr>
              <w:t xml:space="preserve"> – 10.09</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4ED0C6E8"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33CE9145" w14:textId="77777777" w:rsidTr="00C349E7">
        <w:tc>
          <w:tcPr>
            <w:tcW w:w="564" w:type="dxa"/>
            <w:tcBorders>
              <w:top w:val="single" w:sz="4" w:space="0" w:color="000000"/>
              <w:left w:val="single" w:sz="4" w:space="0" w:color="000000"/>
              <w:bottom w:val="single" w:sz="4" w:space="0" w:color="000000"/>
              <w:right w:val="single" w:sz="4" w:space="0" w:color="000000"/>
            </w:tcBorders>
          </w:tcPr>
          <w:p w14:paraId="4CC59D98"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2</w:t>
            </w:r>
          </w:p>
        </w:tc>
        <w:tc>
          <w:tcPr>
            <w:tcW w:w="5390" w:type="dxa"/>
            <w:tcBorders>
              <w:top w:val="single" w:sz="4" w:space="0" w:color="000000"/>
              <w:left w:val="single" w:sz="4" w:space="0" w:color="000000"/>
              <w:bottom w:val="single" w:sz="4" w:space="0" w:color="000000"/>
              <w:right w:val="single" w:sz="4" w:space="0" w:color="000000"/>
            </w:tcBorders>
          </w:tcPr>
          <w:p w14:paraId="543BB42C"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Аналіз літературних джерел за напрямком магістерської кваліфікаційної роботи</w:t>
            </w:r>
          </w:p>
        </w:tc>
        <w:tc>
          <w:tcPr>
            <w:tcW w:w="2693" w:type="dxa"/>
            <w:tcBorders>
              <w:top w:val="single" w:sz="4" w:space="0" w:color="000000"/>
              <w:left w:val="single" w:sz="4" w:space="0" w:color="000000"/>
              <w:bottom w:val="single" w:sz="4" w:space="0" w:color="000000"/>
              <w:right w:val="single" w:sz="4" w:space="0" w:color="000000"/>
            </w:tcBorders>
            <w:vAlign w:val="center"/>
          </w:tcPr>
          <w:p w14:paraId="117BE1AA"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10.09</w:t>
            </w:r>
            <w:r>
              <w:rPr>
                <w:rFonts w:eastAsia="Times New Roman" w:cs="Times New Roman"/>
                <w:sz w:val="24"/>
                <w:szCs w:val="24"/>
                <w:lang w:val="uk-UA"/>
              </w:rPr>
              <w:t>.2023</w:t>
            </w:r>
            <w:r w:rsidRPr="009A7E61">
              <w:rPr>
                <w:rFonts w:eastAsia="Times New Roman" w:cs="Times New Roman"/>
                <w:sz w:val="24"/>
                <w:szCs w:val="24"/>
                <w:lang w:val="uk-UA"/>
              </w:rPr>
              <w:t xml:space="preserve">  – 15.09</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588CFCE4"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08418E92" w14:textId="77777777" w:rsidTr="00C349E7">
        <w:tc>
          <w:tcPr>
            <w:tcW w:w="564" w:type="dxa"/>
            <w:tcBorders>
              <w:top w:val="single" w:sz="4" w:space="0" w:color="000000"/>
              <w:left w:val="single" w:sz="4" w:space="0" w:color="000000"/>
              <w:bottom w:val="single" w:sz="4" w:space="0" w:color="000000"/>
              <w:right w:val="single" w:sz="4" w:space="0" w:color="000000"/>
            </w:tcBorders>
          </w:tcPr>
          <w:p w14:paraId="16A7C0C3"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3</w:t>
            </w:r>
          </w:p>
        </w:tc>
        <w:tc>
          <w:tcPr>
            <w:tcW w:w="5390" w:type="dxa"/>
            <w:tcBorders>
              <w:top w:val="single" w:sz="4" w:space="0" w:color="000000"/>
              <w:left w:val="single" w:sz="4" w:space="0" w:color="000000"/>
              <w:bottom w:val="single" w:sz="4" w:space="0" w:color="000000"/>
              <w:right w:val="single" w:sz="4" w:space="0" w:color="000000"/>
            </w:tcBorders>
          </w:tcPr>
          <w:p w14:paraId="3C9AB143"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Calibri" w:cs="Times New Roman"/>
                <w:lang w:eastAsia="uk-UA"/>
              </w:rPr>
              <w:t>Розробка рішень</w:t>
            </w:r>
          </w:p>
        </w:tc>
        <w:tc>
          <w:tcPr>
            <w:tcW w:w="2693" w:type="dxa"/>
            <w:tcBorders>
              <w:top w:val="single" w:sz="4" w:space="0" w:color="000000"/>
              <w:left w:val="single" w:sz="4" w:space="0" w:color="000000"/>
              <w:bottom w:val="single" w:sz="4" w:space="0" w:color="000000"/>
              <w:right w:val="single" w:sz="4" w:space="0" w:color="000000"/>
            </w:tcBorders>
            <w:vAlign w:val="center"/>
          </w:tcPr>
          <w:p w14:paraId="158F2891"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16.09</w:t>
            </w:r>
            <w:r>
              <w:rPr>
                <w:rFonts w:eastAsia="Times New Roman" w:cs="Times New Roman"/>
                <w:sz w:val="24"/>
                <w:szCs w:val="24"/>
                <w:lang w:val="uk-UA"/>
              </w:rPr>
              <w:t>.2023</w:t>
            </w:r>
            <w:r w:rsidRPr="009A7E61">
              <w:rPr>
                <w:rFonts w:eastAsia="Times New Roman" w:cs="Times New Roman"/>
                <w:sz w:val="24"/>
                <w:szCs w:val="24"/>
                <w:lang w:val="uk-UA"/>
              </w:rPr>
              <w:t xml:space="preserve">  – 22.09</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3013F242"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0BD1BA07" w14:textId="77777777" w:rsidTr="00C349E7">
        <w:tc>
          <w:tcPr>
            <w:tcW w:w="564" w:type="dxa"/>
            <w:tcBorders>
              <w:top w:val="single" w:sz="4" w:space="0" w:color="000000"/>
              <w:left w:val="single" w:sz="4" w:space="0" w:color="000000"/>
              <w:bottom w:val="single" w:sz="4" w:space="0" w:color="000000"/>
              <w:right w:val="single" w:sz="4" w:space="0" w:color="000000"/>
            </w:tcBorders>
          </w:tcPr>
          <w:p w14:paraId="56071A2E"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4</w:t>
            </w:r>
          </w:p>
        </w:tc>
        <w:tc>
          <w:tcPr>
            <w:tcW w:w="5390" w:type="dxa"/>
            <w:tcBorders>
              <w:top w:val="single" w:sz="4" w:space="0" w:color="000000"/>
              <w:left w:val="single" w:sz="4" w:space="0" w:color="000000"/>
              <w:bottom w:val="single" w:sz="4" w:space="0" w:color="000000"/>
              <w:right w:val="single" w:sz="4" w:space="0" w:color="000000"/>
            </w:tcBorders>
          </w:tcPr>
          <w:p w14:paraId="698437D1" w14:textId="77777777" w:rsidR="00C349E7" w:rsidRPr="00CB0E70" w:rsidRDefault="00C349E7" w:rsidP="00C349E7">
            <w:pPr>
              <w:widowControl w:val="0"/>
              <w:suppressAutoHyphens/>
              <w:spacing w:line="240" w:lineRule="auto"/>
              <w:ind w:firstLine="0"/>
              <w:jc w:val="left"/>
              <w:rPr>
                <w:rFonts w:eastAsia="Calibri" w:cs="Times New Roman"/>
                <w:lang w:eastAsia="uk-UA"/>
              </w:rPr>
            </w:pPr>
            <w:r>
              <w:rPr>
                <w:rFonts w:eastAsia="Calibri" w:cs="Times New Roman"/>
                <w:lang w:eastAsia="uk-UA"/>
              </w:rPr>
              <w:t>Проектування</w:t>
            </w:r>
            <w:r w:rsidRPr="00CB0E70">
              <w:rPr>
                <w:rFonts w:eastAsia="Calibri" w:cs="Times New Roman"/>
                <w:lang w:eastAsia="uk-UA"/>
              </w:rPr>
              <w:t xml:space="preserve"> програмного засобу</w:t>
            </w:r>
          </w:p>
        </w:tc>
        <w:tc>
          <w:tcPr>
            <w:tcW w:w="2693" w:type="dxa"/>
            <w:tcBorders>
              <w:top w:val="single" w:sz="4" w:space="0" w:color="000000"/>
              <w:left w:val="single" w:sz="4" w:space="0" w:color="000000"/>
              <w:bottom w:val="single" w:sz="4" w:space="0" w:color="000000"/>
              <w:right w:val="single" w:sz="4" w:space="0" w:color="000000"/>
            </w:tcBorders>
            <w:vAlign w:val="center"/>
          </w:tcPr>
          <w:p w14:paraId="105E365A"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23.09</w:t>
            </w:r>
            <w:r>
              <w:rPr>
                <w:rFonts w:eastAsia="Times New Roman" w:cs="Times New Roman"/>
                <w:sz w:val="24"/>
                <w:szCs w:val="24"/>
                <w:lang w:val="uk-UA"/>
              </w:rPr>
              <w:t>.2023</w:t>
            </w:r>
            <w:r w:rsidRPr="009A7E61">
              <w:rPr>
                <w:rFonts w:eastAsia="Times New Roman" w:cs="Times New Roman"/>
                <w:sz w:val="24"/>
                <w:szCs w:val="24"/>
                <w:lang w:val="uk-UA"/>
              </w:rPr>
              <w:t xml:space="preserve">  – 29.09</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0957E3FB"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025C577E" w14:textId="77777777" w:rsidTr="00C349E7">
        <w:tc>
          <w:tcPr>
            <w:tcW w:w="564" w:type="dxa"/>
            <w:tcBorders>
              <w:top w:val="single" w:sz="4" w:space="0" w:color="000000"/>
              <w:left w:val="single" w:sz="4" w:space="0" w:color="000000"/>
              <w:bottom w:val="single" w:sz="4" w:space="0" w:color="000000"/>
              <w:right w:val="single" w:sz="4" w:space="0" w:color="000000"/>
            </w:tcBorders>
          </w:tcPr>
          <w:p w14:paraId="07DA479C"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5</w:t>
            </w:r>
          </w:p>
        </w:tc>
        <w:tc>
          <w:tcPr>
            <w:tcW w:w="5390" w:type="dxa"/>
            <w:tcBorders>
              <w:top w:val="single" w:sz="4" w:space="0" w:color="000000"/>
              <w:left w:val="single" w:sz="4" w:space="0" w:color="000000"/>
              <w:bottom w:val="single" w:sz="4" w:space="0" w:color="000000"/>
              <w:right w:val="single" w:sz="4" w:space="0" w:color="000000"/>
            </w:tcBorders>
          </w:tcPr>
          <w:p w14:paraId="5BF9CD77"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 xml:space="preserve">Практична реалізація, </w:t>
            </w:r>
            <w:r w:rsidRPr="001C3AAD">
              <w:rPr>
                <w:rFonts w:eastAsia="Times New Roman" w:cs="Times New Roman"/>
                <w:lang w:eastAsia="uk-UA"/>
              </w:rPr>
              <w:t>експериментування</w:t>
            </w:r>
            <w:r w:rsidRPr="00CB0E70">
              <w:rPr>
                <w:rFonts w:eastAsia="Times New Roman" w:cs="Times New Roman"/>
                <w:lang w:eastAsia="uk-UA"/>
              </w:rPr>
              <w:t>, результати</w:t>
            </w:r>
          </w:p>
        </w:tc>
        <w:tc>
          <w:tcPr>
            <w:tcW w:w="2693" w:type="dxa"/>
            <w:tcBorders>
              <w:top w:val="single" w:sz="4" w:space="0" w:color="000000"/>
              <w:left w:val="single" w:sz="4" w:space="0" w:color="000000"/>
              <w:bottom w:val="single" w:sz="4" w:space="0" w:color="000000"/>
              <w:right w:val="single" w:sz="4" w:space="0" w:color="000000"/>
            </w:tcBorders>
            <w:vAlign w:val="center"/>
          </w:tcPr>
          <w:p w14:paraId="194C2500"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30.09</w:t>
            </w:r>
            <w:r>
              <w:rPr>
                <w:rFonts w:eastAsia="Times New Roman" w:cs="Times New Roman"/>
                <w:sz w:val="24"/>
                <w:szCs w:val="24"/>
                <w:lang w:val="uk-UA"/>
              </w:rPr>
              <w:t>.2023</w:t>
            </w:r>
            <w:r w:rsidRPr="009A7E61">
              <w:rPr>
                <w:rFonts w:eastAsia="Times New Roman" w:cs="Times New Roman"/>
                <w:sz w:val="24"/>
                <w:szCs w:val="24"/>
                <w:lang w:val="uk-UA"/>
              </w:rPr>
              <w:t xml:space="preserve">  – 12.10</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19343184"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117B4F8C" w14:textId="77777777" w:rsidTr="00C349E7">
        <w:tc>
          <w:tcPr>
            <w:tcW w:w="564" w:type="dxa"/>
            <w:tcBorders>
              <w:top w:val="single" w:sz="4" w:space="0" w:color="000000"/>
              <w:left w:val="single" w:sz="4" w:space="0" w:color="000000"/>
              <w:bottom w:val="single" w:sz="4" w:space="0" w:color="000000"/>
              <w:right w:val="single" w:sz="4" w:space="0" w:color="000000"/>
            </w:tcBorders>
          </w:tcPr>
          <w:p w14:paraId="2B953BA4" w14:textId="77777777" w:rsidR="00C349E7" w:rsidRPr="00CB0E70" w:rsidRDefault="00C349E7" w:rsidP="00C349E7">
            <w:pPr>
              <w:widowControl w:val="0"/>
              <w:suppressAutoHyphens/>
              <w:ind w:firstLine="0"/>
              <w:jc w:val="center"/>
              <w:rPr>
                <w:rFonts w:eastAsia="Times New Roman" w:cs="Times New Roman"/>
                <w:bCs/>
                <w:lang w:eastAsia="uk-UA"/>
              </w:rPr>
            </w:pPr>
            <w:r w:rsidRPr="00CB0E70">
              <w:rPr>
                <w:rFonts w:eastAsia="Times New Roman" w:cs="Times New Roman"/>
                <w:bCs/>
                <w:lang w:eastAsia="uk-UA"/>
              </w:rPr>
              <w:t>6</w:t>
            </w:r>
          </w:p>
        </w:tc>
        <w:tc>
          <w:tcPr>
            <w:tcW w:w="5390" w:type="dxa"/>
            <w:tcBorders>
              <w:top w:val="single" w:sz="4" w:space="0" w:color="000000"/>
              <w:left w:val="single" w:sz="4" w:space="0" w:color="000000"/>
              <w:bottom w:val="single" w:sz="4" w:space="0" w:color="000000"/>
              <w:right w:val="single" w:sz="4" w:space="0" w:color="000000"/>
            </w:tcBorders>
          </w:tcPr>
          <w:p w14:paraId="171DC545"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Розробка розділу тестування і обґрунтування доцільності розробки</w:t>
            </w:r>
          </w:p>
        </w:tc>
        <w:tc>
          <w:tcPr>
            <w:tcW w:w="2693" w:type="dxa"/>
            <w:tcBorders>
              <w:top w:val="single" w:sz="4" w:space="0" w:color="000000"/>
              <w:left w:val="single" w:sz="4" w:space="0" w:color="000000"/>
              <w:bottom w:val="single" w:sz="4" w:space="0" w:color="000000"/>
              <w:right w:val="single" w:sz="4" w:space="0" w:color="000000"/>
            </w:tcBorders>
            <w:vAlign w:val="center"/>
          </w:tcPr>
          <w:p w14:paraId="6C25A581"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14.10</w:t>
            </w:r>
            <w:r>
              <w:rPr>
                <w:rFonts w:eastAsia="Times New Roman" w:cs="Times New Roman"/>
                <w:sz w:val="24"/>
                <w:szCs w:val="24"/>
                <w:lang w:val="uk-UA"/>
              </w:rPr>
              <w:t>.2023</w:t>
            </w:r>
            <w:r w:rsidRPr="009A7E61">
              <w:rPr>
                <w:rFonts w:eastAsia="Times New Roman" w:cs="Times New Roman"/>
                <w:sz w:val="24"/>
                <w:szCs w:val="24"/>
                <w:lang w:val="uk-UA"/>
              </w:rPr>
              <w:t xml:space="preserve">  – 10.11</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7B4B43F7"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2AB1C5DC" w14:textId="77777777" w:rsidTr="00C349E7">
        <w:tc>
          <w:tcPr>
            <w:tcW w:w="564" w:type="dxa"/>
            <w:tcBorders>
              <w:top w:val="single" w:sz="4" w:space="0" w:color="000000"/>
              <w:left w:val="single" w:sz="4" w:space="0" w:color="000000"/>
              <w:bottom w:val="single" w:sz="4" w:space="0" w:color="000000"/>
              <w:right w:val="single" w:sz="4" w:space="0" w:color="000000"/>
            </w:tcBorders>
          </w:tcPr>
          <w:p w14:paraId="42A7683B" w14:textId="77777777" w:rsidR="00C349E7" w:rsidRPr="002E0615" w:rsidRDefault="00C349E7" w:rsidP="00C349E7">
            <w:pPr>
              <w:widowControl w:val="0"/>
              <w:suppressAutoHyphens/>
              <w:ind w:firstLine="0"/>
              <w:jc w:val="center"/>
              <w:rPr>
                <w:rFonts w:eastAsia="Times New Roman" w:cs="Times New Roman"/>
                <w:bCs/>
                <w:lang w:val="uk-UA" w:eastAsia="uk-UA"/>
              </w:rPr>
            </w:pPr>
            <w:r>
              <w:rPr>
                <w:rFonts w:eastAsia="Times New Roman" w:cs="Times New Roman"/>
                <w:bCs/>
                <w:lang w:val="uk-UA" w:eastAsia="uk-UA"/>
              </w:rPr>
              <w:t>7</w:t>
            </w:r>
          </w:p>
        </w:tc>
        <w:tc>
          <w:tcPr>
            <w:tcW w:w="5390" w:type="dxa"/>
            <w:tcBorders>
              <w:top w:val="single" w:sz="4" w:space="0" w:color="000000"/>
              <w:left w:val="single" w:sz="4" w:space="0" w:color="000000"/>
              <w:bottom w:val="single" w:sz="4" w:space="0" w:color="000000"/>
              <w:right w:val="single" w:sz="4" w:space="0" w:color="000000"/>
            </w:tcBorders>
          </w:tcPr>
          <w:p w14:paraId="2B566605" w14:textId="77777777" w:rsidR="00C349E7" w:rsidRPr="009A0347" w:rsidRDefault="00C349E7" w:rsidP="00C349E7">
            <w:pPr>
              <w:widowControl w:val="0"/>
              <w:suppressAutoHyphens/>
              <w:spacing w:line="240" w:lineRule="auto"/>
              <w:ind w:firstLine="0"/>
              <w:jc w:val="left"/>
              <w:rPr>
                <w:rFonts w:eastAsia="Times New Roman" w:cs="Times New Roman"/>
                <w:lang w:val="uk-UA" w:eastAsia="uk-UA"/>
              </w:rPr>
            </w:pPr>
            <w:r w:rsidRPr="009A0347">
              <w:rPr>
                <w:rFonts w:eastAsia="Times New Roman" w:cs="Times New Roman"/>
                <w:lang w:val="uk-UA" w:eastAsia="uk-UA"/>
              </w:rPr>
              <w:t>Розробка розділу економічного обґрунтування доцільності розробки</w:t>
            </w:r>
          </w:p>
        </w:tc>
        <w:tc>
          <w:tcPr>
            <w:tcW w:w="2693" w:type="dxa"/>
            <w:tcBorders>
              <w:top w:val="single" w:sz="4" w:space="0" w:color="000000"/>
              <w:left w:val="single" w:sz="4" w:space="0" w:color="000000"/>
              <w:bottom w:val="single" w:sz="4" w:space="0" w:color="000000"/>
              <w:right w:val="single" w:sz="4" w:space="0" w:color="000000"/>
            </w:tcBorders>
            <w:vAlign w:val="center"/>
          </w:tcPr>
          <w:p w14:paraId="2C948557" w14:textId="77777777" w:rsidR="00C349E7" w:rsidRPr="009A7E61" w:rsidRDefault="00C349E7" w:rsidP="00C349E7">
            <w:pPr>
              <w:widowControl w:val="0"/>
              <w:suppressAutoHyphens/>
              <w:spacing w:line="240" w:lineRule="auto"/>
              <w:ind w:firstLine="0"/>
              <w:jc w:val="center"/>
              <w:rPr>
                <w:rFonts w:eastAsia="Times New Roman" w:cs="Times New Roman"/>
                <w:sz w:val="24"/>
                <w:szCs w:val="24"/>
                <w:lang w:val="uk-UA"/>
              </w:rPr>
            </w:pPr>
            <w:r w:rsidRPr="009A7E61">
              <w:rPr>
                <w:rFonts w:eastAsia="Times New Roman" w:cs="Times New Roman"/>
                <w:sz w:val="24"/>
                <w:szCs w:val="24"/>
                <w:lang w:val="uk-UA"/>
              </w:rPr>
              <w:t>11.11</w:t>
            </w:r>
            <w:r>
              <w:rPr>
                <w:rFonts w:eastAsia="Times New Roman" w:cs="Times New Roman"/>
                <w:sz w:val="24"/>
                <w:szCs w:val="24"/>
                <w:lang w:val="uk-UA"/>
              </w:rPr>
              <w:t>.2023</w:t>
            </w:r>
            <w:r w:rsidRPr="009A7E61">
              <w:rPr>
                <w:rFonts w:eastAsia="Times New Roman" w:cs="Times New Roman"/>
                <w:sz w:val="24"/>
                <w:szCs w:val="24"/>
                <w:lang w:val="uk-UA"/>
              </w:rPr>
              <w:t xml:space="preserve">  – 17.11</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58CC24EF"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558C8C96" w14:textId="77777777" w:rsidTr="00C349E7">
        <w:tc>
          <w:tcPr>
            <w:tcW w:w="564" w:type="dxa"/>
            <w:tcBorders>
              <w:top w:val="single" w:sz="4" w:space="0" w:color="000000"/>
              <w:left w:val="single" w:sz="4" w:space="0" w:color="000000"/>
              <w:bottom w:val="single" w:sz="4" w:space="0" w:color="000000"/>
              <w:right w:val="single" w:sz="4" w:space="0" w:color="000000"/>
            </w:tcBorders>
          </w:tcPr>
          <w:p w14:paraId="01004505" w14:textId="77777777" w:rsidR="00C349E7" w:rsidRPr="00CB0E70" w:rsidRDefault="00C349E7" w:rsidP="00C349E7">
            <w:pPr>
              <w:widowControl w:val="0"/>
              <w:suppressAutoHyphens/>
              <w:ind w:firstLine="0"/>
              <w:jc w:val="center"/>
              <w:rPr>
                <w:rFonts w:eastAsia="Times New Roman" w:cs="Times New Roman"/>
                <w:bCs/>
                <w:lang w:eastAsia="uk-UA"/>
              </w:rPr>
            </w:pPr>
            <w:r>
              <w:rPr>
                <w:rFonts w:eastAsia="Times New Roman" w:cs="Times New Roman"/>
                <w:bCs/>
                <w:lang w:eastAsia="uk-UA"/>
              </w:rPr>
              <w:t>8</w:t>
            </w:r>
          </w:p>
        </w:tc>
        <w:tc>
          <w:tcPr>
            <w:tcW w:w="5390" w:type="dxa"/>
            <w:tcBorders>
              <w:top w:val="single" w:sz="4" w:space="0" w:color="000000"/>
              <w:left w:val="single" w:sz="4" w:space="0" w:color="000000"/>
              <w:bottom w:val="single" w:sz="4" w:space="0" w:color="000000"/>
              <w:right w:val="single" w:sz="4" w:space="0" w:color="000000"/>
            </w:tcBorders>
          </w:tcPr>
          <w:p w14:paraId="026477DC"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Аналіз виконання ІЗ, висновки</w:t>
            </w:r>
          </w:p>
        </w:tc>
        <w:tc>
          <w:tcPr>
            <w:tcW w:w="2693" w:type="dxa"/>
            <w:tcBorders>
              <w:top w:val="single" w:sz="4" w:space="0" w:color="000000"/>
              <w:left w:val="single" w:sz="4" w:space="0" w:color="000000"/>
              <w:bottom w:val="single" w:sz="4" w:space="0" w:color="000000"/>
              <w:right w:val="single" w:sz="4" w:space="0" w:color="000000"/>
            </w:tcBorders>
          </w:tcPr>
          <w:p w14:paraId="6356D863" w14:textId="77777777" w:rsidR="00C349E7" w:rsidRPr="00CB0E70" w:rsidRDefault="00C349E7" w:rsidP="00C349E7">
            <w:pPr>
              <w:widowControl w:val="0"/>
              <w:suppressAutoHyphens/>
              <w:spacing w:line="240" w:lineRule="auto"/>
              <w:ind w:firstLine="0"/>
              <w:jc w:val="center"/>
              <w:rPr>
                <w:rFonts w:eastAsia="Times New Roman" w:cs="Times New Roman"/>
                <w:highlight w:val="yellow"/>
                <w:lang w:eastAsia="uk-UA"/>
              </w:rPr>
            </w:pPr>
            <w:r w:rsidRPr="009A7E61">
              <w:rPr>
                <w:rFonts w:eastAsia="Times New Roman" w:cs="Times New Roman"/>
                <w:sz w:val="24"/>
                <w:szCs w:val="24"/>
                <w:lang w:val="uk-UA" w:eastAsia="uk-UA"/>
              </w:rPr>
              <w:t>18.11</w:t>
            </w:r>
            <w:r>
              <w:rPr>
                <w:rFonts w:eastAsia="Times New Roman" w:cs="Times New Roman"/>
                <w:sz w:val="24"/>
                <w:szCs w:val="24"/>
                <w:lang w:val="uk-UA"/>
              </w:rPr>
              <w:t>.2023</w:t>
            </w:r>
            <w:r w:rsidRPr="009A7E61">
              <w:rPr>
                <w:rFonts w:eastAsia="Times New Roman" w:cs="Times New Roman"/>
                <w:sz w:val="24"/>
                <w:szCs w:val="24"/>
                <w:lang w:val="uk-UA"/>
              </w:rPr>
              <w:t xml:space="preserve"> </w:t>
            </w:r>
            <w:r w:rsidRPr="009A7E61">
              <w:rPr>
                <w:rFonts w:eastAsia="Times New Roman" w:cs="Times New Roman"/>
                <w:sz w:val="24"/>
                <w:szCs w:val="24"/>
                <w:lang w:val="uk-UA" w:eastAsia="uk-UA"/>
              </w:rPr>
              <w:t xml:space="preserve"> – 24.11</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tcPr>
          <w:p w14:paraId="15B82C6A" w14:textId="77777777" w:rsidR="00C349E7" w:rsidRPr="00CB0E70" w:rsidRDefault="00C349E7" w:rsidP="00C349E7">
            <w:pPr>
              <w:widowControl w:val="0"/>
              <w:suppressAutoHyphens/>
              <w:spacing w:line="240" w:lineRule="auto"/>
              <w:ind w:firstLine="0"/>
              <w:jc w:val="center"/>
              <w:rPr>
                <w:rFonts w:eastAsia="Times New Roman" w:cs="Times New Roman"/>
                <w:b/>
                <w:lang w:eastAsia="uk-UA"/>
              </w:rPr>
            </w:pPr>
          </w:p>
        </w:tc>
      </w:tr>
      <w:tr w:rsidR="00C349E7" w:rsidRPr="00CB0E70" w14:paraId="24395A0A" w14:textId="77777777" w:rsidTr="00C349E7">
        <w:tc>
          <w:tcPr>
            <w:tcW w:w="564" w:type="dxa"/>
            <w:tcBorders>
              <w:top w:val="single" w:sz="4" w:space="0" w:color="000000"/>
              <w:left w:val="single" w:sz="4" w:space="0" w:color="000000"/>
              <w:bottom w:val="single" w:sz="4" w:space="0" w:color="000000"/>
              <w:right w:val="single" w:sz="4" w:space="0" w:color="000000"/>
            </w:tcBorders>
          </w:tcPr>
          <w:p w14:paraId="0BFA4B89" w14:textId="77777777" w:rsidR="00C349E7" w:rsidRPr="00CB0E70" w:rsidRDefault="00C349E7" w:rsidP="00C349E7">
            <w:pPr>
              <w:widowControl w:val="0"/>
              <w:suppressAutoHyphens/>
              <w:ind w:firstLine="0"/>
              <w:jc w:val="center"/>
              <w:rPr>
                <w:rFonts w:eastAsia="Times New Roman" w:cs="Times New Roman"/>
                <w:bCs/>
                <w:lang w:eastAsia="uk-UA"/>
              </w:rPr>
            </w:pPr>
            <w:r>
              <w:rPr>
                <w:rFonts w:eastAsia="Times New Roman" w:cs="Times New Roman"/>
                <w:bCs/>
                <w:lang w:eastAsia="uk-UA"/>
              </w:rPr>
              <w:t>9</w:t>
            </w:r>
          </w:p>
        </w:tc>
        <w:tc>
          <w:tcPr>
            <w:tcW w:w="5390" w:type="dxa"/>
            <w:tcBorders>
              <w:top w:val="single" w:sz="4" w:space="0" w:color="000000"/>
              <w:left w:val="single" w:sz="4" w:space="0" w:color="000000"/>
              <w:bottom w:val="single" w:sz="4" w:space="0" w:color="000000"/>
              <w:right w:val="single" w:sz="4" w:space="0" w:color="000000"/>
            </w:tcBorders>
          </w:tcPr>
          <w:p w14:paraId="1C306F9C"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Оформлення пояснювальної записки</w:t>
            </w:r>
          </w:p>
        </w:tc>
        <w:tc>
          <w:tcPr>
            <w:tcW w:w="2693" w:type="dxa"/>
            <w:tcBorders>
              <w:top w:val="single" w:sz="4" w:space="0" w:color="000000"/>
              <w:left w:val="single" w:sz="4" w:space="0" w:color="000000"/>
              <w:bottom w:val="single" w:sz="4" w:space="0" w:color="000000"/>
              <w:right w:val="single" w:sz="4" w:space="0" w:color="000000"/>
            </w:tcBorders>
            <w:vAlign w:val="center"/>
          </w:tcPr>
          <w:p w14:paraId="093666ED"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25.11</w:t>
            </w:r>
            <w:r>
              <w:rPr>
                <w:rFonts w:eastAsia="Times New Roman" w:cs="Times New Roman"/>
                <w:sz w:val="24"/>
                <w:szCs w:val="24"/>
                <w:lang w:val="uk-UA"/>
              </w:rPr>
              <w:t>.2023</w:t>
            </w:r>
            <w:r w:rsidRPr="009A7E61">
              <w:rPr>
                <w:rFonts w:eastAsia="Times New Roman" w:cs="Times New Roman"/>
                <w:sz w:val="24"/>
                <w:szCs w:val="24"/>
                <w:lang w:val="uk-UA"/>
              </w:rPr>
              <w:t xml:space="preserve">  – 30.11</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07174EDE"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2D0F36A0" w14:textId="77777777" w:rsidTr="00C349E7">
        <w:tc>
          <w:tcPr>
            <w:tcW w:w="564" w:type="dxa"/>
            <w:tcBorders>
              <w:top w:val="single" w:sz="4" w:space="0" w:color="000000"/>
              <w:left w:val="single" w:sz="4" w:space="0" w:color="000000"/>
              <w:bottom w:val="single" w:sz="4" w:space="0" w:color="000000"/>
              <w:right w:val="single" w:sz="4" w:space="0" w:color="000000"/>
            </w:tcBorders>
          </w:tcPr>
          <w:p w14:paraId="473FFEBC" w14:textId="77777777" w:rsidR="00C349E7" w:rsidRPr="00CB0E70" w:rsidRDefault="00C349E7" w:rsidP="00C349E7">
            <w:pPr>
              <w:widowControl w:val="0"/>
              <w:suppressAutoHyphens/>
              <w:ind w:firstLine="0"/>
              <w:jc w:val="center"/>
              <w:rPr>
                <w:rFonts w:eastAsia="Times New Roman" w:cs="Times New Roman"/>
                <w:bCs/>
                <w:lang w:eastAsia="uk-UA"/>
              </w:rPr>
            </w:pPr>
            <w:r>
              <w:rPr>
                <w:rFonts w:eastAsia="Times New Roman" w:cs="Times New Roman"/>
                <w:bCs/>
                <w:lang w:eastAsia="uk-UA"/>
              </w:rPr>
              <w:t>10</w:t>
            </w:r>
          </w:p>
        </w:tc>
        <w:tc>
          <w:tcPr>
            <w:tcW w:w="5390" w:type="dxa"/>
            <w:tcBorders>
              <w:top w:val="single" w:sz="4" w:space="0" w:color="000000"/>
              <w:left w:val="single" w:sz="4" w:space="0" w:color="000000"/>
              <w:bottom w:val="single" w:sz="4" w:space="0" w:color="000000"/>
              <w:right w:val="single" w:sz="4" w:space="0" w:color="000000"/>
            </w:tcBorders>
          </w:tcPr>
          <w:p w14:paraId="7D1C489C"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Попередній захист та доопрацювання МКР</w:t>
            </w:r>
          </w:p>
        </w:tc>
        <w:tc>
          <w:tcPr>
            <w:tcW w:w="2693" w:type="dxa"/>
            <w:tcBorders>
              <w:top w:val="single" w:sz="4" w:space="0" w:color="000000"/>
              <w:left w:val="single" w:sz="4" w:space="0" w:color="000000"/>
              <w:bottom w:val="single" w:sz="4" w:space="0" w:color="000000"/>
              <w:right w:val="single" w:sz="4" w:space="0" w:color="000000"/>
            </w:tcBorders>
            <w:vAlign w:val="center"/>
          </w:tcPr>
          <w:p w14:paraId="411A9277" w14:textId="77777777" w:rsidR="00C349E7" w:rsidRPr="00CB0E70" w:rsidRDefault="00C349E7" w:rsidP="00C349E7">
            <w:pPr>
              <w:widowControl w:val="0"/>
              <w:suppressAutoHyphens/>
              <w:spacing w:line="240" w:lineRule="auto"/>
              <w:ind w:firstLine="0"/>
              <w:jc w:val="center"/>
              <w:rPr>
                <w:rFonts w:eastAsia="Times New Roman" w:cs="Times New Roman"/>
                <w:highlight w:val="yellow"/>
              </w:rPr>
            </w:pPr>
            <w:r w:rsidRPr="009A7E61">
              <w:rPr>
                <w:rFonts w:eastAsia="Times New Roman" w:cs="Times New Roman"/>
                <w:sz w:val="24"/>
                <w:szCs w:val="24"/>
                <w:lang w:val="uk-UA"/>
              </w:rPr>
              <w:t>28.11</w:t>
            </w:r>
            <w:r>
              <w:rPr>
                <w:rFonts w:eastAsia="Times New Roman" w:cs="Times New Roman"/>
                <w:sz w:val="24"/>
                <w:szCs w:val="24"/>
                <w:lang w:val="uk-UA"/>
              </w:rPr>
              <w:t>.2023</w:t>
            </w:r>
            <w:r w:rsidRPr="009A7E61">
              <w:rPr>
                <w:rFonts w:eastAsia="Times New Roman" w:cs="Times New Roman"/>
                <w:sz w:val="24"/>
                <w:szCs w:val="24"/>
                <w:lang w:val="uk-UA"/>
              </w:rPr>
              <w:t xml:space="preserve">  – 10.12</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3371BA92"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3445BE18" w14:textId="77777777" w:rsidTr="00C349E7">
        <w:tc>
          <w:tcPr>
            <w:tcW w:w="564" w:type="dxa"/>
            <w:tcBorders>
              <w:top w:val="single" w:sz="4" w:space="0" w:color="000000"/>
              <w:left w:val="single" w:sz="4" w:space="0" w:color="000000"/>
              <w:bottom w:val="single" w:sz="4" w:space="0" w:color="000000"/>
              <w:right w:val="single" w:sz="4" w:space="0" w:color="000000"/>
            </w:tcBorders>
          </w:tcPr>
          <w:p w14:paraId="3BAF6BD2" w14:textId="77777777" w:rsidR="00C349E7" w:rsidRPr="002E0615" w:rsidRDefault="00C349E7" w:rsidP="00C349E7">
            <w:pPr>
              <w:widowControl w:val="0"/>
              <w:suppressAutoHyphens/>
              <w:ind w:firstLine="0"/>
              <w:jc w:val="center"/>
              <w:rPr>
                <w:rFonts w:eastAsia="Times New Roman" w:cs="Times New Roman"/>
                <w:bCs/>
                <w:lang w:val="uk-UA" w:eastAsia="uk-UA"/>
              </w:rPr>
            </w:pPr>
            <w:r>
              <w:rPr>
                <w:rFonts w:eastAsia="Times New Roman" w:cs="Times New Roman"/>
                <w:bCs/>
                <w:lang w:val="uk-UA" w:eastAsia="uk-UA"/>
              </w:rPr>
              <w:t>11</w:t>
            </w:r>
          </w:p>
        </w:tc>
        <w:tc>
          <w:tcPr>
            <w:tcW w:w="5390" w:type="dxa"/>
            <w:tcBorders>
              <w:top w:val="single" w:sz="4" w:space="0" w:color="000000"/>
              <w:left w:val="single" w:sz="4" w:space="0" w:color="000000"/>
              <w:bottom w:val="single" w:sz="4" w:space="0" w:color="000000"/>
              <w:right w:val="single" w:sz="4" w:space="0" w:color="000000"/>
            </w:tcBorders>
          </w:tcPr>
          <w:p w14:paraId="53C82D02"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7C05AC">
              <w:rPr>
                <w:rFonts w:eastAsia="Times New Roman" w:cs="Times New Roman"/>
                <w:lang w:eastAsia="uk-UA"/>
              </w:rPr>
              <w:t>Перевірка магістерської роботи на наявність плагіату</w:t>
            </w:r>
          </w:p>
        </w:tc>
        <w:tc>
          <w:tcPr>
            <w:tcW w:w="2693" w:type="dxa"/>
            <w:tcBorders>
              <w:top w:val="single" w:sz="4" w:space="0" w:color="000000"/>
              <w:left w:val="single" w:sz="4" w:space="0" w:color="000000"/>
              <w:bottom w:val="single" w:sz="4" w:space="0" w:color="000000"/>
              <w:right w:val="single" w:sz="4" w:space="0" w:color="000000"/>
            </w:tcBorders>
            <w:vAlign w:val="center"/>
          </w:tcPr>
          <w:p w14:paraId="417377C6" w14:textId="77777777" w:rsidR="00C349E7" w:rsidRPr="009A7E61" w:rsidRDefault="00C349E7" w:rsidP="00C349E7">
            <w:pPr>
              <w:widowControl w:val="0"/>
              <w:suppressAutoHyphens/>
              <w:spacing w:line="240" w:lineRule="auto"/>
              <w:ind w:firstLine="0"/>
              <w:jc w:val="center"/>
              <w:rPr>
                <w:rFonts w:eastAsia="Times New Roman" w:cs="Times New Roman"/>
                <w:sz w:val="24"/>
                <w:szCs w:val="24"/>
                <w:lang w:val="uk-UA"/>
              </w:rPr>
            </w:pPr>
            <w:r w:rsidRPr="009A7E61">
              <w:rPr>
                <w:rFonts w:eastAsia="Times New Roman" w:cs="Times New Roman"/>
                <w:sz w:val="24"/>
                <w:szCs w:val="24"/>
                <w:lang w:val="uk-UA"/>
              </w:rPr>
              <w:t>02.12</w:t>
            </w:r>
            <w:r>
              <w:rPr>
                <w:rFonts w:eastAsia="Times New Roman" w:cs="Times New Roman"/>
                <w:sz w:val="24"/>
                <w:szCs w:val="24"/>
                <w:lang w:val="uk-UA"/>
              </w:rPr>
              <w:t>.2023</w:t>
            </w:r>
            <w:r w:rsidRPr="009A7E61">
              <w:rPr>
                <w:rFonts w:eastAsia="Times New Roman" w:cs="Times New Roman"/>
                <w:sz w:val="24"/>
                <w:szCs w:val="24"/>
                <w:lang w:val="uk-UA"/>
              </w:rPr>
              <w:t xml:space="preserve">  – 10.12</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vAlign w:val="center"/>
          </w:tcPr>
          <w:p w14:paraId="05C6BCCD" w14:textId="77777777" w:rsidR="00C349E7" w:rsidRPr="00CB0E70" w:rsidRDefault="00C349E7" w:rsidP="00C349E7">
            <w:pPr>
              <w:widowControl w:val="0"/>
              <w:suppressAutoHyphens/>
              <w:spacing w:line="240" w:lineRule="auto"/>
              <w:ind w:firstLine="0"/>
              <w:jc w:val="center"/>
              <w:rPr>
                <w:rFonts w:eastAsia="Times New Roman" w:cs="Times New Roman"/>
                <w:color w:val="000000"/>
              </w:rPr>
            </w:pPr>
          </w:p>
        </w:tc>
      </w:tr>
      <w:tr w:rsidR="00C349E7" w:rsidRPr="00CB0E70" w14:paraId="4E2F8D30" w14:textId="77777777" w:rsidTr="00C349E7">
        <w:tc>
          <w:tcPr>
            <w:tcW w:w="564" w:type="dxa"/>
            <w:tcBorders>
              <w:top w:val="single" w:sz="4" w:space="0" w:color="000000"/>
              <w:left w:val="single" w:sz="4" w:space="0" w:color="000000"/>
              <w:bottom w:val="single" w:sz="4" w:space="0" w:color="000000"/>
              <w:right w:val="single" w:sz="4" w:space="0" w:color="000000"/>
            </w:tcBorders>
          </w:tcPr>
          <w:p w14:paraId="729A6C57" w14:textId="77777777" w:rsidR="00C349E7" w:rsidRPr="00CB0E70" w:rsidRDefault="00C349E7" w:rsidP="00C349E7">
            <w:pPr>
              <w:widowControl w:val="0"/>
              <w:suppressAutoHyphens/>
              <w:ind w:firstLine="0"/>
              <w:jc w:val="center"/>
              <w:rPr>
                <w:rFonts w:eastAsia="Times New Roman" w:cs="Times New Roman"/>
                <w:bCs/>
                <w:lang w:eastAsia="uk-UA"/>
              </w:rPr>
            </w:pPr>
            <w:r>
              <w:rPr>
                <w:rFonts w:eastAsia="Times New Roman" w:cs="Times New Roman"/>
                <w:bCs/>
                <w:lang w:eastAsia="uk-UA"/>
              </w:rPr>
              <w:t>12</w:t>
            </w:r>
          </w:p>
        </w:tc>
        <w:tc>
          <w:tcPr>
            <w:tcW w:w="5390" w:type="dxa"/>
            <w:tcBorders>
              <w:top w:val="single" w:sz="4" w:space="0" w:color="000000"/>
              <w:left w:val="single" w:sz="4" w:space="0" w:color="000000"/>
              <w:bottom w:val="single" w:sz="4" w:space="0" w:color="000000"/>
              <w:right w:val="single" w:sz="4" w:space="0" w:color="000000"/>
            </w:tcBorders>
          </w:tcPr>
          <w:p w14:paraId="293B4CB4" w14:textId="77777777" w:rsidR="00C349E7" w:rsidRPr="00CB0E70" w:rsidRDefault="00C349E7" w:rsidP="00C349E7">
            <w:pPr>
              <w:widowControl w:val="0"/>
              <w:suppressAutoHyphens/>
              <w:spacing w:line="240" w:lineRule="auto"/>
              <w:ind w:firstLine="0"/>
              <w:jc w:val="left"/>
              <w:rPr>
                <w:rFonts w:eastAsia="Times New Roman" w:cs="Times New Roman"/>
                <w:lang w:eastAsia="uk-UA"/>
              </w:rPr>
            </w:pPr>
            <w:r w:rsidRPr="00CB0E70">
              <w:rPr>
                <w:rFonts w:eastAsia="Times New Roman" w:cs="Times New Roman"/>
                <w:lang w:eastAsia="uk-UA"/>
              </w:rPr>
              <w:t>Представлення МКР до захисту</w:t>
            </w:r>
          </w:p>
        </w:tc>
        <w:tc>
          <w:tcPr>
            <w:tcW w:w="2693" w:type="dxa"/>
            <w:tcBorders>
              <w:top w:val="single" w:sz="4" w:space="0" w:color="000000"/>
              <w:left w:val="single" w:sz="4" w:space="0" w:color="000000"/>
              <w:bottom w:val="single" w:sz="4" w:space="0" w:color="000000"/>
              <w:right w:val="single" w:sz="4" w:space="0" w:color="000000"/>
            </w:tcBorders>
          </w:tcPr>
          <w:p w14:paraId="62FA5C0C" w14:textId="77777777" w:rsidR="00C349E7" w:rsidRPr="00CB0E70" w:rsidRDefault="00C349E7" w:rsidP="00C349E7">
            <w:pPr>
              <w:widowControl w:val="0"/>
              <w:suppressAutoHyphens/>
              <w:spacing w:line="240" w:lineRule="auto"/>
              <w:ind w:firstLine="0"/>
              <w:jc w:val="center"/>
              <w:rPr>
                <w:rFonts w:eastAsia="Times New Roman" w:cs="Times New Roman"/>
                <w:highlight w:val="yellow"/>
                <w:lang w:eastAsia="uk-UA"/>
              </w:rPr>
            </w:pPr>
            <w:r w:rsidRPr="009A7E61">
              <w:rPr>
                <w:rFonts w:eastAsia="Times New Roman" w:cs="Times New Roman"/>
                <w:sz w:val="24"/>
                <w:szCs w:val="24"/>
                <w:lang w:val="uk-UA" w:eastAsia="uk-UA"/>
              </w:rPr>
              <w:t>11.12</w:t>
            </w:r>
            <w:r>
              <w:rPr>
                <w:rFonts w:eastAsia="Times New Roman" w:cs="Times New Roman"/>
                <w:sz w:val="24"/>
                <w:szCs w:val="24"/>
                <w:lang w:val="uk-UA"/>
              </w:rPr>
              <w:t>.2023</w:t>
            </w:r>
            <w:r w:rsidRPr="009A7E61">
              <w:rPr>
                <w:rFonts w:eastAsia="Times New Roman" w:cs="Times New Roman"/>
                <w:sz w:val="24"/>
                <w:szCs w:val="24"/>
                <w:lang w:val="uk-UA"/>
              </w:rPr>
              <w:t xml:space="preserve"> </w:t>
            </w:r>
            <w:r w:rsidRPr="009A7E61">
              <w:rPr>
                <w:rFonts w:eastAsia="Times New Roman" w:cs="Times New Roman"/>
                <w:sz w:val="24"/>
                <w:szCs w:val="24"/>
                <w:lang w:val="uk-UA" w:eastAsia="uk-UA"/>
              </w:rPr>
              <w:t xml:space="preserve"> – 14.12</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tcPr>
          <w:p w14:paraId="39AA1D37" w14:textId="77777777" w:rsidR="00C349E7" w:rsidRPr="00CB0E70" w:rsidRDefault="00C349E7" w:rsidP="00C349E7">
            <w:pPr>
              <w:widowControl w:val="0"/>
              <w:suppressAutoHyphens/>
              <w:spacing w:line="240" w:lineRule="auto"/>
              <w:ind w:firstLine="0"/>
              <w:jc w:val="center"/>
              <w:rPr>
                <w:rFonts w:eastAsia="Times New Roman" w:cs="Times New Roman"/>
                <w:b/>
                <w:lang w:eastAsia="uk-UA"/>
              </w:rPr>
            </w:pPr>
          </w:p>
        </w:tc>
      </w:tr>
      <w:tr w:rsidR="00C349E7" w:rsidRPr="00CB0E70" w14:paraId="41A195EE" w14:textId="77777777" w:rsidTr="00C349E7">
        <w:tc>
          <w:tcPr>
            <w:tcW w:w="564" w:type="dxa"/>
            <w:tcBorders>
              <w:top w:val="single" w:sz="4" w:space="0" w:color="000000"/>
              <w:left w:val="single" w:sz="4" w:space="0" w:color="000000"/>
              <w:bottom w:val="single" w:sz="4" w:space="0" w:color="000000"/>
              <w:right w:val="single" w:sz="4" w:space="0" w:color="000000"/>
            </w:tcBorders>
          </w:tcPr>
          <w:p w14:paraId="11484BD9" w14:textId="77777777" w:rsidR="00C349E7" w:rsidRPr="00CB0E70" w:rsidRDefault="00C349E7" w:rsidP="00C349E7">
            <w:pPr>
              <w:widowControl w:val="0"/>
              <w:suppressAutoHyphens/>
              <w:ind w:firstLine="0"/>
              <w:jc w:val="center"/>
              <w:rPr>
                <w:rFonts w:eastAsia="Times New Roman" w:cs="Times New Roman"/>
                <w:bCs/>
                <w:lang w:eastAsia="uk-UA"/>
              </w:rPr>
            </w:pPr>
            <w:r>
              <w:rPr>
                <w:rFonts w:eastAsia="Times New Roman" w:cs="Times New Roman"/>
                <w:bCs/>
                <w:lang w:eastAsia="uk-UA"/>
              </w:rPr>
              <w:t>13</w:t>
            </w:r>
          </w:p>
        </w:tc>
        <w:tc>
          <w:tcPr>
            <w:tcW w:w="5390" w:type="dxa"/>
            <w:tcBorders>
              <w:top w:val="single" w:sz="4" w:space="0" w:color="000000"/>
              <w:left w:val="single" w:sz="4" w:space="0" w:color="000000"/>
              <w:bottom w:val="single" w:sz="4" w:space="0" w:color="000000"/>
              <w:right w:val="single" w:sz="4" w:space="0" w:color="000000"/>
            </w:tcBorders>
          </w:tcPr>
          <w:p w14:paraId="1D927C68" w14:textId="77777777" w:rsidR="00C349E7" w:rsidRPr="00064D42" w:rsidRDefault="00C349E7" w:rsidP="00C349E7">
            <w:pPr>
              <w:widowControl w:val="0"/>
              <w:suppressAutoHyphens/>
              <w:spacing w:line="240" w:lineRule="auto"/>
              <w:ind w:firstLine="0"/>
              <w:jc w:val="left"/>
              <w:rPr>
                <w:rFonts w:eastAsia="Times New Roman" w:cs="Times New Roman"/>
                <w:lang w:val="uk-UA" w:eastAsia="uk-UA"/>
              </w:rPr>
            </w:pPr>
            <w:r w:rsidRPr="00CB0E70">
              <w:rPr>
                <w:rFonts w:eastAsia="Times New Roman" w:cs="Times New Roman"/>
                <w:lang w:eastAsia="uk-UA"/>
              </w:rPr>
              <w:t>Захист МКР</w:t>
            </w:r>
          </w:p>
        </w:tc>
        <w:tc>
          <w:tcPr>
            <w:tcW w:w="2693" w:type="dxa"/>
            <w:tcBorders>
              <w:top w:val="single" w:sz="4" w:space="0" w:color="000000"/>
              <w:left w:val="single" w:sz="4" w:space="0" w:color="000000"/>
              <w:bottom w:val="single" w:sz="4" w:space="0" w:color="000000"/>
              <w:right w:val="single" w:sz="4" w:space="0" w:color="000000"/>
            </w:tcBorders>
          </w:tcPr>
          <w:p w14:paraId="17BB5A94" w14:textId="77777777" w:rsidR="00C349E7" w:rsidRPr="00CB0E70" w:rsidRDefault="00C349E7" w:rsidP="00C349E7">
            <w:pPr>
              <w:widowControl w:val="0"/>
              <w:suppressAutoHyphens/>
              <w:spacing w:line="240" w:lineRule="auto"/>
              <w:ind w:firstLine="0"/>
              <w:jc w:val="center"/>
              <w:rPr>
                <w:rFonts w:eastAsia="Times New Roman" w:cs="Times New Roman"/>
                <w:highlight w:val="yellow"/>
                <w:lang w:eastAsia="uk-UA"/>
              </w:rPr>
            </w:pPr>
            <w:r w:rsidRPr="009A7E61">
              <w:rPr>
                <w:rFonts w:eastAsia="Times New Roman" w:cs="Times New Roman"/>
                <w:sz w:val="24"/>
                <w:szCs w:val="24"/>
                <w:lang w:val="uk-UA" w:eastAsia="uk-UA"/>
              </w:rPr>
              <w:t>14.12</w:t>
            </w:r>
            <w:r>
              <w:rPr>
                <w:rFonts w:eastAsia="Times New Roman" w:cs="Times New Roman"/>
                <w:sz w:val="24"/>
                <w:szCs w:val="24"/>
                <w:lang w:val="uk-UA"/>
              </w:rPr>
              <w:t>.2023</w:t>
            </w:r>
            <w:r w:rsidRPr="009A7E61">
              <w:rPr>
                <w:rFonts w:eastAsia="Times New Roman" w:cs="Times New Roman"/>
                <w:sz w:val="24"/>
                <w:szCs w:val="24"/>
                <w:lang w:val="uk-UA"/>
              </w:rPr>
              <w:t xml:space="preserve"> </w:t>
            </w:r>
            <w:r w:rsidRPr="009A7E61">
              <w:rPr>
                <w:rFonts w:eastAsia="Times New Roman" w:cs="Times New Roman"/>
                <w:sz w:val="24"/>
                <w:szCs w:val="24"/>
                <w:lang w:val="uk-UA" w:eastAsia="uk-UA"/>
              </w:rPr>
              <w:t xml:space="preserve"> – 21.12</w:t>
            </w:r>
            <w:r>
              <w:rPr>
                <w:rFonts w:eastAsia="Times New Roman" w:cs="Times New Roman"/>
                <w:sz w:val="24"/>
                <w:szCs w:val="24"/>
                <w:lang w:val="uk-UA"/>
              </w:rPr>
              <w:t>.2023</w:t>
            </w:r>
          </w:p>
        </w:tc>
        <w:tc>
          <w:tcPr>
            <w:tcW w:w="1134" w:type="dxa"/>
            <w:tcBorders>
              <w:top w:val="single" w:sz="4" w:space="0" w:color="000000"/>
              <w:left w:val="single" w:sz="4" w:space="0" w:color="000000"/>
              <w:bottom w:val="single" w:sz="4" w:space="0" w:color="000000"/>
              <w:right w:val="single" w:sz="4" w:space="0" w:color="000000"/>
            </w:tcBorders>
          </w:tcPr>
          <w:p w14:paraId="098EAD78" w14:textId="77777777" w:rsidR="00C349E7" w:rsidRPr="00CB0E70" w:rsidRDefault="00C349E7" w:rsidP="00C349E7">
            <w:pPr>
              <w:widowControl w:val="0"/>
              <w:suppressAutoHyphens/>
              <w:spacing w:line="240" w:lineRule="auto"/>
              <w:ind w:firstLine="0"/>
              <w:jc w:val="center"/>
              <w:rPr>
                <w:rFonts w:eastAsia="Times New Roman" w:cs="Times New Roman"/>
                <w:b/>
                <w:lang w:eastAsia="uk-UA"/>
              </w:rPr>
            </w:pPr>
          </w:p>
        </w:tc>
      </w:tr>
    </w:tbl>
    <w:p w14:paraId="6F01B448" w14:textId="77777777" w:rsidR="00C349E7" w:rsidRPr="00CB0E70" w:rsidRDefault="00C349E7" w:rsidP="00C349E7">
      <w:pPr>
        <w:suppressAutoHyphens/>
        <w:ind w:firstLine="0"/>
        <w:jc w:val="left"/>
        <w:rPr>
          <w:rFonts w:eastAsia="Times New Roman" w:cs="Times New Roman"/>
          <w:b/>
          <w:lang w:eastAsia="uk-UA"/>
        </w:rPr>
      </w:pPr>
    </w:p>
    <w:p w14:paraId="2F6E32C8" w14:textId="77777777" w:rsidR="00C349E7" w:rsidRPr="00CB0E70" w:rsidRDefault="00C349E7" w:rsidP="00C349E7">
      <w:pPr>
        <w:suppressAutoHyphens/>
        <w:ind w:firstLine="0"/>
        <w:jc w:val="center"/>
        <w:rPr>
          <w:rFonts w:eastAsia="Times New Roman" w:cs="Times New Roman"/>
          <w:b/>
          <w:lang w:eastAsia="uk-UA"/>
        </w:rPr>
      </w:pPr>
    </w:p>
    <w:p w14:paraId="319EE99D" w14:textId="77777777" w:rsidR="00C349E7" w:rsidRPr="0048133D" w:rsidRDefault="00C349E7" w:rsidP="00C349E7">
      <w:pPr>
        <w:tabs>
          <w:tab w:val="left" w:pos="6096"/>
        </w:tabs>
        <w:suppressAutoHyphens/>
        <w:spacing w:line="240" w:lineRule="auto"/>
        <w:ind w:left="4395" w:firstLine="0"/>
        <w:jc w:val="right"/>
        <w:rPr>
          <w:rFonts w:eastAsia="Calibri" w:cs="Times New Roman"/>
          <w:bCs/>
          <w:lang w:eastAsia="uk-UA"/>
        </w:rPr>
      </w:pPr>
      <w:r w:rsidRPr="00CB0E70">
        <w:rPr>
          <w:rFonts w:eastAsia="Calibri" w:cs="Times New Roman"/>
          <w:bCs/>
          <w:lang w:eastAsia="uk-UA"/>
        </w:rPr>
        <w:t xml:space="preserve">Студент ___________ </w:t>
      </w:r>
      <w:r>
        <w:rPr>
          <w:rFonts w:eastAsia="Calibri" w:cs="Times New Roman"/>
          <w:bCs/>
          <w:lang w:eastAsia="uk-UA"/>
        </w:rPr>
        <w:t>Олег</w:t>
      </w:r>
      <w:r w:rsidRPr="00CB0E70">
        <w:rPr>
          <w:rFonts w:eastAsia="Calibri" w:cs="Times New Roman"/>
          <w:bCs/>
          <w:lang w:eastAsia="uk-UA"/>
        </w:rPr>
        <w:t xml:space="preserve"> </w:t>
      </w:r>
      <w:r>
        <w:rPr>
          <w:rFonts w:eastAsia="Calibri" w:cs="Times New Roman"/>
          <w:bCs/>
          <w:lang w:eastAsia="uk-UA"/>
        </w:rPr>
        <w:t>НАГИРНЯК</w:t>
      </w:r>
      <w:r>
        <w:rPr>
          <w:rFonts w:eastAsia="Calibri" w:cs="Times New Roman"/>
          <w:bCs/>
          <w:vertAlign w:val="superscript"/>
          <w:lang w:eastAsia="uk-UA"/>
        </w:rPr>
        <w:tab/>
      </w:r>
      <w:r>
        <w:rPr>
          <w:rFonts w:eastAsia="Calibri" w:cs="Times New Roman"/>
          <w:bCs/>
          <w:vertAlign w:val="superscript"/>
          <w:lang w:eastAsia="uk-UA"/>
        </w:rPr>
        <w:tab/>
        <w:t xml:space="preserve"> </w:t>
      </w:r>
    </w:p>
    <w:p w14:paraId="20F18801" w14:textId="38750666" w:rsidR="009B7E66" w:rsidRPr="003417FC" w:rsidRDefault="00C349E7" w:rsidP="00C349E7">
      <w:pPr>
        <w:tabs>
          <w:tab w:val="left" w:pos="6096"/>
        </w:tabs>
        <w:spacing w:line="240" w:lineRule="auto"/>
        <w:ind w:left="3119" w:firstLine="0"/>
        <w:jc w:val="right"/>
        <w:rPr>
          <w:rFonts w:eastAsia="Calibri" w:cs="Times New Roman"/>
          <w:bCs/>
          <w:lang w:val="uk-UA" w:eastAsia="uk-UA"/>
        </w:rPr>
      </w:pPr>
      <w:r>
        <w:rPr>
          <w:rFonts w:eastAsia="Calibri" w:cs="Times New Roman"/>
          <w:bCs/>
          <w:lang w:val="uk-UA" w:eastAsia="uk-UA"/>
        </w:rPr>
        <w:t xml:space="preserve">Керівник роботи _____________ </w:t>
      </w:r>
      <w:r>
        <w:rPr>
          <w:rFonts w:eastAsia="Times New Roman" w:cs="Times New Roman"/>
          <w:bCs/>
          <w:lang w:val="uk-UA" w:eastAsia="uk-UA"/>
        </w:rPr>
        <w:t>Юрій БАРИШЕВ</w:t>
      </w:r>
    </w:p>
    <w:p w14:paraId="46ED16DC" w14:textId="77777777" w:rsidR="009B7E66" w:rsidRPr="009B7E66" w:rsidRDefault="009B7E66" w:rsidP="009B7E66">
      <w:pPr>
        <w:tabs>
          <w:tab w:val="left" w:pos="6096"/>
        </w:tabs>
        <w:suppressAutoHyphens/>
        <w:ind w:left="4395" w:firstLine="1559"/>
        <w:jc w:val="right"/>
        <w:rPr>
          <w:rFonts w:eastAsia="Calibri" w:cs="Times New Roman"/>
          <w:bCs/>
          <w:vertAlign w:val="superscript"/>
          <w:lang w:eastAsia="uk-UA"/>
        </w:rPr>
      </w:pPr>
    </w:p>
    <w:p w14:paraId="0B0B90FB" w14:textId="153A7ADA" w:rsidR="000B103E" w:rsidRDefault="000B103E" w:rsidP="002973DE">
      <w:pPr>
        <w:jc w:val="center"/>
        <w:rPr>
          <w:lang w:val="uk-UA"/>
        </w:rPr>
      </w:pPr>
    </w:p>
    <w:p w14:paraId="5CE68656" w14:textId="77777777" w:rsidR="006660B0" w:rsidRPr="006C415D" w:rsidRDefault="006660B0" w:rsidP="006660B0">
      <w:pPr>
        <w:ind w:firstLine="0"/>
        <w:jc w:val="center"/>
        <w:rPr>
          <w:b/>
          <w:lang w:val="uk-UA"/>
        </w:rPr>
      </w:pPr>
      <w:r w:rsidRPr="006C415D">
        <w:rPr>
          <w:b/>
          <w:lang w:val="uk-UA"/>
        </w:rPr>
        <w:t>АНОТАЦІЯ</w:t>
      </w:r>
    </w:p>
    <w:p w14:paraId="12BC86BC" w14:textId="77777777" w:rsidR="006660B0" w:rsidRPr="00780619" w:rsidRDefault="006660B0" w:rsidP="006660B0">
      <w:pPr>
        <w:jc w:val="center"/>
        <w:rPr>
          <w:lang w:val="uk-UA"/>
        </w:rPr>
      </w:pPr>
    </w:p>
    <w:p w14:paraId="65898694" w14:textId="504D1431" w:rsidR="006660B0" w:rsidRPr="00780619" w:rsidRDefault="006660B0" w:rsidP="006660B0">
      <w:pPr>
        <w:rPr>
          <w:lang w:val="uk-UA"/>
        </w:rPr>
      </w:pPr>
      <w:r w:rsidRPr="00780619">
        <w:rPr>
          <w:lang w:val="uk-UA"/>
        </w:rPr>
        <w:t xml:space="preserve">Магістерська кваліфікаційна робота складається з </w:t>
      </w:r>
      <w:r w:rsidR="00AB67B6">
        <w:rPr>
          <w:lang w:val="uk-UA"/>
        </w:rPr>
        <w:t>84</w:t>
      </w:r>
      <w:r w:rsidRPr="00780619">
        <w:rPr>
          <w:lang w:val="uk-UA"/>
        </w:rPr>
        <w:t xml:space="preserve"> сторінок формату А4, на яких є </w:t>
      </w:r>
      <w:r w:rsidR="007150F6" w:rsidRPr="007150F6">
        <w:rPr>
          <w:lang w:val="uk-UA"/>
        </w:rPr>
        <w:t>3</w:t>
      </w:r>
      <w:r w:rsidRPr="007150F6">
        <w:rPr>
          <w:lang w:val="uk-UA"/>
        </w:rPr>
        <w:t>4</w:t>
      </w:r>
      <w:r w:rsidRPr="00780619">
        <w:rPr>
          <w:lang w:val="uk-UA"/>
        </w:rPr>
        <w:t xml:space="preserve"> рисунка, </w:t>
      </w:r>
      <w:r w:rsidRPr="00DD6777">
        <w:rPr>
          <w:lang w:val="uk-UA"/>
        </w:rPr>
        <w:t>9</w:t>
      </w:r>
      <w:r w:rsidRPr="00780619">
        <w:rPr>
          <w:lang w:val="uk-UA"/>
        </w:rPr>
        <w:t xml:space="preserve"> таблиць, </w:t>
      </w:r>
      <w:r w:rsidR="00DD6777">
        <w:rPr>
          <w:lang w:val="uk-UA"/>
        </w:rPr>
        <w:t>29</w:t>
      </w:r>
      <w:r w:rsidRPr="00780619">
        <w:rPr>
          <w:lang w:val="uk-UA"/>
        </w:rPr>
        <w:t xml:space="preserve"> формул, список використаних джерел містить </w:t>
      </w:r>
      <w:r w:rsidR="007150F6" w:rsidRPr="007150F6">
        <w:rPr>
          <w:lang w:val="uk-UA"/>
        </w:rPr>
        <w:t>34</w:t>
      </w:r>
      <w:r w:rsidRPr="00780619">
        <w:rPr>
          <w:lang w:val="uk-UA"/>
        </w:rPr>
        <w:t xml:space="preserve"> найменування.</w:t>
      </w:r>
    </w:p>
    <w:p w14:paraId="67FCC304" w14:textId="552BFD12" w:rsidR="006660B0" w:rsidRPr="00780619" w:rsidRDefault="006660B0" w:rsidP="006660B0">
      <w:pPr>
        <w:rPr>
          <w:lang w:val="uk-UA"/>
        </w:rPr>
      </w:pPr>
      <w:r w:rsidRPr="00780619">
        <w:rPr>
          <w:lang w:val="uk-UA"/>
        </w:rPr>
        <w:t xml:space="preserve">Магістерська кваліфікаційна робота присвячена розробці методу та засобу </w:t>
      </w:r>
      <w:r w:rsidRPr="006C415D">
        <w:rPr>
          <w:lang w:val="uk-UA"/>
        </w:rPr>
        <w:t>генерування смарт-контрактів для захищеного голосування</w:t>
      </w:r>
      <w:r w:rsidRPr="00780619">
        <w:rPr>
          <w:lang w:val="uk-UA"/>
        </w:rPr>
        <w:t xml:space="preserve">. У роботі проаналізовано сучасні </w:t>
      </w:r>
      <w:r>
        <w:rPr>
          <w:lang w:val="uk-UA"/>
        </w:rPr>
        <w:t>системи електронного голосування</w:t>
      </w:r>
      <w:r w:rsidRPr="00780619">
        <w:rPr>
          <w:lang w:val="uk-UA"/>
        </w:rPr>
        <w:t>, а також основні</w:t>
      </w:r>
      <w:r>
        <w:rPr>
          <w:lang w:val="uk-UA"/>
        </w:rPr>
        <w:t xml:space="preserve"> недоліки та</w:t>
      </w:r>
      <w:r w:rsidRPr="00780619">
        <w:rPr>
          <w:lang w:val="uk-UA"/>
        </w:rPr>
        <w:t xml:space="preserve"> загрози кібербезпеці для таких </w:t>
      </w:r>
      <w:r>
        <w:rPr>
          <w:lang w:val="uk-UA"/>
        </w:rPr>
        <w:t>систем</w:t>
      </w:r>
      <w:r w:rsidRPr="00780619">
        <w:rPr>
          <w:lang w:val="uk-UA"/>
        </w:rPr>
        <w:t xml:space="preserve">. У межах роботи виконано </w:t>
      </w:r>
      <w:r>
        <w:rPr>
          <w:lang w:val="uk-UA"/>
        </w:rPr>
        <w:t>математичний</w:t>
      </w:r>
      <w:r w:rsidRPr="00780619">
        <w:rPr>
          <w:lang w:val="uk-UA"/>
        </w:rPr>
        <w:t xml:space="preserve"> опис </w:t>
      </w:r>
      <w:r>
        <w:rPr>
          <w:lang w:val="uk-UA"/>
        </w:rPr>
        <w:t>системи захищених голосувань</w:t>
      </w:r>
      <w:r w:rsidRPr="00780619">
        <w:rPr>
          <w:lang w:val="uk-UA"/>
        </w:rPr>
        <w:t xml:space="preserve">, описано метод </w:t>
      </w:r>
      <w:r>
        <w:rPr>
          <w:lang w:val="uk-UA"/>
        </w:rPr>
        <w:t>генерування голосувань</w:t>
      </w:r>
      <w:r w:rsidRPr="00780619">
        <w:rPr>
          <w:lang w:val="uk-UA"/>
        </w:rPr>
        <w:t xml:space="preserve"> </w:t>
      </w:r>
      <w:r>
        <w:rPr>
          <w:lang w:val="uk-UA"/>
        </w:rPr>
        <w:t xml:space="preserve"> </w:t>
      </w:r>
      <w:r w:rsidRPr="00780619">
        <w:rPr>
          <w:lang w:val="uk-UA"/>
        </w:rPr>
        <w:t xml:space="preserve">та </w:t>
      </w:r>
      <w:r>
        <w:rPr>
          <w:lang w:val="uk-UA"/>
        </w:rPr>
        <w:t>правила</w:t>
      </w:r>
      <w:r w:rsidRPr="00780619">
        <w:rPr>
          <w:lang w:val="uk-UA"/>
        </w:rPr>
        <w:t xml:space="preserve"> розмежування прав доступу. Спроектовано архітектуру </w:t>
      </w:r>
      <w:r>
        <w:rPr>
          <w:lang w:val="uk-UA"/>
        </w:rPr>
        <w:t>засобу генерування смарт-контрактів</w:t>
      </w:r>
      <w:r w:rsidRPr="00780619">
        <w:rPr>
          <w:lang w:val="uk-UA"/>
        </w:rPr>
        <w:t xml:space="preserve">, а також описано основні </w:t>
      </w:r>
      <w:r>
        <w:rPr>
          <w:lang w:val="uk-UA"/>
        </w:rPr>
        <w:t xml:space="preserve">процедури </w:t>
      </w:r>
      <w:r w:rsidRPr="00780619">
        <w:rPr>
          <w:lang w:val="uk-UA"/>
        </w:rPr>
        <w:t>роботи</w:t>
      </w:r>
      <w:r>
        <w:rPr>
          <w:lang w:val="uk-UA"/>
        </w:rPr>
        <w:t xml:space="preserve"> системи</w:t>
      </w:r>
      <w:r w:rsidRPr="00780619">
        <w:rPr>
          <w:lang w:val="uk-UA"/>
        </w:rPr>
        <w:t xml:space="preserve">. Після розробки </w:t>
      </w:r>
      <w:r>
        <w:rPr>
          <w:lang w:val="uk-UA"/>
        </w:rPr>
        <w:t>алгоритмів</w:t>
      </w:r>
      <w:r w:rsidRPr="00780619">
        <w:rPr>
          <w:lang w:val="uk-UA"/>
        </w:rPr>
        <w:t xml:space="preserve"> функціонування програмного засобу </w:t>
      </w:r>
      <w:r>
        <w:rPr>
          <w:lang w:val="uk-UA"/>
        </w:rPr>
        <w:t>та</w:t>
      </w:r>
      <w:r w:rsidRPr="00780619">
        <w:rPr>
          <w:lang w:val="uk-UA"/>
        </w:rPr>
        <w:t xml:space="preserve"> його окремих </w:t>
      </w:r>
      <w:r>
        <w:rPr>
          <w:lang w:val="uk-UA"/>
        </w:rPr>
        <w:t>модулів</w:t>
      </w:r>
      <w:r w:rsidRPr="00780619">
        <w:rPr>
          <w:lang w:val="uk-UA"/>
        </w:rPr>
        <w:t xml:space="preserve"> здійснено програмну реалізацію. Проведено автоматизоване блокове тестування</w:t>
      </w:r>
      <w:r>
        <w:rPr>
          <w:lang w:val="uk-UA"/>
        </w:rPr>
        <w:t xml:space="preserve"> смарт-контрактів та</w:t>
      </w:r>
      <w:r w:rsidRPr="00780619">
        <w:rPr>
          <w:lang w:val="uk-UA"/>
        </w:rPr>
        <w:t xml:space="preserve"> статичне тестування безпеки.</w:t>
      </w:r>
    </w:p>
    <w:p w14:paraId="66D255D4" w14:textId="77777777" w:rsidR="006660B0" w:rsidRPr="00780619" w:rsidRDefault="006660B0" w:rsidP="006660B0">
      <w:pPr>
        <w:rPr>
          <w:lang w:val="uk-UA"/>
        </w:rPr>
      </w:pPr>
    </w:p>
    <w:p w14:paraId="2E339D01" w14:textId="77777777" w:rsidR="006660B0" w:rsidRPr="00780619" w:rsidRDefault="006660B0" w:rsidP="006660B0">
      <w:pPr>
        <w:rPr>
          <w:lang w:val="uk-UA"/>
        </w:rPr>
      </w:pPr>
      <w:r w:rsidRPr="00780619">
        <w:rPr>
          <w:lang w:val="uk-UA"/>
        </w:rPr>
        <w:t xml:space="preserve">Ключові слова: </w:t>
      </w:r>
      <w:r>
        <w:rPr>
          <w:lang w:val="uk-UA"/>
        </w:rPr>
        <w:t>захищене електронне голосування, інформаційна безпека, смарт-контракт</w:t>
      </w:r>
      <w:r w:rsidRPr="00780619">
        <w:rPr>
          <w:lang w:val="uk-UA"/>
        </w:rPr>
        <w:t xml:space="preserve">, </w:t>
      </w:r>
      <w:r>
        <w:rPr>
          <w:lang w:val="uk-UA"/>
        </w:rPr>
        <w:t>система голосування</w:t>
      </w:r>
      <w:r w:rsidRPr="00780619">
        <w:rPr>
          <w:lang w:val="uk-UA"/>
        </w:rPr>
        <w:t xml:space="preserve">, </w:t>
      </w:r>
      <w:r>
        <w:rPr>
          <w:lang w:val="uk-UA"/>
        </w:rPr>
        <w:t>рольова модель</w:t>
      </w:r>
      <w:r w:rsidRPr="00780619">
        <w:rPr>
          <w:lang w:val="uk-UA"/>
        </w:rPr>
        <w:t xml:space="preserve">, </w:t>
      </w:r>
      <w:r>
        <w:rPr>
          <w:lang w:val="uk-UA"/>
        </w:rPr>
        <w:t>прозорість та гнучкість</w:t>
      </w:r>
    </w:p>
    <w:p w14:paraId="0D1AF3ED" w14:textId="77777777" w:rsidR="006660B0" w:rsidRDefault="006660B0" w:rsidP="006660B0">
      <w:pPr>
        <w:jc w:val="center"/>
        <w:rPr>
          <w:lang w:val="uk-UA"/>
        </w:rPr>
      </w:pPr>
    </w:p>
    <w:p w14:paraId="5E0C864A" w14:textId="77777777" w:rsidR="006660B0" w:rsidRDefault="006660B0" w:rsidP="006660B0">
      <w:pPr>
        <w:jc w:val="center"/>
        <w:rPr>
          <w:lang w:val="uk-UA"/>
        </w:rPr>
      </w:pPr>
    </w:p>
    <w:p w14:paraId="2188B1C1" w14:textId="77777777" w:rsidR="006660B0" w:rsidRDefault="006660B0" w:rsidP="006660B0">
      <w:pPr>
        <w:jc w:val="center"/>
        <w:rPr>
          <w:lang w:val="uk-UA"/>
        </w:rPr>
      </w:pPr>
    </w:p>
    <w:p w14:paraId="14181008" w14:textId="77777777" w:rsidR="006660B0" w:rsidRDefault="006660B0" w:rsidP="006660B0">
      <w:pPr>
        <w:jc w:val="center"/>
        <w:rPr>
          <w:lang w:val="uk-UA"/>
        </w:rPr>
      </w:pPr>
    </w:p>
    <w:p w14:paraId="7A2BD15A" w14:textId="77777777" w:rsidR="006660B0" w:rsidRDefault="006660B0" w:rsidP="006660B0">
      <w:pPr>
        <w:jc w:val="center"/>
        <w:rPr>
          <w:lang w:val="uk-UA"/>
        </w:rPr>
      </w:pPr>
    </w:p>
    <w:p w14:paraId="7E0B70B6" w14:textId="77777777" w:rsidR="006660B0" w:rsidRDefault="006660B0" w:rsidP="006660B0">
      <w:pPr>
        <w:jc w:val="center"/>
        <w:rPr>
          <w:lang w:val="uk-UA"/>
        </w:rPr>
      </w:pPr>
    </w:p>
    <w:p w14:paraId="17F0029C" w14:textId="77777777" w:rsidR="006660B0" w:rsidRDefault="006660B0" w:rsidP="006660B0">
      <w:pPr>
        <w:jc w:val="center"/>
        <w:rPr>
          <w:lang w:val="uk-UA"/>
        </w:rPr>
      </w:pPr>
    </w:p>
    <w:p w14:paraId="6DA0E453" w14:textId="77777777" w:rsidR="006660B0" w:rsidRDefault="006660B0" w:rsidP="006660B0">
      <w:pPr>
        <w:jc w:val="center"/>
        <w:rPr>
          <w:lang w:val="uk-UA"/>
        </w:rPr>
      </w:pPr>
    </w:p>
    <w:p w14:paraId="50643332" w14:textId="77777777" w:rsidR="006660B0" w:rsidRDefault="006660B0" w:rsidP="006660B0">
      <w:pPr>
        <w:jc w:val="center"/>
        <w:rPr>
          <w:lang w:val="uk-UA"/>
        </w:rPr>
      </w:pPr>
    </w:p>
    <w:p w14:paraId="2F0CE67F" w14:textId="77777777" w:rsidR="006660B0" w:rsidRDefault="006660B0" w:rsidP="006660B0">
      <w:pPr>
        <w:jc w:val="center"/>
        <w:rPr>
          <w:lang w:val="uk-UA"/>
        </w:rPr>
      </w:pPr>
    </w:p>
    <w:p w14:paraId="1CF36E1B" w14:textId="77777777" w:rsidR="006660B0" w:rsidRDefault="006660B0" w:rsidP="006660B0">
      <w:pPr>
        <w:jc w:val="center"/>
        <w:rPr>
          <w:lang w:val="uk-UA"/>
        </w:rPr>
      </w:pPr>
    </w:p>
    <w:p w14:paraId="41D3BEBA" w14:textId="77777777" w:rsidR="006660B0" w:rsidRDefault="006660B0" w:rsidP="006660B0">
      <w:pPr>
        <w:jc w:val="center"/>
        <w:rPr>
          <w:lang w:val="uk-UA"/>
        </w:rPr>
      </w:pPr>
    </w:p>
    <w:p w14:paraId="7348B2E5" w14:textId="77777777" w:rsidR="006660B0" w:rsidRPr="00780619" w:rsidRDefault="006660B0" w:rsidP="006660B0">
      <w:pPr>
        <w:jc w:val="center"/>
        <w:rPr>
          <w:lang w:val="uk-UA"/>
        </w:rPr>
      </w:pPr>
      <w:r w:rsidRPr="00780619">
        <w:rPr>
          <w:lang w:val="uk-UA"/>
        </w:rPr>
        <w:lastRenderedPageBreak/>
        <w:t> </w:t>
      </w:r>
    </w:p>
    <w:p w14:paraId="4703E66A" w14:textId="77777777" w:rsidR="006660B0" w:rsidRPr="009E537D" w:rsidRDefault="006660B0" w:rsidP="006660B0">
      <w:pPr>
        <w:ind w:firstLine="0"/>
        <w:jc w:val="center"/>
        <w:rPr>
          <w:b/>
          <w:lang w:val="uk-UA"/>
        </w:rPr>
      </w:pPr>
      <w:r w:rsidRPr="009E537D">
        <w:rPr>
          <w:b/>
          <w:lang w:val="uk-UA"/>
        </w:rPr>
        <w:t>ABSTRACT</w:t>
      </w:r>
    </w:p>
    <w:p w14:paraId="7BAB47A5" w14:textId="77777777" w:rsidR="006660B0" w:rsidRPr="00780619" w:rsidRDefault="006660B0" w:rsidP="006660B0">
      <w:pPr>
        <w:rPr>
          <w:lang w:val="uk-UA"/>
        </w:rPr>
      </w:pPr>
    </w:p>
    <w:p w14:paraId="74E88EA8" w14:textId="75C34C1B" w:rsidR="006660B0" w:rsidRDefault="006660B0" w:rsidP="006660B0">
      <w:pPr>
        <w:rPr>
          <w:lang w:val="uk-UA"/>
        </w:rPr>
      </w:pPr>
      <w:r w:rsidRPr="00780619">
        <w:rPr>
          <w:lang w:val="uk-UA"/>
        </w:rPr>
        <w:t xml:space="preserve">The master's qualification work consists of </w:t>
      </w:r>
      <w:r w:rsidR="00AB67B6">
        <w:rPr>
          <w:lang w:val="uk-UA"/>
        </w:rPr>
        <w:t>84</w:t>
      </w:r>
      <w:r w:rsidR="001F3274">
        <w:rPr>
          <w:lang w:val="uk-UA"/>
        </w:rPr>
        <w:t xml:space="preserve"> </w:t>
      </w:r>
      <w:r w:rsidRPr="00780619">
        <w:rPr>
          <w:lang w:val="uk-UA"/>
        </w:rPr>
        <w:t xml:space="preserve">pages of A4 format, which contains </w:t>
      </w:r>
      <w:r w:rsidR="007150F6" w:rsidRPr="007150F6">
        <w:rPr>
          <w:lang w:val="uk-UA"/>
        </w:rPr>
        <w:t>34</w:t>
      </w:r>
      <w:r w:rsidR="007150F6">
        <w:rPr>
          <w:lang w:val="uk-UA"/>
        </w:rPr>
        <w:t xml:space="preserve"> </w:t>
      </w:r>
      <w:r w:rsidRPr="00780619">
        <w:rPr>
          <w:lang w:val="uk-UA"/>
        </w:rPr>
        <w:t xml:space="preserve">figures, </w:t>
      </w:r>
      <w:r w:rsidRPr="00DD6777">
        <w:rPr>
          <w:lang w:val="uk-UA"/>
        </w:rPr>
        <w:t>9</w:t>
      </w:r>
      <w:r w:rsidRPr="00780619">
        <w:rPr>
          <w:lang w:val="uk-UA"/>
        </w:rPr>
        <w:t xml:space="preserve"> tables, </w:t>
      </w:r>
      <w:r w:rsidR="00DD6777">
        <w:rPr>
          <w:lang w:val="uk-UA"/>
        </w:rPr>
        <w:t>29</w:t>
      </w:r>
      <w:r w:rsidRPr="00780619">
        <w:rPr>
          <w:lang w:val="uk-UA"/>
        </w:rPr>
        <w:t xml:space="preserve"> formulas, the list of references contains </w:t>
      </w:r>
      <w:r w:rsidR="007150F6" w:rsidRPr="007150F6">
        <w:rPr>
          <w:lang w:val="uk-UA"/>
        </w:rPr>
        <w:t>34</w:t>
      </w:r>
      <w:r w:rsidR="007150F6">
        <w:rPr>
          <w:lang w:val="uk-UA"/>
        </w:rPr>
        <w:t xml:space="preserve"> </w:t>
      </w:r>
      <w:r w:rsidRPr="00780619">
        <w:rPr>
          <w:lang w:val="uk-UA"/>
        </w:rPr>
        <w:t>items.</w:t>
      </w:r>
    </w:p>
    <w:p w14:paraId="18B5BDD7" w14:textId="77777777" w:rsidR="006660B0" w:rsidRPr="00520E37" w:rsidRDefault="006660B0" w:rsidP="006660B0">
      <w:pPr>
        <w:rPr>
          <w:lang w:val="uk-UA"/>
        </w:rPr>
      </w:pPr>
      <w:r w:rsidRPr="00520E37">
        <w:rPr>
          <w:lang w:val="uk-UA"/>
        </w:rPr>
        <w:t xml:space="preserve">The master's qualification work is devoted to the development of a method and </w:t>
      </w:r>
      <w:r>
        <w:rPr>
          <w:lang w:val="uk-UA"/>
        </w:rPr>
        <w:t>tool for</w:t>
      </w:r>
      <w:r w:rsidRPr="00520E37">
        <w:rPr>
          <w:lang w:val="uk-UA"/>
        </w:rPr>
        <w:t xml:space="preserve"> generating smart contracts for secure voting. The </w:t>
      </w:r>
      <w:r>
        <w:rPr>
          <w:lang w:val="en-US"/>
        </w:rPr>
        <w:t>work</w:t>
      </w:r>
      <w:r w:rsidRPr="00520E37">
        <w:rPr>
          <w:lang w:val="uk-UA"/>
        </w:rPr>
        <w:t xml:space="preserve"> analyzes modern electronic voting systems, as well as the main shortcomings and threats to cyber security for such systems. Within the framework of the work, a mathematical description of the protected voting system was performed, the method of </w:t>
      </w:r>
      <w:r>
        <w:rPr>
          <w:lang w:val="en-US"/>
        </w:rPr>
        <w:t xml:space="preserve">votings </w:t>
      </w:r>
      <w:r w:rsidRPr="00520E37">
        <w:rPr>
          <w:lang w:val="uk-UA"/>
        </w:rPr>
        <w:t xml:space="preserve">generating and the rules for distinguishing access rights were described. The architecture of the tool for generating smart contracts is designed, and the main procedures of the system are also described. After the development of algorithms for the functioning of the software tool and its individual modules, software implementation was carried out. Automated </w:t>
      </w:r>
      <w:r>
        <w:rPr>
          <w:lang w:val="en-US"/>
        </w:rPr>
        <w:t>unit</w:t>
      </w:r>
      <w:r w:rsidRPr="00520E37">
        <w:rPr>
          <w:lang w:val="uk-UA"/>
        </w:rPr>
        <w:t xml:space="preserve"> testing of smart contracts and static security testing were performed.</w:t>
      </w:r>
    </w:p>
    <w:p w14:paraId="0F40AFDC" w14:textId="77777777" w:rsidR="006660B0" w:rsidRPr="00520E37" w:rsidRDefault="006660B0" w:rsidP="006660B0">
      <w:pPr>
        <w:rPr>
          <w:lang w:val="uk-UA"/>
        </w:rPr>
      </w:pPr>
    </w:p>
    <w:p w14:paraId="3FA73ABA" w14:textId="77777777" w:rsidR="006660B0" w:rsidRDefault="006660B0" w:rsidP="006660B0">
      <w:pPr>
        <w:rPr>
          <w:lang w:val="uk-UA"/>
        </w:rPr>
      </w:pPr>
      <w:r w:rsidRPr="00520E37">
        <w:rPr>
          <w:lang w:val="uk-UA"/>
        </w:rPr>
        <w:t xml:space="preserve">Keywords: </w:t>
      </w:r>
      <w:r w:rsidRPr="00C00A85">
        <w:rPr>
          <w:lang w:val="uk-UA"/>
        </w:rPr>
        <w:t>secure electronic voting, information security, smart contract, voting system, role model, transparency and flexibility</w:t>
      </w:r>
    </w:p>
    <w:p w14:paraId="0D84C711" w14:textId="77777777" w:rsidR="006660B0" w:rsidRDefault="006660B0" w:rsidP="006660B0">
      <w:pPr>
        <w:rPr>
          <w:lang w:val="uk-UA"/>
        </w:rPr>
      </w:pPr>
    </w:p>
    <w:p w14:paraId="39D59451" w14:textId="77777777" w:rsidR="006660B0" w:rsidRDefault="006660B0" w:rsidP="006660B0">
      <w:pPr>
        <w:rPr>
          <w:lang w:val="uk-UA"/>
        </w:rPr>
      </w:pPr>
    </w:p>
    <w:p w14:paraId="51A7C9A8" w14:textId="77777777" w:rsidR="006660B0" w:rsidRDefault="006660B0" w:rsidP="006660B0">
      <w:pPr>
        <w:rPr>
          <w:lang w:val="uk-UA"/>
        </w:rPr>
      </w:pPr>
    </w:p>
    <w:p w14:paraId="2CF010E4" w14:textId="77777777" w:rsidR="006660B0" w:rsidRDefault="006660B0" w:rsidP="006660B0">
      <w:pPr>
        <w:rPr>
          <w:lang w:val="uk-UA"/>
        </w:rPr>
      </w:pPr>
    </w:p>
    <w:p w14:paraId="10C4D306" w14:textId="77777777" w:rsidR="006660B0" w:rsidRDefault="006660B0" w:rsidP="006660B0">
      <w:pPr>
        <w:rPr>
          <w:lang w:val="uk-UA"/>
        </w:rPr>
      </w:pPr>
    </w:p>
    <w:p w14:paraId="69E038A3" w14:textId="77777777" w:rsidR="006660B0" w:rsidRDefault="006660B0" w:rsidP="006660B0">
      <w:pPr>
        <w:rPr>
          <w:lang w:val="uk-UA"/>
        </w:rPr>
      </w:pPr>
    </w:p>
    <w:p w14:paraId="59E9AC8A" w14:textId="77777777" w:rsidR="006660B0" w:rsidRDefault="006660B0" w:rsidP="006660B0">
      <w:pPr>
        <w:rPr>
          <w:lang w:val="uk-UA"/>
        </w:rPr>
      </w:pPr>
    </w:p>
    <w:p w14:paraId="748D167A" w14:textId="77777777" w:rsidR="006660B0" w:rsidRDefault="006660B0" w:rsidP="006660B0">
      <w:pPr>
        <w:rPr>
          <w:lang w:val="uk-UA"/>
        </w:rPr>
      </w:pPr>
    </w:p>
    <w:p w14:paraId="63A4392F" w14:textId="77777777" w:rsidR="006660B0" w:rsidRDefault="006660B0" w:rsidP="006660B0">
      <w:pPr>
        <w:rPr>
          <w:lang w:val="uk-UA"/>
        </w:rPr>
      </w:pPr>
    </w:p>
    <w:p w14:paraId="2E32AB73" w14:textId="77777777" w:rsidR="006660B0" w:rsidRPr="00780619" w:rsidRDefault="006660B0" w:rsidP="006660B0">
      <w:pPr>
        <w:rPr>
          <w:lang w:val="uk-UA"/>
        </w:rPr>
      </w:pPr>
    </w:p>
    <w:p w14:paraId="68E8196A" w14:textId="77777777" w:rsidR="006660B0" w:rsidRDefault="006660B0" w:rsidP="006660B0">
      <w:pPr>
        <w:jc w:val="center"/>
        <w:rPr>
          <w:lang w:val="en-US"/>
        </w:rPr>
      </w:pPr>
    </w:p>
    <w:p w14:paraId="2B23F204" w14:textId="77777777" w:rsidR="006660B0" w:rsidRDefault="006660B0" w:rsidP="006660B0">
      <w:pPr>
        <w:jc w:val="center"/>
        <w:rPr>
          <w:lang w:val="en-US"/>
        </w:rPr>
      </w:pPr>
    </w:p>
    <w:p w14:paraId="1D085C9F" w14:textId="77777777" w:rsidR="006660B0" w:rsidRDefault="006660B0" w:rsidP="006660B0">
      <w:pPr>
        <w:jc w:val="center"/>
        <w:rPr>
          <w:lang w:val="en-US"/>
        </w:rPr>
      </w:pPr>
    </w:p>
    <w:p w14:paraId="64D5F914" w14:textId="77777777" w:rsidR="006660B0" w:rsidRDefault="006660B0" w:rsidP="006660B0">
      <w:pPr>
        <w:jc w:val="center"/>
        <w:rPr>
          <w:lang w:val="en-US"/>
        </w:rPr>
      </w:pPr>
    </w:p>
    <w:p w14:paraId="3B5BD43E" w14:textId="24E69636" w:rsidR="006660B0" w:rsidRPr="00394A46" w:rsidRDefault="006660B0" w:rsidP="00394A46">
      <w:pPr>
        <w:ind w:firstLine="0"/>
        <w:jc w:val="center"/>
        <w:rPr>
          <w:rFonts w:cs="Times New Roman"/>
          <w:b/>
          <w:bCs/>
          <w:color w:val="000000" w:themeColor="text1"/>
          <w:lang w:val="uk-UA"/>
        </w:rPr>
      </w:pPr>
      <w:r w:rsidRPr="003D1C48">
        <w:rPr>
          <w:rFonts w:cs="Times New Roman"/>
          <w:b/>
          <w:bCs/>
          <w:color w:val="000000" w:themeColor="text1"/>
        </w:rPr>
        <w:t>ЗМІСТ</w:t>
      </w:r>
    </w:p>
    <w:sdt>
      <w:sdtPr>
        <w:id w:val="-1378241502"/>
        <w:docPartObj>
          <w:docPartGallery w:val="Table of Contents"/>
          <w:docPartUnique/>
        </w:docPartObj>
      </w:sdtPr>
      <w:sdtEndPr>
        <w:rPr>
          <w:b/>
          <w:bCs/>
        </w:rPr>
      </w:sdtEndPr>
      <w:sdtContent>
        <w:p w14:paraId="7B5152B0" w14:textId="659218CE" w:rsidR="00394A46" w:rsidRPr="00730797" w:rsidRDefault="006660B0" w:rsidP="00394A46">
          <w:pPr>
            <w:pStyle w:val="11"/>
            <w:tabs>
              <w:tab w:val="right" w:leader="dot" w:pos="9629"/>
            </w:tabs>
            <w:spacing w:line="240" w:lineRule="auto"/>
            <w:ind w:firstLine="0"/>
            <w:rPr>
              <w:rFonts w:asciiTheme="minorHAnsi" w:eastAsiaTheme="minorEastAsia" w:hAnsiTheme="minorHAnsi"/>
              <w:noProof/>
              <w:sz w:val="22"/>
              <w:szCs w:val="22"/>
              <w:lang w:val="en-US"/>
            </w:rPr>
          </w:pPr>
          <w:r>
            <w:rPr>
              <w:sz w:val="32"/>
              <w:szCs w:val="32"/>
            </w:rPr>
            <w:fldChar w:fldCharType="begin"/>
          </w:r>
          <w:r>
            <w:instrText xml:space="preserve"> TOC \o "1-3" \h \z \u </w:instrText>
          </w:r>
          <w:r>
            <w:rPr>
              <w:sz w:val="32"/>
              <w:szCs w:val="32"/>
            </w:rPr>
            <w:fldChar w:fldCharType="separate"/>
          </w:r>
          <w:hyperlink w:anchor="_Toc153837127" w:history="1">
            <w:r w:rsidR="00394A46" w:rsidRPr="00730797">
              <w:rPr>
                <w:rStyle w:val="a5"/>
                <w:noProof/>
              </w:rPr>
              <w:t>ВСТУП</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27 \h </w:instrText>
            </w:r>
            <w:r w:rsidR="00394A46" w:rsidRPr="00730797">
              <w:rPr>
                <w:noProof/>
                <w:webHidden/>
              </w:rPr>
            </w:r>
            <w:r w:rsidR="00394A46" w:rsidRPr="00730797">
              <w:rPr>
                <w:noProof/>
                <w:webHidden/>
              </w:rPr>
              <w:fldChar w:fldCharType="separate"/>
            </w:r>
            <w:r w:rsidR="00394A46" w:rsidRPr="00730797">
              <w:rPr>
                <w:noProof/>
                <w:webHidden/>
              </w:rPr>
              <w:t>6</w:t>
            </w:r>
            <w:r w:rsidR="00394A46" w:rsidRPr="00730797">
              <w:rPr>
                <w:noProof/>
                <w:webHidden/>
              </w:rPr>
              <w:fldChar w:fldCharType="end"/>
            </w:r>
          </w:hyperlink>
        </w:p>
        <w:p w14:paraId="79DE323B" w14:textId="2198C768"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28" w:history="1">
            <w:r w:rsidR="00394A46" w:rsidRPr="00730797">
              <w:rPr>
                <w:rStyle w:val="a5"/>
                <w:noProof/>
              </w:rPr>
              <w:t>1 АНАЛІЗ МЕТОДІВ ЗАХИЩЕНОГО ЕЛЕКТРОННОГО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28 \h </w:instrText>
            </w:r>
            <w:r w:rsidR="00394A46" w:rsidRPr="00730797">
              <w:rPr>
                <w:noProof/>
                <w:webHidden/>
              </w:rPr>
            </w:r>
            <w:r w:rsidR="00394A46" w:rsidRPr="00730797">
              <w:rPr>
                <w:noProof/>
                <w:webHidden/>
              </w:rPr>
              <w:fldChar w:fldCharType="separate"/>
            </w:r>
            <w:r w:rsidR="00394A46" w:rsidRPr="00730797">
              <w:rPr>
                <w:noProof/>
                <w:webHidden/>
              </w:rPr>
              <w:t>8</w:t>
            </w:r>
            <w:r w:rsidR="00394A46" w:rsidRPr="00730797">
              <w:rPr>
                <w:noProof/>
                <w:webHidden/>
              </w:rPr>
              <w:fldChar w:fldCharType="end"/>
            </w:r>
          </w:hyperlink>
        </w:p>
        <w:p w14:paraId="5C39EADB" w14:textId="4F9BCBD8"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29" w:history="1">
            <w:r w:rsidR="00394A46" w:rsidRPr="00730797">
              <w:rPr>
                <w:rStyle w:val="a5"/>
                <w:noProof/>
                <w:lang w:val="uk-UA"/>
              </w:rPr>
              <w:t xml:space="preserve">1.1 </w:t>
            </w:r>
            <w:r w:rsidR="00394A46" w:rsidRPr="00730797">
              <w:rPr>
                <w:rStyle w:val="a5"/>
                <w:noProof/>
              </w:rPr>
              <w:t>Аналіз систем електронного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29 \h </w:instrText>
            </w:r>
            <w:r w:rsidR="00394A46" w:rsidRPr="00730797">
              <w:rPr>
                <w:noProof/>
                <w:webHidden/>
              </w:rPr>
            </w:r>
            <w:r w:rsidR="00394A46" w:rsidRPr="00730797">
              <w:rPr>
                <w:noProof/>
                <w:webHidden/>
              </w:rPr>
              <w:fldChar w:fldCharType="separate"/>
            </w:r>
            <w:r w:rsidR="00394A46" w:rsidRPr="00730797">
              <w:rPr>
                <w:noProof/>
                <w:webHidden/>
              </w:rPr>
              <w:t>8</w:t>
            </w:r>
            <w:r w:rsidR="00394A46" w:rsidRPr="00730797">
              <w:rPr>
                <w:noProof/>
                <w:webHidden/>
              </w:rPr>
              <w:fldChar w:fldCharType="end"/>
            </w:r>
          </w:hyperlink>
        </w:p>
        <w:p w14:paraId="34F3C347" w14:textId="465A1C2E"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0" w:history="1">
            <w:r w:rsidR="00394A46" w:rsidRPr="00730797">
              <w:rPr>
                <w:rStyle w:val="a5"/>
                <w:noProof/>
                <w:lang w:val="uk-UA"/>
              </w:rPr>
              <w:t>1.2 Аналіз загроз системам електронного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0 \h </w:instrText>
            </w:r>
            <w:r w:rsidR="00394A46" w:rsidRPr="00730797">
              <w:rPr>
                <w:noProof/>
                <w:webHidden/>
              </w:rPr>
            </w:r>
            <w:r w:rsidR="00394A46" w:rsidRPr="00730797">
              <w:rPr>
                <w:noProof/>
                <w:webHidden/>
              </w:rPr>
              <w:fldChar w:fldCharType="separate"/>
            </w:r>
            <w:r w:rsidR="00394A46" w:rsidRPr="00730797">
              <w:rPr>
                <w:noProof/>
                <w:webHidden/>
              </w:rPr>
              <w:t>10</w:t>
            </w:r>
            <w:r w:rsidR="00394A46" w:rsidRPr="00730797">
              <w:rPr>
                <w:noProof/>
                <w:webHidden/>
              </w:rPr>
              <w:fldChar w:fldCharType="end"/>
            </w:r>
          </w:hyperlink>
        </w:p>
        <w:p w14:paraId="06974DF8" w14:textId="0E704DBC"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1" w:history="1">
            <w:r w:rsidR="00394A46" w:rsidRPr="00730797">
              <w:rPr>
                <w:rStyle w:val="a5"/>
                <w:noProof/>
                <w:lang w:val="uk-UA"/>
              </w:rPr>
              <w:t>1.3 Аналіз технології блокчейн</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1 \h </w:instrText>
            </w:r>
            <w:r w:rsidR="00394A46" w:rsidRPr="00730797">
              <w:rPr>
                <w:noProof/>
                <w:webHidden/>
              </w:rPr>
            </w:r>
            <w:r w:rsidR="00394A46" w:rsidRPr="00730797">
              <w:rPr>
                <w:noProof/>
                <w:webHidden/>
              </w:rPr>
              <w:fldChar w:fldCharType="separate"/>
            </w:r>
            <w:r w:rsidR="00394A46" w:rsidRPr="00730797">
              <w:rPr>
                <w:noProof/>
                <w:webHidden/>
              </w:rPr>
              <w:t>12</w:t>
            </w:r>
            <w:r w:rsidR="00394A46" w:rsidRPr="00730797">
              <w:rPr>
                <w:noProof/>
                <w:webHidden/>
              </w:rPr>
              <w:fldChar w:fldCharType="end"/>
            </w:r>
          </w:hyperlink>
        </w:p>
        <w:p w14:paraId="7596C808" w14:textId="452C703A"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2" w:history="1">
            <w:r w:rsidR="00394A46" w:rsidRPr="00730797">
              <w:rPr>
                <w:rStyle w:val="a5"/>
                <w:noProof/>
                <w:lang w:val="uk-UA"/>
              </w:rPr>
              <w:t xml:space="preserve">1.4 </w:t>
            </w:r>
            <w:r w:rsidR="00394A46" w:rsidRPr="00730797">
              <w:rPr>
                <w:rStyle w:val="a5"/>
                <w:noProof/>
              </w:rPr>
              <w:t>Аналіз твірних шаблонів проєкт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2 \h </w:instrText>
            </w:r>
            <w:r w:rsidR="00394A46" w:rsidRPr="00730797">
              <w:rPr>
                <w:noProof/>
                <w:webHidden/>
              </w:rPr>
            </w:r>
            <w:r w:rsidR="00394A46" w:rsidRPr="00730797">
              <w:rPr>
                <w:noProof/>
                <w:webHidden/>
              </w:rPr>
              <w:fldChar w:fldCharType="separate"/>
            </w:r>
            <w:r w:rsidR="00394A46" w:rsidRPr="00730797">
              <w:rPr>
                <w:noProof/>
                <w:webHidden/>
              </w:rPr>
              <w:t>14</w:t>
            </w:r>
            <w:r w:rsidR="00394A46" w:rsidRPr="00730797">
              <w:rPr>
                <w:noProof/>
                <w:webHidden/>
              </w:rPr>
              <w:fldChar w:fldCharType="end"/>
            </w:r>
          </w:hyperlink>
        </w:p>
        <w:p w14:paraId="3484C9CD" w14:textId="66362AF8"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3" w:history="1">
            <w:r w:rsidR="00394A46" w:rsidRPr="00730797">
              <w:rPr>
                <w:rStyle w:val="a5"/>
                <w:noProof/>
                <w:lang w:val="uk-UA"/>
              </w:rPr>
              <w:t>1.5 Постановка задачі</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3 \h </w:instrText>
            </w:r>
            <w:r w:rsidR="00394A46" w:rsidRPr="00730797">
              <w:rPr>
                <w:noProof/>
                <w:webHidden/>
              </w:rPr>
            </w:r>
            <w:r w:rsidR="00394A46" w:rsidRPr="00730797">
              <w:rPr>
                <w:noProof/>
                <w:webHidden/>
              </w:rPr>
              <w:fldChar w:fldCharType="separate"/>
            </w:r>
            <w:r w:rsidR="00394A46" w:rsidRPr="00730797">
              <w:rPr>
                <w:noProof/>
                <w:webHidden/>
              </w:rPr>
              <w:t>16</w:t>
            </w:r>
            <w:r w:rsidR="00394A46" w:rsidRPr="00730797">
              <w:rPr>
                <w:noProof/>
                <w:webHidden/>
              </w:rPr>
              <w:fldChar w:fldCharType="end"/>
            </w:r>
          </w:hyperlink>
        </w:p>
        <w:p w14:paraId="653E90B7" w14:textId="397EB3E1"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4" w:history="1">
            <w:r w:rsidR="00394A46" w:rsidRPr="00730797">
              <w:rPr>
                <w:rStyle w:val="a5"/>
                <w:noProof/>
                <w:lang w:val="uk-UA"/>
              </w:rPr>
              <w:t xml:space="preserve">1.6 </w:t>
            </w:r>
            <w:r w:rsidR="00394A46" w:rsidRPr="00730797">
              <w:rPr>
                <w:rStyle w:val="a5"/>
                <w:noProof/>
              </w:rPr>
              <w:t>Висновки з розділ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4 \h </w:instrText>
            </w:r>
            <w:r w:rsidR="00394A46" w:rsidRPr="00730797">
              <w:rPr>
                <w:noProof/>
                <w:webHidden/>
              </w:rPr>
            </w:r>
            <w:r w:rsidR="00394A46" w:rsidRPr="00730797">
              <w:rPr>
                <w:noProof/>
                <w:webHidden/>
              </w:rPr>
              <w:fldChar w:fldCharType="separate"/>
            </w:r>
            <w:r w:rsidR="00394A46" w:rsidRPr="00730797">
              <w:rPr>
                <w:noProof/>
                <w:webHidden/>
              </w:rPr>
              <w:t>17</w:t>
            </w:r>
            <w:r w:rsidR="00394A46" w:rsidRPr="00730797">
              <w:rPr>
                <w:noProof/>
                <w:webHidden/>
              </w:rPr>
              <w:fldChar w:fldCharType="end"/>
            </w:r>
          </w:hyperlink>
        </w:p>
        <w:p w14:paraId="2C42B51E" w14:textId="073EECE8"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35" w:history="1">
            <w:r w:rsidR="00394A46" w:rsidRPr="00730797">
              <w:rPr>
                <w:rStyle w:val="a5"/>
                <w:noProof/>
              </w:rPr>
              <w:t>2 МЕТОД ГЕНЕРУВАННЯ СМАРТ-КОНТРАКТІВ ДЛЯ ЗАХИЩЕНОГО ЕЛЕКТРОННОГО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5 \h </w:instrText>
            </w:r>
            <w:r w:rsidR="00394A46" w:rsidRPr="00730797">
              <w:rPr>
                <w:noProof/>
                <w:webHidden/>
              </w:rPr>
            </w:r>
            <w:r w:rsidR="00394A46" w:rsidRPr="00730797">
              <w:rPr>
                <w:noProof/>
                <w:webHidden/>
              </w:rPr>
              <w:fldChar w:fldCharType="separate"/>
            </w:r>
            <w:r w:rsidR="00394A46" w:rsidRPr="00730797">
              <w:rPr>
                <w:noProof/>
                <w:webHidden/>
              </w:rPr>
              <w:t>18</w:t>
            </w:r>
            <w:r w:rsidR="00394A46" w:rsidRPr="00730797">
              <w:rPr>
                <w:noProof/>
                <w:webHidden/>
              </w:rPr>
              <w:fldChar w:fldCharType="end"/>
            </w:r>
          </w:hyperlink>
        </w:p>
        <w:p w14:paraId="162B0450" w14:textId="3B25518C"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6" w:history="1">
            <w:r w:rsidR="00394A46" w:rsidRPr="00730797">
              <w:rPr>
                <w:rStyle w:val="a5"/>
                <w:noProof/>
              </w:rPr>
              <w:t>2.1 Математичний опис системи захищеного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6 \h </w:instrText>
            </w:r>
            <w:r w:rsidR="00394A46" w:rsidRPr="00730797">
              <w:rPr>
                <w:noProof/>
                <w:webHidden/>
              </w:rPr>
            </w:r>
            <w:r w:rsidR="00394A46" w:rsidRPr="00730797">
              <w:rPr>
                <w:noProof/>
                <w:webHidden/>
              </w:rPr>
              <w:fldChar w:fldCharType="separate"/>
            </w:r>
            <w:r w:rsidR="00394A46" w:rsidRPr="00730797">
              <w:rPr>
                <w:noProof/>
                <w:webHidden/>
              </w:rPr>
              <w:t>18</w:t>
            </w:r>
            <w:r w:rsidR="00394A46" w:rsidRPr="00730797">
              <w:rPr>
                <w:noProof/>
                <w:webHidden/>
              </w:rPr>
              <w:fldChar w:fldCharType="end"/>
            </w:r>
          </w:hyperlink>
        </w:p>
        <w:p w14:paraId="0B511E53" w14:textId="36BD2C2D"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7" w:history="1">
            <w:r w:rsidR="00394A46" w:rsidRPr="00730797">
              <w:rPr>
                <w:rStyle w:val="a5"/>
                <w:noProof/>
                <w:lang w:val="uk-UA"/>
              </w:rPr>
              <w:t>2.2 Узагальнений опис метод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7 \h </w:instrText>
            </w:r>
            <w:r w:rsidR="00394A46" w:rsidRPr="00730797">
              <w:rPr>
                <w:noProof/>
                <w:webHidden/>
              </w:rPr>
            </w:r>
            <w:r w:rsidR="00394A46" w:rsidRPr="00730797">
              <w:rPr>
                <w:noProof/>
                <w:webHidden/>
              </w:rPr>
              <w:fldChar w:fldCharType="separate"/>
            </w:r>
            <w:r w:rsidR="00394A46" w:rsidRPr="00730797">
              <w:rPr>
                <w:noProof/>
                <w:webHidden/>
              </w:rPr>
              <w:t>20</w:t>
            </w:r>
            <w:r w:rsidR="00394A46" w:rsidRPr="00730797">
              <w:rPr>
                <w:noProof/>
                <w:webHidden/>
              </w:rPr>
              <w:fldChar w:fldCharType="end"/>
            </w:r>
          </w:hyperlink>
        </w:p>
        <w:p w14:paraId="4204FE8A" w14:textId="2889535C"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8" w:history="1">
            <w:r w:rsidR="00394A46" w:rsidRPr="00730797">
              <w:rPr>
                <w:rStyle w:val="a5"/>
                <w:noProof/>
                <w:lang w:val="uk-UA"/>
              </w:rPr>
              <w:t>2.3 Архітектура засобу генерування смарт-контракт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8 \h </w:instrText>
            </w:r>
            <w:r w:rsidR="00394A46" w:rsidRPr="00730797">
              <w:rPr>
                <w:noProof/>
                <w:webHidden/>
              </w:rPr>
            </w:r>
            <w:r w:rsidR="00394A46" w:rsidRPr="00730797">
              <w:rPr>
                <w:noProof/>
                <w:webHidden/>
              </w:rPr>
              <w:fldChar w:fldCharType="separate"/>
            </w:r>
            <w:r w:rsidR="00394A46" w:rsidRPr="00730797">
              <w:rPr>
                <w:noProof/>
                <w:webHidden/>
              </w:rPr>
              <w:t>21</w:t>
            </w:r>
            <w:r w:rsidR="00394A46" w:rsidRPr="00730797">
              <w:rPr>
                <w:noProof/>
                <w:webHidden/>
              </w:rPr>
              <w:fldChar w:fldCharType="end"/>
            </w:r>
          </w:hyperlink>
        </w:p>
        <w:p w14:paraId="54A5CA4D" w14:textId="37C9A836"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39" w:history="1">
            <w:r w:rsidR="00394A46" w:rsidRPr="00730797">
              <w:rPr>
                <w:rStyle w:val="a5"/>
                <w:noProof/>
              </w:rPr>
              <w:t>2.4 Правила розмежування прав доступу до смарт-контрактів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39 \h </w:instrText>
            </w:r>
            <w:r w:rsidR="00394A46" w:rsidRPr="00730797">
              <w:rPr>
                <w:noProof/>
                <w:webHidden/>
              </w:rPr>
            </w:r>
            <w:r w:rsidR="00394A46" w:rsidRPr="00730797">
              <w:rPr>
                <w:noProof/>
                <w:webHidden/>
              </w:rPr>
              <w:fldChar w:fldCharType="separate"/>
            </w:r>
            <w:r w:rsidR="00394A46" w:rsidRPr="00730797">
              <w:rPr>
                <w:noProof/>
                <w:webHidden/>
              </w:rPr>
              <w:t>24</w:t>
            </w:r>
            <w:r w:rsidR="00394A46" w:rsidRPr="00730797">
              <w:rPr>
                <w:noProof/>
                <w:webHidden/>
              </w:rPr>
              <w:fldChar w:fldCharType="end"/>
            </w:r>
          </w:hyperlink>
        </w:p>
        <w:p w14:paraId="774EC176" w14:textId="1FF9E1D6"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0" w:history="1">
            <w:r w:rsidR="00394A46" w:rsidRPr="00730797">
              <w:rPr>
                <w:rStyle w:val="a5"/>
                <w:noProof/>
              </w:rPr>
              <w:t>2.5 Висновки з розділ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0 \h </w:instrText>
            </w:r>
            <w:r w:rsidR="00394A46" w:rsidRPr="00730797">
              <w:rPr>
                <w:noProof/>
                <w:webHidden/>
              </w:rPr>
            </w:r>
            <w:r w:rsidR="00394A46" w:rsidRPr="00730797">
              <w:rPr>
                <w:noProof/>
                <w:webHidden/>
              </w:rPr>
              <w:fldChar w:fldCharType="separate"/>
            </w:r>
            <w:r w:rsidR="00394A46" w:rsidRPr="00730797">
              <w:rPr>
                <w:noProof/>
                <w:webHidden/>
              </w:rPr>
              <w:t>25</w:t>
            </w:r>
            <w:r w:rsidR="00394A46" w:rsidRPr="00730797">
              <w:rPr>
                <w:noProof/>
                <w:webHidden/>
              </w:rPr>
              <w:fldChar w:fldCharType="end"/>
            </w:r>
          </w:hyperlink>
        </w:p>
        <w:p w14:paraId="2360D5BD" w14:textId="5E9DB93B"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41" w:history="1">
            <w:r w:rsidR="00394A46" w:rsidRPr="00730797">
              <w:rPr>
                <w:rStyle w:val="a5"/>
                <w:noProof/>
              </w:rPr>
              <w:t>3 ЗАСІБ ГЕНЕРУВАННЯ СМАРТ-КОНТРАКТ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1 \h </w:instrText>
            </w:r>
            <w:r w:rsidR="00394A46" w:rsidRPr="00730797">
              <w:rPr>
                <w:noProof/>
                <w:webHidden/>
              </w:rPr>
            </w:r>
            <w:r w:rsidR="00394A46" w:rsidRPr="00730797">
              <w:rPr>
                <w:noProof/>
                <w:webHidden/>
              </w:rPr>
              <w:fldChar w:fldCharType="separate"/>
            </w:r>
            <w:r w:rsidR="00394A46" w:rsidRPr="00730797">
              <w:rPr>
                <w:noProof/>
                <w:webHidden/>
              </w:rPr>
              <w:t>26</w:t>
            </w:r>
            <w:r w:rsidR="00394A46" w:rsidRPr="00730797">
              <w:rPr>
                <w:noProof/>
                <w:webHidden/>
              </w:rPr>
              <w:fldChar w:fldCharType="end"/>
            </w:r>
          </w:hyperlink>
        </w:p>
        <w:p w14:paraId="54F46F87" w14:textId="3277DE12"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2" w:history="1">
            <w:r w:rsidR="00394A46" w:rsidRPr="00730797">
              <w:rPr>
                <w:rStyle w:val="a5"/>
                <w:noProof/>
              </w:rPr>
              <w:t>3.1 Узагальнений алгоритм роботи засоб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2 \h </w:instrText>
            </w:r>
            <w:r w:rsidR="00394A46" w:rsidRPr="00730797">
              <w:rPr>
                <w:noProof/>
                <w:webHidden/>
              </w:rPr>
            </w:r>
            <w:r w:rsidR="00394A46" w:rsidRPr="00730797">
              <w:rPr>
                <w:noProof/>
                <w:webHidden/>
              </w:rPr>
              <w:fldChar w:fldCharType="separate"/>
            </w:r>
            <w:r w:rsidR="00394A46" w:rsidRPr="00730797">
              <w:rPr>
                <w:noProof/>
                <w:webHidden/>
              </w:rPr>
              <w:t>26</w:t>
            </w:r>
            <w:r w:rsidR="00394A46" w:rsidRPr="00730797">
              <w:rPr>
                <w:noProof/>
                <w:webHidden/>
              </w:rPr>
              <w:fldChar w:fldCharType="end"/>
            </w:r>
          </w:hyperlink>
        </w:p>
        <w:p w14:paraId="40676CE7" w14:textId="0884DA41"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3" w:history="1">
            <w:r w:rsidR="00394A46" w:rsidRPr="00730797">
              <w:rPr>
                <w:rStyle w:val="a5"/>
                <w:noProof/>
                <w:lang w:val="uk-UA"/>
              </w:rPr>
              <w:t>3.2 Процедура налаштування параметрів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3 \h </w:instrText>
            </w:r>
            <w:r w:rsidR="00394A46" w:rsidRPr="00730797">
              <w:rPr>
                <w:noProof/>
                <w:webHidden/>
              </w:rPr>
            </w:r>
            <w:r w:rsidR="00394A46" w:rsidRPr="00730797">
              <w:rPr>
                <w:noProof/>
                <w:webHidden/>
              </w:rPr>
              <w:fldChar w:fldCharType="separate"/>
            </w:r>
            <w:r w:rsidR="00394A46" w:rsidRPr="00730797">
              <w:rPr>
                <w:noProof/>
                <w:webHidden/>
              </w:rPr>
              <w:t>30</w:t>
            </w:r>
            <w:r w:rsidR="00394A46" w:rsidRPr="00730797">
              <w:rPr>
                <w:noProof/>
                <w:webHidden/>
              </w:rPr>
              <w:fldChar w:fldCharType="end"/>
            </w:r>
          </w:hyperlink>
        </w:p>
        <w:p w14:paraId="5AC9B21B" w14:textId="72A2EE37"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4" w:history="1">
            <w:r w:rsidR="00394A46" w:rsidRPr="00730797">
              <w:rPr>
                <w:rStyle w:val="a5"/>
                <w:noProof/>
                <w:lang w:val="uk-UA"/>
              </w:rPr>
              <w:t>3.3 Процедура генерування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4 \h </w:instrText>
            </w:r>
            <w:r w:rsidR="00394A46" w:rsidRPr="00730797">
              <w:rPr>
                <w:noProof/>
                <w:webHidden/>
              </w:rPr>
            </w:r>
            <w:r w:rsidR="00394A46" w:rsidRPr="00730797">
              <w:rPr>
                <w:noProof/>
                <w:webHidden/>
              </w:rPr>
              <w:fldChar w:fldCharType="separate"/>
            </w:r>
            <w:r w:rsidR="00394A46" w:rsidRPr="00730797">
              <w:rPr>
                <w:noProof/>
                <w:webHidden/>
              </w:rPr>
              <w:t>34</w:t>
            </w:r>
            <w:r w:rsidR="00394A46" w:rsidRPr="00730797">
              <w:rPr>
                <w:noProof/>
                <w:webHidden/>
              </w:rPr>
              <w:fldChar w:fldCharType="end"/>
            </w:r>
          </w:hyperlink>
        </w:p>
        <w:p w14:paraId="06C2ADFF" w14:textId="2BEA7673"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5" w:history="1">
            <w:r w:rsidR="00394A46" w:rsidRPr="00730797">
              <w:rPr>
                <w:rStyle w:val="a5"/>
                <w:noProof/>
                <w:lang w:val="uk-UA"/>
              </w:rPr>
              <w:t>3.4 Процедура старту голос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5 \h </w:instrText>
            </w:r>
            <w:r w:rsidR="00394A46" w:rsidRPr="00730797">
              <w:rPr>
                <w:noProof/>
                <w:webHidden/>
              </w:rPr>
            </w:r>
            <w:r w:rsidR="00394A46" w:rsidRPr="00730797">
              <w:rPr>
                <w:noProof/>
                <w:webHidden/>
              </w:rPr>
              <w:fldChar w:fldCharType="separate"/>
            </w:r>
            <w:r w:rsidR="00394A46" w:rsidRPr="00730797">
              <w:rPr>
                <w:noProof/>
                <w:webHidden/>
              </w:rPr>
              <w:t>36</w:t>
            </w:r>
            <w:r w:rsidR="00394A46" w:rsidRPr="00730797">
              <w:rPr>
                <w:noProof/>
                <w:webHidden/>
              </w:rPr>
              <w:fldChar w:fldCharType="end"/>
            </w:r>
          </w:hyperlink>
        </w:p>
        <w:p w14:paraId="7599D099" w14:textId="0ED64E4C"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6" w:history="1">
            <w:r w:rsidR="00394A46" w:rsidRPr="00730797">
              <w:rPr>
                <w:rStyle w:val="a5"/>
                <w:noProof/>
                <w:lang w:val="uk-UA"/>
              </w:rPr>
              <w:t>3.5 Процедура подачі голос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6 \h </w:instrText>
            </w:r>
            <w:r w:rsidR="00394A46" w:rsidRPr="00730797">
              <w:rPr>
                <w:noProof/>
                <w:webHidden/>
              </w:rPr>
            </w:r>
            <w:r w:rsidR="00394A46" w:rsidRPr="00730797">
              <w:rPr>
                <w:noProof/>
                <w:webHidden/>
              </w:rPr>
              <w:fldChar w:fldCharType="separate"/>
            </w:r>
            <w:r w:rsidR="00394A46" w:rsidRPr="00730797">
              <w:rPr>
                <w:noProof/>
                <w:webHidden/>
              </w:rPr>
              <w:t>37</w:t>
            </w:r>
            <w:r w:rsidR="00394A46" w:rsidRPr="00730797">
              <w:rPr>
                <w:noProof/>
                <w:webHidden/>
              </w:rPr>
              <w:fldChar w:fldCharType="end"/>
            </w:r>
          </w:hyperlink>
        </w:p>
        <w:p w14:paraId="28E469EE" w14:textId="582FAD51"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7" w:history="1">
            <w:r w:rsidR="00394A46" w:rsidRPr="00730797">
              <w:rPr>
                <w:rStyle w:val="a5"/>
                <w:noProof/>
                <w:lang w:val="uk-UA"/>
              </w:rPr>
              <w:t>3.6 Процедура завершення голосування та підрахунку результат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7 \h </w:instrText>
            </w:r>
            <w:r w:rsidR="00394A46" w:rsidRPr="00730797">
              <w:rPr>
                <w:noProof/>
                <w:webHidden/>
              </w:rPr>
            </w:r>
            <w:r w:rsidR="00394A46" w:rsidRPr="00730797">
              <w:rPr>
                <w:noProof/>
                <w:webHidden/>
              </w:rPr>
              <w:fldChar w:fldCharType="separate"/>
            </w:r>
            <w:r w:rsidR="00394A46" w:rsidRPr="00730797">
              <w:rPr>
                <w:noProof/>
                <w:webHidden/>
              </w:rPr>
              <w:t>39</w:t>
            </w:r>
            <w:r w:rsidR="00394A46" w:rsidRPr="00730797">
              <w:rPr>
                <w:noProof/>
                <w:webHidden/>
              </w:rPr>
              <w:fldChar w:fldCharType="end"/>
            </w:r>
          </w:hyperlink>
        </w:p>
        <w:p w14:paraId="5DC09C1C" w14:textId="279E1E13"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8" w:history="1">
            <w:r w:rsidR="00394A46" w:rsidRPr="00730797">
              <w:rPr>
                <w:rStyle w:val="a5"/>
                <w:noProof/>
                <w:lang w:val="uk-UA"/>
              </w:rPr>
              <w:t>3.7 Процедури розмежування прав доступ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8 \h </w:instrText>
            </w:r>
            <w:r w:rsidR="00394A46" w:rsidRPr="00730797">
              <w:rPr>
                <w:noProof/>
                <w:webHidden/>
              </w:rPr>
            </w:r>
            <w:r w:rsidR="00394A46" w:rsidRPr="00730797">
              <w:rPr>
                <w:noProof/>
                <w:webHidden/>
              </w:rPr>
              <w:fldChar w:fldCharType="separate"/>
            </w:r>
            <w:r w:rsidR="00394A46" w:rsidRPr="00730797">
              <w:rPr>
                <w:noProof/>
                <w:webHidden/>
              </w:rPr>
              <w:t>41</w:t>
            </w:r>
            <w:r w:rsidR="00394A46" w:rsidRPr="00730797">
              <w:rPr>
                <w:noProof/>
                <w:webHidden/>
              </w:rPr>
              <w:fldChar w:fldCharType="end"/>
            </w:r>
          </w:hyperlink>
        </w:p>
        <w:p w14:paraId="4131D768" w14:textId="6428B11D"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49" w:history="1">
            <w:r w:rsidR="00394A46" w:rsidRPr="00730797">
              <w:rPr>
                <w:rStyle w:val="a5"/>
                <w:noProof/>
                <w:lang w:val="uk-UA"/>
              </w:rPr>
              <w:t>3.8 Висновки з розділ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49 \h </w:instrText>
            </w:r>
            <w:r w:rsidR="00394A46" w:rsidRPr="00730797">
              <w:rPr>
                <w:noProof/>
                <w:webHidden/>
              </w:rPr>
            </w:r>
            <w:r w:rsidR="00394A46" w:rsidRPr="00730797">
              <w:rPr>
                <w:noProof/>
                <w:webHidden/>
              </w:rPr>
              <w:fldChar w:fldCharType="separate"/>
            </w:r>
            <w:r w:rsidR="00394A46" w:rsidRPr="00730797">
              <w:rPr>
                <w:noProof/>
                <w:webHidden/>
              </w:rPr>
              <w:t>42</w:t>
            </w:r>
            <w:r w:rsidR="00394A46" w:rsidRPr="00730797">
              <w:rPr>
                <w:noProof/>
                <w:webHidden/>
              </w:rPr>
              <w:fldChar w:fldCharType="end"/>
            </w:r>
          </w:hyperlink>
        </w:p>
        <w:p w14:paraId="30218693" w14:textId="03CE09BA"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50" w:history="1">
            <w:r w:rsidR="00394A46" w:rsidRPr="00730797">
              <w:rPr>
                <w:rStyle w:val="a5"/>
                <w:noProof/>
              </w:rPr>
              <w:t>4 ТЕСТУВАННЯ ЗАСОБУ ГЕНЕРУВАННЯ СМАРТ-КОНТРАКТ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0 \h </w:instrText>
            </w:r>
            <w:r w:rsidR="00394A46" w:rsidRPr="00730797">
              <w:rPr>
                <w:noProof/>
                <w:webHidden/>
              </w:rPr>
            </w:r>
            <w:r w:rsidR="00394A46" w:rsidRPr="00730797">
              <w:rPr>
                <w:noProof/>
                <w:webHidden/>
              </w:rPr>
              <w:fldChar w:fldCharType="separate"/>
            </w:r>
            <w:r w:rsidR="00394A46" w:rsidRPr="00730797">
              <w:rPr>
                <w:noProof/>
                <w:webHidden/>
              </w:rPr>
              <w:t>43</w:t>
            </w:r>
            <w:r w:rsidR="00394A46" w:rsidRPr="00730797">
              <w:rPr>
                <w:noProof/>
                <w:webHidden/>
              </w:rPr>
              <w:fldChar w:fldCharType="end"/>
            </w:r>
          </w:hyperlink>
        </w:p>
        <w:p w14:paraId="11348E6C" w14:textId="5EB288FA"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1" w:history="1">
            <w:r w:rsidR="00394A46" w:rsidRPr="00730797">
              <w:rPr>
                <w:rStyle w:val="a5"/>
                <w:noProof/>
              </w:rPr>
              <w:t>4.1 Обгрунтування засобів розробки та тестува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1 \h </w:instrText>
            </w:r>
            <w:r w:rsidR="00394A46" w:rsidRPr="00730797">
              <w:rPr>
                <w:noProof/>
                <w:webHidden/>
              </w:rPr>
            </w:r>
            <w:r w:rsidR="00394A46" w:rsidRPr="00730797">
              <w:rPr>
                <w:noProof/>
                <w:webHidden/>
              </w:rPr>
              <w:fldChar w:fldCharType="separate"/>
            </w:r>
            <w:r w:rsidR="00394A46" w:rsidRPr="00730797">
              <w:rPr>
                <w:noProof/>
                <w:webHidden/>
              </w:rPr>
              <w:t>43</w:t>
            </w:r>
            <w:r w:rsidR="00394A46" w:rsidRPr="00730797">
              <w:rPr>
                <w:noProof/>
                <w:webHidden/>
              </w:rPr>
              <w:fldChar w:fldCharType="end"/>
            </w:r>
          </w:hyperlink>
        </w:p>
        <w:p w14:paraId="2848709F" w14:textId="491EE1B3"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2" w:history="1">
            <w:r w:rsidR="00394A46" w:rsidRPr="00730797">
              <w:rPr>
                <w:rStyle w:val="a5"/>
                <w:noProof/>
                <w:lang w:val="uk-UA"/>
              </w:rPr>
              <w:t>4.2 Розгортка та тестування смарт-контракт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2 \h </w:instrText>
            </w:r>
            <w:r w:rsidR="00394A46" w:rsidRPr="00730797">
              <w:rPr>
                <w:noProof/>
                <w:webHidden/>
              </w:rPr>
            </w:r>
            <w:r w:rsidR="00394A46" w:rsidRPr="00730797">
              <w:rPr>
                <w:noProof/>
                <w:webHidden/>
              </w:rPr>
              <w:fldChar w:fldCharType="separate"/>
            </w:r>
            <w:r w:rsidR="00394A46" w:rsidRPr="00730797">
              <w:rPr>
                <w:noProof/>
                <w:webHidden/>
              </w:rPr>
              <w:t>45</w:t>
            </w:r>
            <w:r w:rsidR="00394A46" w:rsidRPr="00730797">
              <w:rPr>
                <w:noProof/>
                <w:webHidden/>
              </w:rPr>
              <w:fldChar w:fldCharType="end"/>
            </w:r>
          </w:hyperlink>
        </w:p>
        <w:p w14:paraId="7E153DC1" w14:textId="20A4D75F"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3" w:history="1">
            <w:r w:rsidR="00394A46" w:rsidRPr="00730797">
              <w:rPr>
                <w:rStyle w:val="a5"/>
                <w:noProof/>
                <w:lang w:val="uk-UA"/>
              </w:rPr>
              <w:t>4.3 Тестування веб-інтерфейс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3 \h </w:instrText>
            </w:r>
            <w:r w:rsidR="00394A46" w:rsidRPr="00730797">
              <w:rPr>
                <w:noProof/>
                <w:webHidden/>
              </w:rPr>
            </w:r>
            <w:r w:rsidR="00394A46" w:rsidRPr="00730797">
              <w:rPr>
                <w:noProof/>
                <w:webHidden/>
              </w:rPr>
              <w:fldChar w:fldCharType="separate"/>
            </w:r>
            <w:r w:rsidR="00394A46" w:rsidRPr="00730797">
              <w:rPr>
                <w:noProof/>
                <w:webHidden/>
              </w:rPr>
              <w:t>52</w:t>
            </w:r>
            <w:r w:rsidR="00394A46" w:rsidRPr="00730797">
              <w:rPr>
                <w:noProof/>
                <w:webHidden/>
              </w:rPr>
              <w:fldChar w:fldCharType="end"/>
            </w:r>
          </w:hyperlink>
        </w:p>
        <w:p w14:paraId="0FEF0595" w14:textId="5C1A1C42"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4" w:history="1">
            <w:r w:rsidR="00394A46" w:rsidRPr="00730797">
              <w:rPr>
                <w:rStyle w:val="a5"/>
                <w:noProof/>
                <w:lang w:val="uk-UA"/>
              </w:rPr>
              <w:t>4.4 Статичне тестування безпеки засоб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4 \h </w:instrText>
            </w:r>
            <w:r w:rsidR="00394A46" w:rsidRPr="00730797">
              <w:rPr>
                <w:noProof/>
                <w:webHidden/>
              </w:rPr>
            </w:r>
            <w:r w:rsidR="00394A46" w:rsidRPr="00730797">
              <w:rPr>
                <w:noProof/>
                <w:webHidden/>
              </w:rPr>
              <w:fldChar w:fldCharType="separate"/>
            </w:r>
            <w:r w:rsidR="00394A46" w:rsidRPr="00730797">
              <w:rPr>
                <w:noProof/>
                <w:webHidden/>
              </w:rPr>
              <w:t>54</w:t>
            </w:r>
            <w:r w:rsidR="00394A46" w:rsidRPr="00730797">
              <w:rPr>
                <w:noProof/>
                <w:webHidden/>
              </w:rPr>
              <w:fldChar w:fldCharType="end"/>
            </w:r>
          </w:hyperlink>
        </w:p>
        <w:p w14:paraId="5FB5F154" w14:textId="7705CBE4"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5" w:history="1">
            <w:r w:rsidR="00394A46" w:rsidRPr="00730797">
              <w:rPr>
                <w:rStyle w:val="a5"/>
                <w:noProof/>
                <w:lang w:val="uk-UA"/>
              </w:rPr>
              <w:t>4.5 Тестування всієї систем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5 \h </w:instrText>
            </w:r>
            <w:r w:rsidR="00394A46" w:rsidRPr="00730797">
              <w:rPr>
                <w:noProof/>
                <w:webHidden/>
              </w:rPr>
            </w:r>
            <w:r w:rsidR="00394A46" w:rsidRPr="00730797">
              <w:rPr>
                <w:noProof/>
                <w:webHidden/>
              </w:rPr>
              <w:fldChar w:fldCharType="separate"/>
            </w:r>
            <w:r w:rsidR="00394A46" w:rsidRPr="00730797">
              <w:rPr>
                <w:noProof/>
                <w:webHidden/>
              </w:rPr>
              <w:t>56</w:t>
            </w:r>
            <w:r w:rsidR="00394A46" w:rsidRPr="00730797">
              <w:rPr>
                <w:noProof/>
                <w:webHidden/>
              </w:rPr>
              <w:fldChar w:fldCharType="end"/>
            </w:r>
          </w:hyperlink>
        </w:p>
        <w:p w14:paraId="61F8194D" w14:textId="78FECCC8"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6" w:history="1">
            <w:r w:rsidR="00394A46" w:rsidRPr="00730797">
              <w:rPr>
                <w:rStyle w:val="a5"/>
                <w:noProof/>
                <w:lang w:val="uk-UA"/>
              </w:rPr>
              <w:t>4.6 Висновки з розділ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6 \h </w:instrText>
            </w:r>
            <w:r w:rsidR="00394A46" w:rsidRPr="00730797">
              <w:rPr>
                <w:noProof/>
                <w:webHidden/>
              </w:rPr>
            </w:r>
            <w:r w:rsidR="00394A46" w:rsidRPr="00730797">
              <w:rPr>
                <w:noProof/>
                <w:webHidden/>
              </w:rPr>
              <w:fldChar w:fldCharType="separate"/>
            </w:r>
            <w:r w:rsidR="00394A46" w:rsidRPr="00730797">
              <w:rPr>
                <w:noProof/>
                <w:webHidden/>
              </w:rPr>
              <w:t>61</w:t>
            </w:r>
            <w:r w:rsidR="00394A46" w:rsidRPr="00730797">
              <w:rPr>
                <w:noProof/>
                <w:webHidden/>
              </w:rPr>
              <w:fldChar w:fldCharType="end"/>
            </w:r>
          </w:hyperlink>
        </w:p>
        <w:p w14:paraId="05EF8D7F" w14:textId="2931D2A7"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57" w:history="1">
            <w:r w:rsidR="00394A46" w:rsidRPr="00730797">
              <w:rPr>
                <w:rStyle w:val="a5"/>
                <w:noProof/>
              </w:rPr>
              <w:t>5 ЕКОНОМІЧНА ЧАСТИНА</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7 \h </w:instrText>
            </w:r>
            <w:r w:rsidR="00394A46" w:rsidRPr="00730797">
              <w:rPr>
                <w:noProof/>
                <w:webHidden/>
              </w:rPr>
            </w:r>
            <w:r w:rsidR="00394A46" w:rsidRPr="00730797">
              <w:rPr>
                <w:noProof/>
                <w:webHidden/>
              </w:rPr>
              <w:fldChar w:fldCharType="separate"/>
            </w:r>
            <w:r w:rsidR="00394A46" w:rsidRPr="00730797">
              <w:rPr>
                <w:noProof/>
                <w:webHidden/>
              </w:rPr>
              <w:t>62</w:t>
            </w:r>
            <w:r w:rsidR="00394A46" w:rsidRPr="00730797">
              <w:rPr>
                <w:noProof/>
                <w:webHidden/>
              </w:rPr>
              <w:fldChar w:fldCharType="end"/>
            </w:r>
          </w:hyperlink>
        </w:p>
        <w:p w14:paraId="5213F18A" w14:textId="5934EA63"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8" w:history="1">
            <w:r w:rsidR="00394A46" w:rsidRPr="00730797">
              <w:rPr>
                <w:rStyle w:val="a5"/>
                <w:noProof/>
                <w:lang w:val="uk-UA"/>
              </w:rPr>
              <w:t>5.1 Проведення комерційного та технологічного аудиту науково-технічної розробк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8 \h </w:instrText>
            </w:r>
            <w:r w:rsidR="00394A46" w:rsidRPr="00730797">
              <w:rPr>
                <w:noProof/>
                <w:webHidden/>
              </w:rPr>
            </w:r>
            <w:r w:rsidR="00394A46" w:rsidRPr="00730797">
              <w:rPr>
                <w:noProof/>
                <w:webHidden/>
              </w:rPr>
              <w:fldChar w:fldCharType="separate"/>
            </w:r>
            <w:r w:rsidR="00394A46" w:rsidRPr="00730797">
              <w:rPr>
                <w:noProof/>
                <w:webHidden/>
              </w:rPr>
              <w:t>62</w:t>
            </w:r>
            <w:r w:rsidR="00394A46" w:rsidRPr="00730797">
              <w:rPr>
                <w:noProof/>
                <w:webHidden/>
              </w:rPr>
              <w:fldChar w:fldCharType="end"/>
            </w:r>
          </w:hyperlink>
        </w:p>
        <w:p w14:paraId="62262202" w14:textId="3C992683"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59" w:history="1">
            <w:r w:rsidR="00394A46" w:rsidRPr="00730797">
              <w:rPr>
                <w:rStyle w:val="a5"/>
                <w:noProof/>
                <w:lang w:val="uk-UA"/>
              </w:rPr>
              <w:t>5.2 Визначення рівня конкурентоспроможності розробк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59 \h </w:instrText>
            </w:r>
            <w:r w:rsidR="00394A46" w:rsidRPr="00730797">
              <w:rPr>
                <w:noProof/>
                <w:webHidden/>
              </w:rPr>
            </w:r>
            <w:r w:rsidR="00394A46" w:rsidRPr="00730797">
              <w:rPr>
                <w:noProof/>
                <w:webHidden/>
              </w:rPr>
              <w:fldChar w:fldCharType="separate"/>
            </w:r>
            <w:r w:rsidR="00394A46" w:rsidRPr="00730797">
              <w:rPr>
                <w:noProof/>
                <w:webHidden/>
              </w:rPr>
              <w:t>66</w:t>
            </w:r>
            <w:r w:rsidR="00394A46" w:rsidRPr="00730797">
              <w:rPr>
                <w:noProof/>
                <w:webHidden/>
              </w:rPr>
              <w:fldChar w:fldCharType="end"/>
            </w:r>
          </w:hyperlink>
        </w:p>
        <w:p w14:paraId="6BF38FA0" w14:textId="21726398"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60" w:history="1">
            <w:r w:rsidR="00394A46" w:rsidRPr="00730797">
              <w:rPr>
                <w:rStyle w:val="a5"/>
                <w:noProof/>
              </w:rPr>
              <w:t>5.</w:t>
            </w:r>
            <w:r w:rsidR="00394A46" w:rsidRPr="00730797">
              <w:rPr>
                <w:rStyle w:val="a5"/>
                <w:noProof/>
                <w:lang w:val="uk-UA"/>
              </w:rPr>
              <w:t>3</w:t>
            </w:r>
            <w:r w:rsidR="00394A46" w:rsidRPr="00730797">
              <w:rPr>
                <w:rStyle w:val="a5"/>
                <w:noProof/>
              </w:rPr>
              <w:t xml:space="preserve"> Розрахунок витрат на проведення науково-дослідної робот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0 \h </w:instrText>
            </w:r>
            <w:r w:rsidR="00394A46" w:rsidRPr="00730797">
              <w:rPr>
                <w:noProof/>
                <w:webHidden/>
              </w:rPr>
            </w:r>
            <w:r w:rsidR="00394A46" w:rsidRPr="00730797">
              <w:rPr>
                <w:noProof/>
                <w:webHidden/>
              </w:rPr>
              <w:fldChar w:fldCharType="separate"/>
            </w:r>
            <w:r w:rsidR="00394A46" w:rsidRPr="00730797">
              <w:rPr>
                <w:noProof/>
                <w:webHidden/>
              </w:rPr>
              <w:t>69</w:t>
            </w:r>
            <w:r w:rsidR="00394A46" w:rsidRPr="00730797">
              <w:rPr>
                <w:noProof/>
                <w:webHidden/>
              </w:rPr>
              <w:fldChar w:fldCharType="end"/>
            </w:r>
          </w:hyperlink>
        </w:p>
        <w:p w14:paraId="79D9D25A" w14:textId="2F82BF05"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1" w:history="1">
            <w:r w:rsidR="00394A46" w:rsidRPr="00730797">
              <w:rPr>
                <w:rStyle w:val="a5"/>
                <w:rFonts w:eastAsiaTheme="majorEastAsia"/>
                <w:noProof/>
              </w:rPr>
              <w:t>5</w:t>
            </w:r>
            <w:r w:rsidR="00394A46" w:rsidRPr="00730797">
              <w:rPr>
                <w:rStyle w:val="a5"/>
                <w:rFonts w:eastAsiaTheme="majorEastAsia"/>
                <w:noProof/>
                <w:lang w:val="uk-UA"/>
              </w:rPr>
              <w:t>.3.1 Витрати на оплату праці</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1 \h </w:instrText>
            </w:r>
            <w:r w:rsidR="00394A46" w:rsidRPr="00730797">
              <w:rPr>
                <w:noProof/>
                <w:webHidden/>
              </w:rPr>
            </w:r>
            <w:r w:rsidR="00394A46" w:rsidRPr="00730797">
              <w:rPr>
                <w:noProof/>
                <w:webHidden/>
              </w:rPr>
              <w:fldChar w:fldCharType="separate"/>
            </w:r>
            <w:r w:rsidR="00394A46" w:rsidRPr="00730797">
              <w:rPr>
                <w:noProof/>
                <w:webHidden/>
              </w:rPr>
              <w:t>69</w:t>
            </w:r>
            <w:r w:rsidR="00394A46" w:rsidRPr="00730797">
              <w:rPr>
                <w:noProof/>
                <w:webHidden/>
              </w:rPr>
              <w:fldChar w:fldCharType="end"/>
            </w:r>
          </w:hyperlink>
        </w:p>
        <w:p w14:paraId="3467AFD2" w14:textId="00548898"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2" w:history="1">
            <w:r w:rsidR="00394A46" w:rsidRPr="00730797">
              <w:rPr>
                <w:rStyle w:val="a5"/>
                <w:rFonts w:eastAsiaTheme="majorEastAsia"/>
                <w:noProof/>
                <w:lang w:val="uk-UA"/>
              </w:rPr>
              <w:t>5.3.2 Відрахування на соціальні заход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2 \h </w:instrText>
            </w:r>
            <w:r w:rsidR="00394A46" w:rsidRPr="00730797">
              <w:rPr>
                <w:noProof/>
                <w:webHidden/>
              </w:rPr>
            </w:r>
            <w:r w:rsidR="00394A46" w:rsidRPr="00730797">
              <w:rPr>
                <w:noProof/>
                <w:webHidden/>
              </w:rPr>
              <w:fldChar w:fldCharType="separate"/>
            </w:r>
            <w:r w:rsidR="00394A46" w:rsidRPr="00730797">
              <w:rPr>
                <w:noProof/>
                <w:webHidden/>
              </w:rPr>
              <w:t>71</w:t>
            </w:r>
            <w:r w:rsidR="00394A46" w:rsidRPr="00730797">
              <w:rPr>
                <w:noProof/>
                <w:webHidden/>
              </w:rPr>
              <w:fldChar w:fldCharType="end"/>
            </w:r>
          </w:hyperlink>
        </w:p>
        <w:p w14:paraId="08D0DF23" w14:textId="021C19C4"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3" w:history="1">
            <w:r w:rsidR="00394A46" w:rsidRPr="00730797">
              <w:rPr>
                <w:rStyle w:val="a5"/>
                <w:rFonts w:eastAsiaTheme="majorEastAsia"/>
                <w:noProof/>
                <w:lang w:val="uk-UA"/>
              </w:rPr>
              <w:t>5.3.3 Сировина та матеріал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3 \h </w:instrText>
            </w:r>
            <w:r w:rsidR="00394A46" w:rsidRPr="00730797">
              <w:rPr>
                <w:noProof/>
                <w:webHidden/>
              </w:rPr>
            </w:r>
            <w:r w:rsidR="00394A46" w:rsidRPr="00730797">
              <w:rPr>
                <w:noProof/>
                <w:webHidden/>
              </w:rPr>
              <w:fldChar w:fldCharType="separate"/>
            </w:r>
            <w:r w:rsidR="00394A46" w:rsidRPr="00730797">
              <w:rPr>
                <w:noProof/>
                <w:webHidden/>
              </w:rPr>
              <w:t>72</w:t>
            </w:r>
            <w:r w:rsidR="00394A46" w:rsidRPr="00730797">
              <w:rPr>
                <w:noProof/>
                <w:webHidden/>
              </w:rPr>
              <w:fldChar w:fldCharType="end"/>
            </w:r>
          </w:hyperlink>
        </w:p>
        <w:p w14:paraId="500CFF01" w14:textId="50551B06"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4" w:history="1">
            <w:r w:rsidR="00394A46" w:rsidRPr="00730797">
              <w:rPr>
                <w:rStyle w:val="a5"/>
                <w:rFonts w:eastAsiaTheme="majorEastAsia"/>
                <w:noProof/>
                <w:lang w:val="uk-UA"/>
              </w:rPr>
              <w:t>5.3.4 Розрахунок витрат на комплектуючі</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4 \h </w:instrText>
            </w:r>
            <w:r w:rsidR="00394A46" w:rsidRPr="00730797">
              <w:rPr>
                <w:noProof/>
                <w:webHidden/>
              </w:rPr>
            </w:r>
            <w:r w:rsidR="00394A46" w:rsidRPr="00730797">
              <w:rPr>
                <w:noProof/>
                <w:webHidden/>
              </w:rPr>
              <w:fldChar w:fldCharType="separate"/>
            </w:r>
            <w:r w:rsidR="00394A46" w:rsidRPr="00730797">
              <w:rPr>
                <w:noProof/>
                <w:webHidden/>
              </w:rPr>
              <w:t>73</w:t>
            </w:r>
            <w:r w:rsidR="00394A46" w:rsidRPr="00730797">
              <w:rPr>
                <w:noProof/>
                <w:webHidden/>
              </w:rPr>
              <w:fldChar w:fldCharType="end"/>
            </w:r>
          </w:hyperlink>
        </w:p>
        <w:p w14:paraId="1D9FB989" w14:textId="6AB3C736"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5" w:history="1">
            <w:r w:rsidR="00394A46" w:rsidRPr="00730797">
              <w:rPr>
                <w:rStyle w:val="a5"/>
                <w:rFonts w:eastAsiaTheme="majorEastAsia"/>
                <w:noProof/>
                <w:lang w:val="uk-UA"/>
              </w:rPr>
              <w:t>5.3.5 Амортизація обладнання, програмних засобів та приміщень</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5 \h </w:instrText>
            </w:r>
            <w:r w:rsidR="00394A46" w:rsidRPr="00730797">
              <w:rPr>
                <w:noProof/>
                <w:webHidden/>
              </w:rPr>
            </w:r>
            <w:r w:rsidR="00394A46" w:rsidRPr="00730797">
              <w:rPr>
                <w:noProof/>
                <w:webHidden/>
              </w:rPr>
              <w:fldChar w:fldCharType="separate"/>
            </w:r>
            <w:r w:rsidR="00394A46" w:rsidRPr="00730797">
              <w:rPr>
                <w:noProof/>
                <w:webHidden/>
              </w:rPr>
              <w:t>73</w:t>
            </w:r>
            <w:r w:rsidR="00394A46" w:rsidRPr="00730797">
              <w:rPr>
                <w:noProof/>
                <w:webHidden/>
              </w:rPr>
              <w:fldChar w:fldCharType="end"/>
            </w:r>
          </w:hyperlink>
        </w:p>
        <w:p w14:paraId="139D6D07" w14:textId="0F0A9A4E"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6" w:history="1">
            <w:r w:rsidR="00394A46" w:rsidRPr="00730797">
              <w:rPr>
                <w:rStyle w:val="a5"/>
                <w:rFonts w:eastAsiaTheme="majorEastAsia"/>
                <w:noProof/>
                <w:lang w:val="uk-UA"/>
              </w:rPr>
              <w:t>5.3.6 Паливо та енергія для науково-виробничих цілей</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6 \h </w:instrText>
            </w:r>
            <w:r w:rsidR="00394A46" w:rsidRPr="00730797">
              <w:rPr>
                <w:noProof/>
                <w:webHidden/>
              </w:rPr>
            </w:r>
            <w:r w:rsidR="00394A46" w:rsidRPr="00730797">
              <w:rPr>
                <w:noProof/>
                <w:webHidden/>
              </w:rPr>
              <w:fldChar w:fldCharType="separate"/>
            </w:r>
            <w:r w:rsidR="00394A46" w:rsidRPr="00730797">
              <w:rPr>
                <w:noProof/>
                <w:webHidden/>
              </w:rPr>
              <w:t>74</w:t>
            </w:r>
            <w:r w:rsidR="00394A46" w:rsidRPr="00730797">
              <w:rPr>
                <w:noProof/>
                <w:webHidden/>
              </w:rPr>
              <w:fldChar w:fldCharType="end"/>
            </w:r>
          </w:hyperlink>
        </w:p>
        <w:p w14:paraId="196C581F" w14:textId="3A8EDDA4"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7" w:history="1">
            <w:r w:rsidR="00394A46" w:rsidRPr="00730797">
              <w:rPr>
                <w:rStyle w:val="a5"/>
                <w:rFonts w:eastAsiaTheme="majorEastAsia"/>
                <w:noProof/>
                <w:lang w:val="uk-UA"/>
              </w:rPr>
              <w:t>5.3.7 Службові відрядження</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7 \h </w:instrText>
            </w:r>
            <w:r w:rsidR="00394A46" w:rsidRPr="00730797">
              <w:rPr>
                <w:noProof/>
                <w:webHidden/>
              </w:rPr>
            </w:r>
            <w:r w:rsidR="00394A46" w:rsidRPr="00730797">
              <w:rPr>
                <w:noProof/>
                <w:webHidden/>
              </w:rPr>
              <w:fldChar w:fldCharType="separate"/>
            </w:r>
            <w:r w:rsidR="00394A46" w:rsidRPr="00730797">
              <w:rPr>
                <w:noProof/>
                <w:webHidden/>
              </w:rPr>
              <w:t>74</w:t>
            </w:r>
            <w:r w:rsidR="00394A46" w:rsidRPr="00730797">
              <w:rPr>
                <w:noProof/>
                <w:webHidden/>
              </w:rPr>
              <w:fldChar w:fldCharType="end"/>
            </w:r>
          </w:hyperlink>
        </w:p>
        <w:p w14:paraId="6C7D680A" w14:textId="7583D7A1"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8" w:history="1">
            <w:r w:rsidR="00394A46" w:rsidRPr="00730797">
              <w:rPr>
                <w:rStyle w:val="a5"/>
                <w:rFonts w:eastAsiaTheme="majorEastAsia"/>
                <w:noProof/>
                <w:lang w:val="uk-UA"/>
              </w:rPr>
              <w:t>5.3.8 Інші витрат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8 \h </w:instrText>
            </w:r>
            <w:r w:rsidR="00394A46" w:rsidRPr="00730797">
              <w:rPr>
                <w:noProof/>
                <w:webHidden/>
              </w:rPr>
            </w:r>
            <w:r w:rsidR="00394A46" w:rsidRPr="00730797">
              <w:rPr>
                <w:noProof/>
                <w:webHidden/>
              </w:rPr>
              <w:fldChar w:fldCharType="separate"/>
            </w:r>
            <w:r w:rsidR="00394A46" w:rsidRPr="00730797">
              <w:rPr>
                <w:noProof/>
                <w:webHidden/>
              </w:rPr>
              <w:t>75</w:t>
            </w:r>
            <w:r w:rsidR="00394A46" w:rsidRPr="00730797">
              <w:rPr>
                <w:noProof/>
                <w:webHidden/>
              </w:rPr>
              <w:fldChar w:fldCharType="end"/>
            </w:r>
          </w:hyperlink>
        </w:p>
        <w:p w14:paraId="220D2C1D" w14:textId="5A02EE63" w:rsidR="00394A46" w:rsidRPr="00730797" w:rsidRDefault="0002191D" w:rsidP="00394A46">
          <w:pPr>
            <w:pStyle w:val="31"/>
            <w:tabs>
              <w:tab w:val="right" w:leader="dot" w:pos="9629"/>
            </w:tabs>
            <w:spacing w:line="240" w:lineRule="auto"/>
            <w:ind w:firstLine="0"/>
            <w:rPr>
              <w:rFonts w:asciiTheme="minorHAnsi" w:eastAsiaTheme="minorEastAsia" w:hAnsiTheme="minorHAnsi"/>
              <w:noProof/>
              <w:sz w:val="22"/>
              <w:szCs w:val="22"/>
              <w:lang w:val="en-US"/>
            </w:rPr>
          </w:pPr>
          <w:hyperlink w:anchor="_Toc153837169" w:history="1">
            <w:r w:rsidR="00394A46" w:rsidRPr="00730797">
              <w:rPr>
                <w:rStyle w:val="a5"/>
                <w:rFonts w:eastAsiaTheme="majorEastAsia"/>
                <w:noProof/>
                <w:lang w:val="uk-UA"/>
              </w:rPr>
              <w:t>5.3.9 Накладні (загальновиробничі) витрат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69 \h </w:instrText>
            </w:r>
            <w:r w:rsidR="00394A46" w:rsidRPr="00730797">
              <w:rPr>
                <w:noProof/>
                <w:webHidden/>
              </w:rPr>
            </w:r>
            <w:r w:rsidR="00394A46" w:rsidRPr="00730797">
              <w:rPr>
                <w:noProof/>
                <w:webHidden/>
              </w:rPr>
              <w:fldChar w:fldCharType="separate"/>
            </w:r>
            <w:r w:rsidR="00394A46" w:rsidRPr="00730797">
              <w:rPr>
                <w:noProof/>
                <w:webHidden/>
              </w:rPr>
              <w:t>75</w:t>
            </w:r>
            <w:r w:rsidR="00394A46" w:rsidRPr="00730797">
              <w:rPr>
                <w:noProof/>
                <w:webHidden/>
              </w:rPr>
              <w:fldChar w:fldCharType="end"/>
            </w:r>
          </w:hyperlink>
        </w:p>
        <w:p w14:paraId="6E621E56" w14:textId="51CBE5C5"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70" w:history="1">
            <w:r w:rsidR="00394A46" w:rsidRPr="00730797">
              <w:rPr>
                <w:rStyle w:val="a5"/>
                <w:noProof/>
                <w:lang w:val="uk-UA"/>
              </w:rPr>
              <w:t>5.4 Розрахунок економічної ефективності науково-технічної розробки при її можливій комерціалізації потенційним інвестором</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0 \h </w:instrText>
            </w:r>
            <w:r w:rsidR="00394A46" w:rsidRPr="00730797">
              <w:rPr>
                <w:noProof/>
                <w:webHidden/>
              </w:rPr>
            </w:r>
            <w:r w:rsidR="00394A46" w:rsidRPr="00730797">
              <w:rPr>
                <w:noProof/>
                <w:webHidden/>
              </w:rPr>
              <w:fldChar w:fldCharType="separate"/>
            </w:r>
            <w:r w:rsidR="00394A46" w:rsidRPr="00730797">
              <w:rPr>
                <w:noProof/>
                <w:webHidden/>
              </w:rPr>
              <w:t>76</w:t>
            </w:r>
            <w:r w:rsidR="00394A46" w:rsidRPr="00730797">
              <w:rPr>
                <w:noProof/>
                <w:webHidden/>
              </w:rPr>
              <w:fldChar w:fldCharType="end"/>
            </w:r>
          </w:hyperlink>
        </w:p>
        <w:p w14:paraId="4532C639" w14:textId="7F73E337"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71" w:history="1">
            <w:r w:rsidR="00394A46" w:rsidRPr="00730797">
              <w:rPr>
                <w:rStyle w:val="a5"/>
                <w:noProof/>
                <w:lang w:val="uk-UA"/>
              </w:rPr>
              <w:t>5.5 Висновки до розділу</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1 \h </w:instrText>
            </w:r>
            <w:r w:rsidR="00394A46" w:rsidRPr="00730797">
              <w:rPr>
                <w:noProof/>
                <w:webHidden/>
              </w:rPr>
            </w:r>
            <w:r w:rsidR="00394A46" w:rsidRPr="00730797">
              <w:rPr>
                <w:noProof/>
                <w:webHidden/>
              </w:rPr>
              <w:fldChar w:fldCharType="separate"/>
            </w:r>
            <w:r w:rsidR="00394A46" w:rsidRPr="00730797">
              <w:rPr>
                <w:noProof/>
                <w:webHidden/>
              </w:rPr>
              <w:t>80</w:t>
            </w:r>
            <w:r w:rsidR="00394A46" w:rsidRPr="00730797">
              <w:rPr>
                <w:noProof/>
                <w:webHidden/>
              </w:rPr>
              <w:fldChar w:fldCharType="end"/>
            </w:r>
          </w:hyperlink>
        </w:p>
        <w:p w14:paraId="47EB51A6" w14:textId="76785649"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72" w:history="1">
            <w:r w:rsidR="00394A46" w:rsidRPr="00730797">
              <w:rPr>
                <w:rStyle w:val="a5"/>
                <w:rFonts w:cs="Times New Roman"/>
                <w:bCs/>
                <w:noProof/>
                <w:lang w:val="uk-UA"/>
              </w:rPr>
              <w:t>ВИСНОВК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2 \h </w:instrText>
            </w:r>
            <w:r w:rsidR="00394A46" w:rsidRPr="00730797">
              <w:rPr>
                <w:noProof/>
                <w:webHidden/>
              </w:rPr>
            </w:r>
            <w:r w:rsidR="00394A46" w:rsidRPr="00730797">
              <w:rPr>
                <w:noProof/>
                <w:webHidden/>
              </w:rPr>
              <w:fldChar w:fldCharType="separate"/>
            </w:r>
            <w:r w:rsidR="00394A46" w:rsidRPr="00730797">
              <w:rPr>
                <w:noProof/>
                <w:webHidden/>
              </w:rPr>
              <w:t>81</w:t>
            </w:r>
            <w:r w:rsidR="00394A46" w:rsidRPr="00730797">
              <w:rPr>
                <w:noProof/>
                <w:webHidden/>
              </w:rPr>
              <w:fldChar w:fldCharType="end"/>
            </w:r>
          </w:hyperlink>
        </w:p>
        <w:p w14:paraId="29A81816" w14:textId="7857B2BE"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73" w:history="1">
            <w:r w:rsidR="00394A46" w:rsidRPr="00730797">
              <w:rPr>
                <w:rStyle w:val="a5"/>
                <w:rFonts w:cs="Times New Roman"/>
                <w:bCs/>
                <w:noProof/>
              </w:rPr>
              <w:t>ПЕРЕЛІК ВИКОРИСТАНИХ ДЖЕРЕЛ</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3 \h </w:instrText>
            </w:r>
            <w:r w:rsidR="00394A46" w:rsidRPr="00730797">
              <w:rPr>
                <w:noProof/>
                <w:webHidden/>
              </w:rPr>
            </w:r>
            <w:r w:rsidR="00394A46" w:rsidRPr="00730797">
              <w:rPr>
                <w:noProof/>
                <w:webHidden/>
              </w:rPr>
              <w:fldChar w:fldCharType="separate"/>
            </w:r>
            <w:r w:rsidR="00394A46" w:rsidRPr="00730797">
              <w:rPr>
                <w:noProof/>
                <w:webHidden/>
              </w:rPr>
              <w:t>83</w:t>
            </w:r>
            <w:r w:rsidR="00394A46" w:rsidRPr="00730797">
              <w:rPr>
                <w:noProof/>
                <w:webHidden/>
              </w:rPr>
              <w:fldChar w:fldCharType="end"/>
            </w:r>
          </w:hyperlink>
        </w:p>
        <w:p w14:paraId="30B0C21C" w14:textId="2D5EBCF4" w:rsidR="00394A46" w:rsidRPr="00730797" w:rsidRDefault="0002191D" w:rsidP="00394A46">
          <w:pPr>
            <w:pStyle w:val="11"/>
            <w:tabs>
              <w:tab w:val="right" w:leader="dot" w:pos="9629"/>
            </w:tabs>
            <w:spacing w:line="240" w:lineRule="auto"/>
            <w:ind w:firstLine="0"/>
            <w:rPr>
              <w:rFonts w:asciiTheme="minorHAnsi" w:eastAsiaTheme="minorEastAsia" w:hAnsiTheme="minorHAnsi"/>
              <w:noProof/>
              <w:sz w:val="22"/>
              <w:szCs w:val="22"/>
              <w:lang w:val="en-US"/>
            </w:rPr>
          </w:pPr>
          <w:hyperlink w:anchor="_Toc153837174" w:history="1">
            <w:r w:rsidR="00394A46" w:rsidRPr="00730797">
              <w:rPr>
                <w:rStyle w:val="a5"/>
                <w:rFonts w:cs="Times New Roman"/>
                <w:bCs/>
                <w:noProof/>
                <w:lang w:val="uk-UA"/>
              </w:rPr>
              <w:t>ДОДАТКИ</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4 \h </w:instrText>
            </w:r>
            <w:r w:rsidR="00394A46" w:rsidRPr="00730797">
              <w:rPr>
                <w:noProof/>
                <w:webHidden/>
              </w:rPr>
            </w:r>
            <w:r w:rsidR="00394A46" w:rsidRPr="00730797">
              <w:rPr>
                <w:noProof/>
                <w:webHidden/>
              </w:rPr>
              <w:fldChar w:fldCharType="separate"/>
            </w:r>
            <w:r w:rsidR="00394A46" w:rsidRPr="00730797">
              <w:rPr>
                <w:noProof/>
                <w:webHidden/>
              </w:rPr>
              <w:t>86</w:t>
            </w:r>
            <w:r w:rsidR="00394A46" w:rsidRPr="00730797">
              <w:rPr>
                <w:noProof/>
                <w:webHidden/>
              </w:rPr>
              <w:fldChar w:fldCharType="end"/>
            </w:r>
          </w:hyperlink>
        </w:p>
        <w:p w14:paraId="081375E8" w14:textId="78D79A50" w:rsidR="00394A46" w:rsidRPr="00EA588E" w:rsidRDefault="0002191D" w:rsidP="00EA588E">
          <w:pPr>
            <w:pStyle w:val="21"/>
            <w:tabs>
              <w:tab w:val="right" w:leader="dot" w:pos="9629"/>
            </w:tabs>
            <w:spacing w:line="240" w:lineRule="auto"/>
            <w:ind w:firstLine="0"/>
            <w:jc w:val="left"/>
            <w:rPr>
              <w:rFonts w:eastAsia="Calibri"/>
              <w:noProof/>
              <w:color w:val="0563C1" w:themeColor="hyperlink"/>
              <w:u w:val="single"/>
              <w:lang w:val="uk-UA"/>
            </w:rPr>
          </w:pPr>
          <w:hyperlink w:anchor="_Toc153837175" w:history="1">
            <w:r w:rsidR="00394A46" w:rsidRPr="00730797">
              <w:rPr>
                <w:rStyle w:val="a5"/>
                <w:rFonts w:eastAsia="Calibri"/>
                <w:noProof/>
                <w:lang w:val="uk-UA"/>
              </w:rPr>
              <w:t>ДОДАТОК А</w:t>
            </w:r>
            <w:r w:rsidR="00EA588E">
              <w:rPr>
                <w:rStyle w:val="a5"/>
                <w:rFonts w:eastAsia="Calibri"/>
                <w:noProof/>
                <w:lang w:val="uk-UA"/>
              </w:rPr>
              <w:t xml:space="preserve">. </w:t>
            </w:r>
            <w:r w:rsidR="00EA588E" w:rsidRPr="00EA588E">
              <w:rPr>
                <w:rStyle w:val="a5"/>
                <w:rFonts w:eastAsia="Calibri"/>
                <w:noProof/>
                <w:lang w:val="uk-UA"/>
              </w:rPr>
              <w:t>Протокол перевірки</w:t>
            </w:r>
            <w:r w:rsidR="00EA588E">
              <w:rPr>
                <w:rStyle w:val="a5"/>
                <w:rFonts w:eastAsia="Calibri"/>
                <w:noProof/>
                <w:lang w:val="uk-UA"/>
              </w:rPr>
              <w:t xml:space="preserve"> м</w:t>
            </w:r>
            <w:r w:rsidR="00EA588E" w:rsidRPr="00EA588E">
              <w:rPr>
                <w:rStyle w:val="a5"/>
                <w:rFonts w:eastAsia="Calibri"/>
                <w:noProof/>
                <w:lang w:val="uk-UA"/>
              </w:rPr>
              <w:t>агістерської кваліфікаційної роботи</w:t>
            </w:r>
            <w:r w:rsidR="00EA588E">
              <w:rPr>
                <w:rStyle w:val="a5"/>
                <w:rFonts w:eastAsia="Calibri"/>
                <w:noProof/>
                <w:lang w:val="uk-UA"/>
              </w:rPr>
              <w:t xml:space="preserve"> н</w:t>
            </w:r>
            <w:r w:rsidR="00EA588E" w:rsidRPr="00EA588E">
              <w:rPr>
                <w:rStyle w:val="a5"/>
                <w:rFonts w:eastAsia="Calibri"/>
                <w:noProof/>
                <w:lang w:val="uk-UA"/>
              </w:rPr>
              <w:t>а наявність текстових запозичень</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5 \h </w:instrText>
            </w:r>
            <w:r w:rsidR="00394A46" w:rsidRPr="00730797">
              <w:rPr>
                <w:noProof/>
                <w:webHidden/>
              </w:rPr>
            </w:r>
            <w:r w:rsidR="00394A46" w:rsidRPr="00730797">
              <w:rPr>
                <w:noProof/>
                <w:webHidden/>
              </w:rPr>
              <w:fldChar w:fldCharType="separate"/>
            </w:r>
            <w:r w:rsidR="00394A46" w:rsidRPr="00730797">
              <w:rPr>
                <w:noProof/>
                <w:webHidden/>
              </w:rPr>
              <w:t>87</w:t>
            </w:r>
            <w:r w:rsidR="00394A46" w:rsidRPr="00730797">
              <w:rPr>
                <w:noProof/>
                <w:webHidden/>
              </w:rPr>
              <w:fldChar w:fldCharType="end"/>
            </w:r>
          </w:hyperlink>
        </w:p>
        <w:p w14:paraId="6D9EEE90" w14:textId="6B28E7B7"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76" w:history="1">
            <w:r w:rsidR="00394A46" w:rsidRPr="00730797">
              <w:rPr>
                <w:rStyle w:val="a5"/>
                <w:rFonts w:eastAsia="Calibri"/>
                <w:noProof/>
                <w:lang w:val="uk-UA"/>
              </w:rPr>
              <w:t>ДОДАТОК Б</w:t>
            </w:r>
            <w:r w:rsidR="00EA588E">
              <w:rPr>
                <w:rStyle w:val="a5"/>
                <w:rFonts w:eastAsia="Calibri"/>
                <w:noProof/>
                <w:lang w:val="uk-UA"/>
              </w:rPr>
              <w:t xml:space="preserve">. </w:t>
            </w:r>
            <w:r w:rsidR="00EA588E" w:rsidRPr="00EA588E">
              <w:rPr>
                <w:rStyle w:val="a5"/>
                <w:rFonts w:eastAsia="Calibri"/>
                <w:noProof/>
                <w:lang w:val="uk-UA"/>
              </w:rPr>
              <w:t>Текст програми смарт-контрактів</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6 \h </w:instrText>
            </w:r>
            <w:r w:rsidR="00394A46" w:rsidRPr="00730797">
              <w:rPr>
                <w:noProof/>
                <w:webHidden/>
              </w:rPr>
            </w:r>
            <w:r w:rsidR="00394A46" w:rsidRPr="00730797">
              <w:rPr>
                <w:noProof/>
                <w:webHidden/>
              </w:rPr>
              <w:fldChar w:fldCharType="separate"/>
            </w:r>
            <w:r w:rsidR="00394A46" w:rsidRPr="00730797">
              <w:rPr>
                <w:noProof/>
                <w:webHidden/>
              </w:rPr>
              <w:t>88</w:t>
            </w:r>
            <w:r w:rsidR="00394A46" w:rsidRPr="00730797">
              <w:rPr>
                <w:noProof/>
                <w:webHidden/>
              </w:rPr>
              <w:fldChar w:fldCharType="end"/>
            </w:r>
          </w:hyperlink>
        </w:p>
        <w:p w14:paraId="05330DBE" w14:textId="4889E8C2" w:rsidR="00394A46" w:rsidRPr="00730797"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77" w:history="1">
            <w:r w:rsidR="00394A46" w:rsidRPr="00730797">
              <w:rPr>
                <w:rStyle w:val="a5"/>
                <w:rFonts w:eastAsia="Calibri"/>
                <w:noProof/>
                <w:lang w:val="uk-UA"/>
              </w:rPr>
              <w:t>ДОДАТОК В</w:t>
            </w:r>
            <w:r w:rsidR="00EA588E">
              <w:rPr>
                <w:rStyle w:val="a5"/>
                <w:rFonts w:eastAsia="Calibri"/>
                <w:noProof/>
                <w:lang w:val="uk-UA"/>
              </w:rPr>
              <w:t>.</w:t>
            </w:r>
            <w:r w:rsidR="00EA588E" w:rsidRPr="00EA588E">
              <w:t xml:space="preserve"> </w:t>
            </w:r>
            <w:r w:rsidR="00EA588E" w:rsidRPr="00EA588E">
              <w:rPr>
                <w:rStyle w:val="a5"/>
                <w:rFonts w:eastAsia="Calibri"/>
                <w:noProof/>
                <w:lang w:val="uk-UA"/>
              </w:rPr>
              <w:t>Текст програми автоматичних тестів</w:t>
            </w:r>
            <w:r w:rsidR="00EA588E">
              <w:rPr>
                <w:rStyle w:val="a5"/>
                <w:rFonts w:eastAsia="Calibri"/>
                <w:noProof/>
                <w:lang w:val="uk-UA"/>
              </w:rPr>
              <w:t xml:space="preserve"> </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7 \h </w:instrText>
            </w:r>
            <w:r w:rsidR="00394A46" w:rsidRPr="00730797">
              <w:rPr>
                <w:noProof/>
                <w:webHidden/>
              </w:rPr>
            </w:r>
            <w:r w:rsidR="00394A46" w:rsidRPr="00730797">
              <w:rPr>
                <w:noProof/>
                <w:webHidden/>
              </w:rPr>
              <w:fldChar w:fldCharType="separate"/>
            </w:r>
            <w:r w:rsidR="00394A46" w:rsidRPr="00730797">
              <w:rPr>
                <w:noProof/>
                <w:webHidden/>
              </w:rPr>
              <w:t>93</w:t>
            </w:r>
            <w:r w:rsidR="00394A46" w:rsidRPr="00730797">
              <w:rPr>
                <w:noProof/>
                <w:webHidden/>
              </w:rPr>
              <w:fldChar w:fldCharType="end"/>
            </w:r>
          </w:hyperlink>
        </w:p>
        <w:p w14:paraId="12A2D638" w14:textId="4A7EEB5D" w:rsidR="00394A46" w:rsidRDefault="0002191D" w:rsidP="00394A46">
          <w:pPr>
            <w:pStyle w:val="21"/>
            <w:tabs>
              <w:tab w:val="right" w:leader="dot" w:pos="9629"/>
            </w:tabs>
            <w:spacing w:line="240" w:lineRule="auto"/>
            <w:ind w:firstLine="0"/>
            <w:rPr>
              <w:rFonts w:asciiTheme="minorHAnsi" w:eastAsiaTheme="minorEastAsia" w:hAnsiTheme="minorHAnsi"/>
              <w:noProof/>
              <w:sz w:val="22"/>
              <w:szCs w:val="22"/>
              <w:lang w:val="en-US"/>
            </w:rPr>
          </w:pPr>
          <w:hyperlink w:anchor="_Toc153837178" w:history="1">
            <w:r w:rsidR="00394A46" w:rsidRPr="00730797">
              <w:rPr>
                <w:rStyle w:val="a5"/>
                <w:rFonts w:eastAsia="Calibri"/>
                <w:noProof/>
                <w:lang w:val="uk-UA"/>
              </w:rPr>
              <w:t>ДОДАТОК Г</w:t>
            </w:r>
            <w:r w:rsidR="00EA588E">
              <w:rPr>
                <w:rStyle w:val="a5"/>
                <w:rFonts w:eastAsia="Calibri"/>
                <w:noProof/>
                <w:lang w:val="uk-UA"/>
              </w:rPr>
              <w:t xml:space="preserve">. </w:t>
            </w:r>
            <w:r w:rsidR="00EA588E" w:rsidRPr="00EA588E">
              <w:rPr>
                <w:rStyle w:val="a5"/>
                <w:rFonts w:eastAsia="Calibri"/>
                <w:noProof/>
                <w:lang w:val="uk-UA"/>
              </w:rPr>
              <w:t>Ілюстративна частина</w:t>
            </w:r>
            <w:r w:rsidR="00394A46" w:rsidRPr="00730797">
              <w:rPr>
                <w:noProof/>
                <w:webHidden/>
              </w:rPr>
              <w:tab/>
            </w:r>
            <w:r w:rsidR="00394A46" w:rsidRPr="00730797">
              <w:rPr>
                <w:noProof/>
                <w:webHidden/>
              </w:rPr>
              <w:fldChar w:fldCharType="begin"/>
            </w:r>
            <w:r w:rsidR="00394A46" w:rsidRPr="00730797">
              <w:rPr>
                <w:noProof/>
                <w:webHidden/>
              </w:rPr>
              <w:instrText xml:space="preserve"> PAGEREF _Toc153837178 \h </w:instrText>
            </w:r>
            <w:r w:rsidR="00394A46" w:rsidRPr="00730797">
              <w:rPr>
                <w:noProof/>
                <w:webHidden/>
              </w:rPr>
            </w:r>
            <w:r w:rsidR="00394A46" w:rsidRPr="00730797">
              <w:rPr>
                <w:noProof/>
                <w:webHidden/>
              </w:rPr>
              <w:fldChar w:fldCharType="separate"/>
            </w:r>
            <w:r w:rsidR="00394A46" w:rsidRPr="00730797">
              <w:rPr>
                <w:noProof/>
                <w:webHidden/>
              </w:rPr>
              <w:t>110</w:t>
            </w:r>
            <w:r w:rsidR="00394A46" w:rsidRPr="00730797">
              <w:rPr>
                <w:noProof/>
                <w:webHidden/>
              </w:rPr>
              <w:fldChar w:fldCharType="end"/>
            </w:r>
          </w:hyperlink>
        </w:p>
        <w:p w14:paraId="035FA182" w14:textId="72031534" w:rsidR="006660B0" w:rsidRDefault="006660B0" w:rsidP="006660B0">
          <w:r>
            <w:rPr>
              <w:b/>
              <w:bCs/>
            </w:rPr>
            <w:fldChar w:fldCharType="end"/>
          </w:r>
        </w:p>
      </w:sdtContent>
    </w:sdt>
    <w:p w14:paraId="06C3B393" w14:textId="77777777" w:rsidR="006660B0" w:rsidRDefault="006660B0" w:rsidP="006660B0">
      <w:pPr>
        <w:rPr>
          <w:lang w:val="uk-UA"/>
        </w:rPr>
      </w:pPr>
    </w:p>
    <w:p w14:paraId="1CCCBC7C" w14:textId="77777777" w:rsidR="006660B0" w:rsidRDefault="006660B0" w:rsidP="006660B0">
      <w:pPr>
        <w:rPr>
          <w:lang w:val="uk-UA"/>
        </w:rPr>
      </w:pPr>
    </w:p>
    <w:p w14:paraId="7567AFB8" w14:textId="77777777" w:rsidR="006660B0" w:rsidRDefault="006660B0" w:rsidP="006660B0">
      <w:pPr>
        <w:rPr>
          <w:lang w:val="uk-UA"/>
        </w:rPr>
      </w:pPr>
    </w:p>
    <w:p w14:paraId="25CD1B68" w14:textId="77777777" w:rsidR="006660B0" w:rsidRPr="00907928" w:rsidRDefault="006660B0" w:rsidP="006660B0">
      <w:pPr>
        <w:pStyle w:val="1"/>
        <w:sectPr w:rsidR="006660B0" w:rsidRPr="00907928" w:rsidSect="007155F6">
          <w:pgSz w:w="11906" w:h="16838"/>
          <w:pgMar w:top="720" w:right="849" w:bottom="720" w:left="1418" w:header="170" w:footer="709" w:gutter="0"/>
          <w:cols w:space="708"/>
          <w:docGrid w:linePitch="381"/>
        </w:sectPr>
      </w:pPr>
    </w:p>
    <w:p w14:paraId="48A13E78" w14:textId="77777777" w:rsidR="006660B0" w:rsidRPr="00CB4279" w:rsidRDefault="006660B0" w:rsidP="006660B0">
      <w:pPr>
        <w:pStyle w:val="1"/>
      </w:pPr>
      <w:bookmarkStart w:id="4" w:name="_Toc149779809"/>
      <w:bookmarkStart w:id="5" w:name="_Toc153837127"/>
      <w:bookmarkStart w:id="6" w:name="_Toc104680597"/>
      <w:r w:rsidRPr="00CB4279">
        <w:lastRenderedPageBreak/>
        <w:t>ВСТУП</w:t>
      </w:r>
      <w:bookmarkEnd w:id="4"/>
      <w:bookmarkEnd w:id="5"/>
    </w:p>
    <w:p w14:paraId="6CE66BB1" w14:textId="77777777" w:rsidR="006660B0" w:rsidRPr="00B95E1C" w:rsidRDefault="006660B0" w:rsidP="006660B0">
      <w:pPr>
        <w:rPr>
          <w:lang w:val="uk-UA"/>
        </w:rPr>
      </w:pPr>
      <w:r>
        <w:rPr>
          <w:lang w:val="uk-UA"/>
        </w:rPr>
        <w:t>В</w:t>
      </w:r>
      <w:r w:rsidRPr="00BE1540">
        <w:rPr>
          <w:lang w:val="uk-UA"/>
        </w:rPr>
        <w:t xml:space="preserve"> світі інформаційних технологій, незважаючи на значні досягнення у багатьох сферах, деякі процеси залишаються недостатньо ефективними та піддаються ризику порушень та несанкціонованого втручання. Один із таких процесів - це голосування, яке є фундаментальним елементом демократичних суспільств. </w:t>
      </w:r>
      <w:r>
        <w:rPr>
          <w:lang w:val="uk-UA"/>
        </w:rPr>
        <w:t>Т</w:t>
      </w:r>
      <w:r w:rsidRPr="00961E4C">
        <w:rPr>
          <w:lang w:val="uk-UA"/>
        </w:rPr>
        <w:t>радиційні методи голосування часто є недосконалими та піддаються фальсифікації</w:t>
      </w:r>
      <w:r>
        <w:rPr>
          <w:lang w:val="uk-UA"/>
        </w:rPr>
        <w:t>. Н</w:t>
      </w:r>
      <w:r w:rsidRPr="00BE1540">
        <w:rPr>
          <w:lang w:val="uk-UA"/>
        </w:rPr>
        <w:t xml:space="preserve">езважаючи на постійні зусилля з </w:t>
      </w:r>
      <w:r>
        <w:rPr>
          <w:lang w:val="uk-UA"/>
        </w:rPr>
        <w:t xml:space="preserve">їх </w:t>
      </w:r>
      <w:r w:rsidRPr="00BE1540">
        <w:rPr>
          <w:lang w:val="uk-UA"/>
        </w:rPr>
        <w:t xml:space="preserve">покращення, </w:t>
      </w:r>
      <w:r>
        <w:rPr>
          <w:lang w:val="uk-UA"/>
        </w:rPr>
        <w:t>досі зустрічаються виклики, пов'язані</w:t>
      </w:r>
      <w:r w:rsidRPr="00BE1540">
        <w:rPr>
          <w:lang w:val="uk-UA"/>
        </w:rPr>
        <w:t xml:space="preserve"> з безпекою, достовірні</w:t>
      </w:r>
      <w:r>
        <w:rPr>
          <w:lang w:val="uk-UA"/>
        </w:rPr>
        <w:t>стю та доступністю голосування.</w:t>
      </w:r>
    </w:p>
    <w:p w14:paraId="5EBE46EE" w14:textId="77777777" w:rsidR="006660B0" w:rsidRPr="00BE1540" w:rsidRDefault="006660B0" w:rsidP="006660B0">
      <w:pPr>
        <w:rPr>
          <w:lang w:val="uk-UA"/>
        </w:rPr>
      </w:pPr>
      <w:r>
        <w:rPr>
          <w:lang w:val="uk-UA"/>
        </w:rPr>
        <w:t>Т</w:t>
      </w:r>
      <w:r w:rsidRPr="00961E4C">
        <w:rPr>
          <w:lang w:val="uk-UA"/>
        </w:rPr>
        <w:t>ехнологія</w:t>
      </w:r>
      <w:r>
        <w:rPr>
          <w:lang w:val="uk-UA"/>
        </w:rPr>
        <w:t xml:space="preserve"> блокчейн</w:t>
      </w:r>
      <w:r w:rsidRPr="00961E4C">
        <w:rPr>
          <w:lang w:val="uk-UA"/>
        </w:rPr>
        <w:t xml:space="preserve"> пропонує новий спосіб проведення голосування, який</w:t>
      </w:r>
      <w:r>
        <w:rPr>
          <w:lang w:val="uk-UA"/>
        </w:rPr>
        <w:t xml:space="preserve"> є більш безпечним та надійним - смарт-контракти.</w:t>
      </w:r>
      <w:r w:rsidRPr="00961E4C">
        <w:rPr>
          <w:lang w:val="uk-UA"/>
        </w:rPr>
        <w:t xml:space="preserve"> </w:t>
      </w:r>
      <w:r>
        <w:rPr>
          <w:lang w:val="uk-UA"/>
        </w:rPr>
        <w:t>Даний підхід може бути використаний</w:t>
      </w:r>
      <w:r w:rsidRPr="00961E4C">
        <w:rPr>
          <w:lang w:val="uk-UA"/>
        </w:rPr>
        <w:t xml:space="preserve"> для створення голосування, </w:t>
      </w:r>
      <w:r>
        <w:rPr>
          <w:lang w:val="uk-UA"/>
        </w:rPr>
        <w:t>що</w:t>
      </w:r>
      <w:r w:rsidRPr="00961E4C">
        <w:rPr>
          <w:lang w:val="uk-UA"/>
        </w:rPr>
        <w:t xml:space="preserve"> є с</w:t>
      </w:r>
      <w:r>
        <w:rPr>
          <w:lang w:val="uk-UA"/>
        </w:rPr>
        <w:t>тійким</w:t>
      </w:r>
      <w:r w:rsidRPr="00961E4C">
        <w:rPr>
          <w:lang w:val="uk-UA"/>
        </w:rPr>
        <w:t xml:space="preserve"> до фальсифікації</w:t>
      </w:r>
      <w:r>
        <w:rPr>
          <w:lang w:val="uk-UA"/>
        </w:rPr>
        <w:t>, забезпечує</w:t>
      </w:r>
      <w:r w:rsidRPr="00BE1540">
        <w:rPr>
          <w:lang w:val="uk-UA"/>
        </w:rPr>
        <w:t xml:space="preserve"> конфіденційність та доступність для всіх учасників</w:t>
      </w:r>
      <w:r>
        <w:rPr>
          <w:lang w:val="uk-UA"/>
        </w:rPr>
        <w:t xml:space="preserve">, </w:t>
      </w:r>
      <w:r w:rsidRPr="00961E4C">
        <w:rPr>
          <w:lang w:val="uk-UA"/>
        </w:rPr>
        <w:t>та гарантує, що голоси будуть підраховані правильно.</w:t>
      </w:r>
    </w:p>
    <w:p w14:paraId="44B40C60" w14:textId="77777777" w:rsidR="006660B0" w:rsidRDefault="006660B0" w:rsidP="006660B0">
      <w:pPr>
        <w:rPr>
          <w:lang w:val="uk-UA"/>
        </w:rPr>
      </w:pPr>
      <w:r w:rsidRPr="00626981">
        <w:rPr>
          <w:b/>
          <w:i/>
          <w:lang w:val="uk-UA"/>
        </w:rPr>
        <w:t>Актуальність</w:t>
      </w:r>
      <w:r w:rsidRPr="00BE1540">
        <w:rPr>
          <w:lang w:val="uk-UA"/>
        </w:rPr>
        <w:t xml:space="preserve"> теми</w:t>
      </w:r>
      <w:r>
        <w:rPr>
          <w:lang w:val="uk-UA"/>
        </w:rPr>
        <w:t xml:space="preserve"> обумовлена важливістю голосування як елементу суспільства при потребі зробити певний вибір. </w:t>
      </w:r>
      <w:r w:rsidRPr="00AF3985">
        <w:rPr>
          <w:lang w:val="uk-UA"/>
        </w:rPr>
        <w:t xml:space="preserve">Традиційні методи фізичного та електронного голосування залишаються вразливими перед загрозами (хакерські атаки, підробка голосів, порушення конфіденційності), мають низьку зручність процесів, та не пропонують </w:t>
      </w:r>
      <w:r>
        <w:rPr>
          <w:lang w:val="uk-UA"/>
        </w:rPr>
        <w:t xml:space="preserve">універсальні рішення. </w:t>
      </w:r>
      <w:r w:rsidRPr="00AF3985">
        <w:rPr>
          <w:lang w:val="uk-UA"/>
        </w:rPr>
        <w:t>Використання блокчейну та смарт-контрактів, поруч з гнучкою системою генерації голосувань, пропонує безпечний та ефективний підхід, відповідаючи сучасним потребам.</w:t>
      </w:r>
    </w:p>
    <w:p w14:paraId="4A4B98A4" w14:textId="77777777" w:rsidR="006660B0" w:rsidRPr="00824F93" w:rsidRDefault="006660B0" w:rsidP="006660B0">
      <w:pPr>
        <w:rPr>
          <w:lang w:val="uk-UA"/>
        </w:rPr>
      </w:pPr>
      <w:r w:rsidRPr="005F69AE">
        <w:rPr>
          <w:b/>
          <w:i/>
          <w:lang w:val="uk-UA"/>
        </w:rPr>
        <w:t>Метою</w:t>
      </w:r>
      <w:r>
        <w:rPr>
          <w:lang w:val="uk-UA"/>
        </w:rPr>
        <w:t xml:space="preserve"> </w:t>
      </w:r>
      <w:r w:rsidRPr="005466F2">
        <w:rPr>
          <w:lang w:val="uk-UA"/>
        </w:rPr>
        <w:t xml:space="preserve">дипломної роботи є </w:t>
      </w:r>
      <w:r>
        <w:rPr>
          <w:lang w:val="uk-UA"/>
        </w:rPr>
        <w:t>п</w:t>
      </w:r>
      <w:r w:rsidRPr="002F2719">
        <w:rPr>
          <w:lang w:val="uk-UA"/>
        </w:rPr>
        <w:t>окращення</w:t>
      </w:r>
      <w:r>
        <w:rPr>
          <w:lang w:val="uk-UA"/>
        </w:rPr>
        <w:t xml:space="preserve"> спостережності </w:t>
      </w:r>
      <w:r w:rsidRPr="002F2719">
        <w:rPr>
          <w:lang w:val="uk-UA"/>
        </w:rPr>
        <w:t xml:space="preserve"> електронного голосування шляхом використання смарт-контрактів</w:t>
      </w:r>
      <w:r>
        <w:rPr>
          <w:lang w:val="uk-UA"/>
        </w:rPr>
        <w:t>.</w:t>
      </w:r>
    </w:p>
    <w:p w14:paraId="512B9648" w14:textId="77777777" w:rsidR="006660B0" w:rsidRDefault="006660B0" w:rsidP="006660B0">
      <w:pPr>
        <w:rPr>
          <w:lang w:val="uk-UA"/>
        </w:rPr>
      </w:pPr>
      <w:r>
        <w:rPr>
          <w:b/>
          <w:i/>
          <w:lang w:val="uk-UA"/>
        </w:rPr>
        <w:t>Задачі</w:t>
      </w:r>
      <w:r w:rsidRPr="005F69AE">
        <w:rPr>
          <w:b/>
          <w:i/>
          <w:lang w:val="uk-UA"/>
        </w:rPr>
        <w:t xml:space="preserve"> роботи</w:t>
      </w:r>
      <w:r w:rsidRPr="00824F93">
        <w:rPr>
          <w:lang w:val="uk-UA"/>
        </w:rPr>
        <w:t>:</w:t>
      </w:r>
    </w:p>
    <w:p w14:paraId="103125AC" w14:textId="77777777" w:rsidR="006660B0" w:rsidRPr="00F01FBE" w:rsidRDefault="006660B0" w:rsidP="006660B0">
      <w:pPr>
        <w:pStyle w:val="a6"/>
        <w:numPr>
          <w:ilvl w:val="0"/>
          <w:numId w:val="26"/>
        </w:numPr>
        <w:ind w:left="993" w:hanging="284"/>
        <w:rPr>
          <w:lang w:val="uk-UA"/>
        </w:rPr>
      </w:pPr>
      <w:r w:rsidRPr="00F01FBE">
        <w:rPr>
          <w:lang w:val="uk-UA"/>
        </w:rPr>
        <w:t>провести аналіз існуючих методів голосування, визначити їх переваги та не</w:t>
      </w:r>
      <w:r>
        <w:rPr>
          <w:lang w:val="uk-UA"/>
        </w:rPr>
        <w:t>доліки</w:t>
      </w:r>
    </w:p>
    <w:p w14:paraId="487EDEF9" w14:textId="77777777" w:rsidR="006660B0" w:rsidRPr="004E3795" w:rsidRDefault="006660B0" w:rsidP="006660B0">
      <w:pPr>
        <w:pStyle w:val="a6"/>
        <w:numPr>
          <w:ilvl w:val="0"/>
          <w:numId w:val="26"/>
        </w:numPr>
        <w:ind w:left="993" w:hanging="284"/>
        <w:rPr>
          <w:lang w:val="uk-UA"/>
        </w:rPr>
      </w:pPr>
      <w:r w:rsidRPr="004E3795">
        <w:rPr>
          <w:lang w:val="uk-UA"/>
        </w:rPr>
        <w:t>оці</w:t>
      </w:r>
      <w:r>
        <w:rPr>
          <w:lang w:val="uk-UA"/>
        </w:rPr>
        <w:t>нити економічний ефект розробки</w:t>
      </w:r>
    </w:p>
    <w:p w14:paraId="463CC5BB" w14:textId="77777777" w:rsidR="006660B0" w:rsidRPr="004E3795" w:rsidRDefault="006660B0" w:rsidP="006660B0">
      <w:pPr>
        <w:pStyle w:val="a6"/>
        <w:numPr>
          <w:ilvl w:val="0"/>
          <w:numId w:val="26"/>
        </w:numPr>
        <w:ind w:left="993" w:hanging="284"/>
        <w:rPr>
          <w:lang w:val="uk-UA"/>
        </w:rPr>
      </w:pPr>
      <w:r w:rsidRPr="004E3795">
        <w:rPr>
          <w:lang w:val="uk-UA"/>
        </w:rPr>
        <w:t>виконати математичний опис</w:t>
      </w:r>
      <w:r>
        <w:rPr>
          <w:lang w:val="uk-UA"/>
        </w:rPr>
        <w:t xml:space="preserve"> системи захищеного голосування</w:t>
      </w:r>
    </w:p>
    <w:p w14:paraId="247A7785" w14:textId="77777777" w:rsidR="006660B0" w:rsidRPr="004E3795" w:rsidRDefault="006660B0" w:rsidP="006660B0">
      <w:pPr>
        <w:pStyle w:val="a6"/>
        <w:numPr>
          <w:ilvl w:val="0"/>
          <w:numId w:val="26"/>
        </w:numPr>
        <w:ind w:left="993" w:hanging="284"/>
        <w:rPr>
          <w:lang w:val="uk-UA"/>
        </w:rPr>
      </w:pPr>
      <w:r w:rsidRPr="004E3795">
        <w:rPr>
          <w:lang w:val="uk-UA"/>
        </w:rPr>
        <w:t>розробити власний метод генерації смарт-контрактів для голосування, спрямований на підви</w:t>
      </w:r>
      <w:r>
        <w:rPr>
          <w:lang w:val="uk-UA"/>
        </w:rPr>
        <w:t>щення ефективності та гнучкості</w:t>
      </w:r>
    </w:p>
    <w:p w14:paraId="0947E1F7" w14:textId="77777777" w:rsidR="006660B0" w:rsidRPr="004E3795" w:rsidRDefault="006660B0" w:rsidP="006660B0">
      <w:pPr>
        <w:pStyle w:val="a6"/>
        <w:numPr>
          <w:ilvl w:val="0"/>
          <w:numId w:val="26"/>
        </w:numPr>
        <w:ind w:left="993" w:hanging="284"/>
        <w:rPr>
          <w:lang w:val="uk-UA"/>
        </w:rPr>
      </w:pPr>
      <w:r w:rsidRPr="004E3795">
        <w:rPr>
          <w:lang w:val="uk-UA"/>
        </w:rPr>
        <w:lastRenderedPageBreak/>
        <w:t>реалізувати засіб генерації голосування на основі розробленого методу.</w:t>
      </w:r>
    </w:p>
    <w:p w14:paraId="25B4807F" w14:textId="77777777" w:rsidR="006660B0" w:rsidRPr="004E3795" w:rsidRDefault="006660B0" w:rsidP="006660B0">
      <w:pPr>
        <w:pStyle w:val="a6"/>
        <w:numPr>
          <w:ilvl w:val="0"/>
          <w:numId w:val="26"/>
        </w:numPr>
        <w:ind w:left="993" w:hanging="284"/>
        <w:rPr>
          <w:lang w:val="uk-UA"/>
        </w:rPr>
      </w:pPr>
      <w:r w:rsidRPr="004E3795">
        <w:rPr>
          <w:lang w:val="uk-UA"/>
        </w:rPr>
        <w:t>здійснити тестування та отримати результати ефективност</w:t>
      </w:r>
      <w:r>
        <w:rPr>
          <w:lang w:val="uk-UA"/>
        </w:rPr>
        <w:t>і розробленого методу та засобу</w:t>
      </w:r>
    </w:p>
    <w:p w14:paraId="18B251B8" w14:textId="77777777" w:rsidR="006660B0" w:rsidRDefault="006660B0" w:rsidP="006660B0">
      <w:pPr>
        <w:rPr>
          <w:b/>
          <w:i/>
          <w:lang w:val="uk-UA"/>
        </w:rPr>
      </w:pPr>
      <w:r>
        <w:rPr>
          <w:b/>
          <w:i/>
          <w:lang w:val="uk-UA"/>
        </w:rPr>
        <w:t>Об’єктом</w:t>
      </w:r>
      <w:r w:rsidRPr="00EB73DA">
        <w:rPr>
          <w:b/>
          <w:i/>
          <w:lang w:val="uk-UA"/>
        </w:rPr>
        <w:t xml:space="preserve"> дослідження</w:t>
      </w:r>
      <w:r w:rsidRPr="00EB73DA">
        <w:rPr>
          <w:lang w:val="uk-UA"/>
        </w:rPr>
        <w:t xml:space="preserve"> є </w:t>
      </w:r>
      <w:r>
        <w:rPr>
          <w:lang w:val="uk-UA"/>
        </w:rPr>
        <w:t xml:space="preserve">захист </w:t>
      </w:r>
      <w:r w:rsidRPr="00EB73DA">
        <w:rPr>
          <w:lang w:val="uk-UA"/>
        </w:rPr>
        <w:t>процесу голосування.</w:t>
      </w:r>
    </w:p>
    <w:p w14:paraId="0BF5C18F" w14:textId="77777777" w:rsidR="006660B0" w:rsidRDefault="006660B0" w:rsidP="006660B0">
      <w:pPr>
        <w:rPr>
          <w:lang w:val="uk-UA"/>
        </w:rPr>
      </w:pPr>
      <w:r w:rsidRPr="00EB73DA">
        <w:rPr>
          <w:b/>
          <w:i/>
          <w:lang w:val="uk-UA"/>
        </w:rPr>
        <w:t>Предметом дослідження</w:t>
      </w:r>
      <w:r w:rsidRPr="00EB73DA">
        <w:rPr>
          <w:lang w:val="uk-UA"/>
        </w:rPr>
        <w:t xml:space="preserve"> є </w:t>
      </w:r>
      <w:r>
        <w:rPr>
          <w:lang w:val="uk-UA"/>
        </w:rPr>
        <w:t>метод та засіб генерування</w:t>
      </w:r>
      <w:r w:rsidRPr="00EB73DA">
        <w:rPr>
          <w:lang w:val="uk-UA"/>
        </w:rPr>
        <w:t xml:space="preserve"> голосування.</w:t>
      </w:r>
    </w:p>
    <w:p w14:paraId="6E0F49E3" w14:textId="77777777" w:rsidR="006660B0" w:rsidRDefault="006660B0" w:rsidP="006660B0">
      <w:pPr>
        <w:rPr>
          <w:lang w:val="uk-UA"/>
        </w:rPr>
      </w:pPr>
      <w:r w:rsidRPr="00131901">
        <w:rPr>
          <w:b/>
          <w:i/>
          <w:lang w:val="uk-UA"/>
        </w:rPr>
        <w:t>Наукова новизна</w:t>
      </w:r>
      <w:r>
        <w:rPr>
          <w:lang w:val="uk-UA"/>
        </w:rPr>
        <w:t xml:space="preserve">: отримано </w:t>
      </w:r>
      <w:r w:rsidRPr="00131901">
        <w:rPr>
          <w:lang w:val="uk-UA"/>
        </w:rPr>
        <w:t>подальший розвиток методів генерування голосування на основі смарт-контрактів, що відрізняється від відомих високою адаптивністю до умов використання, що дозволило збільшити кількість потенційних застосу</w:t>
      </w:r>
      <w:r>
        <w:rPr>
          <w:lang w:val="uk-UA"/>
        </w:rPr>
        <w:t>вань до 160</w:t>
      </w:r>
      <w:r w:rsidRPr="00131901">
        <w:rPr>
          <w:lang w:val="uk-UA"/>
        </w:rPr>
        <w:t xml:space="preserve"> варіацій.</w:t>
      </w:r>
    </w:p>
    <w:p w14:paraId="5B92797B" w14:textId="77777777" w:rsidR="006660B0" w:rsidRDefault="006660B0" w:rsidP="006660B0">
      <w:pPr>
        <w:rPr>
          <w:lang w:val="uk-UA"/>
        </w:rPr>
      </w:pPr>
      <w:r w:rsidRPr="00664764">
        <w:rPr>
          <w:b/>
          <w:i/>
          <w:lang w:val="uk-UA"/>
        </w:rPr>
        <w:t>Практична цінність</w:t>
      </w:r>
      <w:r>
        <w:rPr>
          <w:lang w:val="uk-UA"/>
        </w:rPr>
        <w:t xml:space="preserve"> розробки полягає в смарт-контрактах для генерування захищених голосувань</w:t>
      </w:r>
      <w:r w:rsidRPr="00FD12C5">
        <w:rPr>
          <w:lang w:val="uk-UA"/>
        </w:rPr>
        <w:t>, інтерфейс</w:t>
      </w:r>
      <w:r>
        <w:rPr>
          <w:lang w:val="uk-UA"/>
        </w:rPr>
        <w:t>і</w:t>
      </w:r>
      <w:r w:rsidRPr="00FD12C5">
        <w:rPr>
          <w:lang w:val="uk-UA"/>
        </w:rPr>
        <w:t xml:space="preserve"> користувача</w:t>
      </w:r>
      <w:r>
        <w:rPr>
          <w:lang w:val="uk-UA"/>
        </w:rPr>
        <w:t xml:space="preserve"> для взаємодії зі смарт-контрактами, та контрольному</w:t>
      </w:r>
      <w:r w:rsidRPr="00FD12C5">
        <w:rPr>
          <w:lang w:val="uk-UA"/>
        </w:rPr>
        <w:t xml:space="preserve"> </w:t>
      </w:r>
      <w:r>
        <w:rPr>
          <w:lang w:val="uk-UA"/>
        </w:rPr>
        <w:t>списку блокового</w:t>
      </w:r>
      <w:r w:rsidRPr="00FD12C5">
        <w:rPr>
          <w:lang w:val="uk-UA"/>
        </w:rPr>
        <w:t xml:space="preserve"> </w:t>
      </w:r>
      <w:r>
        <w:rPr>
          <w:lang w:val="uk-UA"/>
        </w:rPr>
        <w:t>тестування системи</w:t>
      </w:r>
      <w:r w:rsidRPr="00FD12C5">
        <w:rPr>
          <w:lang w:val="uk-UA"/>
        </w:rPr>
        <w:t>.</w:t>
      </w:r>
    </w:p>
    <w:p w14:paraId="1D4B52CE" w14:textId="77777777" w:rsidR="006660B0" w:rsidRPr="007A5D7F" w:rsidRDefault="006660B0" w:rsidP="006660B0">
      <w:pPr>
        <w:rPr>
          <w:lang w:val="uk-UA"/>
        </w:rPr>
      </w:pPr>
      <w:r w:rsidRPr="008A133B">
        <w:rPr>
          <w:lang w:val="uk-UA"/>
        </w:rPr>
        <w:t xml:space="preserve">Результати отримані у магістерській кваліфікаційній роботі були представлені на </w:t>
      </w:r>
      <w:r>
        <w:rPr>
          <w:lang w:val="uk-UA"/>
        </w:rPr>
        <w:t>L Науково-технічній конференції</w:t>
      </w:r>
      <w:r w:rsidRPr="008A133B">
        <w:rPr>
          <w:lang w:val="uk-UA"/>
        </w:rPr>
        <w:t xml:space="preserve"> </w:t>
      </w:r>
      <w:r>
        <w:rPr>
          <w:lang w:val="uk-UA"/>
        </w:rPr>
        <w:t>ФІТКІ 2021</w:t>
      </w:r>
      <w:r w:rsidRPr="008A133B">
        <w:rPr>
          <w:lang w:val="uk-UA"/>
        </w:rPr>
        <w:t xml:space="preserve"> року, Вінницького націонал</w:t>
      </w:r>
      <w:r>
        <w:rPr>
          <w:lang w:val="uk-UA"/>
        </w:rPr>
        <w:t>ьного технічного університету [1].</w:t>
      </w:r>
    </w:p>
    <w:p w14:paraId="6DB46A9F" w14:textId="77777777" w:rsidR="006660B0" w:rsidRDefault="006660B0" w:rsidP="006660B0">
      <w:pPr>
        <w:rPr>
          <w:lang w:val="uk-UA"/>
        </w:rPr>
      </w:pPr>
    </w:p>
    <w:p w14:paraId="3D6B4209" w14:textId="77777777" w:rsidR="006660B0" w:rsidRDefault="006660B0" w:rsidP="006660B0">
      <w:pPr>
        <w:rPr>
          <w:lang w:val="uk-UA"/>
        </w:rPr>
      </w:pPr>
    </w:p>
    <w:p w14:paraId="56D118E0" w14:textId="77777777" w:rsidR="006660B0" w:rsidRDefault="006660B0" w:rsidP="006660B0">
      <w:pPr>
        <w:rPr>
          <w:lang w:val="uk-UA"/>
        </w:rPr>
      </w:pPr>
    </w:p>
    <w:p w14:paraId="2EB43FC3" w14:textId="77777777" w:rsidR="006660B0" w:rsidRDefault="006660B0" w:rsidP="006660B0">
      <w:pPr>
        <w:rPr>
          <w:lang w:val="uk-UA"/>
        </w:rPr>
      </w:pPr>
    </w:p>
    <w:p w14:paraId="53FEF561" w14:textId="77777777" w:rsidR="006660B0" w:rsidRDefault="006660B0" w:rsidP="006660B0">
      <w:pPr>
        <w:rPr>
          <w:lang w:val="uk-UA"/>
        </w:rPr>
      </w:pPr>
    </w:p>
    <w:p w14:paraId="77186666" w14:textId="77777777" w:rsidR="006660B0" w:rsidRDefault="006660B0" w:rsidP="006660B0">
      <w:pPr>
        <w:rPr>
          <w:lang w:val="uk-UA"/>
        </w:rPr>
      </w:pPr>
    </w:p>
    <w:p w14:paraId="7E1D40ED" w14:textId="77777777" w:rsidR="006660B0" w:rsidRDefault="006660B0" w:rsidP="006660B0">
      <w:pPr>
        <w:rPr>
          <w:lang w:val="uk-UA"/>
        </w:rPr>
      </w:pPr>
    </w:p>
    <w:p w14:paraId="4350B743" w14:textId="77777777" w:rsidR="006660B0" w:rsidRDefault="006660B0" w:rsidP="006660B0">
      <w:pPr>
        <w:rPr>
          <w:lang w:val="uk-UA"/>
        </w:rPr>
      </w:pPr>
    </w:p>
    <w:p w14:paraId="0A93663A" w14:textId="77777777" w:rsidR="006660B0" w:rsidRPr="00EB73DA" w:rsidRDefault="006660B0" w:rsidP="006660B0">
      <w:pPr>
        <w:rPr>
          <w:lang w:val="uk-UA"/>
        </w:rPr>
      </w:pPr>
    </w:p>
    <w:p w14:paraId="53C56D3A" w14:textId="77777777" w:rsidR="006660B0" w:rsidRPr="00CB4279" w:rsidRDefault="006660B0" w:rsidP="006660B0">
      <w:pPr>
        <w:pStyle w:val="1"/>
      </w:pPr>
      <w:bookmarkStart w:id="7" w:name="_Toc153837128"/>
      <w:r w:rsidRPr="00CB4279">
        <w:lastRenderedPageBreak/>
        <w:t xml:space="preserve">1 </w:t>
      </w:r>
      <w:bookmarkEnd w:id="6"/>
      <w:r w:rsidRPr="00907928">
        <w:t xml:space="preserve">АНАЛІЗ МЕТОДІВ ЗАХИЩЕНОГО </w:t>
      </w:r>
      <w:r>
        <w:t xml:space="preserve">ЕЛЕКТРОННОГО </w:t>
      </w:r>
      <w:r w:rsidRPr="00907928">
        <w:t>ГОЛОСУВАННЯ</w:t>
      </w:r>
      <w:bookmarkEnd w:id="7"/>
    </w:p>
    <w:p w14:paraId="57FC1FB6" w14:textId="77777777" w:rsidR="006660B0" w:rsidRDefault="006660B0" w:rsidP="00E504D0">
      <w:pPr>
        <w:pStyle w:val="2"/>
        <w:ind w:firstLine="708"/>
        <w:jc w:val="both"/>
      </w:pPr>
      <w:bookmarkStart w:id="8" w:name="_Toc153837129"/>
      <w:r>
        <w:rPr>
          <w:lang w:val="uk-UA"/>
        </w:rPr>
        <w:t xml:space="preserve">1.1 </w:t>
      </w:r>
      <w:r>
        <w:t>Аналіз систем електронного голосування</w:t>
      </w:r>
      <w:bookmarkEnd w:id="8"/>
    </w:p>
    <w:p w14:paraId="7E597A8E" w14:textId="77777777" w:rsidR="006660B0" w:rsidRDefault="006660B0" w:rsidP="006660B0">
      <w:pPr>
        <w:rPr>
          <w:lang w:val="uk-UA"/>
        </w:rPr>
      </w:pPr>
      <w:r>
        <w:rPr>
          <w:lang w:val="uk-UA"/>
        </w:rPr>
        <w:t>Б</w:t>
      </w:r>
      <w:r w:rsidRPr="002230A2">
        <w:t>агато компаній</w:t>
      </w:r>
      <w:r>
        <w:rPr>
          <w:lang w:val="uk-UA"/>
        </w:rPr>
        <w:t>, в якості своїх послуг та продукту,</w:t>
      </w:r>
      <w:r w:rsidRPr="002230A2">
        <w:t xml:space="preserve"> пропонують організаціям системи онлайн-голосування, щоб спростити їх </w:t>
      </w:r>
      <w:r>
        <w:rPr>
          <w:lang w:val="uk-UA"/>
        </w:rPr>
        <w:t>процеси при потребі певного вибору.</w:t>
      </w:r>
    </w:p>
    <w:p w14:paraId="49BF99F0" w14:textId="77777777" w:rsidR="006660B0" w:rsidRDefault="006660B0" w:rsidP="006660B0">
      <w:pPr>
        <w:rPr>
          <w:lang w:val="uk-UA"/>
        </w:rPr>
      </w:pPr>
      <w:r>
        <w:rPr>
          <w:lang w:val="uk-UA"/>
        </w:rPr>
        <w:t xml:space="preserve">Мова може йти про вибір </w:t>
      </w:r>
      <w:r w:rsidRPr="00776AF4">
        <w:rPr>
          <w:lang w:val="uk-UA"/>
        </w:rPr>
        <w:t xml:space="preserve">нового </w:t>
      </w:r>
      <w:r>
        <w:rPr>
          <w:lang w:val="uk-UA"/>
        </w:rPr>
        <w:t>старости</w:t>
      </w:r>
      <w:r w:rsidRPr="00776AF4">
        <w:rPr>
          <w:lang w:val="uk-UA"/>
        </w:rPr>
        <w:t xml:space="preserve"> класу, наступного генерального директора </w:t>
      </w:r>
      <w:r>
        <w:rPr>
          <w:lang w:val="uk-UA"/>
        </w:rPr>
        <w:t>компанії або про голосування</w:t>
      </w:r>
      <w:r w:rsidRPr="00776AF4">
        <w:rPr>
          <w:lang w:val="uk-UA"/>
        </w:rPr>
        <w:t xml:space="preserve"> за важливе </w:t>
      </w:r>
      <w:r>
        <w:rPr>
          <w:lang w:val="uk-UA"/>
        </w:rPr>
        <w:t xml:space="preserve">комерційне </w:t>
      </w:r>
      <w:r w:rsidRPr="00776AF4">
        <w:rPr>
          <w:lang w:val="uk-UA"/>
        </w:rPr>
        <w:t xml:space="preserve">рішення. </w:t>
      </w:r>
      <w:r>
        <w:rPr>
          <w:lang w:val="uk-UA"/>
        </w:rPr>
        <w:t>Системи</w:t>
      </w:r>
      <w:r w:rsidRPr="00776AF4">
        <w:rPr>
          <w:lang w:val="uk-UA"/>
        </w:rPr>
        <w:t xml:space="preserve"> онлайн-голосування</w:t>
      </w:r>
      <w:r>
        <w:rPr>
          <w:lang w:val="uk-UA"/>
        </w:rPr>
        <w:t xml:space="preserve"> - чудовий спосіб заощадити час, зусилля,</w:t>
      </w:r>
      <w:r w:rsidRPr="00776AF4">
        <w:rPr>
          <w:lang w:val="uk-UA"/>
        </w:rPr>
        <w:t xml:space="preserve"> гроші</w:t>
      </w:r>
      <w:r>
        <w:rPr>
          <w:lang w:val="uk-UA"/>
        </w:rPr>
        <w:t>, та значно спростити організаційні процеси</w:t>
      </w:r>
      <w:r w:rsidRPr="002C42B1">
        <w:t xml:space="preserve"> </w:t>
      </w:r>
      <w:r w:rsidRPr="00823604">
        <w:t>[</w:t>
      </w:r>
      <w:r>
        <w:t>2</w:t>
      </w:r>
      <w:r w:rsidRPr="00823604">
        <w:t>]</w:t>
      </w:r>
      <w:r w:rsidRPr="00776AF4">
        <w:rPr>
          <w:lang w:val="uk-UA"/>
        </w:rPr>
        <w:t>.</w:t>
      </w:r>
    </w:p>
    <w:p w14:paraId="56816BDF" w14:textId="77777777" w:rsidR="006660B0" w:rsidRDefault="006660B0" w:rsidP="006660B0">
      <w:pPr>
        <w:rPr>
          <w:lang w:val="uk-UA"/>
        </w:rPr>
      </w:pPr>
      <w:r w:rsidRPr="00371577">
        <w:rPr>
          <w:lang w:val="uk-UA"/>
        </w:rPr>
        <w:t xml:space="preserve">Система </w:t>
      </w:r>
      <w:r>
        <w:rPr>
          <w:lang w:val="uk-UA"/>
        </w:rPr>
        <w:t>електронного голосування -</w:t>
      </w:r>
      <w:r w:rsidRPr="00371577">
        <w:rPr>
          <w:lang w:val="uk-UA"/>
        </w:rPr>
        <w:t xml:space="preserve"> це платформа, яка дозволяє членам організації голосувати в електронному вигляді, через веб-сайт, мобільний додаток або будь-який пристрій, підключений до Інтернету</w:t>
      </w:r>
      <w:r w:rsidRPr="002C42B1">
        <w:t xml:space="preserve"> </w:t>
      </w:r>
      <w:r w:rsidRPr="00823604">
        <w:t>[</w:t>
      </w:r>
      <w:r>
        <w:t>3</w:t>
      </w:r>
      <w:r w:rsidRPr="00823604">
        <w:t>]</w:t>
      </w:r>
      <w:r w:rsidRPr="00371577">
        <w:rPr>
          <w:lang w:val="uk-UA"/>
        </w:rPr>
        <w:t>.</w:t>
      </w:r>
    </w:p>
    <w:p w14:paraId="3E142221" w14:textId="77777777" w:rsidR="006660B0" w:rsidRDefault="006660B0" w:rsidP="006660B0">
      <w:pPr>
        <w:rPr>
          <w:lang w:val="uk-UA"/>
        </w:rPr>
      </w:pPr>
      <w:r w:rsidRPr="00380B6D">
        <w:rPr>
          <w:lang w:val="uk-UA"/>
        </w:rPr>
        <w:t xml:space="preserve">Через систему онлайн-голосування можна проводити різні види виборів. Наприклад, </w:t>
      </w:r>
      <w:r>
        <w:rPr>
          <w:lang w:val="uk-UA"/>
        </w:rPr>
        <w:t>можна</w:t>
      </w:r>
      <w:r w:rsidRPr="00380B6D">
        <w:rPr>
          <w:lang w:val="uk-UA"/>
        </w:rPr>
        <w:t xml:space="preserve"> </w:t>
      </w:r>
      <w:r>
        <w:rPr>
          <w:lang w:val="uk-UA"/>
        </w:rPr>
        <w:t xml:space="preserve">просто </w:t>
      </w:r>
      <w:r w:rsidRPr="00380B6D">
        <w:rPr>
          <w:lang w:val="uk-UA"/>
        </w:rPr>
        <w:t xml:space="preserve">використовувати його для голосування більшістю, де перемагає варіант або кандидат, який набрав найбільшу кількість голосів. </w:t>
      </w:r>
      <w:r>
        <w:rPr>
          <w:lang w:val="uk-UA"/>
        </w:rPr>
        <w:t>Або ж, можливо</w:t>
      </w:r>
      <w:r w:rsidRPr="00380B6D">
        <w:rPr>
          <w:lang w:val="uk-UA"/>
        </w:rPr>
        <w:t xml:space="preserve"> використовувати </w:t>
      </w:r>
      <w:r>
        <w:rPr>
          <w:lang w:val="uk-UA"/>
        </w:rPr>
        <w:t xml:space="preserve">даний спосіб </w:t>
      </w:r>
      <w:r w:rsidRPr="00380B6D">
        <w:rPr>
          <w:lang w:val="uk-UA"/>
        </w:rPr>
        <w:t>для більш складної системи голосування, наприклад пропорційного представництва, де кожен голос має вагу відповідно до переваг виборця</w:t>
      </w:r>
      <w:r w:rsidRPr="002C42B1">
        <w:t xml:space="preserve"> </w:t>
      </w:r>
      <w:r w:rsidRPr="00823604">
        <w:t>[</w:t>
      </w:r>
      <w:r>
        <w:t>4</w:t>
      </w:r>
      <w:r w:rsidRPr="00823604">
        <w:t>]</w:t>
      </w:r>
      <w:r w:rsidRPr="00380B6D">
        <w:rPr>
          <w:lang w:val="uk-UA"/>
        </w:rPr>
        <w:t>.</w:t>
      </w:r>
    </w:p>
    <w:p w14:paraId="256E16D8" w14:textId="77777777" w:rsidR="006660B0" w:rsidRPr="009A57A1" w:rsidRDefault="006660B0" w:rsidP="006660B0">
      <w:pPr>
        <w:ind w:firstLine="708"/>
        <w:rPr>
          <w:lang w:val="uk-UA"/>
        </w:rPr>
      </w:pPr>
      <w:r w:rsidRPr="009A57A1">
        <w:rPr>
          <w:lang w:val="uk-UA"/>
        </w:rPr>
        <w:t>Щоденне використання сист</w:t>
      </w:r>
      <w:r>
        <w:rPr>
          <w:lang w:val="uk-UA"/>
        </w:rPr>
        <w:t xml:space="preserve">ем електронного-голосування включає </w:t>
      </w:r>
      <w:r w:rsidRPr="00823604">
        <w:t>[</w:t>
      </w:r>
      <w:r>
        <w:t>5</w:t>
      </w:r>
      <w:r w:rsidRPr="00823604">
        <w:t>]</w:t>
      </w:r>
      <w:r>
        <w:rPr>
          <w:lang w:val="uk-UA"/>
        </w:rPr>
        <w:t>:</w:t>
      </w:r>
    </w:p>
    <w:p w14:paraId="0B6F218E" w14:textId="77777777" w:rsidR="006660B0" w:rsidRPr="009A57A1" w:rsidRDefault="006660B0" w:rsidP="006660B0">
      <w:pPr>
        <w:pStyle w:val="a6"/>
        <w:numPr>
          <w:ilvl w:val="0"/>
          <w:numId w:val="5"/>
        </w:numPr>
        <w:rPr>
          <w:lang w:val="uk-UA"/>
        </w:rPr>
      </w:pPr>
      <w:r>
        <w:rPr>
          <w:lang w:val="uk-UA"/>
        </w:rPr>
        <w:t>в</w:t>
      </w:r>
      <w:r w:rsidRPr="009A57A1">
        <w:rPr>
          <w:lang w:val="uk-UA"/>
        </w:rPr>
        <w:t>ибори ради директорів</w:t>
      </w:r>
      <w:r>
        <w:rPr>
          <w:lang w:val="en-US"/>
        </w:rPr>
        <w:t>;</w:t>
      </w:r>
    </w:p>
    <w:p w14:paraId="41670A32" w14:textId="77777777" w:rsidR="006660B0" w:rsidRPr="009A57A1" w:rsidRDefault="006660B0" w:rsidP="006660B0">
      <w:pPr>
        <w:pStyle w:val="a6"/>
        <w:numPr>
          <w:ilvl w:val="0"/>
          <w:numId w:val="5"/>
        </w:numPr>
        <w:rPr>
          <w:lang w:val="uk-UA"/>
        </w:rPr>
      </w:pPr>
      <w:r>
        <w:rPr>
          <w:lang w:val="uk-UA"/>
        </w:rPr>
        <w:t>з</w:t>
      </w:r>
      <w:r w:rsidRPr="009A57A1">
        <w:rPr>
          <w:lang w:val="uk-UA"/>
        </w:rPr>
        <w:t>бори акціонерів</w:t>
      </w:r>
      <w:r>
        <w:rPr>
          <w:lang w:val="en-US"/>
        </w:rPr>
        <w:t>;</w:t>
      </w:r>
    </w:p>
    <w:p w14:paraId="28FEF030" w14:textId="77777777" w:rsidR="006660B0" w:rsidRPr="009A57A1" w:rsidRDefault="006660B0" w:rsidP="006660B0">
      <w:pPr>
        <w:pStyle w:val="a6"/>
        <w:numPr>
          <w:ilvl w:val="0"/>
          <w:numId w:val="5"/>
        </w:numPr>
        <w:rPr>
          <w:lang w:val="uk-UA"/>
        </w:rPr>
      </w:pPr>
      <w:r>
        <w:rPr>
          <w:lang w:val="uk-UA"/>
        </w:rPr>
        <w:t>в</w:t>
      </w:r>
      <w:r w:rsidRPr="009A57A1">
        <w:rPr>
          <w:lang w:val="uk-UA"/>
        </w:rPr>
        <w:t>ибори пра</w:t>
      </w:r>
      <w:r>
        <w:rPr>
          <w:lang w:val="uk-UA"/>
        </w:rPr>
        <w:t>вління товариства домовласників</w:t>
      </w:r>
      <w:r>
        <w:rPr>
          <w:lang w:val="en-US"/>
        </w:rPr>
        <w:t>;</w:t>
      </w:r>
    </w:p>
    <w:p w14:paraId="57513AFA" w14:textId="77777777" w:rsidR="006660B0" w:rsidRPr="009A57A1" w:rsidRDefault="006660B0" w:rsidP="006660B0">
      <w:pPr>
        <w:pStyle w:val="a6"/>
        <w:numPr>
          <w:ilvl w:val="0"/>
          <w:numId w:val="5"/>
        </w:numPr>
        <w:rPr>
          <w:lang w:val="uk-UA"/>
        </w:rPr>
      </w:pPr>
      <w:r>
        <w:rPr>
          <w:lang w:val="uk-UA"/>
        </w:rPr>
        <w:t>голосування керівництва профспілки</w:t>
      </w:r>
      <w:r>
        <w:rPr>
          <w:lang w:val="en-US"/>
        </w:rPr>
        <w:t>;</w:t>
      </w:r>
    </w:p>
    <w:p w14:paraId="625064FB" w14:textId="77777777" w:rsidR="006660B0" w:rsidRPr="009A57A1" w:rsidRDefault="006660B0" w:rsidP="006660B0">
      <w:pPr>
        <w:pStyle w:val="a6"/>
        <w:numPr>
          <w:ilvl w:val="0"/>
          <w:numId w:val="5"/>
        </w:numPr>
        <w:rPr>
          <w:lang w:val="uk-UA"/>
        </w:rPr>
      </w:pPr>
      <w:r>
        <w:rPr>
          <w:lang w:val="uk-UA"/>
        </w:rPr>
        <w:t>в</w:t>
      </w:r>
      <w:r w:rsidRPr="009A57A1">
        <w:rPr>
          <w:lang w:val="uk-UA"/>
        </w:rPr>
        <w:t>ибори учнівського самоврядування</w:t>
      </w:r>
      <w:r>
        <w:rPr>
          <w:lang w:val="en-US"/>
        </w:rPr>
        <w:t>.</w:t>
      </w:r>
    </w:p>
    <w:p w14:paraId="413EDB0F" w14:textId="77777777" w:rsidR="006660B0" w:rsidRPr="00530BC4" w:rsidRDefault="006660B0" w:rsidP="006660B0">
      <w:pPr>
        <w:ind w:firstLine="708"/>
        <w:rPr>
          <w:lang w:val="uk-UA"/>
        </w:rPr>
      </w:pPr>
      <w:r w:rsidRPr="00530BC4">
        <w:rPr>
          <w:lang w:val="uk-UA"/>
        </w:rPr>
        <w:t>Типовий сеанс о</w:t>
      </w:r>
      <w:r>
        <w:rPr>
          <w:lang w:val="uk-UA"/>
        </w:rPr>
        <w:t xml:space="preserve">нлайн-голосування виглядає так </w:t>
      </w:r>
      <w:r w:rsidRPr="00823604">
        <w:t>[</w:t>
      </w:r>
      <w:r>
        <w:rPr>
          <w:lang w:val="uk-UA"/>
        </w:rPr>
        <w:t>4</w:t>
      </w:r>
      <w:r>
        <w:t>, 5</w:t>
      </w:r>
      <w:r w:rsidRPr="00823604">
        <w:t>]</w:t>
      </w:r>
      <w:r>
        <w:rPr>
          <w:lang w:val="uk-UA"/>
        </w:rPr>
        <w:t>:</w:t>
      </w:r>
    </w:p>
    <w:p w14:paraId="23669B2E" w14:textId="77777777" w:rsidR="006660B0" w:rsidRPr="00530BC4" w:rsidRDefault="006660B0" w:rsidP="006660B0">
      <w:pPr>
        <w:pStyle w:val="a6"/>
        <w:numPr>
          <w:ilvl w:val="0"/>
          <w:numId w:val="6"/>
        </w:numPr>
        <w:rPr>
          <w:lang w:val="uk-UA"/>
        </w:rPr>
      </w:pPr>
      <w:r w:rsidRPr="00530BC4">
        <w:rPr>
          <w:lang w:val="uk-UA"/>
        </w:rPr>
        <w:t>виборець входить до системи голосування за допомогою свого унікальн</w:t>
      </w:r>
      <w:r>
        <w:rPr>
          <w:lang w:val="uk-UA"/>
        </w:rPr>
        <w:t>ого імені користувача та пароля</w:t>
      </w:r>
      <w:r w:rsidRPr="00B04936">
        <w:t>;</w:t>
      </w:r>
    </w:p>
    <w:p w14:paraId="325BE730" w14:textId="77777777" w:rsidR="006660B0" w:rsidRPr="00530BC4" w:rsidRDefault="006660B0" w:rsidP="006660B0">
      <w:pPr>
        <w:pStyle w:val="a6"/>
        <w:numPr>
          <w:ilvl w:val="0"/>
          <w:numId w:val="6"/>
        </w:numPr>
        <w:rPr>
          <w:lang w:val="uk-UA"/>
        </w:rPr>
      </w:pPr>
      <w:r>
        <w:rPr>
          <w:lang w:val="uk-UA"/>
        </w:rPr>
        <w:t>учасники</w:t>
      </w:r>
      <w:r w:rsidRPr="00530BC4">
        <w:rPr>
          <w:lang w:val="uk-UA"/>
        </w:rPr>
        <w:t xml:space="preserve"> обираю</w:t>
      </w:r>
      <w:r>
        <w:rPr>
          <w:lang w:val="uk-UA"/>
        </w:rPr>
        <w:t>ть кандидатів або варіанти, за які</w:t>
      </w:r>
      <w:r w:rsidRPr="00530BC4">
        <w:rPr>
          <w:lang w:val="uk-UA"/>
        </w:rPr>
        <w:t xml:space="preserve"> хочуть </w:t>
      </w:r>
      <w:r>
        <w:rPr>
          <w:lang w:val="uk-UA"/>
        </w:rPr>
        <w:t>голосувати</w:t>
      </w:r>
      <w:r w:rsidRPr="00B04936">
        <w:t>;</w:t>
      </w:r>
    </w:p>
    <w:p w14:paraId="0AC0EE1D" w14:textId="77777777" w:rsidR="006660B0" w:rsidRPr="0077273F" w:rsidRDefault="006660B0" w:rsidP="006660B0">
      <w:pPr>
        <w:pStyle w:val="a6"/>
        <w:numPr>
          <w:ilvl w:val="0"/>
          <w:numId w:val="6"/>
        </w:numPr>
        <w:rPr>
          <w:lang w:val="uk-UA"/>
        </w:rPr>
      </w:pPr>
      <w:r>
        <w:rPr>
          <w:lang w:val="uk-UA"/>
        </w:rPr>
        <w:lastRenderedPageBreak/>
        <w:t>голосуючі</w:t>
      </w:r>
      <w:r w:rsidRPr="00530BC4">
        <w:rPr>
          <w:lang w:val="uk-UA"/>
        </w:rPr>
        <w:t xml:space="preserve"> подають свій голос, і </w:t>
      </w:r>
      <w:r>
        <w:rPr>
          <w:lang w:val="uk-UA"/>
        </w:rPr>
        <w:t>система підраховує результати</w:t>
      </w:r>
      <w:r>
        <w:t>.</w:t>
      </w:r>
    </w:p>
    <w:p w14:paraId="267B8190" w14:textId="77777777" w:rsidR="006660B0" w:rsidRDefault="006660B0" w:rsidP="006660B0">
      <w:pPr>
        <w:rPr>
          <w:lang w:val="uk-UA"/>
        </w:rPr>
      </w:pPr>
      <w:r>
        <w:rPr>
          <w:lang w:val="uk-UA"/>
        </w:rPr>
        <w:t xml:space="preserve">Серед переваг </w:t>
      </w:r>
      <w:r w:rsidRPr="005375E2">
        <w:rPr>
          <w:lang w:val="uk-UA"/>
        </w:rPr>
        <w:t>електронного голосування</w:t>
      </w:r>
      <w:r>
        <w:rPr>
          <w:lang w:val="uk-UA"/>
        </w:rPr>
        <w:t xml:space="preserve"> можна виділити </w:t>
      </w:r>
      <w:r w:rsidRPr="00823604">
        <w:t>[</w:t>
      </w:r>
      <w:r>
        <w:t>6</w:t>
      </w:r>
      <w:r>
        <w:rPr>
          <w:lang w:val="uk-UA"/>
        </w:rPr>
        <w:t>-8</w:t>
      </w:r>
      <w:r w:rsidRPr="00823604">
        <w:t>]</w:t>
      </w:r>
      <w:r>
        <w:rPr>
          <w:lang w:val="uk-UA"/>
        </w:rPr>
        <w:t>:</w:t>
      </w:r>
    </w:p>
    <w:p w14:paraId="6B263F89" w14:textId="77777777" w:rsidR="006660B0" w:rsidRPr="00B83CF6" w:rsidRDefault="006660B0" w:rsidP="006660B0">
      <w:pPr>
        <w:pStyle w:val="a6"/>
        <w:numPr>
          <w:ilvl w:val="0"/>
          <w:numId w:val="3"/>
        </w:numPr>
        <w:ind w:left="1080"/>
        <w:rPr>
          <w:lang w:val="uk-UA"/>
        </w:rPr>
      </w:pPr>
      <w:r>
        <w:rPr>
          <w:lang w:val="uk-UA"/>
        </w:rPr>
        <w:t>Е</w:t>
      </w:r>
      <w:r w:rsidRPr="00B94780">
        <w:rPr>
          <w:lang w:val="uk-UA"/>
        </w:rPr>
        <w:t xml:space="preserve">фективність </w:t>
      </w:r>
      <w:r>
        <w:rPr>
          <w:lang w:val="uk-UA"/>
        </w:rPr>
        <w:t xml:space="preserve">процесу та </w:t>
      </w:r>
      <w:r w:rsidRPr="00B94780">
        <w:rPr>
          <w:lang w:val="uk-UA"/>
        </w:rPr>
        <w:t>прийняття рішень</w:t>
      </w:r>
      <w:r>
        <w:rPr>
          <w:lang w:val="uk-UA"/>
        </w:rPr>
        <w:t>:</w:t>
      </w:r>
      <w:r w:rsidRPr="00B94780">
        <w:rPr>
          <w:lang w:val="uk-UA"/>
        </w:rPr>
        <w:t xml:space="preserve"> </w:t>
      </w:r>
      <w:r w:rsidRPr="00B83CF6">
        <w:rPr>
          <w:lang w:val="uk-UA"/>
        </w:rPr>
        <w:t xml:space="preserve">електронне голосування дозволяє швидко збирати голоси та приймати рішення в комерційних справах без необхідності проводити фізичні зустрічі. Завдяки онлайн-системі </w:t>
      </w:r>
      <w:r>
        <w:rPr>
          <w:lang w:val="uk-UA"/>
        </w:rPr>
        <w:t>наявна можливість</w:t>
      </w:r>
      <w:r w:rsidRPr="00B83CF6">
        <w:rPr>
          <w:lang w:val="uk-UA"/>
        </w:rPr>
        <w:t xml:space="preserve"> надіслати електронні бюлетені всім виборцям лише за кілька кліків. А коли період голосування закінчиться, система автоматично підрахує результати, </w:t>
      </w:r>
      <w:r>
        <w:rPr>
          <w:lang w:val="uk-UA"/>
        </w:rPr>
        <w:t xml:space="preserve">без потреби </w:t>
      </w:r>
      <w:r w:rsidRPr="00B83CF6">
        <w:rPr>
          <w:lang w:val="uk-UA"/>
        </w:rPr>
        <w:t xml:space="preserve">робити це </w:t>
      </w:r>
      <w:r>
        <w:rPr>
          <w:lang w:val="uk-UA"/>
        </w:rPr>
        <w:t>вручну</w:t>
      </w:r>
      <w:r w:rsidRPr="00B83CF6">
        <w:rPr>
          <w:lang w:val="uk-UA"/>
        </w:rPr>
        <w:t>, що заощадить організації багато часу та грошей.</w:t>
      </w:r>
    </w:p>
    <w:p w14:paraId="35605CE3" w14:textId="77777777" w:rsidR="006660B0" w:rsidRDefault="006660B0" w:rsidP="006660B0">
      <w:pPr>
        <w:pStyle w:val="a6"/>
        <w:numPr>
          <w:ilvl w:val="0"/>
          <w:numId w:val="3"/>
        </w:numPr>
        <w:ind w:left="1080"/>
        <w:rPr>
          <w:lang w:val="uk-UA"/>
        </w:rPr>
      </w:pPr>
      <w:r w:rsidRPr="00C15D25">
        <w:rPr>
          <w:lang w:val="uk-UA"/>
        </w:rPr>
        <w:t>Покращена точність</w:t>
      </w:r>
      <w:r>
        <w:rPr>
          <w:lang w:val="uk-UA"/>
        </w:rPr>
        <w:t>: щ</w:t>
      </w:r>
      <w:r w:rsidRPr="00C15D25">
        <w:rPr>
          <w:lang w:val="uk-UA"/>
        </w:rPr>
        <w:t xml:space="preserve">е одна перевага систем </w:t>
      </w:r>
      <w:r>
        <w:rPr>
          <w:lang w:val="uk-UA"/>
        </w:rPr>
        <w:t>електронного</w:t>
      </w:r>
      <w:r w:rsidRPr="00C15D25">
        <w:rPr>
          <w:lang w:val="uk-UA"/>
        </w:rPr>
        <w:t xml:space="preserve">-голосування полягає в тому, що вони, як правило, більш точні, ніж традиційні паперові системи. </w:t>
      </w:r>
      <w:r>
        <w:rPr>
          <w:lang w:val="uk-UA"/>
        </w:rPr>
        <w:t>З</w:t>
      </w:r>
      <w:r w:rsidRPr="00C15D25">
        <w:rPr>
          <w:lang w:val="uk-UA"/>
        </w:rPr>
        <w:t>авжди існує ймовірність людської помилки з паперовими бюлетенями, будь то неправильний підрахунок голосів або переплутування бюлетенів.</w:t>
      </w:r>
      <w:r>
        <w:rPr>
          <w:lang w:val="uk-UA"/>
        </w:rPr>
        <w:t xml:space="preserve"> З</w:t>
      </w:r>
      <w:r w:rsidRPr="00E368E5">
        <w:rPr>
          <w:lang w:val="uk-UA"/>
        </w:rPr>
        <w:t xml:space="preserve">авдяки системі онлайн-голосування голоси підраховуються автоматично, </w:t>
      </w:r>
      <w:r>
        <w:rPr>
          <w:lang w:val="uk-UA"/>
        </w:rPr>
        <w:t>що унеможливлює шанси</w:t>
      </w:r>
      <w:r w:rsidRPr="00E368E5">
        <w:rPr>
          <w:lang w:val="uk-UA"/>
        </w:rPr>
        <w:t xml:space="preserve"> на людську помилку</w:t>
      </w:r>
      <w:r>
        <w:rPr>
          <w:lang w:val="uk-UA"/>
        </w:rPr>
        <w:t xml:space="preserve"> та дає впевненість в точності результатів</w:t>
      </w:r>
      <w:r w:rsidRPr="00E368E5">
        <w:rPr>
          <w:lang w:val="uk-UA"/>
        </w:rPr>
        <w:t>.</w:t>
      </w:r>
    </w:p>
    <w:p w14:paraId="4CD83C84" w14:textId="77777777" w:rsidR="006660B0" w:rsidRDefault="006660B0" w:rsidP="006660B0">
      <w:pPr>
        <w:pStyle w:val="a6"/>
        <w:numPr>
          <w:ilvl w:val="0"/>
          <w:numId w:val="3"/>
        </w:numPr>
        <w:ind w:left="1080"/>
        <w:rPr>
          <w:lang w:val="uk-UA"/>
        </w:rPr>
      </w:pPr>
      <w:r w:rsidRPr="00845592">
        <w:rPr>
          <w:lang w:val="uk-UA"/>
        </w:rPr>
        <w:t>Більша явка та залучення виборців</w:t>
      </w:r>
      <w:r>
        <w:rPr>
          <w:lang w:val="uk-UA"/>
        </w:rPr>
        <w:t xml:space="preserve">: електронне голосування </w:t>
      </w:r>
      <w:r w:rsidRPr="00845592">
        <w:rPr>
          <w:lang w:val="uk-UA"/>
        </w:rPr>
        <w:t xml:space="preserve">може підвищити явку виборців, оскільки </w:t>
      </w:r>
      <w:r>
        <w:rPr>
          <w:lang w:val="uk-UA"/>
        </w:rPr>
        <w:t>їм буде</w:t>
      </w:r>
      <w:r w:rsidRPr="00845592">
        <w:rPr>
          <w:lang w:val="uk-UA"/>
        </w:rPr>
        <w:t xml:space="preserve"> зручніше голосувати онлайн, ніж </w:t>
      </w:r>
      <w:r>
        <w:rPr>
          <w:lang w:val="uk-UA"/>
        </w:rPr>
        <w:t>брати участь в процесі фізично</w:t>
      </w:r>
      <w:r w:rsidRPr="00B25617">
        <w:rPr>
          <w:lang w:val="uk-UA"/>
        </w:rPr>
        <w:t>.</w:t>
      </w:r>
      <w:r>
        <w:rPr>
          <w:lang w:val="uk-UA"/>
        </w:rPr>
        <w:t xml:space="preserve"> </w:t>
      </w:r>
    </w:p>
    <w:p w14:paraId="1E967BCE" w14:textId="77777777" w:rsidR="006660B0" w:rsidRDefault="006660B0" w:rsidP="006660B0">
      <w:pPr>
        <w:rPr>
          <w:lang w:val="uk-UA"/>
        </w:rPr>
      </w:pPr>
      <w:r>
        <w:rPr>
          <w:lang w:val="uk-UA"/>
        </w:rPr>
        <w:t xml:space="preserve">До недоліків </w:t>
      </w:r>
      <w:r w:rsidRPr="00740200">
        <w:rPr>
          <w:lang w:val="uk-UA"/>
        </w:rPr>
        <w:t>електронного голосування</w:t>
      </w:r>
      <w:r>
        <w:rPr>
          <w:lang w:val="uk-UA"/>
        </w:rPr>
        <w:t xml:space="preserve">, можна віднести </w:t>
      </w:r>
      <w:r w:rsidRPr="00823604">
        <w:t>[</w:t>
      </w:r>
      <w:r>
        <w:t>7</w:t>
      </w:r>
      <w:r>
        <w:rPr>
          <w:lang w:val="uk-UA"/>
        </w:rPr>
        <w:t>-9</w:t>
      </w:r>
      <w:r w:rsidRPr="00823604">
        <w:t>]</w:t>
      </w:r>
      <w:r>
        <w:rPr>
          <w:lang w:val="uk-UA"/>
        </w:rPr>
        <w:t>:</w:t>
      </w:r>
    </w:p>
    <w:p w14:paraId="0E185E3D" w14:textId="77777777" w:rsidR="006660B0" w:rsidRDefault="006660B0" w:rsidP="006660B0">
      <w:pPr>
        <w:pStyle w:val="a6"/>
        <w:numPr>
          <w:ilvl w:val="0"/>
          <w:numId w:val="4"/>
        </w:numPr>
        <w:ind w:left="1080"/>
        <w:rPr>
          <w:lang w:val="uk-UA"/>
        </w:rPr>
      </w:pPr>
      <w:r>
        <w:rPr>
          <w:lang w:val="uk-UA"/>
        </w:rPr>
        <w:t>Безпека: онлайн-</w:t>
      </w:r>
      <w:r w:rsidRPr="00F22C09">
        <w:rPr>
          <w:lang w:val="uk-UA"/>
        </w:rPr>
        <w:t xml:space="preserve">голосування </w:t>
      </w:r>
      <w:r w:rsidRPr="004A1F2D">
        <w:rPr>
          <w:lang w:val="uk-UA"/>
        </w:rPr>
        <w:t xml:space="preserve">не такі безпечні, як традиційні паперові системи, </w:t>
      </w:r>
      <w:r>
        <w:rPr>
          <w:lang w:val="uk-UA"/>
        </w:rPr>
        <w:t>так як зловмисники</w:t>
      </w:r>
      <w:r w:rsidRPr="004A1F2D">
        <w:rPr>
          <w:lang w:val="uk-UA"/>
        </w:rPr>
        <w:t xml:space="preserve"> завжди можуть підробити результати</w:t>
      </w:r>
      <w:r>
        <w:rPr>
          <w:lang w:val="uk-UA"/>
        </w:rPr>
        <w:t>. Подібні системи постійно піддаю</w:t>
      </w:r>
      <w:r w:rsidRPr="00F22C09">
        <w:rPr>
          <w:lang w:val="uk-UA"/>
        </w:rPr>
        <w:t xml:space="preserve">ться загрозам кібербезпеки, і необхідно вживати заходів для захисту </w:t>
      </w:r>
      <w:r>
        <w:rPr>
          <w:lang w:val="uk-UA"/>
        </w:rPr>
        <w:t>процесу голосування</w:t>
      </w:r>
      <w:r w:rsidRPr="00F22C09">
        <w:rPr>
          <w:lang w:val="uk-UA"/>
        </w:rPr>
        <w:t xml:space="preserve"> та інформації.</w:t>
      </w:r>
      <w:r>
        <w:rPr>
          <w:lang w:val="uk-UA"/>
        </w:rPr>
        <w:t xml:space="preserve"> С</w:t>
      </w:r>
      <w:r w:rsidRPr="0088735B">
        <w:rPr>
          <w:lang w:val="uk-UA"/>
        </w:rPr>
        <w:t>лід шукати систему, яка використовує шифрування для захисту даних</w:t>
      </w:r>
      <w:r>
        <w:rPr>
          <w:lang w:val="uk-UA"/>
        </w:rPr>
        <w:t>, та яку перевірили</w:t>
      </w:r>
      <w:r w:rsidRPr="0088735B">
        <w:rPr>
          <w:lang w:val="uk-UA"/>
        </w:rPr>
        <w:t xml:space="preserve"> незалежні експерти з безпеки.</w:t>
      </w:r>
      <w:r>
        <w:rPr>
          <w:lang w:val="uk-UA"/>
        </w:rPr>
        <w:t xml:space="preserve"> </w:t>
      </w:r>
    </w:p>
    <w:p w14:paraId="57E3F9D0" w14:textId="77777777" w:rsidR="006660B0" w:rsidRPr="009251A7" w:rsidRDefault="006660B0" w:rsidP="006660B0">
      <w:pPr>
        <w:pStyle w:val="a6"/>
        <w:numPr>
          <w:ilvl w:val="0"/>
          <w:numId w:val="4"/>
        </w:numPr>
        <w:ind w:left="1080"/>
        <w:rPr>
          <w:lang w:val="uk-UA"/>
        </w:rPr>
      </w:pPr>
      <w:r>
        <w:rPr>
          <w:lang w:val="uk-UA"/>
        </w:rPr>
        <w:t>А</w:t>
      </w:r>
      <w:r w:rsidRPr="009251A7">
        <w:rPr>
          <w:lang w:val="uk-UA"/>
        </w:rPr>
        <w:t>нонімність та приватність</w:t>
      </w:r>
      <w:r>
        <w:rPr>
          <w:lang w:val="uk-UA"/>
        </w:rPr>
        <w:t>: к</w:t>
      </w:r>
      <w:r w:rsidRPr="009251A7">
        <w:rPr>
          <w:lang w:val="uk-UA"/>
        </w:rPr>
        <w:t>омерційне голосування може вимагати більш високого рівня анонімності та приватності, особливо кол</w:t>
      </w:r>
      <w:r>
        <w:rPr>
          <w:lang w:val="uk-UA"/>
        </w:rPr>
        <w:t>и йдеться про фінансові питання;</w:t>
      </w:r>
      <w:r w:rsidRPr="009251A7">
        <w:rPr>
          <w:lang w:val="uk-UA"/>
        </w:rPr>
        <w:t xml:space="preserve"> </w:t>
      </w:r>
    </w:p>
    <w:p w14:paraId="5FF38E7B" w14:textId="77777777" w:rsidR="006660B0" w:rsidRDefault="006660B0" w:rsidP="006660B0">
      <w:pPr>
        <w:pStyle w:val="a6"/>
        <w:numPr>
          <w:ilvl w:val="0"/>
          <w:numId w:val="4"/>
        </w:numPr>
        <w:ind w:left="1080"/>
        <w:rPr>
          <w:lang w:val="uk-UA"/>
        </w:rPr>
      </w:pPr>
      <w:r w:rsidRPr="004D7C36">
        <w:rPr>
          <w:lang w:val="uk-UA"/>
        </w:rPr>
        <w:t>Відсутність прозорості</w:t>
      </w:r>
      <w:r>
        <w:rPr>
          <w:lang w:val="uk-UA"/>
        </w:rPr>
        <w:t xml:space="preserve">: при </w:t>
      </w:r>
      <w:r w:rsidRPr="00672B6C">
        <w:rPr>
          <w:lang w:val="uk-UA"/>
        </w:rPr>
        <w:t>тра</w:t>
      </w:r>
      <w:r>
        <w:rPr>
          <w:lang w:val="uk-UA"/>
        </w:rPr>
        <w:t>диційному паперовому голосуванні</w:t>
      </w:r>
      <w:r w:rsidRPr="00672B6C">
        <w:rPr>
          <w:lang w:val="uk-UA"/>
        </w:rPr>
        <w:t xml:space="preserve"> виборці можуть бачити, як люди підраховують бюлетені. Але в </w:t>
      </w:r>
      <w:r w:rsidRPr="00672B6C">
        <w:rPr>
          <w:lang w:val="uk-UA"/>
        </w:rPr>
        <w:lastRenderedPageBreak/>
        <w:t>онлайн-голосуванні процес повністю електронний, що ускладнює перевірку результатів.</w:t>
      </w:r>
      <w:r>
        <w:rPr>
          <w:lang w:val="uk-UA"/>
        </w:rPr>
        <w:t xml:space="preserve"> Деякі</w:t>
      </w:r>
      <w:r w:rsidRPr="00672B6C">
        <w:rPr>
          <w:lang w:val="uk-UA"/>
        </w:rPr>
        <w:t xml:space="preserve"> системи надають сторінку з результатами виборів у реальному часі, де виборці можуть бачити результати, коли вони </w:t>
      </w:r>
      <w:r>
        <w:rPr>
          <w:lang w:val="uk-UA"/>
        </w:rPr>
        <w:t>надходять</w:t>
      </w:r>
      <w:r w:rsidRPr="00672B6C">
        <w:rPr>
          <w:lang w:val="uk-UA"/>
        </w:rPr>
        <w:t>.</w:t>
      </w:r>
    </w:p>
    <w:p w14:paraId="1DADF06F" w14:textId="77777777" w:rsidR="006660B0" w:rsidRPr="008128FC" w:rsidRDefault="006660B0" w:rsidP="006660B0">
      <w:pPr>
        <w:rPr>
          <w:lang w:val="uk-UA"/>
        </w:rPr>
      </w:pPr>
      <w:r w:rsidRPr="008128FC">
        <w:rPr>
          <w:lang w:val="uk-UA"/>
        </w:rPr>
        <w:t>Аналіз систем електронного голосування показує, що вони ефективні для проведення різних видів виборів та прийняття рішень в організаціях, проте вимагають уваги до питань безпе</w:t>
      </w:r>
      <w:r>
        <w:rPr>
          <w:lang w:val="uk-UA"/>
        </w:rPr>
        <w:t>ки, анонімності та приватності.</w:t>
      </w:r>
    </w:p>
    <w:p w14:paraId="34ED8D72" w14:textId="77777777" w:rsidR="006660B0" w:rsidRPr="004D2B33" w:rsidRDefault="006660B0" w:rsidP="00E504D0">
      <w:pPr>
        <w:pStyle w:val="2"/>
        <w:ind w:firstLine="708"/>
        <w:jc w:val="both"/>
        <w:rPr>
          <w:lang w:val="uk-UA"/>
        </w:rPr>
      </w:pPr>
      <w:bookmarkStart w:id="9" w:name="_Toc153837130"/>
      <w:r>
        <w:rPr>
          <w:lang w:val="uk-UA"/>
        </w:rPr>
        <w:t xml:space="preserve">1.2 </w:t>
      </w:r>
      <w:r w:rsidRPr="004D2B33">
        <w:rPr>
          <w:lang w:val="uk-UA"/>
        </w:rPr>
        <w:t>Аналіз загроз системам електронного голосування</w:t>
      </w:r>
      <w:bookmarkEnd w:id="9"/>
    </w:p>
    <w:p w14:paraId="18580DF5" w14:textId="77777777" w:rsidR="006660B0" w:rsidRDefault="006660B0" w:rsidP="006660B0">
      <w:pPr>
        <w:ind w:firstLine="708"/>
        <w:rPr>
          <w:lang w:val="uk-UA"/>
        </w:rPr>
      </w:pPr>
      <w:r w:rsidRPr="009E4D04">
        <w:rPr>
          <w:lang w:val="uk-UA"/>
        </w:rPr>
        <w:t xml:space="preserve">В умовах швидкої цифрової трансформації, електронне голосування стає важливим інструментом для організацій та підприємств, які приймають стратегічні рішення через голосування в комерційних цілях. Такий підхід значно спрощує процеси прийняття рішень та зменшує витрати часу та ресурсів. </w:t>
      </w:r>
    </w:p>
    <w:p w14:paraId="051C24AF" w14:textId="77777777" w:rsidR="006660B0" w:rsidRDefault="006660B0" w:rsidP="006660B0">
      <w:pPr>
        <w:ind w:firstLine="708"/>
        <w:rPr>
          <w:lang w:val="uk-UA"/>
        </w:rPr>
      </w:pPr>
      <w:r w:rsidRPr="009E4D04">
        <w:rPr>
          <w:lang w:val="uk-UA"/>
        </w:rPr>
        <w:t>Проте, зростаюча цифрова залежність таких систем призводить до нових загроз і ризиків, які мож</w:t>
      </w:r>
      <w:r>
        <w:rPr>
          <w:lang w:val="uk-UA"/>
        </w:rPr>
        <w:t>уть підірвати їх ефективність та довіру до них</w:t>
      </w:r>
      <w:r w:rsidRPr="00C6199D">
        <w:t xml:space="preserve"> </w:t>
      </w:r>
      <w:r w:rsidRPr="00823604">
        <w:t>[</w:t>
      </w:r>
      <w:r>
        <w:t>7</w:t>
      </w:r>
      <w:r w:rsidRPr="00823604">
        <w:t>]</w:t>
      </w:r>
      <w:r w:rsidRPr="009E4D04">
        <w:rPr>
          <w:lang w:val="uk-UA"/>
        </w:rPr>
        <w:t>.</w:t>
      </w:r>
    </w:p>
    <w:p w14:paraId="23B7F54A" w14:textId="77777777" w:rsidR="006660B0" w:rsidRDefault="006660B0" w:rsidP="006660B0">
      <w:pPr>
        <w:rPr>
          <w:lang w:val="uk-UA"/>
        </w:rPr>
      </w:pPr>
      <w:r>
        <w:rPr>
          <w:lang w:val="uk-UA"/>
        </w:rPr>
        <w:t>Серед критичних загроз можна виділити:</w:t>
      </w:r>
    </w:p>
    <w:p w14:paraId="6349D5B2" w14:textId="77777777" w:rsidR="006660B0" w:rsidRDefault="006660B0" w:rsidP="006660B0">
      <w:pPr>
        <w:pStyle w:val="a6"/>
        <w:numPr>
          <w:ilvl w:val="0"/>
          <w:numId w:val="18"/>
        </w:numPr>
        <w:ind w:left="1080"/>
        <w:rPr>
          <w:lang w:val="uk-UA"/>
        </w:rPr>
      </w:pPr>
      <w:r>
        <w:rPr>
          <w:lang w:val="uk-UA"/>
        </w:rPr>
        <w:t>м</w:t>
      </w:r>
      <w:r w:rsidRPr="00044299">
        <w:rPr>
          <w:lang w:val="uk-UA"/>
        </w:rPr>
        <w:t>ожливість хакерських атак на системи голосування</w:t>
      </w:r>
      <w:r>
        <w:rPr>
          <w:lang w:val="uk-UA"/>
        </w:rPr>
        <w:t>;</w:t>
      </w:r>
    </w:p>
    <w:p w14:paraId="22980840" w14:textId="77777777" w:rsidR="006660B0" w:rsidRDefault="006660B0" w:rsidP="006660B0">
      <w:pPr>
        <w:pStyle w:val="a6"/>
        <w:numPr>
          <w:ilvl w:val="0"/>
          <w:numId w:val="18"/>
        </w:numPr>
        <w:ind w:left="1080"/>
        <w:rPr>
          <w:lang w:val="uk-UA"/>
        </w:rPr>
      </w:pPr>
      <w:r>
        <w:rPr>
          <w:lang w:val="uk-UA"/>
        </w:rPr>
        <w:t>п</w:t>
      </w:r>
      <w:r w:rsidRPr="00044299">
        <w:rPr>
          <w:lang w:val="uk-UA"/>
        </w:rPr>
        <w:t>ідробка голосів або втручання в процес голосування</w:t>
      </w:r>
      <w:r>
        <w:rPr>
          <w:lang w:val="uk-UA"/>
        </w:rPr>
        <w:t>;</w:t>
      </w:r>
    </w:p>
    <w:p w14:paraId="3D813905" w14:textId="77777777" w:rsidR="006660B0" w:rsidRDefault="006660B0" w:rsidP="006660B0">
      <w:pPr>
        <w:pStyle w:val="a6"/>
        <w:numPr>
          <w:ilvl w:val="0"/>
          <w:numId w:val="18"/>
        </w:numPr>
        <w:ind w:left="1080"/>
        <w:rPr>
          <w:lang w:val="uk-UA"/>
        </w:rPr>
      </w:pPr>
      <w:r>
        <w:rPr>
          <w:lang w:val="uk-UA"/>
        </w:rPr>
        <w:t xml:space="preserve">загроза </w:t>
      </w:r>
      <w:r w:rsidRPr="00044299">
        <w:rPr>
          <w:lang w:val="uk-UA"/>
        </w:rPr>
        <w:t>конфіденційності особистих даних голосуючих та результатів голосування</w:t>
      </w:r>
      <w:r>
        <w:rPr>
          <w:lang w:val="uk-UA"/>
        </w:rPr>
        <w:t>;</w:t>
      </w:r>
    </w:p>
    <w:p w14:paraId="21755062" w14:textId="77777777" w:rsidR="006660B0" w:rsidRPr="00044299" w:rsidRDefault="006660B0" w:rsidP="006660B0">
      <w:pPr>
        <w:pStyle w:val="a6"/>
        <w:numPr>
          <w:ilvl w:val="0"/>
          <w:numId w:val="18"/>
        </w:numPr>
        <w:ind w:left="1080"/>
        <w:rPr>
          <w:lang w:val="uk-UA"/>
        </w:rPr>
      </w:pPr>
      <w:r>
        <w:t>п</w:t>
      </w:r>
      <w:r w:rsidRPr="000E61E2">
        <w:t xml:space="preserve">рослуховування голосів </w:t>
      </w:r>
      <w:r>
        <w:rPr>
          <w:lang w:val="uk-UA"/>
        </w:rPr>
        <w:t>голосуючих</w:t>
      </w:r>
      <w:r w:rsidRPr="000E61E2">
        <w:t xml:space="preserve"> та </w:t>
      </w:r>
      <w:r>
        <w:rPr>
          <w:lang w:val="uk-UA"/>
        </w:rPr>
        <w:t>пов’язування</w:t>
      </w:r>
      <w:r w:rsidRPr="000E61E2">
        <w:t xml:space="preserve"> їх з конкретними особами</w:t>
      </w:r>
      <w:r>
        <w:rPr>
          <w:lang w:val="uk-UA"/>
        </w:rPr>
        <w:t>;</w:t>
      </w:r>
    </w:p>
    <w:p w14:paraId="2C9971BB" w14:textId="77777777" w:rsidR="006660B0" w:rsidRPr="00F7498D" w:rsidRDefault="006660B0" w:rsidP="006660B0">
      <w:pPr>
        <w:pStyle w:val="a6"/>
        <w:numPr>
          <w:ilvl w:val="0"/>
          <w:numId w:val="18"/>
        </w:numPr>
        <w:ind w:left="1080"/>
        <w:rPr>
          <w:lang w:val="uk-UA"/>
        </w:rPr>
      </w:pPr>
      <w:r>
        <w:rPr>
          <w:lang w:val="uk-UA"/>
        </w:rPr>
        <w:t>м</w:t>
      </w:r>
      <w:r w:rsidRPr="00044299">
        <w:rPr>
          <w:lang w:val="uk-UA"/>
        </w:rPr>
        <w:t>ожливість зловмисного впливу на процес голосування або на результати самого голосування зсередини системи</w:t>
      </w:r>
      <w:r>
        <w:rPr>
          <w:lang w:val="uk-UA"/>
        </w:rPr>
        <w:t>.</w:t>
      </w:r>
    </w:p>
    <w:p w14:paraId="15ACDA45" w14:textId="77777777" w:rsidR="006660B0" w:rsidRDefault="006660B0" w:rsidP="006660B0">
      <w:r w:rsidRPr="00CF01AB">
        <w:t xml:space="preserve">Можливість хакерських атак на системи голосування представляє серйозний ризик для надійності і безпеки електронного голосування в комерційних цілях. </w:t>
      </w:r>
    </w:p>
    <w:p w14:paraId="233E398C" w14:textId="77777777" w:rsidR="006660B0" w:rsidRDefault="006660B0" w:rsidP="006660B0">
      <w:r>
        <w:t>Хакери</w:t>
      </w:r>
      <w:r w:rsidRPr="00A2636C">
        <w:t xml:space="preserve"> можуть запустити розподілені атаки на сервери системи голосування з метою </w:t>
      </w:r>
      <w:r w:rsidRPr="00BF2B3F">
        <w:rPr>
          <w:lang w:val="uk-UA"/>
        </w:rPr>
        <w:t xml:space="preserve">їх </w:t>
      </w:r>
      <w:r w:rsidRPr="00A2636C">
        <w:t xml:space="preserve">перевантаження і припинення роботи. </w:t>
      </w:r>
      <w:r>
        <w:t xml:space="preserve">DDoS-атаки </w:t>
      </w:r>
      <w:r>
        <w:lastRenderedPageBreak/>
        <w:t>можуть перервати доступ до системи голосування, що призводить до припинення процесу голосування та втрати часу</w:t>
      </w:r>
      <w:r>
        <w:rPr>
          <w:lang w:val="uk-UA"/>
        </w:rPr>
        <w:t xml:space="preserve"> </w:t>
      </w:r>
      <w:r>
        <w:t>[8</w:t>
      </w:r>
      <w:r w:rsidRPr="00C6199D">
        <w:t>]</w:t>
      </w:r>
      <w:r>
        <w:t>.</w:t>
      </w:r>
    </w:p>
    <w:p w14:paraId="25327758" w14:textId="77777777" w:rsidR="006660B0" w:rsidRDefault="006660B0" w:rsidP="006660B0">
      <w:r w:rsidRPr="008B210E">
        <w:t>Зловмисники можуть відправляти електронні листи або повідомлення, які видаватимуться за легітимні, і намагатися отримати облікові дані виборців, які потім можна використовувати для незаконного голо</w:t>
      </w:r>
      <w:r>
        <w:t>сування або підробки голосів.</w:t>
      </w:r>
    </w:p>
    <w:p w14:paraId="1C192963" w14:textId="77777777" w:rsidR="006660B0" w:rsidRDefault="006660B0" w:rsidP="006660B0">
      <w:r>
        <w:t xml:space="preserve">Хакери можуть спробувати </w:t>
      </w:r>
      <w:r w:rsidRPr="00BF2B3F">
        <w:rPr>
          <w:lang w:val="uk-UA"/>
        </w:rPr>
        <w:t>запустити</w:t>
      </w:r>
      <w:r>
        <w:t xml:space="preserve"> зловмисні програми в систему голосування для отримання несанкціонованого доступу та впливу на результати.</w:t>
      </w:r>
    </w:p>
    <w:p w14:paraId="0C557A35" w14:textId="77777777" w:rsidR="006660B0" w:rsidRDefault="006660B0" w:rsidP="006660B0">
      <w:r w:rsidRPr="00693068">
        <w:rPr>
          <w:lang w:val="uk-UA"/>
        </w:rPr>
        <w:t>П</w:t>
      </w:r>
      <w:r>
        <w:t>ідробка</w:t>
      </w:r>
      <w:r w:rsidRPr="00C64F02">
        <w:t xml:space="preserve"> голосів або втручання в процес голосування становить серйозний ризик для легітимності та точності с</w:t>
      </w:r>
      <w:r>
        <w:t>истем електронного голосування.</w:t>
      </w:r>
    </w:p>
    <w:p w14:paraId="463E026B" w14:textId="77777777" w:rsidR="006660B0" w:rsidRDefault="006660B0" w:rsidP="006660B0">
      <w:r w:rsidRPr="00033F2E">
        <w:t>Існує ризик порушення ідентичності реальних виборців, які можуть бути використані для голосування без їхнього дозволу. Зловмисники можуть намагатися підмінити голоси реальних виборців або додати фіктивні голоси.</w:t>
      </w:r>
    </w:p>
    <w:p w14:paraId="53EFA16E" w14:textId="77777777" w:rsidR="006660B0" w:rsidRDefault="006660B0" w:rsidP="006660B0">
      <w:r>
        <w:t>Можливість підробки або підміни голосів виборців, а також використання облікових даних реальних виборців для голосування без їхнього дозволу може призвести до недійсних голосів та порушити легітимність голосування.</w:t>
      </w:r>
    </w:p>
    <w:p w14:paraId="2B10DBA5" w14:textId="77777777" w:rsidR="006660B0" w:rsidRPr="00511940" w:rsidRDefault="006660B0" w:rsidP="006660B0">
      <w:r w:rsidRPr="00541C71">
        <w:rPr>
          <w:lang w:val="uk-UA"/>
        </w:rPr>
        <w:t>Випадки підробки голосів, в свою чергу, можуть спричинити втрату довіри виборців до системи голосування.</w:t>
      </w:r>
    </w:p>
    <w:p w14:paraId="40C704E2" w14:textId="77777777" w:rsidR="006660B0" w:rsidRDefault="006660B0" w:rsidP="006660B0">
      <w:r>
        <w:rPr>
          <w:lang w:val="uk-UA"/>
        </w:rPr>
        <w:t xml:space="preserve">Окрім цього, </w:t>
      </w:r>
      <w:r>
        <w:t>з</w:t>
      </w:r>
      <w:r w:rsidRPr="00511940">
        <w:t xml:space="preserve">ловмисники можуть намагатися вплинути на рішення виборців, надсилаючи їм дезінформацію чи </w:t>
      </w:r>
      <w:r w:rsidRPr="00541C71">
        <w:rPr>
          <w:lang w:val="uk-UA"/>
        </w:rPr>
        <w:t>пропагуючи</w:t>
      </w:r>
      <w:r w:rsidRPr="00511940">
        <w:t xml:space="preserve"> певні варіанти голосування</w:t>
      </w:r>
      <w:r w:rsidRPr="00C6199D">
        <w:t xml:space="preserve"> </w:t>
      </w:r>
      <w:r w:rsidRPr="00823604">
        <w:t>[</w:t>
      </w:r>
      <w:r>
        <w:t>9</w:t>
      </w:r>
      <w:r w:rsidRPr="00823604">
        <w:t>]</w:t>
      </w:r>
      <w:r w:rsidRPr="00511940">
        <w:t>.</w:t>
      </w:r>
    </w:p>
    <w:p w14:paraId="2E1337EE" w14:textId="77777777" w:rsidR="006660B0" w:rsidRDefault="006660B0" w:rsidP="006660B0">
      <w:r w:rsidRPr="00261109">
        <w:t>Збереження конфіденційності особистих даних голосу</w:t>
      </w:r>
      <w:r w:rsidRPr="00693068">
        <w:rPr>
          <w:lang w:val="uk-UA"/>
        </w:rPr>
        <w:t>ючих</w:t>
      </w:r>
      <w:r>
        <w:t xml:space="preserve"> та</w:t>
      </w:r>
      <w:r w:rsidRPr="00261109">
        <w:t xml:space="preserve"> результатів голосування є важливою складовою систем електронного голосування. </w:t>
      </w:r>
    </w:p>
    <w:p w14:paraId="32557988" w14:textId="77777777" w:rsidR="006660B0" w:rsidRPr="00FF7FBB" w:rsidRDefault="006660B0" w:rsidP="006660B0">
      <w:r w:rsidRPr="00EC3A35">
        <w:t xml:space="preserve">Хакери можуть намагатися отримати доступ до бази даних, де зберігаються дані </w:t>
      </w:r>
      <w:r w:rsidRPr="00CB6137">
        <w:rPr>
          <w:lang w:val="uk-UA"/>
        </w:rPr>
        <w:t>голосуючих</w:t>
      </w:r>
      <w:r w:rsidRPr="00EC3A35">
        <w:t xml:space="preserve"> та результати голосування.</w:t>
      </w:r>
      <w:r w:rsidRPr="00CB6137">
        <w:rPr>
          <w:lang w:val="uk-UA"/>
        </w:rPr>
        <w:t xml:space="preserve"> Несанкціонований доступ до особистих даних призводить до порушення приватності та може бути використаний для недобросовісних цілей.</w:t>
      </w:r>
    </w:p>
    <w:p w14:paraId="1424289B" w14:textId="77777777" w:rsidR="006660B0" w:rsidRDefault="006660B0" w:rsidP="006660B0">
      <w:r w:rsidRPr="00FF7FBB">
        <w:lastRenderedPageBreak/>
        <w:t xml:space="preserve">Зловмисники можуть намагатися </w:t>
      </w:r>
      <w:r w:rsidRPr="00CB6137">
        <w:rPr>
          <w:lang w:val="uk-UA"/>
        </w:rPr>
        <w:t xml:space="preserve">витягти </w:t>
      </w:r>
      <w:r w:rsidRPr="00FF7FBB">
        <w:t xml:space="preserve">конфіденційні дані </w:t>
      </w:r>
      <w:r>
        <w:t>та</w:t>
      </w:r>
      <w:r w:rsidRPr="00FF7FBB">
        <w:t xml:space="preserve"> результати голосування шляхом порушення безпеки системи</w:t>
      </w:r>
      <w:r w:rsidRPr="00CB6137">
        <w:rPr>
          <w:lang w:val="uk-UA"/>
        </w:rPr>
        <w:t>, після чого використовувати цю інформацію для маніпуляцій та інших умислів</w:t>
      </w:r>
      <w:r w:rsidRPr="00FF7FBB">
        <w:t>.</w:t>
      </w:r>
    </w:p>
    <w:p w14:paraId="4A367FC0" w14:textId="77777777" w:rsidR="006660B0" w:rsidRDefault="006660B0" w:rsidP="006660B0">
      <w:r>
        <w:t>П</w:t>
      </w:r>
      <w:r w:rsidRPr="000E61E2">
        <w:t xml:space="preserve">рослуховування голосів </w:t>
      </w:r>
      <w:r w:rsidRPr="00693068">
        <w:rPr>
          <w:lang w:val="uk-UA"/>
        </w:rPr>
        <w:t>голосуючих</w:t>
      </w:r>
      <w:r w:rsidRPr="000E61E2">
        <w:t xml:space="preserve"> та зв'язку їх з конкретними особами</w:t>
      </w:r>
      <w:r w:rsidRPr="00693068">
        <w:rPr>
          <w:lang w:val="uk-UA"/>
        </w:rPr>
        <w:t xml:space="preserve"> надає з</w:t>
      </w:r>
      <w:r>
        <w:t>ловмисникам</w:t>
      </w:r>
      <w:r w:rsidRPr="000E61E2">
        <w:t xml:space="preserve"> </w:t>
      </w:r>
      <w:r w:rsidRPr="00693068">
        <w:rPr>
          <w:lang w:val="uk-UA"/>
        </w:rPr>
        <w:t xml:space="preserve">можливість </w:t>
      </w:r>
      <w:r w:rsidRPr="000E61E2">
        <w:t>виявити, які особи проголосували за певних кандидатів або варіанти.</w:t>
      </w:r>
    </w:p>
    <w:p w14:paraId="27CFC07E" w14:textId="77777777" w:rsidR="006660B0" w:rsidRDefault="006660B0" w:rsidP="006660B0">
      <w:r w:rsidRPr="000E61E2">
        <w:t>Процес голосування має бути анонімним, і будь-яке порушення цієї анонімності може вплинути на довіру до системи голосування.</w:t>
      </w:r>
    </w:p>
    <w:p w14:paraId="68187025" w14:textId="77777777" w:rsidR="006660B0" w:rsidRPr="000E61E2" w:rsidRDefault="006660B0" w:rsidP="006660B0">
      <w:r w:rsidRPr="000E61E2">
        <w:t>Знання, які голоси належать конкретним особам, може бути використано для маніпуляцій або тиску на голосу</w:t>
      </w:r>
      <w:r>
        <w:rPr>
          <w:lang w:val="uk-UA"/>
        </w:rPr>
        <w:t>ючих</w:t>
      </w:r>
      <w:r w:rsidRPr="000E61E2">
        <w:t>.</w:t>
      </w:r>
    </w:p>
    <w:p w14:paraId="0C933B7F" w14:textId="77777777" w:rsidR="006660B0" w:rsidRDefault="006660B0" w:rsidP="006660B0">
      <w:r w:rsidRPr="00693068">
        <w:rPr>
          <w:lang w:val="uk-UA"/>
        </w:rPr>
        <w:t>М</w:t>
      </w:r>
      <w:r w:rsidRPr="008C7C5A">
        <w:t>ожливість зловмисного впливу на процес голосування або на результати самого голосування зсередини системи</w:t>
      </w:r>
      <w:r>
        <w:t xml:space="preserve"> включає</w:t>
      </w:r>
      <w:r w:rsidRPr="008C7C5A">
        <w:t xml:space="preserve"> в себе дії осіб, які мають прямий доступ до системи голосування.</w:t>
      </w:r>
    </w:p>
    <w:p w14:paraId="075E3AE0" w14:textId="77777777" w:rsidR="006660B0" w:rsidRDefault="006660B0" w:rsidP="006660B0">
      <w:r w:rsidRPr="000F761E">
        <w:t>Особи, які мають доступ до системи голосування, можуть спробувати маніпулювати голосами або результатами голосування.</w:t>
      </w:r>
    </w:p>
    <w:p w14:paraId="45055EA5" w14:textId="77777777" w:rsidR="006660B0" w:rsidRPr="00EA3F49" w:rsidRDefault="006660B0" w:rsidP="006660B0">
      <w:pPr>
        <w:rPr>
          <w:lang w:val="uk-UA"/>
        </w:rPr>
      </w:pPr>
      <w:r w:rsidRPr="000F761E">
        <w:t>Випадки зловмисного впливу можуть призвести до підвищення сумнівів у чесності системи голосування та порушити довіру виборців</w:t>
      </w:r>
      <w:r w:rsidRPr="00C6199D">
        <w:t xml:space="preserve"> </w:t>
      </w:r>
      <w:r w:rsidRPr="00823604">
        <w:t>[</w:t>
      </w:r>
      <w:r>
        <w:t>7-9</w:t>
      </w:r>
      <w:r w:rsidRPr="00823604">
        <w:t>]</w:t>
      </w:r>
      <w:r w:rsidRPr="000F761E">
        <w:t>.</w:t>
      </w:r>
    </w:p>
    <w:p w14:paraId="7A0CAD6A" w14:textId="77777777" w:rsidR="006660B0" w:rsidRPr="004D2B33" w:rsidRDefault="006660B0" w:rsidP="00E504D0">
      <w:pPr>
        <w:pStyle w:val="2"/>
        <w:ind w:firstLine="708"/>
        <w:jc w:val="both"/>
        <w:rPr>
          <w:lang w:val="uk-UA"/>
        </w:rPr>
      </w:pPr>
      <w:bookmarkStart w:id="10" w:name="_Toc153837131"/>
      <w:r>
        <w:rPr>
          <w:lang w:val="uk-UA"/>
        </w:rPr>
        <w:t xml:space="preserve">1.3 </w:t>
      </w:r>
      <w:r w:rsidRPr="004D2B33">
        <w:rPr>
          <w:lang w:val="uk-UA"/>
        </w:rPr>
        <w:t>Аналіз технології блокчейн</w:t>
      </w:r>
      <w:bookmarkEnd w:id="10"/>
    </w:p>
    <w:p w14:paraId="5365B4AA" w14:textId="77777777" w:rsidR="006660B0" w:rsidRPr="004D2B33" w:rsidRDefault="006660B0" w:rsidP="006660B0">
      <w:pPr>
        <w:rPr>
          <w:lang w:val="uk-UA"/>
        </w:rPr>
      </w:pPr>
      <w:r w:rsidRPr="004D2B33">
        <w:rPr>
          <w:lang w:val="uk-UA"/>
        </w:rPr>
        <w:t xml:space="preserve">Блокчейн технологія відкриває нові можливості для реалізації безпечних та надійних систем голосування, зокрема для комерційних цілей. </w:t>
      </w:r>
    </w:p>
    <w:p w14:paraId="7FD0D304" w14:textId="77777777" w:rsidR="006660B0" w:rsidRDefault="006660B0" w:rsidP="006660B0">
      <w:r w:rsidRPr="004D2B33">
        <w:rPr>
          <w:lang w:val="uk-UA"/>
        </w:rPr>
        <w:t xml:space="preserve">Блокчейн - це розподілена база даних, що складається з ланцюжка блоків, кожен з яких містить кілька транзакцій. </w:t>
      </w:r>
      <w:r w:rsidRPr="004D437B">
        <w:t>Кожен блок підтверджується мережею вузлів, і, коли новий блок додається до ланцюжка, він стає неможливим до змін. Це забезпечує надійність та стійкість до втручань</w:t>
      </w:r>
      <w:r w:rsidRPr="001E6FE6">
        <w:t xml:space="preserve"> </w:t>
      </w:r>
      <w:r w:rsidRPr="00823604">
        <w:t>[</w:t>
      </w:r>
      <w:r>
        <w:t>10</w:t>
      </w:r>
      <w:r w:rsidRPr="00823604">
        <w:t>]</w:t>
      </w:r>
      <w:r w:rsidRPr="004D437B">
        <w:t>.</w:t>
      </w:r>
    </w:p>
    <w:p w14:paraId="093C4AED" w14:textId="77777777" w:rsidR="006660B0" w:rsidRDefault="006660B0" w:rsidP="006660B0">
      <w:r w:rsidRPr="00E90CAD">
        <w:t xml:space="preserve">Блокчейн гарантує </w:t>
      </w:r>
      <w:r>
        <w:rPr>
          <w:lang w:val="uk-UA"/>
        </w:rPr>
        <w:t xml:space="preserve">незмінність, доступність, </w:t>
      </w:r>
      <w:r>
        <w:t xml:space="preserve">та анонімність. </w:t>
      </w:r>
      <w:r>
        <w:rPr>
          <w:lang w:val="uk-UA"/>
        </w:rPr>
        <w:t xml:space="preserve">Це </w:t>
      </w:r>
      <w:r>
        <w:t xml:space="preserve">робить </w:t>
      </w:r>
      <w:r>
        <w:rPr>
          <w:lang w:val="uk-UA"/>
        </w:rPr>
        <w:t>його</w:t>
      </w:r>
      <w:r>
        <w:t xml:space="preserve"> привабливим</w:t>
      </w:r>
      <w:r w:rsidRPr="00E90CAD">
        <w:t xml:space="preserve"> для </w:t>
      </w:r>
      <w:r>
        <w:rPr>
          <w:lang w:val="uk-UA"/>
        </w:rPr>
        <w:t xml:space="preserve">розгляду в якості платформи для створення електронного </w:t>
      </w:r>
      <w:r w:rsidRPr="00E90CAD">
        <w:t>голосування</w:t>
      </w:r>
      <w:r>
        <w:rPr>
          <w:lang w:val="uk-UA"/>
        </w:rPr>
        <w:t xml:space="preserve"> та вирішення наявних проблем</w:t>
      </w:r>
      <w:r w:rsidRPr="00E90CAD">
        <w:t>.</w:t>
      </w:r>
    </w:p>
    <w:p w14:paraId="69130CFC" w14:textId="77777777" w:rsidR="006660B0" w:rsidRDefault="006660B0" w:rsidP="006660B0">
      <w:pPr>
        <w:rPr>
          <w:lang w:val="uk-UA"/>
        </w:rPr>
      </w:pPr>
      <w:r>
        <w:rPr>
          <w:lang w:val="uk-UA"/>
        </w:rPr>
        <w:t>Однією з відомих властивостей та переваг блокчейну є д</w:t>
      </w:r>
      <w:r w:rsidRPr="00B874CE">
        <w:rPr>
          <w:lang w:val="uk-UA"/>
        </w:rPr>
        <w:t>ецентралізація</w:t>
      </w:r>
      <w:r>
        <w:rPr>
          <w:lang w:val="uk-UA"/>
        </w:rPr>
        <w:t xml:space="preserve">. </w:t>
      </w:r>
      <w:r w:rsidRPr="00B874CE">
        <w:rPr>
          <w:lang w:val="uk-UA"/>
        </w:rPr>
        <w:t xml:space="preserve">Блокчейн працює </w:t>
      </w:r>
      <w:r>
        <w:rPr>
          <w:lang w:val="uk-UA"/>
        </w:rPr>
        <w:t>по принципу</w:t>
      </w:r>
      <w:r w:rsidRPr="00B874CE">
        <w:rPr>
          <w:lang w:val="uk-UA"/>
        </w:rPr>
        <w:t xml:space="preserve"> розподіленої мережі вузлів, що </w:t>
      </w:r>
      <w:r>
        <w:rPr>
          <w:lang w:val="uk-UA"/>
        </w:rPr>
        <w:t xml:space="preserve">сильно </w:t>
      </w:r>
      <w:r w:rsidRPr="00B874CE">
        <w:rPr>
          <w:lang w:val="uk-UA"/>
        </w:rPr>
        <w:lastRenderedPageBreak/>
        <w:t>ускладнює будь-які спроби втручання або маніпуляції зловмисників. Голосування може відбуватися без посереднього контролю централізованої організації.</w:t>
      </w:r>
    </w:p>
    <w:p w14:paraId="1AE603CE" w14:textId="77777777" w:rsidR="006660B0" w:rsidRDefault="006660B0" w:rsidP="006660B0">
      <w:pPr>
        <w:rPr>
          <w:lang w:val="uk-UA"/>
        </w:rPr>
      </w:pPr>
      <w:r w:rsidRPr="00271D74">
        <w:rPr>
          <w:lang w:val="uk-UA"/>
        </w:rPr>
        <w:t xml:space="preserve">Кожен голос або транзакція включається в блокчейн назавжди, і не може бути змінений чи видалений. Це забезпечує надійність результатів голосування та </w:t>
      </w:r>
      <w:r>
        <w:rPr>
          <w:lang w:val="uk-UA"/>
        </w:rPr>
        <w:t xml:space="preserve">значно </w:t>
      </w:r>
      <w:r w:rsidRPr="00271D74">
        <w:rPr>
          <w:lang w:val="uk-UA"/>
        </w:rPr>
        <w:t>зменшує ризик підробки</w:t>
      </w:r>
      <w:r w:rsidRPr="002C1DDF">
        <w:t xml:space="preserve"> </w:t>
      </w:r>
      <w:r w:rsidRPr="00823604">
        <w:t>[</w:t>
      </w:r>
      <w:r>
        <w:t>11</w:t>
      </w:r>
      <w:r w:rsidRPr="00823604">
        <w:t>]</w:t>
      </w:r>
      <w:r w:rsidRPr="00271D74">
        <w:rPr>
          <w:lang w:val="uk-UA"/>
        </w:rPr>
        <w:t>.</w:t>
      </w:r>
    </w:p>
    <w:p w14:paraId="052CAAAA" w14:textId="77777777" w:rsidR="006660B0" w:rsidRDefault="006660B0" w:rsidP="006660B0">
      <w:pPr>
        <w:rPr>
          <w:lang w:val="uk-UA"/>
        </w:rPr>
      </w:pPr>
      <w:r w:rsidRPr="0017054C">
        <w:rPr>
          <w:lang w:val="uk-UA"/>
        </w:rPr>
        <w:t xml:space="preserve">Блокчейн може забезпечити високий рівень анонімності для голосів </w:t>
      </w:r>
      <w:r>
        <w:rPr>
          <w:lang w:val="uk-UA"/>
        </w:rPr>
        <w:t>учасників</w:t>
      </w:r>
      <w:r w:rsidRPr="0017054C">
        <w:rPr>
          <w:lang w:val="uk-UA"/>
        </w:rPr>
        <w:t>, дозволяючи їм залишати свої голоси без розкриття особистої інформації.</w:t>
      </w:r>
    </w:p>
    <w:p w14:paraId="1D9BF169" w14:textId="77777777" w:rsidR="006660B0" w:rsidRDefault="006660B0" w:rsidP="006660B0">
      <w:pPr>
        <w:rPr>
          <w:lang w:val="uk-UA"/>
        </w:rPr>
      </w:pPr>
      <w:r w:rsidRPr="0017054C">
        <w:rPr>
          <w:lang w:val="uk-UA"/>
        </w:rPr>
        <w:t>Всі транзакції в блокчейні є публічною інформацією, що дозволяє стежити за процесом голосування та перевіряти результати в режимі реального часу.</w:t>
      </w:r>
    </w:p>
    <w:p w14:paraId="0288FEB9" w14:textId="77777777" w:rsidR="006660B0" w:rsidRDefault="006660B0" w:rsidP="006660B0">
      <w:pPr>
        <w:rPr>
          <w:lang w:val="uk-UA"/>
        </w:rPr>
      </w:pPr>
      <w:r w:rsidRPr="007C56BA">
        <w:rPr>
          <w:lang w:val="uk-UA"/>
        </w:rPr>
        <w:t>Блокчейн може забезпечити безпеку і легітимність комерційних голосувань, завдяки високому рівню захисту даних і прозорості процесу</w:t>
      </w:r>
      <w:r w:rsidRPr="002C1DDF">
        <w:t xml:space="preserve"> </w:t>
      </w:r>
      <w:r w:rsidRPr="00823604">
        <w:t>[</w:t>
      </w:r>
      <w:r>
        <w:t>12</w:t>
      </w:r>
      <w:r w:rsidRPr="00823604">
        <w:t>]</w:t>
      </w:r>
      <w:r w:rsidRPr="007C56BA">
        <w:rPr>
          <w:lang w:val="uk-UA"/>
        </w:rPr>
        <w:t>.</w:t>
      </w:r>
    </w:p>
    <w:p w14:paraId="5CA0ADD0" w14:textId="77777777" w:rsidR="006660B0" w:rsidRDefault="006660B0" w:rsidP="006660B0">
      <w:pPr>
        <w:rPr>
          <w:lang w:val="uk-UA"/>
        </w:rPr>
      </w:pPr>
      <w:r w:rsidRPr="007C56BA">
        <w:rPr>
          <w:lang w:val="uk-UA"/>
        </w:rPr>
        <w:t>Використання блокчейн технології дозволяє проводити голосування швидше та ефективніше, зменшуючи час і ресурси, потрібні для організації голосувань</w:t>
      </w:r>
      <w:r w:rsidRPr="002C1DDF">
        <w:rPr>
          <w:lang w:val="uk-UA"/>
        </w:rPr>
        <w:t xml:space="preserve"> [</w:t>
      </w:r>
      <w:r>
        <w:rPr>
          <w:lang w:val="uk-UA"/>
        </w:rPr>
        <w:t>13</w:t>
      </w:r>
      <w:r w:rsidRPr="002C1DDF">
        <w:rPr>
          <w:lang w:val="uk-UA"/>
        </w:rPr>
        <w:t>]</w:t>
      </w:r>
      <w:r w:rsidRPr="007C56BA">
        <w:rPr>
          <w:lang w:val="uk-UA"/>
        </w:rPr>
        <w:t>.</w:t>
      </w:r>
    </w:p>
    <w:p w14:paraId="1B38DDA8" w14:textId="77777777" w:rsidR="006660B0" w:rsidRDefault="006660B0" w:rsidP="006660B0">
      <w:pPr>
        <w:rPr>
          <w:lang w:val="uk-UA"/>
        </w:rPr>
      </w:pPr>
      <w:r>
        <w:rPr>
          <w:lang w:val="uk-UA"/>
        </w:rPr>
        <w:t xml:space="preserve">Окремо слід приділити увагу смарт-контрактам. </w:t>
      </w:r>
      <w:r w:rsidRPr="00C26C73">
        <w:rPr>
          <w:lang w:val="uk-UA"/>
        </w:rPr>
        <w:t>Смарт-контракти - це програми, які виконуються автоматично на блокчейні при виконанні певних умов. Вони можуть визначити логіку голосування та автоматизувати процеси, забезпечуючи чесність та точність</w:t>
      </w:r>
      <w:r w:rsidRPr="002C1DDF">
        <w:t xml:space="preserve"> </w:t>
      </w:r>
      <w:r w:rsidRPr="00823604">
        <w:t>[</w:t>
      </w:r>
      <w:r>
        <w:t>14</w:t>
      </w:r>
      <w:r w:rsidRPr="00823604">
        <w:t>]</w:t>
      </w:r>
      <w:r w:rsidRPr="00C26C73">
        <w:rPr>
          <w:lang w:val="uk-UA"/>
        </w:rPr>
        <w:t>.</w:t>
      </w:r>
    </w:p>
    <w:p w14:paraId="6F9C3F62" w14:textId="77777777" w:rsidR="006660B0" w:rsidRDefault="006660B0" w:rsidP="006660B0">
      <w:pPr>
        <w:rPr>
          <w:lang w:val="uk-UA"/>
        </w:rPr>
      </w:pPr>
      <w:r w:rsidRPr="00C26C73">
        <w:rPr>
          <w:lang w:val="uk-UA"/>
        </w:rPr>
        <w:t>Смарт-контракти можуть автоматично реєструвати та підраховувати голоси, гарантуючи точність і уникнення підробки.</w:t>
      </w:r>
      <w:r>
        <w:rPr>
          <w:lang w:val="uk-UA"/>
        </w:rPr>
        <w:t xml:space="preserve"> Також, дані програми на блокчейні </w:t>
      </w:r>
      <w:r w:rsidRPr="00C26C73">
        <w:rPr>
          <w:lang w:val="uk-UA"/>
        </w:rPr>
        <w:t>можуть виконувати голосування за складними системами, такими як пропорційне представництво, де кожен голос має вагу відповідно до переваги виборця</w:t>
      </w:r>
      <w:r w:rsidRPr="002C1DDF">
        <w:t xml:space="preserve"> </w:t>
      </w:r>
      <w:r w:rsidRPr="00823604">
        <w:t>[</w:t>
      </w:r>
      <w:r>
        <w:t>15</w:t>
      </w:r>
      <w:r w:rsidRPr="00823604">
        <w:t>]</w:t>
      </w:r>
      <w:r w:rsidRPr="00C26C73">
        <w:rPr>
          <w:lang w:val="uk-UA"/>
        </w:rPr>
        <w:t>.</w:t>
      </w:r>
    </w:p>
    <w:p w14:paraId="58388C22" w14:textId="77777777" w:rsidR="006660B0" w:rsidRDefault="006660B0" w:rsidP="006660B0">
      <w:pPr>
        <w:rPr>
          <w:lang w:val="uk-UA"/>
        </w:rPr>
      </w:pPr>
      <w:r w:rsidRPr="00A83A71">
        <w:rPr>
          <w:lang w:val="uk-UA"/>
        </w:rPr>
        <w:t>Смарт-контракти можуть забе</w:t>
      </w:r>
      <w:r>
        <w:rPr>
          <w:lang w:val="uk-UA"/>
        </w:rPr>
        <w:t>зпечувати автоматичне</w:t>
      </w:r>
      <w:r w:rsidRPr="00A83A71">
        <w:rPr>
          <w:lang w:val="uk-UA"/>
        </w:rPr>
        <w:t xml:space="preserve"> виявлення та реагування на незвичайні або недостовірні дії під час голосування.</w:t>
      </w:r>
    </w:p>
    <w:p w14:paraId="0C64E62C" w14:textId="77777777" w:rsidR="006660B0" w:rsidRPr="00B874CE" w:rsidRDefault="006660B0" w:rsidP="006660B0">
      <w:pPr>
        <w:rPr>
          <w:lang w:val="uk-UA"/>
        </w:rPr>
      </w:pPr>
      <w:r>
        <w:rPr>
          <w:lang w:val="uk-UA"/>
        </w:rPr>
        <w:t>Отож, т</w:t>
      </w:r>
      <w:r w:rsidRPr="007C56BA">
        <w:rPr>
          <w:lang w:val="uk-UA"/>
        </w:rPr>
        <w:t xml:space="preserve">ехнологія блокчейн </w:t>
      </w:r>
      <w:r>
        <w:rPr>
          <w:lang w:val="uk-UA"/>
        </w:rPr>
        <w:t>та</w:t>
      </w:r>
      <w:r w:rsidRPr="007B5336">
        <w:t xml:space="preserve"> </w:t>
      </w:r>
      <w:r w:rsidRPr="007B5336">
        <w:rPr>
          <w:lang w:val="uk-UA"/>
        </w:rPr>
        <w:t>смарт-контракти</w:t>
      </w:r>
      <w:r>
        <w:rPr>
          <w:lang w:val="uk-UA"/>
        </w:rPr>
        <w:t xml:space="preserve"> мають</w:t>
      </w:r>
      <w:r w:rsidRPr="007C56BA">
        <w:rPr>
          <w:lang w:val="uk-UA"/>
        </w:rPr>
        <w:t xml:space="preserve"> значний потенціал для застосування в </w:t>
      </w:r>
      <w:r>
        <w:rPr>
          <w:lang w:val="uk-UA"/>
        </w:rPr>
        <w:t>електронних</w:t>
      </w:r>
      <w:r w:rsidRPr="007C56BA">
        <w:rPr>
          <w:lang w:val="uk-UA"/>
        </w:rPr>
        <w:t xml:space="preserve"> голосуваннях, забезпечуючи безпеку, легітимні</w:t>
      </w:r>
      <w:r>
        <w:rPr>
          <w:lang w:val="uk-UA"/>
        </w:rPr>
        <w:t>сть і ефективність процесу. Вони можуть</w:t>
      </w:r>
      <w:r w:rsidRPr="007C56BA">
        <w:rPr>
          <w:lang w:val="uk-UA"/>
        </w:rPr>
        <w:t xml:space="preserve"> бути ключовим</w:t>
      </w:r>
      <w:r>
        <w:rPr>
          <w:lang w:val="uk-UA"/>
        </w:rPr>
        <w:t xml:space="preserve">и </w:t>
      </w:r>
      <w:r>
        <w:rPr>
          <w:lang w:val="uk-UA"/>
        </w:rPr>
        <w:lastRenderedPageBreak/>
        <w:t>інструментами</w:t>
      </w:r>
      <w:r w:rsidRPr="007C56BA">
        <w:rPr>
          <w:lang w:val="uk-UA"/>
        </w:rPr>
        <w:t xml:space="preserve"> для захисту прав і інтересів учасників </w:t>
      </w:r>
      <w:r>
        <w:rPr>
          <w:lang w:val="uk-UA"/>
        </w:rPr>
        <w:t>онлайн-</w:t>
      </w:r>
      <w:r w:rsidRPr="007C56BA">
        <w:rPr>
          <w:lang w:val="uk-UA"/>
        </w:rPr>
        <w:t>голосувань та підвищення рівня довіри до них</w:t>
      </w:r>
      <w:r>
        <w:rPr>
          <w:lang w:val="uk-UA"/>
        </w:rPr>
        <w:t>, відкриваючи</w:t>
      </w:r>
      <w:r w:rsidRPr="005861F7">
        <w:rPr>
          <w:lang w:val="uk-UA"/>
        </w:rPr>
        <w:t xml:space="preserve"> широкі можливості для створення надійних, безпечних і чесних систем голосування</w:t>
      </w:r>
      <w:r w:rsidRPr="002C1DDF">
        <w:rPr>
          <w:lang w:val="uk-UA"/>
        </w:rPr>
        <w:t xml:space="preserve"> [</w:t>
      </w:r>
      <w:r>
        <w:rPr>
          <w:lang w:val="uk-UA"/>
        </w:rPr>
        <w:t>16</w:t>
      </w:r>
      <w:r w:rsidRPr="002C1DDF">
        <w:rPr>
          <w:lang w:val="uk-UA"/>
        </w:rPr>
        <w:t>]</w:t>
      </w:r>
      <w:r w:rsidRPr="007C56BA">
        <w:rPr>
          <w:lang w:val="uk-UA"/>
        </w:rPr>
        <w:t>.</w:t>
      </w:r>
    </w:p>
    <w:p w14:paraId="15DED617" w14:textId="77777777" w:rsidR="006660B0" w:rsidRDefault="006660B0" w:rsidP="00E504D0">
      <w:pPr>
        <w:pStyle w:val="2"/>
        <w:ind w:firstLine="708"/>
        <w:jc w:val="both"/>
      </w:pPr>
      <w:bookmarkStart w:id="11" w:name="_Toc153837132"/>
      <w:r>
        <w:rPr>
          <w:lang w:val="uk-UA"/>
        </w:rPr>
        <w:t xml:space="preserve">1.4 </w:t>
      </w:r>
      <w:r>
        <w:t>Аналіз твірних шаблонів проєктування</w:t>
      </w:r>
      <w:bookmarkEnd w:id="11"/>
    </w:p>
    <w:p w14:paraId="20C7FB5C" w14:textId="77777777" w:rsidR="006660B0" w:rsidRDefault="006660B0" w:rsidP="006660B0">
      <w:pPr>
        <w:rPr>
          <w:lang w:val="uk-UA"/>
        </w:rPr>
      </w:pPr>
      <w:r w:rsidRPr="00B8050E">
        <w:t>Шаблони проектування - це рекомендації, які визначають структуру та організацію проекту з метою розв'язання певних проблем або виконання конкретних завдань. Вони надають загальні рекомендації та правила для створення програмного забезпечення або системи, що спрощує процес розробки [</w:t>
      </w:r>
      <w:r>
        <w:t>17</w:t>
      </w:r>
      <w:r w:rsidRPr="00823604">
        <w:t>]</w:t>
      </w:r>
      <w:r w:rsidRPr="00B70642">
        <w:rPr>
          <w:lang w:val="uk-UA"/>
        </w:rPr>
        <w:t>.</w:t>
      </w:r>
    </w:p>
    <w:p w14:paraId="3302CB72" w14:textId="77777777" w:rsidR="006660B0" w:rsidRDefault="006660B0" w:rsidP="006660B0">
      <w:pPr>
        <w:rPr>
          <w:lang w:val="uk-UA"/>
        </w:rPr>
      </w:pPr>
      <w:r w:rsidRPr="00B70642">
        <w:rPr>
          <w:lang w:val="uk-UA"/>
        </w:rPr>
        <w:t>Існує кілька видів шаблонів проєктування</w:t>
      </w:r>
      <w:r>
        <w:rPr>
          <w:lang w:val="uk-UA"/>
        </w:rPr>
        <w:t>:</w:t>
      </w:r>
    </w:p>
    <w:p w14:paraId="0D4391C9" w14:textId="77777777" w:rsidR="006660B0" w:rsidRPr="0099041C" w:rsidRDefault="006660B0" w:rsidP="006660B0">
      <w:pPr>
        <w:pStyle w:val="a6"/>
        <w:numPr>
          <w:ilvl w:val="0"/>
          <w:numId w:val="21"/>
        </w:numPr>
        <w:rPr>
          <w:lang w:val="uk-UA"/>
        </w:rPr>
      </w:pPr>
      <w:r w:rsidRPr="0099041C">
        <w:rPr>
          <w:lang w:val="uk-UA"/>
        </w:rPr>
        <w:t xml:space="preserve">Твірні - визначають процес створення об'єктів. Наприклад, шаблон "Singleton" використовується для створення класу, який має лише один екземпляр. </w:t>
      </w:r>
    </w:p>
    <w:p w14:paraId="743C766D" w14:textId="77777777" w:rsidR="006660B0" w:rsidRPr="0099041C" w:rsidRDefault="006660B0" w:rsidP="006660B0">
      <w:pPr>
        <w:pStyle w:val="a6"/>
        <w:numPr>
          <w:ilvl w:val="0"/>
          <w:numId w:val="21"/>
        </w:numPr>
        <w:rPr>
          <w:lang w:val="uk-UA"/>
        </w:rPr>
      </w:pPr>
      <w:r w:rsidRPr="0099041C">
        <w:rPr>
          <w:lang w:val="uk-UA"/>
        </w:rPr>
        <w:t xml:space="preserve">Структурні - визначають структуру об'єктів та взаємодію між ними. Наприклад, шаблон "Adapter" використовується для з'єднання двох несумісних інтерфейсів. </w:t>
      </w:r>
    </w:p>
    <w:p w14:paraId="4E982C75" w14:textId="77777777" w:rsidR="006660B0" w:rsidRPr="0099041C" w:rsidRDefault="006660B0" w:rsidP="006660B0">
      <w:pPr>
        <w:pStyle w:val="a6"/>
        <w:numPr>
          <w:ilvl w:val="0"/>
          <w:numId w:val="21"/>
        </w:numPr>
        <w:rPr>
          <w:lang w:val="uk-UA"/>
        </w:rPr>
      </w:pPr>
      <w:r w:rsidRPr="0099041C">
        <w:rPr>
          <w:lang w:val="uk-UA"/>
        </w:rPr>
        <w:t>Поведінкові - визначають спосіб взаємодії об'єктів та способи обробки змін у стані. Наприклад, шаблон "Observer" дозволяє об'єктам сповіщати інші об'єкти про свої зміни</w:t>
      </w:r>
      <w:r>
        <w:rPr>
          <w:lang w:val="uk-UA"/>
        </w:rPr>
        <w:t xml:space="preserve"> [18</w:t>
      </w:r>
      <w:r w:rsidRPr="0099041C">
        <w:rPr>
          <w:lang w:val="uk-UA"/>
        </w:rPr>
        <w:t>].</w:t>
      </w:r>
    </w:p>
    <w:p w14:paraId="3EEE5DE5" w14:textId="77777777" w:rsidR="006660B0" w:rsidRDefault="006660B0" w:rsidP="006660B0">
      <w:pPr>
        <w:rPr>
          <w:lang w:val="uk-UA"/>
        </w:rPr>
      </w:pPr>
      <w:r>
        <w:rPr>
          <w:lang w:val="uk-UA"/>
        </w:rPr>
        <w:t>В свою чергу, до твірних шаблонів проектування відпоносяться:</w:t>
      </w:r>
    </w:p>
    <w:p w14:paraId="5994E86A" w14:textId="77777777" w:rsidR="006660B0" w:rsidRDefault="006660B0" w:rsidP="006660B0">
      <w:pPr>
        <w:pStyle w:val="a6"/>
        <w:numPr>
          <w:ilvl w:val="0"/>
          <w:numId w:val="20"/>
        </w:numPr>
        <w:ind w:left="1080"/>
        <w:rPr>
          <w:lang w:val="uk-UA"/>
        </w:rPr>
      </w:pPr>
      <w:r>
        <w:rPr>
          <w:lang w:val="uk-UA"/>
        </w:rPr>
        <w:t>Ф</w:t>
      </w:r>
      <w:r w:rsidRPr="00BA20CF">
        <w:rPr>
          <w:lang w:val="uk-UA"/>
        </w:rPr>
        <w:t>абричний метод</w:t>
      </w:r>
      <w:r>
        <w:rPr>
          <w:lang w:val="uk-UA"/>
        </w:rPr>
        <w:t>;</w:t>
      </w:r>
    </w:p>
    <w:p w14:paraId="40A51CA0" w14:textId="77777777" w:rsidR="006660B0" w:rsidRDefault="006660B0" w:rsidP="006660B0">
      <w:pPr>
        <w:pStyle w:val="a6"/>
        <w:numPr>
          <w:ilvl w:val="0"/>
          <w:numId w:val="20"/>
        </w:numPr>
        <w:ind w:left="1080"/>
        <w:rPr>
          <w:lang w:val="uk-UA"/>
        </w:rPr>
      </w:pPr>
      <w:r>
        <w:rPr>
          <w:lang w:val="uk-UA"/>
        </w:rPr>
        <w:t>А</w:t>
      </w:r>
      <w:r w:rsidRPr="00A8736A">
        <w:rPr>
          <w:lang w:val="uk-UA"/>
        </w:rPr>
        <w:t>бстрактна фабрика</w:t>
      </w:r>
      <w:r>
        <w:rPr>
          <w:lang w:val="uk-UA"/>
        </w:rPr>
        <w:t>;</w:t>
      </w:r>
    </w:p>
    <w:p w14:paraId="1947F21B" w14:textId="77777777" w:rsidR="006660B0" w:rsidRDefault="006660B0" w:rsidP="006660B0">
      <w:pPr>
        <w:pStyle w:val="a6"/>
        <w:numPr>
          <w:ilvl w:val="0"/>
          <w:numId w:val="20"/>
        </w:numPr>
        <w:ind w:left="1080"/>
        <w:rPr>
          <w:lang w:val="uk-UA"/>
        </w:rPr>
      </w:pPr>
      <w:r>
        <w:rPr>
          <w:lang w:val="uk-UA"/>
        </w:rPr>
        <w:t>Б</w:t>
      </w:r>
      <w:r w:rsidRPr="00B50D88">
        <w:rPr>
          <w:lang w:val="uk-UA"/>
        </w:rPr>
        <w:t>удівельник</w:t>
      </w:r>
      <w:r>
        <w:rPr>
          <w:lang w:val="uk-UA"/>
        </w:rPr>
        <w:t>;</w:t>
      </w:r>
    </w:p>
    <w:p w14:paraId="781FB053" w14:textId="77777777" w:rsidR="006660B0" w:rsidRDefault="006660B0" w:rsidP="006660B0">
      <w:pPr>
        <w:pStyle w:val="a6"/>
        <w:numPr>
          <w:ilvl w:val="0"/>
          <w:numId w:val="20"/>
        </w:numPr>
        <w:ind w:left="1080"/>
        <w:rPr>
          <w:lang w:val="uk-UA"/>
        </w:rPr>
      </w:pPr>
      <w:r>
        <w:rPr>
          <w:lang w:val="uk-UA"/>
        </w:rPr>
        <w:t>О</w:t>
      </w:r>
      <w:r w:rsidRPr="00234B36">
        <w:rPr>
          <w:lang w:val="uk-UA"/>
        </w:rPr>
        <w:t>динак</w:t>
      </w:r>
      <w:r>
        <w:rPr>
          <w:lang w:val="uk-UA"/>
        </w:rPr>
        <w:t>;</w:t>
      </w:r>
    </w:p>
    <w:p w14:paraId="72BC5B08" w14:textId="77777777" w:rsidR="006660B0" w:rsidRPr="0099041C" w:rsidRDefault="006660B0" w:rsidP="006660B0">
      <w:pPr>
        <w:pStyle w:val="a6"/>
        <w:numPr>
          <w:ilvl w:val="0"/>
          <w:numId w:val="20"/>
        </w:numPr>
        <w:ind w:left="1080"/>
        <w:rPr>
          <w:lang w:val="uk-UA"/>
        </w:rPr>
      </w:pPr>
      <w:r>
        <w:rPr>
          <w:lang w:val="uk-UA"/>
        </w:rPr>
        <w:t>П</w:t>
      </w:r>
      <w:r w:rsidRPr="00987069">
        <w:rPr>
          <w:lang w:val="uk-UA"/>
        </w:rPr>
        <w:t>рототип</w:t>
      </w:r>
      <w:r>
        <w:rPr>
          <w:lang w:val="uk-UA"/>
        </w:rPr>
        <w:t>.</w:t>
      </w:r>
    </w:p>
    <w:p w14:paraId="3EFD3DEA" w14:textId="77777777" w:rsidR="006660B0" w:rsidRPr="00981FFD" w:rsidRDefault="006660B0" w:rsidP="006660B0">
      <w:pPr>
        <w:rPr>
          <w:lang w:val="uk-UA"/>
        </w:rPr>
      </w:pPr>
      <w:r w:rsidRPr="00981FFD">
        <w:rPr>
          <w:lang w:val="uk-UA"/>
        </w:rPr>
        <w:t xml:space="preserve">Фабричний метод - визначає загальний інтерфейс для створення об’єктів у суперкласі, дозволяючи підкласам змінювати тип створюваних об’єктів. </w:t>
      </w:r>
    </w:p>
    <w:p w14:paraId="143D052A" w14:textId="77777777" w:rsidR="006660B0" w:rsidRPr="004351B7" w:rsidRDefault="006660B0" w:rsidP="006660B0">
      <w:pPr>
        <w:rPr>
          <w:lang w:val="uk-UA"/>
        </w:rPr>
      </w:pPr>
      <w:r w:rsidRPr="004351B7">
        <w:rPr>
          <w:lang w:val="uk-UA"/>
        </w:rPr>
        <w:t>Патерн Фабричний метод пропонує відмовитись від безпосереднього створення об’єктів, замінивши його викликом особливого фабричного методу.</w:t>
      </w:r>
    </w:p>
    <w:p w14:paraId="03FBD6DB" w14:textId="77777777" w:rsidR="006660B0" w:rsidRPr="004351B7" w:rsidRDefault="006660B0" w:rsidP="006660B0">
      <w:pPr>
        <w:rPr>
          <w:lang w:val="uk-UA"/>
        </w:rPr>
      </w:pPr>
      <w:r>
        <w:rPr>
          <w:lang w:val="uk-UA"/>
        </w:rPr>
        <w:lastRenderedPageBreak/>
        <w:t xml:space="preserve">Може бути застосований у випадках відсутності попередньої інформації про </w:t>
      </w:r>
      <w:r w:rsidRPr="00D37BFF">
        <w:rPr>
          <w:lang w:val="uk-UA"/>
        </w:rPr>
        <w:t>типи і залежності об’єктів</w:t>
      </w:r>
      <w:r>
        <w:rPr>
          <w:lang w:val="uk-UA"/>
        </w:rPr>
        <w:t xml:space="preserve">, надання </w:t>
      </w:r>
      <w:r w:rsidRPr="00D37BFF">
        <w:rPr>
          <w:lang w:val="uk-UA"/>
        </w:rPr>
        <w:t xml:space="preserve">можливість </w:t>
      </w:r>
      <w:r>
        <w:rPr>
          <w:lang w:val="uk-UA"/>
        </w:rPr>
        <w:t xml:space="preserve">іншим </w:t>
      </w:r>
      <w:r w:rsidRPr="00D37BFF">
        <w:rPr>
          <w:lang w:val="uk-UA"/>
        </w:rPr>
        <w:t>розширювати частини</w:t>
      </w:r>
      <w:r>
        <w:rPr>
          <w:lang w:val="uk-UA"/>
        </w:rPr>
        <w:t xml:space="preserve"> існуючої бібліотеки, потреби в економії системних ресурсів та повторного використання вже створених об’єктів.</w:t>
      </w:r>
    </w:p>
    <w:p w14:paraId="6F6E44AE" w14:textId="77777777" w:rsidR="006660B0" w:rsidRPr="00BF1C0A" w:rsidRDefault="006660B0" w:rsidP="006660B0">
      <w:pPr>
        <w:rPr>
          <w:lang w:val="uk-UA"/>
        </w:rPr>
      </w:pPr>
      <w:r w:rsidRPr="00BF1C0A">
        <w:rPr>
          <w:lang w:val="uk-UA"/>
        </w:rPr>
        <w:t>Абстрактна фабрика - дає змогу створювати сімейства пов’язаних об’єктів, не прив’язуючись до конкретних класів створюваних об’єктів.</w:t>
      </w:r>
    </w:p>
    <w:p w14:paraId="744DBF18" w14:textId="77777777" w:rsidR="006660B0" w:rsidRDefault="006660B0" w:rsidP="006660B0">
      <w:pPr>
        <w:rPr>
          <w:lang w:val="uk-UA"/>
        </w:rPr>
      </w:pPr>
      <w:r>
        <w:rPr>
          <w:lang w:val="uk-UA"/>
        </w:rPr>
        <w:t>П</w:t>
      </w:r>
      <w:r w:rsidRPr="00767529">
        <w:rPr>
          <w:lang w:val="uk-UA"/>
        </w:rPr>
        <w:t>атерн Абстрактна фабрика пропонує виділити загальні інтерфейси для окремих продуктів, що складають одне сімейство, і описати в них спільну для цих продуктів поведінку.</w:t>
      </w:r>
    </w:p>
    <w:p w14:paraId="65A8ED88" w14:textId="77777777" w:rsidR="006660B0" w:rsidRPr="00767529" w:rsidRDefault="006660B0" w:rsidP="006660B0">
      <w:pPr>
        <w:rPr>
          <w:lang w:val="uk-UA"/>
        </w:rPr>
      </w:pPr>
      <w:r>
        <w:rPr>
          <w:lang w:val="uk-UA"/>
        </w:rPr>
        <w:t xml:space="preserve">Може бути застосований у випадках потреби </w:t>
      </w:r>
      <w:r w:rsidRPr="00F63DF8">
        <w:rPr>
          <w:lang w:val="uk-UA"/>
        </w:rPr>
        <w:t>працювати з різними видами пов’язаних один з одним продуктів</w:t>
      </w:r>
      <w:r>
        <w:rPr>
          <w:lang w:val="uk-UA"/>
        </w:rPr>
        <w:t>, та як ступінь еволюції фабричного методу, коли чергові зміни потребують створення нових типів.</w:t>
      </w:r>
    </w:p>
    <w:p w14:paraId="1CAD7750" w14:textId="77777777" w:rsidR="006660B0" w:rsidRPr="00BF1C0A" w:rsidRDefault="006660B0" w:rsidP="006660B0">
      <w:pPr>
        <w:rPr>
          <w:lang w:val="uk-UA"/>
        </w:rPr>
      </w:pPr>
      <w:r w:rsidRPr="00BF1C0A">
        <w:rPr>
          <w:lang w:val="uk-UA"/>
        </w:rPr>
        <w:t>Будівельник - дає змогу створювати складні об’єкти крок за кроком, а також можливість використовувати один і той самий код будівництва для отримання різних відображень об’єктів.</w:t>
      </w:r>
    </w:p>
    <w:p w14:paraId="45C70A09" w14:textId="77777777" w:rsidR="006660B0" w:rsidRPr="002B4275" w:rsidRDefault="006660B0" w:rsidP="006660B0">
      <w:pPr>
        <w:rPr>
          <w:lang w:val="uk-UA"/>
        </w:rPr>
      </w:pPr>
      <w:r w:rsidRPr="002B4275">
        <w:rPr>
          <w:lang w:val="uk-UA"/>
        </w:rPr>
        <w:t>Патерн Будівельник пропонує винести конструювання об’єкта за межі його власного класу, доручивши цю справу окремим об’єктам, які називаються будівельниками.</w:t>
      </w:r>
      <w:r>
        <w:rPr>
          <w:lang w:val="uk-UA"/>
        </w:rPr>
        <w:t xml:space="preserve"> Шаблон </w:t>
      </w:r>
      <w:r w:rsidRPr="002B4275">
        <w:rPr>
          <w:lang w:val="uk-UA"/>
        </w:rPr>
        <w:t>пропонує розбити процес конструювання об’</w:t>
      </w:r>
      <w:r>
        <w:rPr>
          <w:lang w:val="uk-UA"/>
        </w:rPr>
        <w:t xml:space="preserve">єкта на окремі кроки, а при потребі </w:t>
      </w:r>
      <w:r w:rsidRPr="002B4275">
        <w:rPr>
          <w:lang w:val="uk-UA"/>
        </w:rPr>
        <w:t>створити об’єкт</w:t>
      </w:r>
      <w:r>
        <w:rPr>
          <w:lang w:val="uk-UA"/>
        </w:rPr>
        <w:t xml:space="preserve"> -</w:t>
      </w:r>
      <w:r w:rsidRPr="002B4275">
        <w:rPr>
          <w:lang w:val="uk-UA"/>
        </w:rPr>
        <w:t xml:space="preserve"> по черзі</w:t>
      </w:r>
      <w:r>
        <w:rPr>
          <w:lang w:val="uk-UA"/>
        </w:rPr>
        <w:t xml:space="preserve"> викликати методи будівельника, до того ж, </w:t>
      </w:r>
      <w:r w:rsidRPr="002B4275">
        <w:rPr>
          <w:lang w:val="uk-UA"/>
        </w:rPr>
        <w:t>лише ті, що необхідні для певної конфігурації.</w:t>
      </w:r>
    </w:p>
    <w:p w14:paraId="7FD8CA2A" w14:textId="77777777" w:rsidR="006660B0" w:rsidRPr="00BF1C0A" w:rsidRDefault="006660B0" w:rsidP="006660B0">
      <w:pPr>
        <w:rPr>
          <w:lang w:val="uk-UA"/>
        </w:rPr>
      </w:pPr>
      <w:r w:rsidRPr="00BF1C0A">
        <w:rPr>
          <w:lang w:val="uk-UA"/>
        </w:rPr>
        <w:t>Одинак - гарантує, що клас має лише один екземпляр, та надає глобальну точку доступу до нього.</w:t>
      </w:r>
    </w:p>
    <w:p w14:paraId="3AD0B7BA" w14:textId="77777777" w:rsidR="006660B0" w:rsidRPr="00234B36" w:rsidRDefault="006660B0" w:rsidP="006660B0">
      <w:pPr>
        <w:rPr>
          <w:lang w:val="uk-UA"/>
        </w:rPr>
      </w:pPr>
      <w:r w:rsidRPr="001F56D9">
        <w:rPr>
          <w:lang w:val="uk-UA"/>
        </w:rPr>
        <w:t>Всі реалізації Одинака зводяться до того, аби приховати типовий конструктор та створити публічний статичний метод, який і контролюватиме життєвий цикл об’єкта-одинака.</w:t>
      </w:r>
      <w:r>
        <w:rPr>
          <w:lang w:val="uk-UA"/>
        </w:rPr>
        <w:t xml:space="preserve"> При наявності доступу </w:t>
      </w:r>
      <w:r w:rsidRPr="00D21B6C">
        <w:rPr>
          <w:lang w:val="uk-UA"/>
        </w:rPr>
        <w:t>до класу одинака</w:t>
      </w:r>
      <w:r>
        <w:rPr>
          <w:lang w:val="uk-UA"/>
        </w:rPr>
        <w:t xml:space="preserve"> можна бути впевненим в доступі до його статичного методі, а отже і в незмінності створюваного об’єкту при будь-якій точці виклику.</w:t>
      </w:r>
    </w:p>
    <w:p w14:paraId="742527D2" w14:textId="77777777" w:rsidR="006660B0" w:rsidRPr="00BF1C0A" w:rsidRDefault="006660B0" w:rsidP="006660B0">
      <w:pPr>
        <w:rPr>
          <w:lang w:val="uk-UA"/>
        </w:rPr>
      </w:pPr>
      <w:r w:rsidRPr="00BF1C0A">
        <w:rPr>
          <w:lang w:val="uk-UA"/>
        </w:rPr>
        <w:t>Прототип - дає змогу копіювати об’єкти, не вдаючись у подробиці їхньої реалізації.</w:t>
      </w:r>
    </w:p>
    <w:p w14:paraId="5075878B" w14:textId="77777777" w:rsidR="006660B0" w:rsidRPr="00987069" w:rsidRDefault="006660B0" w:rsidP="006660B0">
      <w:pPr>
        <w:rPr>
          <w:lang w:val="uk-UA"/>
        </w:rPr>
      </w:pPr>
      <w:r w:rsidRPr="00110275">
        <w:rPr>
          <w:lang w:val="uk-UA"/>
        </w:rPr>
        <w:t xml:space="preserve">Патерн Прототип доручає процес копіювання самим об’єктам, які треба скопіювати. Він вводить загальний інтерфейс для всіх об’єктів, що </w:t>
      </w:r>
      <w:r w:rsidRPr="00110275">
        <w:rPr>
          <w:lang w:val="uk-UA"/>
        </w:rPr>
        <w:lastRenderedPageBreak/>
        <w:t>підтримують клонування.</w:t>
      </w:r>
      <w:r>
        <w:rPr>
          <w:lang w:val="uk-UA"/>
        </w:rPr>
        <w:t xml:space="preserve"> </w:t>
      </w:r>
      <w:r w:rsidRPr="00872BB2">
        <w:rPr>
          <w:lang w:val="uk-UA"/>
        </w:rPr>
        <w:t>Метод створює новий об’єкт поточного класу й копіює в нього значення всіх полів власного об’єкта</w:t>
      </w:r>
      <w:r w:rsidRPr="000065B7">
        <w:t xml:space="preserve"> </w:t>
      </w:r>
      <w:r w:rsidRPr="00823604">
        <w:t>[</w:t>
      </w:r>
      <w:r>
        <w:t>17</w:t>
      </w:r>
      <w:r w:rsidRPr="00823604">
        <w:t>]</w:t>
      </w:r>
      <w:r w:rsidRPr="00872BB2">
        <w:rPr>
          <w:lang w:val="uk-UA"/>
        </w:rPr>
        <w:t>.</w:t>
      </w:r>
    </w:p>
    <w:p w14:paraId="47DDBAD5" w14:textId="77777777" w:rsidR="006660B0" w:rsidRDefault="006660B0" w:rsidP="006660B0">
      <w:pPr>
        <w:rPr>
          <w:lang w:val="uk-UA"/>
        </w:rPr>
      </w:pPr>
      <w:r w:rsidRPr="00B70350">
        <w:rPr>
          <w:lang w:val="uk-UA"/>
        </w:rPr>
        <w:t>У контексті розробки системи електронного голосува</w:t>
      </w:r>
      <w:r>
        <w:rPr>
          <w:lang w:val="uk-UA"/>
        </w:rPr>
        <w:t>ння, в</w:t>
      </w:r>
      <w:r w:rsidRPr="007B794B">
        <w:rPr>
          <w:lang w:val="uk-UA"/>
        </w:rPr>
        <w:t>икористання твірних шаблонів проектування</w:t>
      </w:r>
      <w:r>
        <w:rPr>
          <w:lang w:val="uk-UA"/>
        </w:rPr>
        <w:t xml:space="preserve"> може бути дуже корисним. </w:t>
      </w:r>
    </w:p>
    <w:p w14:paraId="20556754" w14:textId="77777777" w:rsidR="006660B0" w:rsidRDefault="006660B0" w:rsidP="006660B0">
      <w:pPr>
        <w:rPr>
          <w:lang w:val="uk-UA"/>
        </w:rPr>
      </w:pPr>
      <w:r>
        <w:rPr>
          <w:lang w:val="uk-UA"/>
        </w:rPr>
        <w:t>Ш</w:t>
      </w:r>
      <w:r w:rsidRPr="007B794B">
        <w:rPr>
          <w:lang w:val="uk-UA"/>
        </w:rPr>
        <w:t>аблони дозволяють додавати новий функціонал без необхідності редагувати вже наявний код системи голосування. Це робить розвиток системи більш гнучким і дозволяє швидко впроваджувати нові можливості голосування.</w:t>
      </w:r>
    </w:p>
    <w:p w14:paraId="0769D537" w14:textId="77777777" w:rsidR="006660B0" w:rsidRDefault="006660B0" w:rsidP="006660B0">
      <w:pPr>
        <w:rPr>
          <w:lang w:val="uk-UA"/>
        </w:rPr>
      </w:pPr>
      <w:r>
        <w:rPr>
          <w:lang w:val="uk-UA"/>
        </w:rPr>
        <w:t>Використання па</w:t>
      </w:r>
      <w:r w:rsidRPr="00BF773D">
        <w:rPr>
          <w:lang w:val="uk-UA"/>
        </w:rPr>
        <w:t>тернів дозволяє легко створювати різні види голосувань, включаючи голосування більшістю, пропорційне голосування та інші, без переписування коду системи.</w:t>
      </w:r>
    </w:p>
    <w:p w14:paraId="02254E57" w14:textId="77777777" w:rsidR="006660B0" w:rsidRDefault="006660B0" w:rsidP="006660B0">
      <w:pPr>
        <w:rPr>
          <w:lang w:val="uk-UA"/>
        </w:rPr>
      </w:pPr>
      <w:r w:rsidRPr="00BF773D">
        <w:rPr>
          <w:lang w:val="uk-UA"/>
        </w:rPr>
        <w:t>Твірні шаблони спрощують процес створення нових об'єктів та відділяють створення об'єктів від їх подальшого використання, що допомагає запобігти помилкам при роботі з об'єктами голосування</w:t>
      </w:r>
      <w:r w:rsidRPr="000065B7">
        <w:rPr>
          <w:lang w:val="uk-UA"/>
        </w:rPr>
        <w:t xml:space="preserve"> [</w:t>
      </w:r>
      <w:r>
        <w:rPr>
          <w:lang w:val="uk-UA"/>
        </w:rPr>
        <w:t>17, 18</w:t>
      </w:r>
      <w:r w:rsidRPr="000065B7">
        <w:rPr>
          <w:lang w:val="uk-UA"/>
        </w:rPr>
        <w:t>]</w:t>
      </w:r>
      <w:r w:rsidRPr="00BF773D">
        <w:rPr>
          <w:lang w:val="uk-UA"/>
        </w:rPr>
        <w:t>.</w:t>
      </w:r>
    </w:p>
    <w:p w14:paraId="6C3B0B49" w14:textId="77777777" w:rsidR="006660B0" w:rsidRPr="00157797" w:rsidRDefault="006660B0" w:rsidP="006660B0">
      <w:pPr>
        <w:rPr>
          <w:lang w:val="uk-UA"/>
        </w:rPr>
      </w:pPr>
      <w:r w:rsidRPr="00BF773D">
        <w:rPr>
          <w:lang w:val="uk-UA"/>
        </w:rPr>
        <w:t>Твірні шаблони дозволяють створювати окремі компоненти, які можна використовувати в інших проектах або навіть в межах одного проекту для різних видів голосувань.</w:t>
      </w:r>
    </w:p>
    <w:p w14:paraId="302CEBC1" w14:textId="77777777" w:rsidR="006660B0" w:rsidRPr="00F74172" w:rsidRDefault="006660B0" w:rsidP="00E504D0">
      <w:pPr>
        <w:pStyle w:val="2"/>
        <w:ind w:firstLine="708"/>
        <w:jc w:val="both"/>
        <w:rPr>
          <w:lang w:val="uk-UA"/>
        </w:rPr>
      </w:pPr>
      <w:bookmarkStart w:id="12" w:name="_Toc153837133"/>
      <w:r>
        <w:rPr>
          <w:lang w:val="uk-UA"/>
        </w:rPr>
        <w:t xml:space="preserve">1.5 </w:t>
      </w:r>
      <w:r w:rsidRPr="00F74172">
        <w:rPr>
          <w:lang w:val="uk-UA"/>
        </w:rPr>
        <w:t>Постановка задачі</w:t>
      </w:r>
      <w:bookmarkEnd w:id="12"/>
    </w:p>
    <w:p w14:paraId="465D1BD0" w14:textId="77777777" w:rsidR="006660B0" w:rsidRDefault="006660B0" w:rsidP="006660B0">
      <w:pPr>
        <w:rPr>
          <w:lang w:val="uk-UA"/>
        </w:rPr>
      </w:pPr>
      <w:r w:rsidRPr="0077273F">
        <w:rPr>
          <w:lang w:val="uk-UA"/>
        </w:rPr>
        <w:t>Аналіз систем електронного голосування виявив, що ці системи мають значні переваги, такі як ефективність у прийнятті рішень</w:t>
      </w:r>
      <w:r>
        <w:rPr>
          <w:lang w:val="uk-UA"/>
        </w:rPr>
        <w:t>, точність підрахунку голосів, покращені зручність</w:t>
      </w:r>
      <w:r w:rsidRPr="0077273F">
        <w:rPr>
          <w:lang w:val="uk-UA"/>
        </w:rPr>
        <w:t xml:space="preserve"> та залучення виборців. Однак, вони також супроводжуються загрозами безпеки, анонімності та приватності.</w:t>
      </w:r>
    </w:p>
    <w:p w14:paraId="7D00C616" w14:textId="77777777" w:rsidR="006660B0" w:rsidRDefault="006660B0" w:rsidP="006660B0">
      <w:pPr>
        <w:rPr>
          <w:lang w:val="uk-UA"/>
        </w:rPr>
      </w:pPr>
      <w:r>
        <w:rPr>
          <w:lang w:val="uk-UA"/>
        </w:rPr>
        <w:t>На основі проведеного аналізу, та д</w:t>
      </w:r>
      <w:r w:rsidRPr="00B74169">
        <w:rPr>
          <w:lang w:val="uk-UA"/>
        </w:rPr>
        <w:t>ля до</w:t>
      </w:r>
      <w:r>
        <w:rPr>
          <w:lang w:val="uk-UA"/>
        </w:rPr>
        <w:t>сягнення мети дипломної роботи</w:t>
      </w:r>
      <w:r w:rsidRPr="00B74169">
        <w:rPr>
          <w:lang w:val="uk-UA"/>
        </w:rPr>
        <w:t>,</w:t>
      </w:r>
      <w:r>
        <w:rPr>
          <w:lang w:val="uk-UA"/>
        </w:rPr>
        <w:t xml:space="preserve"> було вирішено</w:t>
      </w:r>
      <w:r w:rsidRPr="00B74169">
        <w:rPr>
          <w:lang w:val="uk-UA"/>
        </w:rPr>
        <w:t xml:space="preserve"> </w:t>
      </w:r>
      <w:r>
        <w:rPr>
          <w:lang w:val="uk-UA"/>
        </w:rPr>
        <w:t>поєднати</w:t>
      </w:r>
      <w:r w:rsidRPr="00B74169">
        <w:rPr>
          <w:lang w:val="uk-UA"/>
        </w:rPr>
        <w:t xml:space="preserve"> пер</w:t>
      </w:r>
      <w:r>
        <w:rPr>
          <w:lang w:val="uk-UA"/>
        </w:rPr>
        <w:t>еваги електронного голосування та технології блокчейн.</w:t>
      </w:r>
    </w:p>
    <w:p w14:paraId="21BC3DCB" w14:textId="77777777" w:rsidR="006660B0" w:rsidRDefault="006660B0" w:rsidP="006660B0">
      <w:pPr>
        <w:rPr>
          <w:lang w:val="uk-UA"/>
        </w:rPr>
      </w:pPr>
      <w:r>
        <w:rPr>
          <w:lang w:val="uk-UA"/>
        </w:rPr>
        <w:t>Також, слід приділити увагу гнучкості використання голосувань та смарт-контрактів, та розробити метод генерації екземплярів голосування, що забезпечить значну кількість можливих варіацій голосування.</w:t>
      </w:r>
      <w:r>
        <w:rPr>
          <w:lang w:val="uk-UA"/>
        </w:rPr>
        <w:br/>
      </w:r>
      <w:r>
        <w:rPr>
          <w:lang w:val="uk-UA"/>
        </w:rPr>
        <w:tab/>
        <w:t>Крім того, в цілях підвищення безпеки системи голосувань та смарт-</w:t>
      </w:r>
      <w:r>
        <w:rPr>
          <w:lang w:val="uk-UA"/>
        </w:rPr>
        <w:lastRenderedPageBreak/>
        <w:t>контрактів, необхідно розробити правила розмежування прав доступу до функціоналу системи.</w:t>
      </w:r>
    </w:p>
    <w:p w14:paraId="4D9B5BB4" w14:textId="77777777" w:rsidR="006660B0" w:rsidRDefault="006660B0" w:rsidP="00E504D0">
      <w:pPr>
        <w:pStyle w:val="2"/>
        <w:ind w:firstLine="708"/>
        <w:jc w:val="both"/>
      </w:pPr>
      <w:bookmarkStart w:id="13" w:name="_Toc153837134"/>
      <w:r>
        <w:rPr>
          <w:lang w:val="uk-UA"/>
        </w:rPr>
        <w:t xml:space="preserve">1.6 </w:t>
      </w:r>
      <w:r>
        <w:t>Висновки з розділу</w:t>
      </w:r>
      <w:bookmarkEnd w:id="13"/>
    </w:p>
    <w:p w14:paraId="5C19E2C1" w14:textId="77777777" w:rsidR="006660B0" w:rsidRDefault="006660B0" w:rsidP="006660B0">
      <w:pPr>
        <w:rPr>
          <w:lang w:val="uk-UA"/>
        </w:rPr>
      </w:pPr>
      <w:r>
        <w:rPr>
          <w:lang w:val="uk-UA"/>
        </w:rPr>
        <w:t xml:space="preserve">В даному розділі було </w:t>
      </w:r>
      <w:r w:rsidRPr="00ED3B8B">
        <w:rPr>
          <w:lang w:val="uk-UA"/>
        </w:rPr>
        <w:t xml:space="preserve">проведено аналіз систем електронного голосування, </w:t>
      </w:r>
      <w:r>
        <w:rPr>
          <w:lang w:val="uk-UA"/>
        </w:rPr>
        <w:t xml:space="preserve">технології блокчейн, шаблонів проектування, </w:t>
      </w:r>
      <w:r w:rsidRPr="00ED3B8B">
        <w:rPr>
          <w:lang w:val="uk-UA"/>
        </w:rPr>
        <w:t xml:space="preserve">а також визначено ключові </w:t>
      </w:r>
      <w:r>
        <w:rPr>
          <w:lang w:val="uk-UA"/>
        </w:rPr>
        <w:t>задачі</w:t>
      </w:r>
      <w:r w:rsidRPr="00ED3B8B">
        <w:rPr>
          <w:lang w:val="uk-UA"/>
        </w:rPr>
        <w:t xml:space="preserve"> для розробки системи захищеного електронного голосування.</w:t>
      </w:r>
    </w:p>
    <w:p w14:paraId="681CE233" w14:textId="77777777" w:rsidR="006660B0" w:rsidRDefault="006660B0" w:rsidP="006660B0">
      <w:pPr>
        <w:rPr>
          <w:lang w:val="uk-UA"/>
        </w:rPr>
      </w:pPr>
      <w:r>
        <w:rPr>
          <w:lang w:val="uk-UA"/>
        </w:rPr>
        <w:t>Д</w:t>
      </w:r>
      <w:r w:rsidRPr="00AD71E4">
        <w:rPr>
          <w:lang w:val="uk-UA"/>
        </w:rPr>
        <w:t xml:space="preserve">осліджено існуючі системи електронного голосування та виявлено їхні переваги та недоліки. </w:t>
      </w:r>
      <w:r>
        <w:rPr>
          <w:lang w:val="uk-UA"/>
        </w:rPr>
        <w:t>С</w:t>
      </w:r>
      <w:r w:rsidRPr="00AD71E4">
        <w:rPr>
          <w:lang w:val="uk-UA"/>
        </w:rPr>
        <w:t>истеми електронного голосування мають великий потенціал для поліпшення виборчих процесів, але вимагають вирішення проблем безпеки та довіри.</w:t>
      </w:r>
    </w:p>
    <w:p w14:paraId="371EA16F" w14:textId="77777777" w:rsidR="006660B0" w:rsidRDefault="006660B0" w:rsidP="006660B0">
      <w:pPr>
        <w:rPr>
          <w:lang w:val="uk-UA"/>
        </w:rPr>
      </w:pPr>
      <w:r>
        <w:rPr>
          <w:lang w:val="uk-UA"/>
        </w:rPr>
        <w:t>Р</w:t>
      </w:r>
      <w:r w:rsidRPr="001F459F">
        <w:rPr>
          <w:lang w:val="uk-UA"/>
        </w:rPr>
        <w:t xml:space="preserve">озглянуто потенційні загрози та вразливості систем електронного голосування. </w:t>
      </w:r>
      <w:r>
        <w:rPr>
          <w:lang w:val="uk-UA"/>
        </w:rPr>
        <w:t>Б</w:t>
      </w:r>
      <w:r w:rsidRPr="001F459F">
        <w:rPr>
          <w:lang w:val="uk-UA"/>
        </w:rPr>
        <w:t xml:space="preserve">езпека є критичним аспектом розробки системи </w:t>
      </w:r>
      <w:r>
        <w:rPr>
          <w:lang w:val="uk-UA"/>
        </w:rPr>
        <w:t>та засобів онлайн-</w:t>
      </w:r>
      <w:r w:rsidRPr="001F459F">
        <w:rPr>
          <w:lang w:val="uk-UA"/>
        </w:rPr>
        <w:t xml:space="preserve">голосування, і потребує ретельного аналізу та заходів </w:t>
      </w:r>
      <w:r>
        <w:rPr>
          <w:lang w:val="uk-UA"/>
        </w:rPr>
        <w:t xml:space="preserve">її </w:t>
      </w:r>
      <w:r w:rsidRPr="001F459F">
        <w:rPr>
          <w:lang w:val="uk-UA"/>
        </w:rPr>
        <w:t>забезпечення.</w:t>
      </w:r>
    </w:p>
    <w:p w14:paraId="2D23F02C" w14:textId="77777777" w:rsidR="006660B0" w:rsidRDefault="006660B0" w:rsidP="006660B0">
      <w:pPr>
        <w:rPr>
          <w:lang w:val="uk-UA"/>
        </w:rPr>
      </w:pPr>
      <w:r>
        <w:rPr>
          <w:lang w:val="uk-UA"/>
        </w:rPr>
        <w:t>В</w:t>
      </w:r>
      <w:r w:rsidRPr="00D02DE1">
        <w:rPr>
          <w:lang w:val="uk-UA"/>
        </w:rPr>
        <w:t xml:space="preserve">исвітлено основні переваги технології блокчейн для створення систем електронного голосування, такі як децентралізація, незмінність та анонімність. </w:t>
      </w:r>
      <w:r>
        <w:rPr>
          <w:lang w:val="uk-UA"/>
        </w:rPr>
        <w:t>Б</w:t>
      </w:r>
      <w:r w:rsidRPr="00D02DE1">
        <w:rPr>
          <w:lang w:val="uk-UA"/>
        </w:rPr>
        <w:t>локчейн може стати ключовим елементом безпечних та надійних систем голосування.</w:t>
      </w:r>
    </w:p>
    <w:p w14:paraId="56C1A173" w14:textId="77777777" w:rsidR="006660B0" w:rsidRDefault="006660B0" w:rsidP="006660B0">
      <w:pPr>
        <w:rPr>
          <w:lang w:val="uk-UA"/>
        </w:rPr>
      </w:pPr>
      <w:r>
        <w:rPr>
          <w:lang w:val="uk-UA"/>
        </w:rPr>
        <w:t>Р</w:t>
      </w:r>
      <w:r w:rsidRPr="00D02DE1">
        <w:rPr>
          <w:lang w:val="uk-UA"/>
        </w:rPr>
        <w:t>озглянуто важливість використання твірних шаблонів проектування для створення си</w:t>
      </w:r>
      <w:r>
        <w:rPr>
          <w:lang w:val="uk-UA"/>
        </w:rPr>
        <w:t>стеми електронного голосування.</w:t>
      </w:r>
    </w:p>
    <w:p w14:paraId="5D5B8DF8" w14:textId="77777777" w:rsidR="006660B0" w:rsidRDefault="006660B0" w:rsidP="006660B0">
      <w:pPr>
        <w:rPr>
          <w:lang w:val="uk-UA"/>
        </w:rPr>
      </w:pPr>
      <w:r>
        <w:rPr>
          <w:lang w:val="uk-UA"/>
        </w:rPr>
        <w:t>Сформульовано</w:t>
      </w:r>
      <w:r w:rsidRPr="00FA6E56">
        <w:rPr>
          <w:lang w:val="uk-UA"/>
        </w:rPr>
        <w:t xml:space="preserve"> </w:t>
      </w:r>
      <w:r>
        <w:rPr>
          <w:lang w:val="uk-UA"/>
        </w:rPr>
        <w:t xml:space="preserve">задачі, необхідні </w:t>
      </w:r>
      <w:r w:rsidRPr="00FA6E56">
        <w:rPr>
          <w:lang w:val="uk-UA"/>
        </w:rPr>
        <w:t>для реалізації системи захищ</w:t>
      </w:r>
      <w:r>
        <w:rPr>
          <w:lang w:val="uk-UA"/>
        </w:rPr>
        <w:t>еного електронного голосування.</w:t>
      </w:r>
    </w:p>
    <w:p w14:paraId="1C625117" w14:textId="77777777" w:rsidR="006660B0" w:rsidRDefault="006660B0" w:rsidP="006660B0">
      <w:pPr>
        <w:ind w:firstLine="426"/>
        <w:rPr>
          <w:lang w:val="uk-UA"/>
        </w:rPr>
      </w:pPr>
    </w:p>
    <w:p w14:paraId="02CDABB6" w14:textId="77777777" w:rsidR="006660B0" w:rsidRDefault="006660B0" w:rsidP="006660B0">
      <w:pPr>
        <w:ind w:firstLine="426"/>
        <w:rPr>
          <w:lang w:val="uk-UA"/>
        </w:rPr>
      </w:pPr>
    </w:p>
    <w:p w14:paraId="27411C1E" w14:textId="77777777" w:rsidR="006660B0" w:rsidRPr="00ED3B8B" w:rsidRDefault="006660B0" w:rsidP="006660B0">
      <w:pPr>
        <w:ind w:firstLine="426"/>
        <w:rPr>
          <w:lang w:val="uk-UA"/>
        </w:rPr>
      </w:pPr>
    </w:p>
    <w:p w14:paraId="07E06AD2" w14:textId="77777777" w:rsidR="006660B0" w:rsidRDefault="006660B0" w:rsidP="006660B0">
      <w:pPr>
        <w:pStyle w:val="1"/>
      </w:pPr>
      <w:bookmarkStart w:id="14" w:name="_Toc153837135"/>
      <w:r>
        <w:lastRenderedPageBreak/>
        <w:t>2</w:t>
      </w:r>
      <w:r w:rsidRPr="00CB4279">
        <w:t xml:space="preserve"> </w:t>
      </w:r>
      <w:r w:rsidRPr="001F7CCD">
        <w:t>МЕТОД ГЕНЕРУВАННЯ СМАРТ-КОНТРАКТІВ ДЛЯ ЗАХИЩЕНОГО</w:t>
      </w:r>
      <w:r>
        <w:t xml:space="preserve"> ЕЛЕКТРОННОГО</w:t>
      </w:r>
      <w:r w:rsidRPr="001F7CCD">
        <w:t xml:space="preserve"> ГОЛОСУВАННЯ</w:t>
      </w:r>
      <w:bookmarkEnd w:id="14"/>
    </w:p>
    <w:p w14:paraId="476E9C15" w14:textId="77777777" w:rsidR="006660B0" w:rsidRDefault="006660B0" w:rsidP="00E504D0">
      <w:pPr>
        <w:pStyle w:val="2"/>
        <w:ind w:firstLine="708"/>
        <w:jc w:val="both"/>
      </w:pPr>
      <w:bookmarkStart w:id="15" w:name="_Toc153837136"/>
      <w:r>
        <w:t>2.1 Математичний опис системи захищеного голосування</w:t>
      </w:r>
      <w:bookmarkEnd w:id="15"/>
    </w:p>
    <w:p w14:paraId="7966A865" w14:textId="77777777" w:rsidR="006660B0" w:rsidRPr="005577AB" w:rsidRDefault="006660B0" w:rsidP="006660B0">
      <w:pPr>
        <w:rPr>
          <w:lang w:val="uk-UA"/>
        </w:rPr>
      </w:pPr>
      <w:r>
        <w:t xml:space="preserve">Блокчейн гарантує незмінність, доступність, та </w:t>
      </w:r>
      <w:r>
        <w:rPr>
          <w:lang w:val="uk-UA"/>
        </w:rPr>
        <w:t>безпеку</w:t>
      </w:r>
      <w:r>
        <w:t xml:space="preserve">. </w:t>
      </w:r>
      <w:r>
        <w:rPr>
          <w:lang w:val="uk-UA"/>
        </w:rPr>
        <w:t>З допомогою смарт-контрактів можна гарантувати автоматичне прийняття та підрахунок голосів, точність та відсутність помилок внаслідок людського фактору, підтримку складних процедур голосування, захист від стороннього зловмисного впливу, та як наслідок - довіру до системи голосування та впевненість в чесності та достовірності процесу.</w:t>
      </w:r>
    </w:p>
    <w:p w14:paraId="72571191" w14:textId="77777777" w:rsidR="006660B0" w:rsidRDefault="006660B0" w:rsidP="006660B0">
      <w:pPr>
        <w:rPr>
          <w:lang w:val="uk-UA"/>
        </w:rPr>
      </w:pPr>
      <w:r>
        <w:rPr>
          <w:lang w:val="uk-UA"/>
        </w:rPr>
        <w:t>Враховуючи всі переваги даних технологій, було вирішено виконати розробку системи захищеного електронного голосування на основі смарт-контрактів.</w:t>
      </w:r>
    </w:p>
    <w:p w14:paraId="1149D0A7" w14:textId="77777777" w:rsidR="006660B0" w:rsidRDefault="006660B0" w:rsidP="006660B0">
      <w:pPr>
        <w:rPr>
          <w:lang w:val="uk-UA"/>
        </w:rPr>
      </w:pPr>
      <w:r>
        <w:rPr>
          <w:lang w:val="uk-UA"/>
        </w:rPr>
        <w:t>Процес онлайн-голосування за допомогою смарт-контракту передбачає попереднє створення даного контракту, що планується виконувати автоматично та з детальним налаштуванням параметрів, та подальшим викликом функцій що представляють відповідні можливості голосування</w:t>
      </w:r>
      <w:r w:rsidRPr="00175AC0">
        <w:rPr>
          <w:lang w:val="uk-UA"/>
        </w:rPr>
        <w:t xml:space="preserve"> [</w:t>
      </w:r>
      <w:r>
        <w:rPr>
          <w:lang w:val="uk-UA"/>
        </w:rPr>
        <w:t>14</w:t>
      </w:r>
      <w:r w:rsidRPr="00175AC0">
        <w:rPr>
          <w:lang w:val="uk-UA"/>
        </w:rPr>
        <w:t>]</w:t>
      </w:r>
      <w:r>
        <w:rPr>
          <w:lang w:val="uk-UA"/>
        </w:rPr>
        <w:t>.</w:t>
      </w:r>
    </w:p>
    <w:p w14:paraId="57D65C93" w14:textId="77777777" w:rsidR="006660B0" w:rsidRDefault="006660B0" w:rsidP="006660B0">
      <w:pPr>
        <w:rPr>
          <w:lang w:val="uk-UA"/>
        </w:rPr>
      </w:pPr>
      <w:r>
        <w:rPr>
          <w:lang w:val="uk-UA"/>
        </w:rPr>
        <w:t>Вхідні дані системи захищеного електронного голосування:</w:t>
      </w:r>
    </w:p>
    <w:p w14:paraId="55AA5F4C" w14:textId="77777777" w:rsidR="006660B0" w:rsidRPr="00A0013D" w:rsidRDefault="006660B0" w:rsidP="006660B0">
      <w:pPr>
        <w:pStyle w:val="a6"/>
        <w:numPr>
          <w:ilvl w:val="0"/>
          <w:numId w:val="23"/>
        </w:numPr>
        <w:rPr>
          <w:lang w:val="uk-UA"/>
        </w:rPr>
      </w:pPr>
      <w:r>
        <w:rPr>
          <w:lang w:val="uk-UA"/>
        </w:rPr>
        <w:t xml:space="preserve">можливість перегляду голосів учасників: відкрите або закрите голосування </w:t>
      </w:r>
      <w:r w:rsidRPr="00AD7355">
        <w:rPr>
          <w:lang w:val="uk-UA"/>
        </w:rPr>
        <w:t>(</w:t>
      </w:r>
      <w:r w:rsidRPr="00AD7355">
        <w:rPr>
          <w:lang w:val="en-US"/>
        </w:rPr>
        <w:t>disc</w:t>
      </w:r>
      <w:r w:rsidRPr="00AD7355">
        <w:rPr>
          <w:lang w:val="uk-UA"/>
        </w:rPr>
        <w:t>)</w:t>
      </w:r>
      <w:r>
        <w:rPr>
          <w:lang w:val="uk-UA"/>
        </w:rPr>
        <w:t>;</w:t>
      </w:r>
    </w:p>
    <w:p w14:paraId="0416D608" w14:textId="77777777" w:rsidR="006660B0" w:rsidRDefault="006660B0" w:rsidP="006660B0">
      <w:pPr>
        <w:pStyle w:val="a6"/>
        <w:numPr>
          <w:ilvl w:val="0"/>
          <w:numId w:val="23"/>
        </w:numPr>
        <w:rPr>
          <w:lang w:val="uk-UA"/>
        </w:rPr>
      </w:pPr>
      <w:r>
        <w:rPr>
          <w:lang w:val="uk-UA"/>
        </w:rPr>
        <w:t>багаторазовість: одноразове або повторюване голосування</w:t>
      </w:r>
      <w:r w:rsidRPr="00895BC9">
        <w:t xml:space="preserve"> </w:t>
      </w:r>
      <w:r w:rsidRPr="00AD7355">
        <w:t>(</w:t>
      </w:r>
      <w:r w:rsidRPr="00AD7355">
        <w:rPr>
          <w:lang w:val="en-US"/>
        </w:rPr>
        <w:t>rep</w:t>
      </w:r>
      <w:r w:rsidRPr="00AD7355">
        <w:t>)</w:t>
      </w:r>
      <w:r>
        <w:rPr>
          <w:lang w:val="uk-UA"/>
        </w:rPr>
        <w:t>;</w:t>
      </w:r>
    </w:p>
    <w:p w14:paraId="7B1DA833" w14:textId="77777777" w:rsidR="006660B0" w:rsidRDefault="006660B0" w:rsidP="006660B0">
      <w:pPr>
        <w:pStyle w:val="a6"/>
        <w:numPr>
          <w:ilvl w:val="0"/>
          <w:numId w:val="23"/>
        </w:numPr>
        <w:rPr>
          <w:lang w:val="uk-UA"/>
        </w:rPr>
      </w:pPr>
      <w:r>
        <w:rPr>
          <w:lang w:val="uk-UA"/>
        </w:rPr>
        <w:t>наявність ваги голосу певного учасника: демократичне або рейтингове голосування</w:t>
      </w:r>
      <w:r w:rsidRPr="00AD7355">
        <w:t xml:space="preserve"> (</w:t>
      </w:r>
      <w:r>
        <w:rPr>
          <w:lang w:val="en-US"/>
        </w:rPr>
        <w:t>pow</w:t>
      </w:r>
      <w:r w:rsidRPr="00AD7355">
        <w:t>)</w:t>
      </w:r>
      <w:r>
        <w:rPr>
          <w:lang w:val="uk-UA"/>
        </w:rPr>
        <w:t>;</w:t>
      </w:r>
    </w:p>
    <w:p w14:paraId="3BCAAEAE" w14:textId="77777777" w:rsidR="006660B0" w:rsidRDefault="006660B0" w:rsidP="006660B0">
      <w:pPr>
        <w:pStyle w:val="a6"/>
        <w:numPr>
          <w:ilvl w:val="0"/>
          <w:numId w:val="23"/>
        </w:numPr>
        <w:rPr>
          <w:lang w:val="uk-UA"/>
        </w:rPr>
      </w:pPr>
      <w:r>
        <w:rPr>
          <w:lang w:val="uk-UA"/>
        </w:rPr>
        <w:t>обмеження кількості учасників: максимальна кількість учасників голосування</w:t>
      </w:r>
      <w:r w:rsidRPr="00AD7355">
        <w:t xml:space="preserve"> (</w:t>
      </w:r>
      <w:r>
        <w:rPr>
          <w:lang w:val="en-US"/>
        </w:rPr>
        <w:t>lim</w:t>
      </w:r>
      <w:r w:rsidRPr="00AD7355">
        <w:t>)</w:t>
      </w:r>
      <w:r>
        <w:rPr>
          <w:lang w:val="uk-UA"/>
        </w:rPr>
        <w:t>;</w:t>
      </w:r>
    </w:p>
    <w:p w14:paraId="699C1051" w14:textId="77777777" w:rsidR="006660B0" w:rsidRDefault="006660B0" w:rsidP="006660B0">
      <w:pPr>
        <w:pStyle w:val="a6"/>
        <w:numPr>
          <w:ilvl w:val="0"/>
          <w:numId w:val="23"/>
        </w:numPr>
        <w:rPr>
          <w:lang w:val="uk-UA"/>
        </w:rPr>
      </w:pPr>
      <w:r>
        <w:rPr>
          <w:lang w:val="uk-UA"/>
        </w:rPr>
        <w:t>обмеження можливості участі в голосуванні:</w:t>
      </w:r>
      <w:r w:rsidRPr="00E262AD">
        <w:rPr>
          <w:lang w:val="uk-UA"/>
        </w:rPr>
        <w:t xml:space="preserve"> </w:t>
      </w:r>
      <w:r>
        <w:rPr>
          <w:lang w:val="uk-UA"/>
        </w:rPr>
        <w:t>приватне або публічне голосування</w:t>
      </w:r>
      <w:r w:rsidRPr="00AD7355">
        <w:t xml:space="preserve"> (</w:t>
      </w:r>
      <w:r>
        <w:rPr>
          <w:lang w:val="en-US"/>
        </w:rPr>
        <w:t>priv</w:t>
      </w:r>
      <w:r w:rsidRPr="00AD7355">
        <w:t>)</w:t>
      </w:r>
      <w:r>
        <w:rPr>
          <w:lang w:val="uk-UA"/>
        </w:rPr>
        <w:t>;</w:t>
      </w:r>
    </w:p>
    <w:p w14:paraId="232ADBBA" w14:textId="77777777" w:rsidR="006660B0" w:rsidRDefault="006660B0" w:rsidP="006660B0">
      <w:pPr>
        <w:pStyle w:val="a6"/>
        <w:numPr>
          <w:ilvl w:val="0"/>
          <w:numId w:val="23"/>
        </w:numPr>
        <w:rPr>
          <w:lang w:val="uk-UA"/>
        </w:rPr>
      </w:pPr>
      <w:r>
        <w:rPr>
          <w:lang w:val="uk-UA"/>
        </w:rPr>
        <w:t>спосіб підрахунку голосів та результату: мажоритарне, з певною часткою голосів необхідною для перемоги</w:t>
      </w:r>
      <w:r w:rsidRPr="00AD7355">
        <w:t xml:space="preserve"> (</w:t>
      </w:r>
      <w:r>
        <w:rPr>
          <w:lang w:val="en-US"/>
        </w:rPr>
        <w:t>part</w:t>
      </w:r>
      <w:r w:rsidRPr="00AD7355">
        <w:t>);</w:t>
      </w:r>
    </w:p>
    <w:p w14:paraId="3E3C426A" w14:textId="77777777" w:rsidR="006660B0" w:rsidRDefault="006660B0" w:rsidP="006660B0">
      <w:pPr>
        <w:pStyle w:val="a6"/>
        <w:numPr>
          <w:ilvl w:val="0"/>
          <w:numId w:val="23"/>
        </w:numPr>
        <w:rPr>
          <w:lang w:val="uk-UA"/>
        </w:rPr>
      </w:pPr>
      <w:r>
        <w:rPr>
          <w:lang w:val="uk-UA"/>
        </w:rPr>
        <w:t xml:space="preserve"> наявність права вето</w:t>
      </w:r>
      <w:r>
        <w:rPr>
          <w:lang w:val="en-US"/>
        </w:rPr>
        <w:t xml:space="preserve"> (veto);</w:t>
      </w:r>
    </w:p>
    <w:p w14:paraId="28CCC02A" w14:textId="77777777" w:rsidR="006660B0" w:rsidRDefault="006660B0" w:rsidP="006660B0">
      <w:pPr>
        <w:pStyle w:val="a6"/>
        <w:numPr>
          <w:ilvl w:val="0"/>
          <w:numId w:val="23"/>
        </w:numPr>
        <w:rPr>
          <w:lang w:val="uk-UA"/>
        </w:rPr>
      </w:pPr>
      <w:r>
        <w:rPr>
          <w:lang w:val="uk-UA"/>
        </w:rPr>
        <w:lastRenderedPageBreak/>
        <w:t>кількість виборів в голосуванні: так або ні, більше 2 виборів</w:t>
      </w:r>
      <w:r w:rsidRPr="00004FF3">
        <w:rPr>
          <w:lang w:val="uk-UA"/>
        </w:rPr>
        <w:t xml:space="preserve"> (</w:t>
      </w:r>
      <w:r>
        <w:rPr>
          <w:lang w:val="en-US"/>
        </w:rPr>
        <w:t>choice</w:t>
      </w:r>
      <w:r w:rsidRPr="00004FF3">
        <w:rPr>
          <w:lang w:val="uk-UA"/>
        </w:rPr>
        <w:t>);</w:t>
      </w:r>
    </w:p>
    <w:p w14:paraId="51F4D510" w14:textId="77777777" w:rsidR="006660B0" w:rsidRDefault="006660B0" w:rsidP="006660B0">
      <w:pPr>
        <w:pStyle w:val="a6"/>
        <w:numPr>
          <w:ilvl w:val="0"/>
          <w:numId w:val="23"/>
        </w:numPr>
        <w:rPr>
          <w:lang w:val="uk-UA"/>
        </w:rPr>
      </w:pPr>
      <w:r>
        <w:rPr>
          <w:lang w:val="uk-UA"/>
        </w:rPr>
        <w:t>можливість фінансування: надання учасникам голосування суми криптовалюти, необхідної для покриття витрат на подання голосу</w:t>
      </w:r>
      <w:r w:rsidRPr="00004FF3">
        <w:t xml:space="preserve"> (</w:t>
      </w:r>
      <w:r>
        <w:rPr>
          <w:lang w:val="en-US"/>
        </w:rPr>
        <w:t>fund</w:t>
      </w:r>
      <w:r w:rsidRPr="00004FF3">
        <w:t>)</w:t>
      </w:r>
      <w:r>
        <w:rPr>
          <w:lang w:val="uk-UA"/>
        </w:rPr>
        <w:t>.</w:t>
      </w:r>
    </w:p>
    <w:p w14:paraId="389E9D6E" w14:textId="77777777" w:rsidR="006660B0" w:rsidRDefault="006660B0" w:rsidP="006660B0">
      <w:pPr>
        <w:rPr>
          <w:lang w:val="uk-UA"/>
        </w:rPr>
      </w:pPr>
      <w:r w:rsidRPr="001829DD">
        <w:rPr>
          <w:lang w:val="uk-UA"/>
        </w:rPr>
        <w:t>Розглянувши можливі входи, отримано наступну множину:</w:t>
      </w:r>
    </w:p>
    <w:p w14:paraId="380A5DE7" w14:textId="77777777" w:rsidR="006660B0" w:rsidRPr="001829DD" w:rsidRDefault="006660B0" w:rsidP="006660B0">
      <w:pPr>
        <w:rPr>
          <w:lang w:val="uk-UA"/>
        </w:rPr>
      </w:pPr>
    </w:p>
    <w:p w14:paraId="00C131B3" w14:textId="77777777" w:rsidR="006660B0" w:rsidRPr="00CD2353" w:rsidRDefault="006660B0" w:rsidP="006660B0">
      <w:pPr>
        <w:ind w:left="708"/>
        <w:jc w:val="left"/>
        <w:rPr>
          <w:lang w:val="en-US"/>
        </w:rPr>
      </w:pPr>
      <w:r>
        <w:rPr>
          <w:i/>
          <w:iCs/>
          <w:lang w:val="en-US"/>
        </w:rPr>
        <w:t>I = {disc, rep, pow, lim, priv, part, veto, choice, fund}</w:t>
      </w:r>
      <w:r w:rsidRPr="00CD2353">
        <w:rPr>
          <w:lang w:val="en-US"/>
        </w:rPr>
        <w:t xml:space="preserve"> </w:t>
      </w:r>
      <w:r w:rsidRPr="00CD2353">
        <w:rPr>
          <w:lang w:val="en-US"/>
        </w:rPr>
        <w:tab/>
      </w:r>
      <w:r>
        <w:rPr>
          <w:lang w:val="en-US"/>
        </w:rPr>
        <w:tab/>
      </w:r>
      <w:r w:rsidRPr="00CD2353">
        <w:rPr>
          <w:lang w:val="en-US"/>
        </w:rPr>
        <w:t>(2.</w:t>
      </w:r>
      <w:r>
        <w:rPr>
          <w:lang w:val="en-US"/>
        </w:rPr>
        <w:t>1</w:t>
      </w:r>
      <w:r w:rsidRPr="00CD2353">
        <w:rPr>
          <w:lang w:val="en-US"/>
        </w:rPr>
        <w:t>)</w:t>
      </w:r>
    </w:p>
    <w:p w14:paraId="0E9C5E25" w14:textId="77777777" w:rsidR="006660B0" w:rsidRDefault="006660B0" w:rsidP="006660B0">
      <w:pPr>
        <w:rPr>
          <w:lang w:val="en-US"/>
        </w:rPr>
      </w:pPr>
    </w:p>
    <w:p w14:paraId="1FD47B2D" w14:textId="77777777" w:rsidR="006660B0" w:rsidRDefault="006660B0" w:rsidP="006660B0">
      <w:pPr>
        <w:rPr>
          <w:lang w:val="uk-UA"/>
        </w:rPr>
      </w:pPr>
      <w:r w:rsidRPr="003F028E">
        <w:rPr>
          <w:lang w:val="uk-UA"/>
        </w:rPr>
        <w:t>Окремий смарт-контракт голосування, при наявності відповідних налаштувань, буде можливо активувати, що дозволить розпочати голосування, та вимкнути для його завершення.</w:t>
      </w:r>
    </w:p>
    <w:p w14:paraId="35862223" w14:textId="77777777" w:rsidR="006660B0" w:rsidRDefault="006660B0" w:rsidP="006660B0">
      <w:pPr>
        <w:rPr>
          <w:lang w:val="uk-UA"/>
        </w:rPr>
      </w:pPr>
      <w:r>
        <w:rPr>
          <w:lang w:val="uk-UA"/>
        </w:rPr>
        <w:t>Перетворення, а саме процес голосування включає в себе наступні етапи:</w:t>
      </w:r>
    </w:p>
    <w:p w14:paraId="75D85E0F" w14:textId="77777777" w:rsidR="006660B0" w:rsidRDefault="006660B0" w:rsidP="006660B0">
      <w:pPr>
        <w:pStyle w:val="a6"/>
        <w:numPr>
          <w:ilvl w:val="0"/>
          <w:numId w:val="24"/>
        </w:numPr>
        <w:rPr>
          <w:lang w:val="uk-UA"/>
        </w:rPr>
      </w:pPr>
      <w:r>
        <w:rPr>
          <w:lang w:val="uk-UA"/>
        </w:rPr>
        <w:t>прийняття параметрів голосування, з усіма необхідними даними, від модуля генерації голосувань</w:t>
      </w:r>
      <w:r w:rsidRPr="000862A5">
        <w:t xml:space="preserve"> (</w:t>
      </w:r>
      <w:r>
        <w:rPr>
          <w:lang w:val="en-US"/>
        </w:rPr>
        <w:t>accept</w:t>
      </w:r>
      <w:r w:rsidRPr="000862A5">
        <w:t>)</w:t>
      </w:r>
      <w:r>
        <w:rPr>
          <w:lang w:val="uk-UA"/>
        </w:rPr>
        <w:t>;</w:t>
      </w:r>
      <w:r w:rsidRPr="000862A5">
        <w:t xml:space="preserve"> </w:t>
      </w:r>
    </w:p>
    <w:p w14:paraId="089D5698" w14:textId="77777777" w:rsidR="006660B0" w:rsidRDefault="006660B0" w:rsidP="006660B0">
      <w:pPr>
        <w:pStyle w:val="a6"/>
        <w:numPr>
          <w:ilvl w:val="0"/>
          <w:numId w:val="24"/>
        </w:numPr>
        <w:rPr>
          <w:lang w:val="uk-UA"/>
        </w:rPr>
      </w:pPr>
      <w:r>
        <w:rPr>
          <w:lang w:val="uk-UA"/>
        </w:rPr>
        <w:t>запуск голосування</w:t>
      </w:r>
      <w:r>
        <w:rPr>
          <w:lang w:val="en-US"/>
        </w:rPr>
        <w:t xml:space="preserve"> (start)</w:t>
      </w:r>
      <w:r>
        <w:rPr>
          <w:lang w:val="uk-UA"/>
        </w:rPr>
        <w:t>;</w:t>
      </w:r>
      <w:r>
        <w:rPr>
          <w:lang w:val="en-US"/>
        </w:rPr>
        <w:t xml:space="preserve"> </w:t>
      </w:r>
    </w:p>
    <w:p w14:paraId="170FC37D" w14:textId="77777777" w:rsidR="006660B0" w:rsidRDefault="006660B0" w:rsidP="006660B0">
      <w:pPr>
        <w:pStyle w:val="a6"/>
        <w:numPr>
          <w:ilvl w:val="0"/>
          <w:numId w:val="24"/>
        </w:numPr>
        <w:rPr>
          <w:lang w:val="uk-UA"/>
        </w:rPr>
      </w:pPr>
      <w:r>
        <w:rPr>
          <w:lang w:val="uk-UA"/>
        </w:rPr>
        <w:t>процес подання голосів учасниками</w:t>
      </w:r>
      <w:r w:rsidRPr="000862A5">
        <w:t xml:space="preserve"> (</w:t>
      </w:r>
      <w:r>
        <w:rPr>
          <w:lang w:val="en-US"/>
        </w:rPr>
        <w:t>vote</w:t>
      </w:r>
      <w:r w:rsidRPr="000862A5">
        <w:t>)</w:t>
      </w:r>
      <w:r>
        <w:rPr>
          <w:lang w:val="uk-UA"/>
        </w:rPr>
        <w:t>;</w:t>
      </w:r>
      <w:r w:rsidRPr="000862A5">
        <w:t xml:space="preserve"> </w:t>
      </w:r>
    </w:p>
    <w:p w14:paraId="52CB43B6" w14:textId="77777777" w:rsidR="006660B0" w:rsidRDefault="006660B0" w:rsidP="006660B0">
      <w:pPr>
        <w:pStyle w:val="a6"/>
        <w:numPr>
          <w:ilvl w:val="0"/>
          <w:numId w:val="24"/>
        </w:numPr>
        <w:rPr>
          <w:lang w:val="uk-UA"/>
        </w:rPr>
      </w:pPr>
      <w:r>
        <w:rPr>
          <w:lang w:val="uk-UA"/>
        </w:rPr>
        <w:t>закінчення голосування та підрахунок голосів</w:t>
      </w:r>
      <w:r w:rsidRPr="000862A5">
        <w:t xml:space="preserve"> (</w:t>
      </w:r>
      <w:r>
        <w:rPr>
          <w:lang w:val="en-US"/>
        </w:rPr>
        <w:t>finish</w:t>
      </w:r>
      <w:r w:rsidRPr="000862A5">
        <w:t>)</w:t>
      </w:r>
      <w:r>
        <w:rPr>
          <w:lang w:val="uk-UA"/>
        </w:rPr>
        <w:t>;</w:t>
      </w:r>
      <w:r w:rsidRPr="000862A5">
        <w:t xml:space="preserve"> </w:t>
      </w:r>
    </w:p>
    <w:p w14:paraId="5AF18AE3" w14:textId="77777777" w:rsidR="006660B0" w:rsidRDefault="006660B0" w:rsidP="006660B0">
      <w:pPr>
        <w:pStyle w:val="a6"/>
        <w:numPr>
          <w:ilvl w:val="0"/>
          <w:numId w:val="24"/>
        </w:numPr>
        <w:rPr>
          <w:lang w:val="uk-UA"/>
        </w:rPr>
      </w:pPr>
      <w:r>
        <w:rPr>
          <w:lang w:val="uk-UA"/>
        </w:rPr>
        <w:t>оприлюднення результатів</w:t>
      </w:r>
      <w:r>
        <w:rPr>
          <w:lang w:val="en-US"/>
        </w:rPr>
        <w:t xml:space="preserve"> (result)</w:t>
      </w:r>
      <w:r>
        <w:rPr>
          <w:lang w:val="uk-UA"/>
        </w:rPr>
        <w:t>.</w:t>
      </w:r>
    </w:p>
    <w:p w14:paraId="7F6A0446" w14:textId="77777777" w:rsidR="006660B0" w:rsidRDefault="006660B0" w:rsidP="006660B0">
      <w:pPr>
        <w:rPr>
          <w:lang w:val="uk-UA"/>
        </w:rPr>
      </w:pPr>
      <w:r>
        <w:rPr>
          <w:lang w:val="uk-UA"/>
        </w:rPr>
        <w:t>Розглянувши можливі перетворення, отримано таку множину:</w:t>
      </w:r>
    </w:p>
    <w:p w14:paraId="2132DB28" w14:textId="77777777" w:rsidR="006660B0" w:rsidRDefault="006660B0" w:rsidP="006660B0">
      <w:pPr>
        <w:rPr>
          <w:lang w:val="uk-UA"/>
        </w:rPr>
      </w:pPr>
    </w:p>
    <w:p w14:paraId="370E4C66" w14:textId="77777777" w:rsidR="006660B0" w:rsidRPr="0058462A" w:rsidRDefault="006660B0" w:rsidP="006660B0">
      <w:pPr>
        <w:ind w:left="1415"/>
        <w:rPr>
          <w:i/>
          <w:lang w:val="uk-UA"/>
        </w:rPr>
      </w:pPr>
      <w:r w:rsidRPr="0058462A">
        <w:rPr>
          <w:i/>
          <w:lang w:val="en-US"/>
        </w:rPr>
        <w:t>T = {accept, start, vote, finish, result}</w:t>
      </w:r>
      <w:r>
        <w:rPr>
          <w:i/>
          <w:lang w:val="en-US"/>
        </w:rPr>
        <w:tab/>
      </w:r>
      <w:r>
        <w:rPr>
          <w:i/>
          <w:lang w:val="en-US"/>
        </w:rPr>
        <w:tab/>
      </w:r>
      <w:r>
        <w:rPr>
          <w:i/>
          <w:lang w:val="en-US"/>
        </w:rPr>
        <w:tab/>
      </w:r>
      <w:r>
        <w:rPr>
          <w:i/>
          <w:lang w:val="en-US"/>
        </w:rPr>
        <w:tab/>
      </w:r>
      <w:r w:rsidRPr="00CD2353">
        <w:rPr>
          <w:lang w:val="en-US"/>
        </w:rPr>
        <w:t>(2.</w:t>
      </w:r>
      <w:r>
        <w:rPr>
          <w:lang w:val="en-US"/>
        </w:rPr>
        <w:t>2</w:t>
      </w:r>
      <w:r w:rsidRPr="00CD2353">
        <w:rPr>
          <w:lang w:val="en-US"/>
        </w:rPr>
        <w:t>)</w:t>
      </w:r>
    </w:p>
    <w:p w14:paraId="3A95A7BE" w14:textId="77777777" w:rsidR="006660B0" w:rsidRPr="006660B0" w:rsidRDefault="006660B0" w:rsidP="006660B0">
      <w:pPr>
        <w:ind w:firstLine="0"/>
        <w:rPr>
          <w:lang w:val="en-US"/>
        </w:rPr>
      </w:pPr>
    </w:p>
    <w:p w14:paraId="1A50F0D4" w14:textId="77777777" w:rsidR="006660B0" w:rsidRDefault="006660B0" w:rsidP="006660B0">
      <w:pPr>
        <w:ind w:firstLine="0"/>
        <w:rPr>
          <w:lang w:val="uk-UA"/>
        </w:rPr>
      </w:pPr>
      <w:r w:rsidRPr="006660B0">
        <w:rPr>
          <w:lang w:val="en-US"/>
        </w:rPr>
        <w:tab/>
      </w:r>
      <w:r>
        <w:rPr>
          <w:lang w:val="uk-UA"/>
        </w:rPr>
        <w:t>Результати, а тобто вихідні дані в процесі генерування та проведення голосування містять:</w:t>
      </w:r>
    </w:p>
    <w:p w14:paraId="2E33AF76" w14:textId="77777777" w:rsidR="006660B0" w:rsidRDefault="006660B0" w:rsidP="006660B0">
      <w:pPr>
        <w:pStyle w:val="a6"/>
        <w:numPr>
          <w:ilvl w:val="0"/>
          <w:numId w:val="27"/>
        </w:numPr>
        <w:ind w:left="993" w:hanging="284"/>
        <w:rPr>
          <w:lang w:val="uk-UA"/>
        </w:rPr>
      </w:pPr>
      <w:r>
        <w:rPr>
          <w:lang w:val="uk-UA"/>
        </w:rPr>
        <w:t>адреса екземпляру голосування на блокчейні (</w:t>
      </w:r>
      <w:r>
        <w:rPr>
          <w:lang w:val="en-US"/>
        </w:rPr>
        <w:t>addr</w:t>
      </w:r>
      <w:r>
        <w:rPr>
          <w:lang w:val="uk-UA"/>
        </w:rPr>
        <w:t>);</w:t>
      </w:r>
    </w:p>
    <w:p w14:paraId="0FDF0F6C" w14:textId="77777777" w:rsidR="006660B0" w:rsidRDefault="006660B0" w:rsidP="006660B0">
      <w:pPr>
        <w:pStyle w:val="a6"/>
        <w:numPr>
          <w:ilvl w:val="0"/>
          <w:numId w:val="27"/>
        </w:numPr>
        <w:ind w:left="993" w:hanging="284"/>
        <w:rPr>
          <w:lang w:val="uk-UA"/>
        </w:rPr>
      </w:pPr>
      <w:r>
        <w:rPr>
          <w:lang w:val="uk-UA"/>
        </w:rPr>
        <w:t>переможний вибір голосування (</w:t>
      </w:r>
      <w:r>
        <w:rPr>
          <w:lang w:val="en-US"/>
        </w:rPr>
        <w:t>win</w:t>
      </w:r>
      <w:r>
        <w:rPr>
          <w:lang w:val="uk-UA"/>
        </w:rPr>
        <w:t>);</w:t>
      </w:r>
    </w:p>
    <w:p w14:paraId="7B5F55A2" w14:textId="77777777" w:rsidR="006660B0" w:rsidRDefault="006660B0" w:rsidP="006660B0">
      <w:pPr>
        <w:pStyle w:val="a6"/>
        <w:numPr>
          <w:ilvl w:val="0"/>
          <w:numId w:val="27"/>
        </w:numPr>
        <w:ind w:left="993" w:hanging="284"/>
        <w:rPr>
          <w:lang w:val="uk-UA"/>
        </w:rPr>
      </w:pPr>
      <w:r>
        <w:rPr>
          <w:lang w:val="uk-UA"/>
        </w:rPr>
        <w:t>кількість голосів переможного вибору (</w:t>
      </w:r>
      <w:r>
        <w:rPr>
          <w:lang w:val="en-US"/>
        </w:rPr>
        <w:t>voteW</w:t>
      </w:r>
      <w:r>
        <w:rPr>
          <w:lang w:val="uk-UA"/>
        </w:rPr>
        <w:t>);</w:t>
      </w:r>
    </w:p>
    <w:p w14:paraId="136518EC" w14:textId="77777777" w:rsidR="006660B0" w:rsidRDefault="006660B0" w:rsidP="006660B0">
      <w:pPr>
        <w:pStyle w:val="a6"/>
        <w:numPr>
          <w:ilvl w:val="0"/>
          <w:numId w:val="27"/>
        </w:numPr>
        <w:ind w:left="993" w:hanging="284"/>
        <w:rPr>
          <w:lang w:val="uk-UA"/>
        </w:rPr>
      </w:pPr>
      <w:r>
        <w:rPr>
          <w:lang w:val="uk-UA"/>
        </w:rPr>
        <w:t>загальна кількість поданих голосів</w:t>
      </w:r>
      <w:r w:rsidRPr="005E642E">
        <w:t xml:space="preserve"> (</w:t>
      </w:r>
      <w:r>
        <w:rPr>
          <w:lang w:val="en-US"/>
        </w:rPr>
        <w:t>voteT</w:t>
      </w:r>
      <w:r w:rsidRPr="005E642E">
        <w:t>)</w:t>
      </w:r>
      <w:r>
        <w:rPr>
          <w:lang w:val="uk-UA"/>
        </w:rPr>
        <w:t>.</w:t>
      </w:r>
    </w:p>
    <w:p w14:paraId="2879CCF5" w14:textId="77777777" w:rsidR="006660B0" w:rsidRDefault="006660B0" w:rsidP="006660B0">
      <w:pPr>
        <w:rPr>
          <w:lang w:val="uk-UA"/>
        </w:rPr>
      </w:pPr>
      <w:r w:rsidRPr="005E642E">
        <w:t xml:space="preserve">В результаті, </w:t>
      </w:r>
      <w:r>
        <w:rPr>
          <w:lang w:val="uk-UA"/>
        </w:rPr>
        <w:t>отримано наступну множину:</w:t>
      </w:r>
    </w:p>
    <w:p w14:paraId="63B8A7D2" w14:textId="77777777" w:rsidR="006660B0" w:rsidRDefault="006660B0" w:rsidP="006660B0">
      <w:pPr>
        <w:rPr>
          <w:lang w:val="uk-UA"/>
        </w:rPr>
      </w:pPr>
    </w:p>
    <w:p w14:paraId="3E0B14CE" w14:textId="77777777" w:rsidR="006660B0" w:rsidRPr="00042E25" w:rsidRDefault="006660B0" w:rsidP="006660B0">
      <w:pPr>
        <w:ind w:left="1415"/>
        <w:rPr>
          <w:i/>
          <w:lang w:val="uk-UA"/>
        </w:rPr>
      </w:pPr>
      <w:r w:rsidRPr="00237A22">
        <w:rPr>
          <w:i/>
          <w:lang w:val="en-US"/>
        </w:rPr>
        <w:t>O = {addr, win, voteW, voteT}</w:t>
      </w:r>
      <w:r>
        <w:rPr>
          <w:i/>
          <w:lang w:val="en-US"/>
        </w:rPr>
        <w:tab/>
      </w:r>
      <w:r>
        <w:rPr>
          <w:i/>
          <w:lang w:val="en-US"/>
        </w:rPr>
        <w:tab/>
      </w:r>
      <w:r>
        <w:rPr>
          <w:i/>
          <w:lang w:val="en-US"/>
        </w:rPr>
        <w:tab/>
      </w:r>
      <w:r>
        <w:rPr>
          <w:i/>
          <w:lang w:val="en-US"/>
        </w:rPr>
        <w:tab/>
      </w:r>
      <w:r>
        <w:rPr>
          <w:i/>
          <w:lang w:val="en-US"/>
        </w:rPr>
        <w:tab/>
      </w:r>
      <w:r w:rsidRPr="00CD2353">
        <w:rPr>
          <w:lang w:val="en-US"/>
        </w:rPr>
        <w:t>(2.</w:t>
      </w:r>
      <w:r>
        <w:rPr>
          <w:lang w:val="en-US"/>
        </w:rPr>
        <w:t>3</w:t>
      </w:r>
      <w:r w:rsidRPr="00CD2353">
        <w:rPr>
          <w:lang w:val="en-US"/>
        </w:rPr>
        <w:t>)</w:t>
      </w:r>
    </w:p>
    <w:p w14:paraId="4A2A03CB" w14:textId="77777777" w:rsidR="006660B0" w:rsidRPr="00FF0411" w:rsidRDefault="006660B0" w:rsidP="006660B0">
      <w:pPr>
        <w:rPr>
          <w:lang w:val="uk-UA"/>
        </w:rPr>
      </w:pPr>
      <w:r>
        <w:rPr>
          <w:lang w:val="uk-UA"/>
        </w:rPr>
        <w:lastRenderedPageBreak/>
        <w:t>Як результат, при виборі параметрів для генерування смарт-контракту голосування можливо створити аж 160 унікальних комбінацій голосування, з можливістю гнучко налаштувати створюване голосування під власні потреби та специфіку використання, а також безпечно та ефективно провести сам процес голосування.</w:t>
      </w:r>
    </w:p>
    <w:p w14:paraId="48E05E3C" w14:textId="77777777" w:rsidR="006660B0" w:rsidRPr="009A0919" w:rsidRDefault="006660B0" w:rsidP="00E504D0">
      <w:pPr>
        <w:pStyle w:val="2"/>
        <w:ind w:firstLine="708"/>
        <w:jc w:val="both"/>
        <w:rPr>
          <w:lang w:val="uk-UA"/>
        </w:rPr>
      </w:pPr>
      <w:bookmarkStart w:id="16" w:name="_Toc153837137"/>
      <w:r w:rsidRPr="009A0919">
        <w:rPr>
          <w:lang w:val="uk-UA"/>
        </w:rPr>
        <w:t>2.2 Узагальнений опис методу</w:t>
      </w:r>
      <w:bookmarkEnd w:id="16"/>
    </w:p>
    <w:p w14:paraId="628BF551" w14:textId="77777777" w:rsidR="006660B0" w:rsidRDefault="006660B0" w:rsidP="006660B0">
      <w:pPr>
        <w:rPr>
          <w:lang w:val="uk-UA"/>
        </w:rPr>
      </w:pPr>
      <w:r>
        <w:rPr>
          <w:lang w:val="uk-UA"/>
        </w:rPr>
        <w:t>Враховуючи кількість імовірних варіантів окремого створеного голосування, та подальшу можливість масштабування та додавання нових типів параметрів, є досить недоцільним реалізувати кожну з варіацій вручну.</w:t>
      </w:r>
    </w:p>
    <w:p w14:paraId="2E4F163E" w14:textId="77777777" w:rsidR="006660B0" w:rsidRDefault="006660B0" w:rsidP="006660B0">
      <w:pPr>
        <w:rPr>
          <w:lang w:val="uk-UA"/>
        </w:rPr>
      </w:pPr>
      <w:r>
        <w:rPr>
          <w:lang w:val="uk-UA"/>
        </w:rPr>
        <w:t>Подібний прямолінійний підхід є дуже неоптимізованим по очікуваних затратах часу, ресурсів, кількості ітерацій та повторюваних процесів. Окрім цього, існує великий ризик помилки, некоректного імплементації функціоналу, людського фактору. Важко уявити кількість окремих класів, величину кодової бази, документації та потребу в безлічі зайвих повторюваних дій в випадку необхідності додати бодай один додатковий параметр при даному непрактичному підході.</w:t>
      </w:r>
    </w:p>
    <w:p w14:paraId="2B151EFE" w14:textId="77777777" w:rsidR="006660B0" w:rsidRDefault="006660B0" w:rsidP="006660B0">
      <w:pPr>
        <w:rPr>
          <w:lang w:val="uk-UA"/>
        </w:rPr>
      </w:pPr>
      <w:r>
        <w:rPr>
          <w:lang w:val="uk-UA"/>
        </w:rPr>
        <w:t>На допомогу приходять твірні шаблони проектування, які вклають в себе: ф</w:t>
      </w:r>
      <w:r w:rsidRPr="00257B59">
        <w:rPr>
          <w:lang w:val="uk-UA"/>
        </w:rPr>
        <w:t>абричний метод</w:t>
      </w:r>
      <w:r>
        <w:rPr>
          <w:lang w:val="uk-UA"/>
        </w:rPr>
        <w:t>,</w:t>
      </w:r>
      <w:r w:rsidRPr="00257B59">
        <w:rPr>
          <w:lang w:val="uk-UA"/>
        </w:rPr>
        <w:t xml:space="preserve"> </w:t>
      </w:r>
      <w:r>
        <w:rPr>
          <w:lang w:val="uk-UA"/>
        </w:rPr>
        <w:t>а</w:t>
      </w:r>
      <w:r w:rsidRPr="00257B59">
        <w:rPr>
          <w:lang w:val="uk-UA"/>
        </w:rPr>
        <w:t>бстрактна фабрика</w:t>
      </w:r>
      <w:r>
        <w:rPr>
          <w:lang w:val="uk-UA"/>
        </w:rPr>
        <w:t>, будівельник,</w:t>
      </w:r>
      <w:r w:rsidRPr="00257B59">
        <w:rPr>
          <w:lang w:val="uk-UA"/>
        </w:rPr>
        <w:tab/>
      </w:r>
      <w:r>
        <w:rPr>
          <w:lang w:val="uk-UA"/>
        </w:rPr>
        <w:t>п</w:t>
      </w:r>
      <w:r w:rsidRPr="00257B59">
        <w:rPr>
          <w:lang w:val="uk-UA"/>
        </w:rPr>
        <w:t>рототип</w:t>
      </w:r>
      <w:r>
        <w:rPr>
          <w:lang w:val="uk-UA"/>
        </w:rPr>
        <w:t>. Використання па</w:t>
      </w:r>
      <w:r w:rsidRPr="00BF773D">
        <w:rPr>
          <w:lang w:val="uk-UA"/>
        </w:rPr>
        <w:t xml:space="preserve">тернів дозволяє легко </w:t>
      </w:r>
      <w:r>
        <w:rPr>
          <w:lang w:val="uk-UA"/>
        </w:rPr>
        <w:t xml:space="preserve">та гнучно </w:t>
      </w:r>
      <w:r w:rsidRPr="00BF773D">
        <w:rPr>
          <w:lang w:val="uk-UA"/>
        </w:rPr>
        <w:t xml:space="preserve">створювати </w:t>
      </w:r>
      <w:r>
        <w:rPr>
          <w:lang w:val="uk-UA"/>
        </w:rPr>
        <w:t xml:space="preserve">всі можливі та підтримувані </w:t>
      </w:r>
      <w:r w:rsidRPr="00BF773D">
        <w:rPr>
          <w:lang w:val="uk-UA"/>
        </w:rPr>
        <w:t>види голосувань</w:t>
      </w:r>
      <w:r>
        <w:rPr>
          <w:lang w:val="uk-UA"/>
        </w:rPr>
        <w:t>, уникаючи при цьому копіювання коду, величезних затрат часу та ресурсів, та високої вірогідності помилки. При цьому даний підхід надає безмежні можливості масштабування та дозволяє в подальшому легко редагувати вже наявні параметри</w:t>
      </w:r>
      <w:r w:rsidRPr="005742A4">
        <w:t xml:space="preserve"> </w:t>
      </w:r>
      <w:r w:rsidRPr="00823604">
        <w:t>[</w:t>
      </w:r>
      <w:r>
        <w:t>17</w:t>
      </w:r>
      <w:r w:rsidRPr="00823604">
        <w:t>]</w:t>
      </w:r>
      <w:r>
        <w:rPr>
          <w:lang w:val="uk-UA"/>
        </w:rPr>
        <w:t>.</w:t>
      </w:r>
    </w:p>
    <w:p w14:paraId="6452C146" w14:textId="77777777" w:rsidR="006660B0" w:rsidRDefault="006660B0" w:rsidP="006660B0">
      <w:pPr>
        <w:rPr>
          <w:lang w:val="uk-UA"/>
        </w:rPr>
      </w:pPr>
      <w:r>
        <w:rPr>
          <w:lang w:val="uk-UA"/>
        </w:rPr>
        <w:t>Враховуючи кількість можливих варіацій голосування, та специфіку блокчейну, для проектування методу генерування смарт-контрактів захищеного голосування було обрано патерн Будівельник</w:t>
      </w:r>
      <w:r w:rsidRPr="005742A4">
        <w:t xml:space="preserve"> </w:t>
      </w:r>
      <w:r w:rsidRPr="00823604">
        <w:t>[</w:t>
      </w:r>
      <w:r>
        <w:t>18</w:t>
      </w:r>
      <w:r w:rsidRPr="00823604">
        <w:t>]</w:t>
      </w:r>
      <w:r>
        <w:rPr>
          <w:lang w:val="uk-UA"/>
        </w:rPr>
        <w:t>.</w:t>
      </w:r>
    </w:p>
    <w:p w14:paraId="55CD93D0" w14:textId="77777777" w:rsidR="006660B0" w:rsidRDefault="006660B0" w:rsidP="006660B0">
      <w:pPr>
        <w:rPr>
          <w:lang w:val="uk-UA"/>
        </w:rPr>
      </w:pPr>
      <w:r>
        <w:rPr>
          <w:lang w:val="uk-UA"/>
        </w:rPr>
        <w:t>Процес генерування смарт-контрактів голосування можна розділити на наступні кроки:</w:t>
      </w:r>
    </w:p>
    <w:p w14:paraId="4AAC764B" w14:textId="77777777" w:rsidR="006660B0" w:rsidRDefault="006660B0" w:rsidP="006660B0">
      <w:pPr>
        <w:pStyle w:val="a6"/>
        <w:numPr>
          <w:ilvl w:val="0"/>
          <w:numId w:val="13"/>
        </w:numPr>
        <w:rPr>
          <w:lang w:val="uk-UA"/>
        </w:rPr>
      </w:pPr>
      <w:r>
        <w:rPr>
          <w:lang w:val="uk-UA"/>
        </w:rPr>
        <w:lastRenderedPageBreak/>
        <w:t>автентифікація адміністратора, вповноваженого до налаштування параметрів та підготовки до генерування нового голосування;</w:t>
      </w:r>
    </w:p>
    <w:p w14:paraId="5542EC05" w14:textId="77777777" w:rsidR="006660B0" w:rsidRDefault="006660B0" w:rsidP="006660B0">
      <w:pPr>
        <w:pStyle w:val="a6"/>
        <w:numPr>
          <w:ilvl w:val="0"/>
          <w:numId w:val="13"/>
        </w:numPr>
        <w:rPr>
          <w:lang w:val="uk-UA"/>
        </w:rPr>
      </w:pPr>
      <w:r>
        <w:rPr>
          <w:lang w:val="uk-UA"/>
        </w:rPr>
        <w:t>налаштування параметрів голосування відповідно до підтримуваних типів голосування;</w:t>
      </w:r>
    </w:p>
    <w:p w14:paraId="03654E51" w14:textId="77777777" w:rsidR="006660B0" w:rsidRDefault="006660B0" w:rsidP="006660B0">
      <w:pPr>
        <w:pStyle w:val="a6"/>
        <w:numPr>
          <w:ilvl w:val="0"/>
          <w:numId w:val="13"/>
        </w:numPr>
        <w:rPr>
          <w:lang w:val="uk-UA"/>
        </w:rPr>
      </w:pPr>
      <w:r>
        <w:rPr>
          <w:lang w:val="uk-UA"/>
        </w:rPr>
        <w:t>генерування нового смарт-контракту голосування;</w:t>
      </w:r>
    </w:p>
    <w:p w14:paraId="607A2C60" w14:textId="77777777" w:rsidR="006660B0" w:rsidRDefault="006660B0" w:rsidP="006660B0">
      <w:pPr>
        <w:pStyle w:val="a6"/>
        <w:numPr>
          <w:ilvl w:val="0"/>
          <w:numId w:val="13"/>
        </w:numPr>
        <w:rPr>
          <w:lang w:val="uk-UA"/>
        </w:rPr>
      </w:pPr>
      <w:r>
        <w:rPr>
          <w:lang w:val="uk-UA"/>
        </w:rPr>
        <w:t>автентифікація адміністратора, вповноваженого до перевірки встановлених параметрів та підготовки до початку голосування;</w:t>
      </w:r>
    </w:p>
    <w:p w14:paraId="4A054C7F" w14:textId="77777777" w:rsidR="006660B0" w:rsidRPr="008F4DB4" w:rsidRDefault="006660B0" w:rsidP="006660B0">
      <w:pPr>
        <w:pStyle w:val="a6"/>
        <w:numPr>
          <w:ilvl w:val="0"/>
          <w:numId w:val="13"/>
        </w:numPr>
        <w:rPr>
          <w:lang w:val="uk-UA"/>
        </w:rPr>
      </w:pPr>
      <w:r>
        <w:rPr>
          <w:lang w:val="uk-UA"/>
        </w:rPr>
        <w:t>автентифікація адміністратора, вповноваженого до запуску голосування, активація смарт-контракту голосування.</w:t>
      </w:r>
    </w:p>
    <w:p w14:paraId="48547403" w14:textId="77777777" w:rsidR="006660B0" w:rsidRDefault="006660B0" w:rsidP="006660B0">
      <w:pPr>
        <w:rPr>
          <w:lang w:val="uk-UA"/>
        </w:rPr>
      </w:pPr>
      <w:r>
        <w:rPr>
          <w:lang w:val="uk-UA"/>
        </w:rPr>
        <w:t>В результаті, метод передбачає можливість швидко, безпечно, компактно, масштабовано, гнучко, та без ризику помилки, налаштувати, створити, та запустити смарт-контракт електронного голосування.</w:t>
      </w:r>
    </w:p>
    <w:p w14:paraId="6AF362B1" w14:textId="77777777" w:rsidR="006660B0" w:rsidRPr="00C87347" w:rsidRDefault="006660B0" w:rsidP="00E504D0">
      <w:pPr>
        <w:pStyle w:val="2"/>
        <w:ind w:firstLine="708"/>
        <w:jc w:val="both"/>
        <w:rPr>
          <w:lang w:val="uk-UA"/>
        </w:rPr>
      </w:pPr>
      <w:bookmarkStart w:id="17" w:name="_Toc153837138"/>
      <w:r w:rsidRPr="00C87347">
        <w:rPr>
          <w:lang w:val="uk-UA"/>
        </w:rPr>
        <w:t>2.3 Архітектура засобу генерування смарт-контрактів</w:t>
      </w:r>
      <w:bookmarkEnd w:id="17"/>
    </w:p>
    <w:p w14:paraId="161E04B5" w14:textId="77777777" w:rsidR="006660B0" w:rsidRDefault="006660B0" w:rsidP="006660B0">
      <w:pPr>
        <w:rPr>
          <w:lang w:val="uk-UA"/>
        </w:rPr>
      </w:pPr>
      <w:r>
        <w:rPr>
          <w:noProof/>
          <w:lang w:val="en-US"/>
        </w:rPr>
        <mc:AlternateContent>
          <mc:Choice Requires="wpg">
            <w:drawing>
              <wp:anchor distT="0" distB="0" distL="114300" distR="114300" simplePos="0" relativeHeight="251676160" behindDoc="0" locked="0" layoutInCell="1" allowOverlap="1" wp14:anchorId="4C0FB002" wp14:editId="10E01A2A">
                <wp:simplePos x="0" y="0"/>
                <wp:positionH relativeFrom="column">
                  <wp:posOffset>1341755</wp:posOffset>
                </wp:positionH>
                <wp:positionV relativeFrom="paragraph">
                  <wp:posOffset>1038860</wp:posOffset>
                </wp:positionV>
                <wp:extent cx="3584742" cy="1340100"/>
                <wp:effectExtent l="0" t="0" r="15875" b="12700"/>
                <wp:wrapNone/>
                <wp:docPr id="18" name="Группа 18"/>
                <wp:cNvGraphicFramePr/>
                <a:graphic xmlns:a="http://schemas.openxmlformats.org/drawingml/2006/main">
                  <a:graphicData uri="http://schemas.microsoft.com/office/word/2010/wordprocessingGroup">
                    <wpg:wgp>
                      <wpg:cNvGrpSpPr/>
                      <wpg:grpSpPr>
                        <a:xfrm>
                          <a:off x="0" y="0"/>
                          <a:ext cx="3584742" cy="1340100"/>
                          <a:chOff x="0" y="0"/>
                          <a:chExt cx="3584742" cy="1340100"/>
                        </a:xfrm>
                      </wpg:grpSpPr>
                      <wps:wsp>
                        <wps:cNvPr id="45" name="Скругленный прямоугольник 45"/>
                        <wps:cNvSpPr/>
                        <wps:spPr>
                          <a:xfrm>
                            <a:off x="975360" y="0"/>
                            <a:ext cx="1620000" cy="54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A98913" w14:textId="77777777" w:rsidR="0002191D" w:rsidRPr="00A84A04" w:rsidRDefault="0002191D" w:rsidP="006660B0">
                              <w:pPr>
                                <w:ind w:firstLine="0"/>
                                <w:jc w:val="center"/>
                                <w:rPr>
                                  <w:color w:val="000000" w:themeColor="text1"/>
                                  <w:sz w:val="20"/>
                                  <w:lang w:val="uk-UA"/>
                                </w:rPr>
                              </w:pPr>
                              <w:r>
                                <w:rPr>
                                  <w:color w:val="000000" w:themeColor="text1"/>
                                  <w:sz w:val="20"/>
                                  <w:lang w:val="uk-UA"/>
                                </w:rPr>
                                <w:t>Інтерфейс користувач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Прямая со стрелкой 50"/>
                        <wps:cNvCnPr/>
                        <wps:spPr>
                          <a:xfrm>
                            <a:off x="1173480" y="541020"/>
                            <a:ext cx="0" cy="252000"/>
                          </a:xfrm>
                          <a:prstGeom prst="straightConnector1">
                            <a:avLst/>
                          </a:prstGeom>
                          <a:ln w="12700">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51" name="Прямая со стрелкой 51"/>
                        <wps:cNvCnPr/>
                        <wps:spPr>
                          <a:xfrm>
                            <a:off x="2324100" y="541020"/>
                            <a:ext cx="0" cy="252000"/>
                          </a:xfrm>
                          <a:prstGeom prst="straightConnector1">
                            <a:avLst/>
                          </a:prstGeom>
                          <a:ln w="12700">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41" name="Скругленный прямоугольник 41"/>
                        <wps:cNvSpPr/>
                        <wps:spPr>
                          <a:xfrm>
                            <a:off x="0" y="800100"/>
                            <a:ext cx="1618782" cy="54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FC5C18" w14:textId="77777777" w:rsidR="0002191D" w:rsidRPr="00A84A04" w:rsidRDefault="0002191D" w:rsidP="006660B0">
                              <w:pPr>
                                <w:ind w:firstLine="0"/>
                                <w:jc w:val="center"/>
                                <w:rPr>
                                  <w:color w:val="000000" w:themeColor="text1"/>
                                  <w:sz w:val="20"/>
                                  <w:lang w:val="uk-UA"/>
                                </w:rPr>
                              </w:pPr>
                              <w:r w:rsidRPr="00A84A04">
                                <w:rPr>
                                  <w:color w:val="000000" w:themeColor="text1"/>
                                  <w:sz w:val="20"/>
                                  <w:lang w:val="uk-UA"/>
                                </w:rPr>
                                <w:t>Модуль генер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Скругленный прямоугольник 44"/>
                        <wps:cNvSpPr/>
                        <wps:spPr>
                          <a:xfrm>
                            <a:off x="1965960" y="800100"/>
                            <a:ext cx="1618782" cy="54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65D56B" w14:textId="77777777" w:rsidR="0002191D" w:rsidRPr="00A84A04" w:rsidRDefault="0002191D" w:rsidP="006660B0">
                              <w:pPr>
                                <w:ind w:firstLine="0"/>
                                <w:jc w:val="center"/>
                                <w:rPr>
                                  <w:color w:val="000000" w:themeColor="text1"/>
                                  <w:sz w:val="20"/>
                                  <w:lang w:val="uk-UA"/>
                                </w:rPr>
                              </w:pPr>
                              <w:r w:rsidRPr="00A84A04">
                                <w:rPr>
                                  <w:color w:val="000000" w:themeColor="text1"/>
                                  <w:sz w:val="20"/>
                                  <w:lang w:val="uk-UA"/>
                                </w:rPr>
                                <w:t xml:space="preserve">Модуль </w:t>
                              </w:r>
                              <w:r>
                                <w:rPr>
                                  <w:color w:val="000000" w:themeColor="text1"/>
                                  <w:sz w:val="20"/>
                                  <w:lang w:val="uk-UA"/>
                                </w:rPr>
                                <w:t xml:space="preserve">проведення </w:t>
                              </w:r>
                              <w:r w:rsidRPr="00A84A04">
                                <w:rPr>
                                  <w:color w:val="000000" w:themeColor="text1"/>
                                  <w:sz w:val="20"/>
                                  <w:lang w:val="uk-UA"/>
                                </w:rPr>
                                <w:t>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Прямая со стрелкой 47"/>
                        <wps:cNvCnPr/>
                        <wps:spPr>
                          <a:xfrm>
                            <a:off x="1615440" y="1036320"/>
                            <a:ext cx="360000" cy="0"/>
                          </a:xfrm>
                          <a:prstGeom prst="straightConnector1">
                            <a:avLst/>
                          </a:prstGeom>
                          <a:ln w="12700">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C0FB002" id="Группа 18" o:spid="_x0000_s1026" style="position:absolute;left:0;text-align:left;margin-left:105.65pt;margin-top:81.8pt;width:282.25pt;height:105.5pt;z-index:251676160" coordsize="35847,13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">
                <v:roundrect id="Скругленный прямоугольник 45" o:spid="_x0000_s1027" style="position:absolute;left:9753;width:16200;height:54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" fillcolor="white [3212]" strokecolor="black [3213]" strokeweight="1pt">
                  <v:stroke joinstyle="miter"/>
                  <v:textbox>
                    <w:txbxContent>
                      <w:p w14:paraId="09A98913" w14:textId="77777777" w:rsidR="0002191D" w:rsidRPr="00A84A04" w:rsidRDefault="0002191D" w:rsidP="006660B0">
                        <w:pPr>
                          <w:ind w:firstLine="0"/>
                          <w:jc w:val="center"/>
                          <w:rPr>
                            <w:color w:val="000000" w:themeColor="text1"/>
                            <w:sz w:val="20"/>
                            <w:lang w:val="uk-UA"/>
                          </w:rPr>
                        </w:pPr>
                        <w:r>
                          <w:rPr>
                            <w:color w:val="000000" w:themeColor="text1"/>
                            <w:sz w:val="20"/>
                            <w:lang w:val="uk-UA"/>
                          </w:rPr>
                          <w:t>Інтерфейс користувача</w:t>
                        </w:r>
                      </w:p>
                    </w:txbxContent>
                  </v:textbox>
                </v:roundrect>
                <v:shapetype id="_x0000_t32" coordsize="21600,21600" o:spt="32" o:oned="t" path="m,l21600,21600e" filled="f">
                  <v:path arrowok="t" fillok="f" o:connecttype="none"/>
                  <o:lock v:ext="edit" shapetype="t"/>
                </v:shapetype>
                <v:shape id="Прямая со стрелкой 50" o:spid="_x0000_s1028" type="#_x0000_t32" style="position:absolute;left:11734;top:5410;width:0;height:2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" strokecolor="black [3213]" strokeweight="1pt">
                  <v:stroke endarrow="block" joinstyle="miter"/>
                </v:shape>
                <v:shape id="Прямая со стрелкой 51" o:spid="_x0000_s1029" type="#_x0000_t32" style="position:absolute;left:23241;top:5410;width:0;height:2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" strokecolor="black [3213]" strokeweight="1pt">
                  <v:stroke endarrow="block" joinstyle="miter"/>
                </v:shape>
                <v:roundrect id="Скругленный прямоугольник 41" o:spid="_x0000_s1030" style="position:absolute;top:8001;width:16187;height:54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" fillcolor="white [3212]" strokecolor="black [3213]" strokeweight="1pt">
                  <v:stroke joinstyle="miter"/>
                  <v:textbox>
                    <w:txbxContent>
                      <w:p w14:paraId="47FC5C18" w14:textId="77777777" w:rsidR="0002191D" w:rsidRPr="00A84A04" w:rsidRDefault="0002191D" w:rsidP="006660B0">
                        <w:pPr>
                          <w:ind w:firstLine="0"/>
                          <w:jc w:val="center"/>
                          <w:rPr>
                            <w:color w:val="000000" w:themeColor="text1"/>
                            <w:sz w:val="20"/>
                            <w:lang w:val="uk-UA"/>
                          </w:rPr>
                        </w:pPr>
                        <w:r w:rsidRPr="00A84A04">
                          <w:rPr>
                            <w:color w:val="000000" w:themeColor="text1"/>
                            <w:sz w:val="20"/>
                            <w:lang w:val="uk-UA"/>
                          </w:rPr>
                          <w:t>Модуль генерування голосування</w:t>
                        </w:r>
                      </w:p>
                    </w:txbxContent>
                  </v:textbox>
                </v:roundrect>
                <v:roundrect id="Скругленный прямоугольник 44" o:spid="_x0000_s1031" style="position:absolute;left:19659;top:8001;width:16188;height:54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" fillcolor="white [3212]" strokecolor="black [3213]" strokeweight="1pt">
                  <v:stroke joinstyle="miter"/>
                  <v:textbox>
                    <w:txbxContent>
                      <w:p w14:paraId="3765D56B" w14:textId="77777777" w:rsidR="0002191D" w:rsidRPr="00A84A04" w:rsidRDefault="0002191D" w:rsidP="006660B0">
                        <w:pPr>
                          <w:ind w:firstLine="0"/>
                          <w:jc w:val="center"/>
                          <w:rPr>
                            <w:color w:val="000000" w:themeColor="text1"/>
                            <w:sz w:val="20"/>
                            <w:lang w:val="uk-UA"/>
                          </w:rPr>
                        </w:pPr>
                        <w:r w:rsidRPr="00A84A04">
                          <w:rPr>
                            <w:color w:val="000000" w:themeColor="text1"/>
                            <w:sz w:val="20"/>
                            <w:lang w:val="uk-UA"/>
                          </w:rPr>
                          <w:t xml:space="preserve">Модуль </w:t>
                        </w:r>
                        <w:r>
                          <w:rPr>
                            <w:color w:val="000000" w:themeColor="text1"/>
                            <w:sz w:val="20"/>
                            <w:lang w:val="uk-UA"/>
                          </w:rPr>
                          <w:t xml:space="preserve">проведення </w:t>
                        </w:r>
                        <w:r w:rsidRPr="00A84A04">
                          <w:rPr>
                            <w:color w:val="000000" w:themeColor="text1"/>
                            <w:sz w:val="20"/>
                            <w:lang w:val="uk-UA"/>
                          </w:rPr>
                          <w:t>голосування</w:t>
                        </w:r>
                      </w:p>
                    </w:txbxContent>
                  </v:textbox>
                </v:roundrect>
                <v:shape id="Прямая со стрелкой 47" o:spid="_x0000_s1032" type="#_x0000_t32" style="position:absolute;left:16154;top:10363;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" strokecolor="black [3213]" strokeweight="1pt">
                  <v:stroke endarrow="block" joinstyle="miter"/>
                </v:shape>
              </v:group>
            </w:pict>
          </mc:Fallback>
        </mc:AlternateContent>
      </w:r>
      <w:r>
        <w:rPr>
          <w:lang w:val="uk-UA"/>
        </w:rPr>
        <w:t>Архітектура засобу є дуже важливою, коли мова йде про розуміння роботи системи, легкість в знаходженні помилок та їх виправленні, легкість масштабування та, що найголовніше, про безпеку, стійкість, та ефективність засобу (рис. 2.1).</w:t>
      </w:r>
    </w:p>
    <w:p w14:paraId="18A75685" w14:textId="77777777" w:rsidR="006660B0" w:rsidRDefault="006660B0" w:rsidP="006660B0">
      <w:pPr>
        <w:ind w:firstLine="426"/>
        <w:rPr>
          <w:lang w:val="uk-UA"/>
        </w:rPr>
      </w:pPr>
    </w:p>
    <w:p w14:paraId="66AED9B9" w14:textId="77777777" w:rsidR="006660B0" w:rsidRDefault="006660B0" w:rsidP="006660B0">
      <w:pPr>
        <w:ind w:firstLine="426"/>
        <w:rPr>
          <w:lang w:val="uk-UA"/>
        </w:rPr>
      </w:pPr>
    </w:p>
    <w:p w14:paraId="5CE36AE4" w14:textId="77777777" w:rsidR="006660B0" w:rsidRDefault="006660B0" w:rsidP="006660B0">
      <w:pPr>
        <w:ind w:firstLine="426"/>
        <w:rPr>
          <w:lang w:val="uk-UA"/>
        </w:rPr>
      </w:pPr>
    </w:p>
    <w:p w14:paraId="1B88A11F" w14:textId="77777777" w:rsidR="006660B0" w:rsidRDefault="006660B0" w:rsidP="006660B0">
      <w:pPr>
        <w:ind w:firstLine="0"/>
        <w:rPr>
          <w:lang w:val="uk-UA"/>
        </w:rPr>
      </w:pPr>
    </w:p>
    <w:p w14:paraId="6399D224" w14:textId="77777777" w:rsidR="006660B0" w:rsidRDefault="006660B0" w:rsidP="006660B0">
      <w:pPr>
        <w:jc w:val="center"/>
        <w:rPr>
          <w:lang w:val="uk-UA"/>
        </w:rPr>
      </w:pPr>
      <w:r>
        <w:rPr>
          <w:lang w:val="uk-UA"/>
        </w:rPr>
        <w:t>Рисунок 2.1 – Архітектура засобу генерування смарт-контрактів</w:t>
      </w:r>
    </w:p>
    <w:p w14:paraId="1F1F8B8B" w14:textId="77777777" w:rsidR="006660B0" w:rsidRDefault="006660B0" w:rsidP="006660B0">
      <w:pPr>
        <w:rPr>
          <w:lang w:val="uk-UA"/>
        </w:rPr>
      </w:pPr>
      <w:r>
        <w:rPr>
          <w:lang w:val="uk-UA"/>
        </w:rPr>
        <w:t xml:space="preserve">Враховуючи зазначені важливі аспекти побудови структури системи, а також обраний шаблон проектування, можна розділити систему електронного голосування на два структурні модулі: </w:t>
      </w:r>
      <w:r w:rsidRPr="004F688C">
        <w:t xml:space="preserve"> </w:t>
      </w:r>
      <w:r>
        <w:rPr>
          <w:lang w:val="uk-UA"/>
        </w:rPr>
        <w:t>модуль генерування голосування</w:t>
      </w:r>
      <w:r w:rsidRPr="00823604">
        <w:t xml:space="preserve"> </w:t>
      </w:r>
      <w:r>
        <w:rPr>
          <w:lang w:val="uk-UA"/>
        </w:rPr>
        <w:t>та модуль проведення голосування</w:t>
      </w:r>
      <w:r w:rsidRPr="00823604">
        <w:t xml:space="preserve"> [</w:t>
      </w:r>
      <w:r>
        <w:t>15</w:t>
      </w:r>
      <w:r w:rsidRPr="00823604">
        <w:t>]</w:t>
      </w:r>
      <w:r>
        <w:rPr>
          <w:lang w:val="uk-UA"/>
        </w:rPr>
        <w:t>.</w:t>
      </w:r>
    </w:p>
    <w:p w14:paraId="18390C85" w14:textId="77777777" w:rsidR="006660B0" w:rsidRDefault="006660B0" w:rsidP="006660B0">
      <w:pPr>
        <w:rPr>
          <w:lang w:val="uk-UA"/>
        </w:rPr>
      </w:pPr>
      <w:r w:rsidRPr="0060763B">
        <w:rPr>
          <w:lang w:val="uk-UA"/>
        </w:rPr>
        <w:t>Модуль генерування голосування</w:t>
      </w:r>
      <w:r>
        <w:rPr>
          <w:lang w:val="uk-UA"/>
        </w:rPr>
        <w:t xml:space="preserve"> – це</w:t>
      </w:r>
      <w:r w:rsidRPr="0060763B">
        <w:rPr>
          <w:lang w:val="uk-UA"/>
        </w:rPr>
        <w:t xml:space="preserve"> окремий смарт-контракт, що є батьківським в системі, може створювати екземпляри іншого смарт-контракту (рис. 2.2). Даний модуль дозволяє </w:t>
      </w:r>
      <w:r>
        <w:rPr>
          <w:lang w:val="uk-UA"/>
        </w:rPr>
        <w:t>гнучк</w:t>
      </w:r>
      <w:r w:rsidRPr="0060763B">
        <w:rPr>
          <w:lang w:val="uk-UA"/>
        </w:rPr>
        <w:t xml:space="preserve">о налаштовувати параметри </w:t>
      </w:r>
      <w:r w:rsidRPr="0060763B">
        <w:rPr>
          <w:lang w:val="uk-UA"/>
        </w:rPr>
        <w:lastRenderedPageBreak/>
        <w:t xml:space="preserve">голосування, відповідно до підтримуваних типів, та створювати нові </w:t>
      </w:r>
      <w:r>
        <w:rPr>
          <w:noProof/>
          <w:lang w:val="en-US"/>
        </w:rPr>
        <mc:AlternateContent>
          <mc:Choice Requires="wpg">
            <w:drawing>
              <wp:anchor distT="0" distB="0" distL="114300" distR="114300" simplePos="0" relativeHeight="251682304" behindDoc="0" locked="0" layoutInCell="1" allowOverlap="1" wp14:anchorId="00588425" wp14:editId="5ED22C79">
                <wp:simplePos x="0" y="0"/>
                <wp:positionH relativeFrom="column">
                  <wp:posOffset>4445</wp:posOffset>
                </wp:positionH>
                <wp:positionV relativeFrom="paragraph">
                  <wp:posOffset>593090</wp:posOffset>
                </wp:positionV>
                <wp:extent cx="6182360" cy="2362200"/>
                <wp:effectExtent l="0" t="0" r="27940" b="57150"/>
                <wp:wrapNone/>
                <wp:docPr id="43" name="Группа 43"/>
                <wp:cNvGraphicFramePr/>
                <a:graphic xmlns:a="http://schemas.openxmlformats.org/drawingml/2006/main">
                  <a:graphicData uri="http://schemas.microsoft.com/office/word/2010/wordprocessingGroup">
                    <wpg:wgp>
                      <wpg:cNvGrpSpPr/>
                      <wpg:grpSpPr>
                        <a:xfrm>
                          <a:off x="0" y="0"/>
                          <a:ext cx="6182360" cy="2362200"/>
                          <a:chOff x="0" y="0"/>
                          <a:chExt cx="6182360" cy="2950210"/>
                        </a:xfrm>
                      </wpg:grpSpPr>
                      <wps:wsp>
                        <wps:cNvPr id="16" name="Скругленный прямоугольник 16"/>
                        <wps:cNvSpPr/>
                        <wps:spPr>
                          <a:xfrm>
                            <a:off x="0" y="0"/>
                            <a:ext cx="6182360" cy="294894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B93566" w14:textId="77777777" w:rsidR="0002191D" w:rsidRPr="00495453" w:rsidRDefault="0002191D" w:rsidP="006660B0">
                              <w:pPr>
                                <w:jc w:val="center"/>
                                <w:rPr>
                                  <w:color w:val="000000" w:themeColor="text1"/>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Прямая со стрелкой 15"/>
                        <wps:cNvCnPr/>
                        <wps:spPr>
                          <a:xfrm>
                            <a:off x="3009900" y="15240"/>
                            <a:ext cx="0" cy="29349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 name="Скругленный прямоугольник 3"/>
                        <wps:cNvSpPr/>
                        <wps:spPr>
                          <a:xfrm>
                            <a:off x="678180" y="20574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42677D" w14:textId="77777777" w:rsidR="0002191D" w:rsidRPr="00495453" w:rsidRDefault="0002191D" w:rsidP="006660B0">
                              <w:pPr>
                                <w:ind w:firstLine="0"/>
                                <w:jc w:val="center"/>
                                <w:rPr>
                                  <w:color w:val="000000" w:themeColor="text1"/>
                                  <w:sz w:val="20"/>
                                  <w:lang w:val="uk-UA"/>
                                </w:rPr>
                              </w:pPr>
                              <w:r>
                                <w:rPr>
                                  <w:color w:val="000000" w:themeColor="text1"/>
                                  <w:sz w:val="20"/>
                                  <w:lang w:val="uk-UA"/>
                                </w:rPr>
                                <w:t>Перегляд голосів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Скругленный прямоугольник 19"/>
                        <wps:cNvSpPr/>
                        <wps:spPr>
                          <a:xfrm>
                            <a:off x="3383280" y="38862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8913A9" w14:textId="77777777" w:rsidR="0002191D" w:rsidRPr="00495453" w:rsidRDefault="0002191D" w:rsidP="006660B0">
                              <w:pPr>
                                <w:ind w:firstLine="0"/>
                                <w:jc w:val="center"/>
                                <w:rPr>
                                  <w:color w:val="000000" w:themeColor="text1"/>
                                  <w:sz w:val="20"/>
                                  <w:lang w:val="uk-UA"/>
                                </w:rPr>
                              </w:pPr>
                              <w:r>
                                <w:rPr>
                                  <w:color w:val="000000" w:themeColor="text1"/>
                                  <w:sz w:val="20"/>
                                  <w:lang w:val="uk-UA"/>
                                </w:rPr>
                                <w:t>Б</w:t>
                              </w:r>
                              <w:r w:rsidRPr="00E4751E">
                                <w:rPr>
                                  <w:color w:val="000000" w:themeColor="text1"/>
                                  <w:sz w:val="20"/>
                                  <w:lang w:val="uk-UA"/>
                                </w:rPr>
                                <w:t>агаторазов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Скругленный прямоугольник 20"/>
                        <wps:cNvSpPr/>
                        <wps:spPr>
                          <a:xfrm>
                            <a:off x="678180" y="739140"/>
                            <a:ext cx="1979930" cy="35941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C3E76E" w14:textId="77777777" w:rsidR="0002191D" w:rsidRPr="00495453" w:rsidRDefault="0002191D" w:rsidP="006660B0">
                              <w:pPr>
                                <w:ind w:firstLine="0"/>
                                <w:jc w:val="center"/>
                                <w:rPr>
                                  <w:color w:val="000000" w:themeColor="text1"/>
                                  <w:sz w:val="20"/>
                                  <w:lang w:val="uk-UA"/>
                                </w:rPr>
                              </w:pPr>
                              <w:r>
                                <w:rPr>
                                  <w:color w:val="000000" w:themeColor="text1"/>
                                  <w:sz w:val="20"/>
                                  <w:lang w:val="uk-UA"/>
                                </w:rPr>
                                <w:t>Наявність ваг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Скругленный прямоугольник 21"/>
                        <wps:cNvSpPr/>
                        <wps:spPr>
                          <a:xfrm>
                            <a:off x="3390900" y="98298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9220CF" w14:textId="77777777" w:rsidR="0002191D" w:rsidRPr="00495453" w:rsidRDefault="0002191D" w:rsidP="006660B0">
                              <w:pPr>
                                <w:ind w:firstLine="0"/>
                                <w:jc w:val="center"/>
                                <w:rPr>
                                  <w:color w:val="000000" w:themeColor="text1"/>
                                  <w:sz w:val="20"/>
                                  <w:lang w:val="uk-UA"/>
                                </w:rPr>
                              </w:pPr>
                              <w:r>
                                <w:rPr>
                                  <w:color w:val="000000" w:themeColor="text1"/>
                                  <w:sz w:val="20"/>
                                  <w:lang w:val="uk-UA"/>
                                </w:rPr>
                                <w:t>Обмеження кількості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кругленный прямоугольник 27"/>
                        <wps:cNvSpPr/>
                        <wps:spPr>
                          <a:xfrm>
                            <a:off x="670560" y="127254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01615E" w14:textId="77777777" w:rsidR="0002191D" w:rsidRPr="00495453" w:rsidRDefault="0002191D" w:rsidP="006660B0">
                              <w:pPr>
                                <w:ind w:firstLine="0"/>
                                <w:jc w:val="center"/>
                                <w:rPr>
                                  <w:color w:val="000000" w:themeColor="text1"/>
                                  <w:sz w:val="20"/>
                                  <w:lang w:val="uk-UA"/>
                                </w:rPr>
                              </w:pPr>
                              <w:r>
                                <w:rPr>
                                  <w:color w:val="000000" w:themeColor="text1"/>
                                  <w:sz w:val="20"/>
                                  <w:lang w:val="uk-UA"/>
                                </w:rPr>
                                <w:t>Приватне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Скругленный прямоугольник 28"/>
                        <wps:cNvSpPr/>
                        <wps:spPr>
                          <a:xfrm>
                            <a:off x="3375660" y="150876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012785" w14:textId="77777777" w:rsidR="0002191D" w:rsidRPr="00495453" w:rsidRDefault="0002191D" w:rsidP="006660B0">
                              <w:pPr>
                                <w:ind w:firstLine="0"/>
                                <w:jc w:val="center"/>
                                <w:rPr>
                                  <w:color w:val="000000" w:themeColor="text1"/>
                                  <w:sz w:val="20"/>
                                  <w:lang w:val="uk-UA"/>
                                </w:rPr>
                              </w:pPr>
                              <w:r>
                                <w:rPr>
                                  <w:color w:val="000000" w:themeColor="text1"/>
                                  <w:sz w:val="20"/>
                                  <w:lang w:val="uk-UA"/>
                                </w:rPr>
                                <w:t>С</w:t>
                              </w:r>
                              <w:r w:rsidRPr="00A12B19">
                                <w:rPr>
                                  <w:color w:val="000000" w:themeColor="text1"/>
                                  <w:sz w:val="20"/>
                                  <w:lang w:val="uk-UA"/>
                                </w:rPr>
                                <w:t>посіб підрахунку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кругленный прямоугольник 29"/>
                        <wps:cNvSpPr/>
                        <wps:spPr>
                          <a:xfrm>
                            <a:off x="670560" y="1805940"/>
                            <a:ext cx="1979930" cy="35941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55E106" w14:textId="77777777" w:rsidR="0002191D" w:rsidRPr="00495453" w:rsidRDefault="0002191D" w:rsidP="006660B0">
                              <w:pPr>
                                <w:ind w:firstLine="0"/>
                                <w:jc w:val="center"/>
                                <w:rPr>
                                  <w:color w:val="000000" w:themeColor="text1"/>
                                  <w:sz w:val="20"/>
                                  <w:lang w:val="uk-UA"/>
                                </w:rPr>
                              </w:pPr>
                              <w:r>
                                <w:rPr>
                                  <w:color w:val="000000" w:themeColor="text1"/>
                                  <w:sz w:val="20"/>
                                  <w:lang w:val="uk-UA"/>
                                </w:rPr>
                                <w:t>Право ве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Прямая со стрелкой 32"/>
                        <wps:cNvCnPr/>
                        <wps:spPr>
                          <a:xfrm>
                            <a:off x="2659380" y="35814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33"/>
                        <wps:cNvCnPr/>
                        <wps:spPr>
                          <a:xfrm>
                            <a:off x="2659380" y="8839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34"/>
                        <wps:cNvCnPr/>
                        <wps:spPr>
                          <a:xfrm>
                            <a:off x="2644140" y="14173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 name="Скругленный прямоугольник 30"/>
                        <wps:cNvSpPr/>
                        <wps:spPr>
                          <a:xfrm>
                            <a:off x="3352800" y="206502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A6767F" w14:textId="77777777" w:rsidR="0002191D" w:rsidRPr="00495453" w:rsidRDefault="0002191D" w:rsidP="006660B0">
                              <w:pPr>
                                <w:ind w:firstLine="0"/>
                                <w:jc w:val="center"/>
                                <w:rPr>
                                  <w:color w:val="000000" w:themeColor="text1"/>
                                  <w:sz w:val="20"/>
                                  <w:lang w:val="uk-UA"/>
                                </w:rPr>
                              </w:pPr>
                              <w:r>
                                <w:rPr>
                                  <w:color w:val="000000" w:themeColor="text1"/>
                                  <w:sz w:val="20"/>
                                  <w:lang w:val="uk-UA"/>
                                </w:rPr>
                                <w:t>Кількість вибор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ая со стрелкой 37"/>
                        <wps:cNvCnPr/>
                        <wps:spPr>
                          <a:xfrm flipH="1">
                            <a:off x="3017520" y="56388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Прямая со стрелкой 38"/>
                        <wps:cNvCnPr/>
                        <wps:spPr>
                          <a:xfrm flipH="1">
                            <a:off x="3017520" y="114300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 name="Прямая со стрелкой 39"/>
                        <wps:cNvCnPr/>
                        <wps:spPr>
                          <a:xfrm flipH="1">
                            <a:off x="3009900" y="166116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Прямая со стрелкой 35"/>
                        <wps:cNvCnPr/>
                        <wps:spPr>
                          <a:xfrm>
                            <a:off x="2659380" y="19888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 name="Прямая со стрелкой 40"/>
                        <wps:cNvCnPr/>
                        <wps:spPr>
                          <a:xfrm flipH="1">
                            <a:off x="2994660" y="222504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 name="Прямая со стрелкой 36"/>
                        <wps:cNvCnPr/>
                        <wps:spPr>
                          <a:xfrm>
                            <a:off x="2651760" y="25222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Скругленный прямоугольник 31"/>
                        <wps:cNvSpPr/>
                        <wps:spPr>
                          <a:xfrm>
                            <a:off x="662940" y="236220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1CE5BD" w14:textId="77777777" w:rsidR="0002191D" w:rsidRPr="00495453" w:rsidRDefault="0002191D" w:rsidP="006660B0">
                              <w:pPr>
                                <w:ind w:firstLine="0"/>
                                <w:jc w:val="center"/>
                                <w:rPr>
                                  <w:color w:val="000000" w:themeColor="text1"/>
                                  <w:sz w:val="20"/>
                                  <w:lang w:val="uk-UA"/>
                                </w:rPr>
                              </w:pPr>
                              <w:r>
                                <w:rPr>
                                  <w:color w:val="000000" w:themeColor="text1"/>
                                  <w:sz w:val="20"/>
                                  <w:lang w:val="uk-UA"/>
                                </w:rPr>
                                <w:t>Фінанс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588425" id="Группа 43" o:spid="_x0000_s1033" style="position:absolute;left:0;text-align:left;margin-left:.35pt;margin-top:46.7pt;width:486.8pt;height:186pt;z-index:251682304;mso-width-relative:margin;mso-height-relative:margin" coordsize="61823,29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">
                <v:roundrect id="Скругленный прямоугольник 16" o:spid="_x0000_s1034" style="position:absolute;width:61823;height:294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" fillcolor="white [3212]" strokecolor="black [3213]" strokeweight="1pt">
                  <v:stroke joinstyle="miter"/>
                  <v:textbox>
                    <w:txbxContent>
                      <w:p w14:paraId="58B93566" w14:textId="77777777" w:rsidR="0002191D" w:rsidRPr="00495453" w:rsidRDefault="0002191D" w:rsidP="006660B0">
                        <w:pPr>
                          <w:jc w:val="center"/>
                          <w:rPr>
                            <w:color w:val="000000" w:themeColor="text1"/>
                            <w:lang w:val="uk-UA"/>
                          </w:rPr>
                        </w:pPr>
                      </w:p>
                    </w:txbxContent>
                  </v:textbox>
                </v:roundrect>
                <v:shape id="Прямая со стрелкой 15" o:spid="_x0000_s1035" type="#_x0000_t32" style="position:absolute;left:30099;top:152;width:0;height:29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" strokecolor="black [3213]" strokeweight="1pt">
                  <v:stroke endarrow="block" joinstyle="miter"/>
                </v:shape>
                <v:roundrect id="Скругленный прямоугольник 3" o:spid="_x0000_s1036" style="position:absolute;left:6781;top:2057;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" fillcolor="white [3212]" strokecolor="black [3213]" strokeweight="1pt">
                  <v:stroke joinstyle="miter"/>
                  <v:textbox>
                    <w:txbxContent>
                      <w:p w14:paraId="5442677D" w14:textId="77777777" w:rsidR="0002191D" w:rsidRPr="00495453" w:rsidRDefault="0002191D" w:rsidP="006660B0">
                        <w:pPr>
                          <w:ind w:firstLine="0"/>
                          <w:jc w:val="center"/>
                          <w:rPr>
                            <w:color w:val="000000" w:themeColor="text1"/>
                            <w:sz w:val="20"/>
                            <w:lang w:val="uk-UA"/>
                          </w:rPr>
                        </w:pPr>
                        <w:r>
                          <w:rPr>
                            <w:color w:val="000000" w:themeColor="text1"/>
                            <w:sz w:val="20"/>
                            <w:lang w:val="uk-UA"/>
                          </w:rPr>
                          <w:t>Перегляд голосів учасників</w:t>
                        </w:r>
                      </w:p>
                    </w:txbxContent>
                  </v:textbox>
                </v:roundrect>
                <v:roundrect id="Скругленный прямоугольник 19" o:spid="_x0000_s1037" style="position:absolute;left:33832;top:3886;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" fillcolor="white [3212]" strokecolor="black [3213]" strokeweight="1pt">
                  <v:stroke joinstyle="miter"/>
                  <v:textbox>
                    <w:txbxContent>
                      <w:p w14:paraId="128913A9" w14:textId="77777777" w:rsidR="0002191D" w:rsidRPr="00495453" w:rsidRDefault="0002191D" w:rsidP="006660B0">
                        <w:pPr>
                          <w:ind w:firstLine="0"/>
                          <w:jc w:val="center"/>
                          <w:rPr>
                            <w:color w:val="000000" w:themeColor="text1"/>
                            <w:sz w:val="20"/>
                            <w:lang w:val="uk-UA"/>
                          </w:rPr>
                        </w:pPr>
                        <w:r>
                          <w:rPr>
                            <w:color w:val="000000" w:themeColor="text1"/>
                            <w:sz w:val="20"/>
                            <w:lang w:val="uk-UA"/>
                          </w:rPr>
                          <w:t>Б</w:t>
                        </w:r>
                        <w:r w:rsidRPr="00E4751E">
                          <w:rPr>
                            <w:color w:val="000000" w:themeColor="text1"/>
                            <w:sz w:val="20"/>
                            <w:lang w:val="uk-UA"/>
                          </w:rPr>
                          <w:t>агаторазовість</w:t>
                        </w:r>
                      </w:p>
                    </w:txbxContent>
                  </v:textbox>
                </v:roundrect>
                <v:roundrect id="Скругленный прямоугольник 20" o:spid="_x0000_s1038" style="position:absolute;left:6781;top:7391;width:19800;height:35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" fillcolor="white [3212]" strokecolor="black [3213]" strokeweight="1pt">
                  <v:stroke joinstyle="miter"/>
                  <v:textbox>
                    <w:txbxContent>
                      <w:p w14:paraId="2FC3E76E" w14:textId="77777777" w:rsidR="0002191D" w:rsidRPr="00495453" w:rsidRDefault="0002191D" w:rsidP="006660B0">
                        <w:pPr>
                          <w:ind w:firstLine="0"/>
                          <w:jc w:val="center"/>
                          <w:rPr>
                            <w:color w:val="000000" w:themeColor="text1"/>
                            <w:sz w:val="20"/>
                            <w:lang w:val="uk-UA"/>
                          </w:rPr>
                        </w:pPr>
                        <w:r>
                          <w:rPr>
                            <w:color w:val="000000" w:themeColor="text1"/>
                            <w:sz w:val="20"/>
                            <w:lang w:val="uk-UA"/>
                          </w:rPr>
                          <w:t>Наявність ваги голосу</w:t>
                        </w:r>
                      </w:p>
                    </w:txbxContent>
                  </v:textbox>
                </v:roundrect>
                <v:roundrect id="Скругленный прямоугольник 21" o:spid="_x0000_s1039" style="position:absolute;left:33909;top:9829;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" fillcolor="white [3212]" strokecolor="black [3213]" strokeweight="1pt">
                  <v:stroke joinstyle="miter"/>
                  <v:textbox>
                    <w:txbxContent>
                      <w:p w14:paraId="099220CF" w14:textId="77777777" w:rsidR="0002191D" w:rsidRPr="00495453" w:rsidRDefault="0002191D" w:rsidP="006660B0">
                        <w:pPr>
                          <w:ind w:firstLine="0"/>
                          <w:jc w:val="center"/>
                          <w:rPr>
                            <w:color w:val="000000" w:themeColor="text1"/>
                            <w:sz w:val="20"/>
                            <w:lang w:val="uk-UA"/>
                          </w:rPr>
                        </w:pPr>
                        <w:r>
                          <w:rPr>
                            <w:color w:val="000000" w:themeColor="text1"/>
                            <w:sz w:val="20"/>
                            <w:lang w:val="uk-UA"/>
                          </w:rPr>
                          <w:t>Обмеження кількості учасників</w:t>
                        </w:r>
                      </w:p>
                    </w:txbxContent>
                  </v:textbox>
                </v:roundrect>
                <v:roundrect id="Скругленный прямоугольник 27" o:spid="_x0000_s1040" style="position:absolute;left:6705;top:12725;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" fillcolor="white [3212]" strokecolor="black [3213]" strokeweight="1pt">
                  <v:stroke joinstyle="miter"/>
                  <v:textbox>
                    <w:txbxContent>
                      <w:p w14:paraId="4601615E" w14:textId="77777777" w:rsidR="0002191D" w:rsidRPr="00495453" w:rsidRDefault="0002191D" w:rsidP="006660B0">
                        <w:pPr>
                          <w:ind w:firstLine="0"/>
                          <w:jc w:val="center"/>
                          <w:rPr>
                            <w:color w:val="000000" w:themeColor="text1"/>
                            <w:sz w:val="20"/>
                            <w:lang w:val="uk-UA"/>
                          </w:rPr>
                        </w:pPr>
                        <w:r>
                          <w:rPr>
                            <w:color w:val="000000" w:themeColor="text1"/>
                            <w:sz w:val="20"/>
                            <w:lang w:val="uk-UA"/>
                          </w:rPr>
                          <w:t>Приватне голосування</w:t>
                        </w:r>
                      </w:p>
                    </w:txbxContent>
                  </v:textbox>
                </v:roundrect>
                <v:roundrect id="Скругленный прямоугольник 28" o:spid="_x0000_s1041" style="position:absolute;left:33756;top:15087;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" fillcolor="white [3212]" strokecolor="black [3213]" strokeweight="1pt">
                  <v:stroke joinstyle="miter"/>
                  <v:textbox>
                    <w:txbxContent>
                      <w:p w14:paraId="3E012785" w14:textId="77777777" w:rsidR="0002191D" w:rsidRPr="00495453" w:rsidRDefault="0002191D" w:rsidP="006660B0">
                        <w:pPr>
                          <w:ind w:firstLine="0"/>
                          <w:jc w:val="center"/>
                          <w:rPr>
                            <w:color w:val="000000" w:themeColor="text1"/>
                            <w:sz w:val="20"/>
                            <w:lang w:val="uk-UA"/>
                          </w:rPr>
                        </w:pPr>
                        <w:r>
                          <w:rPr>
                            <w:color w:val="000000" w:themeColor="text1"/>
                            <w:sz w:val="20"/>
                            <w:lang w:val="uk-UA"/>
                          </w:rPr>
                          <w:t>С</w:t>
                        </w:r>
                        <w:r w:rsidRPr="00A12B19">
                          <w:rPr>
                            <w:color w:val="000000" w:themeColor="text1"/>
                            <w:sz w:val="20"/>
                            <w:lang w:val="uk-UA"/>
                          </w:rPr>
                          <w:t>посіб підрахунку голосів</w:t>
                        </w:r>
                      </w:p>
                    </w:txbxContent>
                  </v:textbox>
                </v:roundrect>
                <v:roundrect id="Скругленный прямоугольник 29" o:spid="_x0000_s1042" style="position:absolute;left:6705;top:18059;width:19799;height:35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" fillcolor="white [3212]" strokecolor="black [3213]" strokeweight="1pt">
                  <v:stroke joinstyle="miter"/>
                  <v:textbox>
                    <w:txbxContent>
                      <w:p w14:paraId="4D55E106" w14:textId="77777777" w:rsidR="0002191D" w:rsidRPr="00495453" w:rsidRDefault="0002191D" w:rsidP="006660B0">
                        <w:pPr>
                          <w:ind w:firstLine="0"/>
                          <w:jc w:val="center"/>
                          <w:rPr>
                            <w:color w:val="000000" w:themeColor="text1"/>
                            <w:sz w:val="20"/>
                            <w:lang w:val="uk-UA"/>
                          </w:rPr>
                        </w:pPr>
                        <w:r>
                          <w:rPr>
                            <w:color w:val="000000" w:themeColor="text1"/>
                            <w:sz w:val="20"/>
                            <w:lang w:val="uk-UA"/>
                          </w:rPr>
                          <w:t>Право вето</w:t>
                        </w:r>
                      </w:p>
                    </w:txbxContent>
                  </v:textbox>
                </v:roundrect>
                <v:shape id="Прямая со стрелкой 32" o:spid="_x0000_s1043" type="#_x0000_t32" style="position:absolute;left:26593;top:3581;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" strokecolor="black [3213]" strokeweight="1pt">
                  <v:stroke endarrow="block" joinstyle="miter"/>
                </v:shape>
                <v:shape id="Прямая со стрелкой 33" o:spid="_x0000_s1044" type="#_x0000_t32" style="position:absolute;left:26593;top:883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" strokecolor="black [3213]" strokeweight="1pt">
                  <v:stroke endarrow="block" joinstyle="miter"/>
                </v:shape>
                <v:shape id="Прямая со стрелкой 34" o:spid="_x0000_s1045" type="#_x0000_t32" style="position:absolute;left:26441;top:14173;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" strokecolor="black [3213]" strokeweight="1pt">
                  <v:stroke endarrow="block" joinstyle="miter"/>
                </v:shape>
                <v:roundrect id="Скругленный прямоугольник 30" o:spid="_x0000_s1046" style="position:absolute;left:33528;top:20650;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" fillcolor="white [3212]" strokecolor="black [3213]" strokeweight="1pt">
                  <v:stroke joinstyle="miter"/>
                  <v:textbox>
                    <w:txbxContent>
                      <w:p w14:paraId="72A6767F" w14:textId="77777777" w:rsidR="0002191D" w:rsidRPr="00495453" w:rsidRDefault="0002191D" w:rsidP="006660B0">
                        <w:pPr>
                          <w:ind w:firstLine="0"/>
                          <w:jc w:val="center"/>
                          <w:rPr>
                            <w:color w:val="000000" w:themeColor="text1"/>
                            <w:sz w:val="20"/>
                            <w:lang w:val="uk-UA"/>
                          </w:rPr>
                        </w:pPr>
                        <w:r>
                          <w:rPr>
                            <w:color w:val="000000" w:themeColor="text1"/>
                            <w:sz w:val="20"/>
                            <w:lang w:val="uk-UA"/>
                          </w:rPr>
                          <w:t>Кількість виборів</w:t>
                        </w:r>
                      </w:p>
                    </w:txbxContent>
                  </v:textbox>
                </v:roundrect>
                <v:shape id="Прямая со стрелкой 37" o:spid="_x0000_s1047" type="#_x0000_t32" style="position:absolute;left:30175;top:5638;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" strokecolor="black [3213]" strokeweight="1pt">
                  <v:stroke endarrow="block" joinstyle="miter"/>
                </v:shape>
                <v:shape id="Прямая со стрелкой 38" o:spid="_x0000_s1048" type="#_x0000_t32" style="position:absolute;left:30175;top:11430;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" strokecolor="black [3213]" strokeweight="1pt">
                  <v:stroke endarrow="block" joinstyle="miter"/>
                </v:shape>
                <v:shape id="Прямая со стрелкой 39" o:spid="_x0000_s1049" type="#_x0000_t32" style="position:absolute;left:30099;top:16611;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" strokecolor="black [3213]" strokeweight="1pt">
                  <v:stroke endarrow="block" joinstyle="miter"/>
                </v:shape>
                <v:shape id="Прямая со стрелкой 35" o:spid="_x0000_s1050" type="#_x0000_t32" style="position:absolute;left:26593;top:19888;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" strokecolor="black [3213]" strokeweight="1pt">
                  <v:stroke endarrow="block" joinstyle="miter"/>
                </v:shape>
                <v:shape id="Прямая со стрелкой 40" o:spid="_x0000_s1051" type="#_x0000_t32" style="position:absolute;left:29946;top:22250;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" strokecolor="black [3213]" strokeweight="1pt">
                  <v:stroke endarrow="block" joinstyle="miter"/>
                </v:shape>
                <v:shape id="Прямая со стрелкой 36" o:spid="_x0000_s1052" type="#_x0000_t32" style="position:absolute;left:26517;top:25222;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" strokecolor="black [3213]" strokeweight="1pt">
                  <v:stroke endarrow="block" joinstyle="miter"/>
                </v:shape>
                <v:roundrect id="Скругленный прямоугольник 31" o:spid="_x0000_s1053" style="position:absolute;left:6629;top:23622;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" fillcolor="white [3212]" strokecolor="black [3213]" strokeweight="1pt">
                  <v:stroke joinstyle="miter"/>
                  <v:textbox>
                    <w:txbxContent>
                      <w:p w14:paraId="771CE5BD" w14:textId="77777777" w:rsidR="0002191D" w:rsidRPr="00495453" w:rsidRDefault="0002191D" w:rsidP="006660B0">
                        <w:pPr>
                          <w:ind w:firstLine="0"/>
                          <w:jc w:val="center"/>
                          <w:rPr>
                            <w:color w:val="000000" w:themeColor="text1"/>
                            <w:sz w:val="20"/>
                            <w:lang w:val="uk-UA"/>
                          </w:rPr>
                        </w:pPr>
                        <w:r>
                          <w:rPr>
                            <w:color w:val="000000" w:themeColor="text1"/>
                            <w:sz w:val="20"/>
                            <w:lang w:val="uk-UA"/>
                          </w:rPr>
                          <w:t>Фінансування голосування</w:t>
                        </w:r>
                      </w:p>
                    </w:txbxContent>
                  </v:textbox>
                </v:roundrect>
              </v:group>
            </w:pict>
          </mc:Fallback>
        </mc:AlternateContent>
      </w:r>
      <w:r w:rsidRPr="0060763B">
        <w:rPr>
          <w:lang w:val="uk-UA"/>
        </w:rPr>
        <w:t>екземпляри смарт-контракту голосування (рис. 2.3).</w:t>
      </w:r>
    </w:p>
    <w:p w14:paraId="5FA2068F" w14:textId="77777777" w:rsidR="006660B0" w:rsidRDefault="006660B0" w:rsidP="006660B0">
      <w:pPr>
        <w:rPr>
          <w:lang w:val="uk-UA"/>
        </w:rPr>
      </w:pPr>
    </w:p>
    <w:p w14:paraId="65E27749" w14:textId="77777777" w:rsidR="006660B0" w:rsidRDefault="006660B0" w:rsidP="006660B0">
      <w:pPr>
        <w:rPr>
          <w:lang w:val="uk-UA"/>
        </w:rPr>
      </w:pPr>
    </w:p>
    <w:p w14:paraId="3C071578" w14:textId="77777777" w:rsidR="006660B0" w:rsidRDefault="006660B0" w:rsidP="006660B0">
      <w:pPr>
        <w:rPr>
          <w:lang w:val="uk-UA"/>
        </w:rPr>
      </w:pPr>
    </w:p>
    <w:p w14:paraId="76CF7049" w14:textId="77777777" w:rsidR="006660B0" w:rsidRDefault="006660B0" w:rsidP="006660B0">
      <w:pPr>
        <w:rPr>
          <w:lang w:val="uk-UA"/>
        </w:rPr>
      </w:pPr>
    </w:p>
    <w:p w14:paraId="0F139C9B" w14:textId="77777777" w:rsidR="006660B0" w:rsidRDefault="006660B0" w:rsidP="006660B0">
      <w:pPr>
        <w:rPr>
          <w:lang w:val="uk-UA"/>
        </w:rPr>
      </w:pPr>
    </w:p>
    <w:p w14:paraId="7E6B91FD" w14:textId="77777777" w:rsidR="006660B0" w:rsidRDefault="006660B0" w:rsidP="006660B0">
      <w:pPr>
        <w:rPr>
          <w:lang w:val="uk-UA"/>
        </w:rPr>
      </w:pPr>
    </w:p>
    <w:p w14:paraId="7FCC9323" w14:textId="77777777" w:rsidR="006660B0" w:rsidRDefault="006660B0" w:rsidP="006660B0">
      <w:pPr>
        <w:rPr>
          <w:lang w:val="uk-UA"/>
        </w:rPr>
      </w:pPr>
    </w:p>
    <w:p w14:paraId="6635AC36" w14:textId="77777777" w:rsidR="006660B0" w:rsidRDefault="006660B0" w:rsidP="006660B0">
      <w:pPr>
        <w:ind w:firstLine="0"/>
        <w:rPr>
          <w:lang w:val="uk-UA"/>
        </w:rPr>
      </w:pPr>
    </w:p>
    <w:p w14:paraId="341C6F41" w14:textId="77777777" w:rsidR="006660B0" w:rsidRDefault="006660B0" w:rsidP="006660B0">
      <w:pPr>
        <w:jc w:val="center"/>
        <w:rPr>
          <w:lang w:val="uk-UA"/>
        </w:rPr>
      </w:pPr>
      <w:r>
        <w:rPr>
          <w:noProof/>
          <w:lang w:val="en-US"/>
        </w:rPr>
        <mc:AlternateContent>
          <mc:Choice Requires="wpg">
            <w:drawing>
              <wp:anchor distT="0" distB="0" distL="114300" distR="114300" simplePos="0" relativeHeight="251678208" behindDoc="0" locked="0" layoutInCell="1" allowOverlap="1" wp14:anchorId="4000FE2B" wp14:editId="0123822E">
                <wp:simplePos x="0" y="0"/>
                <wp:positionH relativeFrom="column">
                  <wp:posOffset>-337185</wp:posOffset>
                </wp:positionH>
                <wp:positionV relativeFrom="paragraph">
                  <wp:posOffset>320675</wp:posOffset>
                </wp:positionV>
                <wp:extent cx="6643704" cy="5764440"/>
                <wp:effectExtent l="19050" t="0" r="43180" b="27305"/>
                <wp:wrapNone/>
                <wp:docPr id="147" name="Группа 147"/>
                <wp:cNvGraphicFramePr/>
                <a:graphic xmlns:a="http://schemas.openxmlformats.org/drawingml/2006/main">
                  <a:graphicData uri="http://schemas.microsoft.com/office/word/2010/wordprocessingGroup">
                    <wpg:wgp>
                      <wpg:cNvGrpSpPr/>
                      <wpg:grpSpPr>
                        <a:xfrm>
                          <a:off x="0" y="0"/>
                          <a:ext cx="6643704" cy="5764440"/>
                          <a:chOff x="0" y="0"/>
                          <a:chExt cx="6643704" cy="5764440"/>
                        </a:xfrm>
                      </wpg:grpSpPr>
                      <wpg:grpSp>
                        <wpg:cNvPr id="146" name="Группа 146"/>
                        <wpg:cNvGrpSpPr/>
                        <wpg:grpSpPr>
                          <a:xfrm>
                            <a:off x="0" y="0"/>
                            <a:ext cx="6643704" cy="4933950"/>
                            <a:chOff x="0" y="0"/>
                            <a:chExt cx="6643704" cy="4933950"/>
                          </a:xfrm>
                        </wpg:grpSpPr>
                        <wpg:grpSp>
                          <wpg:cNvPr id="117" name="Группа 117"/>
                          <wpg:cNvGrpSpPr/>
                          <wpg:grpSpPr>
                            <a:xfrm>
                              <a:off x="1493520" y="2773680"/>
                              <a:ext cx="938930" cy="360000"/>
                              <a:chOff x="0" y="0"/>
                              <a:chExt cx="938930" cy="360000"/>
                            </a:xfrm>
                          </wpg:grpSpPr>
                          <wps:wsp>
                            <wps:cNvPr id="115" name="Прямая со стрелкой 115"/>
                            <wps:cNvCnPr/>
                            <wps:spPr>
                              <a:xfrm flipH="1">
                                <a:off x="2930" y="17584"/>
                                <a:ext cx="93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16"/>
                            <wps:cNvCnPr/>
                            <wps:spPr>
                              <a:xfrm>
                                <a:off x="0" y="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43" name="Группа 143"/>
                          <wpg:cNvGrpSpPr/>
                          <wpg:grpSpPr>
                            <a:xfrm>
                              <a:off x="0" y="0"/>
                              <a:ext cx="6643704" cy="4933950"/>
                              <a:chOff x="0" y="0"/>
                              <a:chExt cx="6643704" cy="4933950"/>
                            </a:xfrm>
                          </wpg:grpSpPr>
                          <wps:wsp>
                            <wps:cNvPr id="5" name="Прямоугольник 5"/>
                            <wps:cNvSpPr/>
                            <wps:spPr>
                              <a:xfrm>
                                <a:off x="2421466" y="4394200"/>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AA66A63"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відкритості голосів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Прямоугольник 46"/>
                            <wps:cNvSpPr/>
                            <wps:spPr>
                              <a:xfrm>
                                <a:off x="33866" y="8720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D4C330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фінанс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Прямоугольник 49"/>
                            <wps:cNvSpPr/>
                            <wps:spPr>
                              <a:xfrm>
                                <a:off x="4419600" y="4385733"/>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F4D7B6F"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багаторазовості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Прямоугольник 52"/>
                            <wps:cNvSpPr/>
                            <wps:spPr>
                              <a:xfrm>
                                <a:off x="1964266" y="872067"/>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A855BDE"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наявності ваг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Прямоугольник 56"/>
                            <wps:cNvSpPr/>
                            <wps:spPr>
                              <a:xfrm>
                                <a:off x="3953933" y="8720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92227F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обмеження кількості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Прямоугольник 60"/>
                            <wps:cNvSpPr/>
                            <wps:spPr>
                              <a:xfrm>
                                <a:off x="2421466" y="19388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E632FA7"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приватності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Прямоугольник 62"/>
                            <wps:cNvSpPr/>
                            <wps:spPr>
                              <a:xfrm>
                                <a:off x="2421466" y="350520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E27F11B"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способу підрахунку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Прямоугольник 65"/>
                            <wps:cNvSpPr/>
                            <wps:spPr>
                              <a:xfrm>
                                <a:off x="2421466" y="274320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D599809"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кількості виборів в голосуван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4" name="Группа 134"/>
                            <wpg:cNvGrpSpPr/>
                            <wpg:grpSpPr>
                              <a:xfrm>
                                <a:off x="0" y="0"/>
                                <a:ext cx="2160000" cy="868286"/>
                                <a:chOff x="0" y="0"/>
                                <a:chExt cx="2160000" cy="868286"/>
                              </a:xfrm>
                            </wpg:grpSpPr>
                            <wps:wsp>
                              <wps:cNvPr id="48" name="Блок-схема: данные 48"/>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2A7B98" w14:textId="77777777" w:rsidR="0002191D" w:rsidRPr="00BF577F" w:rsidRDefault="0002191D" w:rsidP="006660B0">
                                    <w:pPr>
                                      <w:ind w:firstLine="0"/>
                                      <w:jc w:val="center"/>
                                      <w:rPr>
                                        <w:color w:val="000000" w:themeColor="text1"/>
                                        <w:sz w:val="20"/>
                                        <w:lang w:val="uk-UA"/>
                                      </w:rPr>
                                    </w:pPr>
                                    <w:r>
                                      <w:rPr>
                                        <w:color w:val="000000" w:themeColor="text1"/>
                                        <w:sz w:val="20"/>
                                        <w:lang w:val="uk-UA"/>
                                      </w:rPr>
                                      <w:t>Кількість учасників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Прямая со стрелкой 71"/>
                              <wps:cNvCnPr/>
                              <wps:spPr>
                                <a:xfrm flipH="1">
                                  <a:off x="957943" y="544286"/>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35" name="Группа 135"/>
                            <wpg:cNvGrpSpPr/>
                            <wpg:grpSpPr>
                              <a:xfrm>
                                <a:off x="1955800" y="8467"/>
                                <a:ext cx="2160000" cy="857400"/>
                                <a:chOff x="0" y="0"/>
                                <a:chExt cx="2160000" cy="857400"/>
                              </a:xfrm>
                            </wpg:grpSpPr>
                            <wps:wsp>
                              <wps:cNvPr id="54" name="Блок-схема: данные 54"/>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D44664"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ваг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Прямая со стрелкой 72"/>
                              <wps:cNvCnPr/>
                              <wps:spPr>
                                <a:xfrm flipH="1">
                                  <a:off x="947057" y="533400"/>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36" name="Группа 136"/>
                            <wpg:cNvGrpSpPr/>
                            <wpg:grpSpPr>
                              <a:xfrm>
                                <a:off x="3953933" y="0"/>
                                <a:ext cx="2160000" cy="868286"/>
                                <a:chOff x="0" y="0"/>
                                <a:chExt cx="2160000" cy="868286"/>
                              </a:xfrm>
                            </wpg:grpSpPr>
                            <wps:wsp>
                              <wps:cNvPr id="57" name="Блок-схема: данные 57"/>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9D51CF"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ксимальна кількість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Прямая со стрелкой 73"/>
                              <wps:cNvCnPr/>
                              <wps:spPr>
                                <a:xfrm flipH="1">
                                  <a:off x="957943" y="544286"/>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37" name="Группа 137"/>
                            <wpg:cNvGrpSpPr/>
                            <wpg:grpSpPr>
                              <a:xfrm>
                                <a:off x="33866" y="1769533"/>
                                <a:ext cx="1800000" cy="1372286"/>
                                <a:chOff x="0" y="0"/>
                                <a:chExt cx="1800000" cy="1372286"/>
                              </a:xfrm>
                            </wpg:grpSpPr>
                            <wps:wsp>
                              <wps:cNvPr id="64" name="Прямоугольник 64"/>
                              <wps:cNvSpPr/>
                              <wps:spPr>
                                <a:xfrm>
                                  <a:off x="0" y="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81FC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наявності права ве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Прямая со стрелкой 74"/>
                              <wps:cNvCnPr/>
                              <wps:spPr>
                                <a:xfrm flipH="1">
                                  <a:off x="881743" y="544286"/>
                                  <a:ext cx="0" cy="82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93" name="Группа 93"/>
                            <wpg:cNvGrpSpPr/>
                            <wpg:grpSpPr>
                              <a:xfrm>
                                <a:off x="965200" y="1422400"/>
                                <a:ext cx="926438" cy="1710600"/>
                                <a:chOff x="0" y="0"/>
                                <a:chExt cx="926438" cy="1710600"/>
                              </a:xfrm>
                            </wpg:grpSpPr>
                            <wps:wsp>
                              <wps:cNvPr id="76" name="Прямая со стрелкой 76"/>
                              <wps:cNvCnPr/>
                              <wps:spPr>
                                <a:xfrm flipH="1">
                                  <a:off x="0"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7" name="Прямая со стрелкой 77"/>
                              <wps:cNvCnPr/>
                              <wps:spPr>
                                <a:xfrm flipV="1">
                                  <a:off x="0" y="167640"/>
                                  <a:ext cx="926438"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8" name="Прямая со стрелкой 78"/>
                              <wps:cNvCnPr/>
                              <wps:spPr>
                                <a:xfrm>
                                  <a:off x="60960" y="990600"/>
                                  <a:ext cx="0" cy="72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91"/>
                              <wps:cNvCnPr/>
                              <wps:spPr>
                                <a:xfrm flipH="1">
                                  <a:off x="922020" y="160020"/>
                                  <a:ext cx="0" cy="828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92" name="Прямая со стрелкой 92"/>
                              <wps:cNvCnPr/>
                              <wps:spPr>
                                <a:xfrm flipV="1">
                                  <a:off x="60960" y="990600"/>
                                  <a:ext cx="864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103" name="Группа 103"/>
                            <wpg:cNvGrpSpPr/>
                            <wpg:grpSpPr>
                              <a:xfrm>
                                <a:off x="1270000" y="1413933"/>
                                <a:ext cx="3569426" cy="1719000"/>
                                <a:chOff x="0" y="0"/>
                                <a:chExt cx="3569426" cy="1719000"/>
                              </a:xfrm>
                            </wpg:grpSpPr>
                            <wps:wsp>
                              <wps:cNvPr id="95" name="Прямая со стрелкой 95"/>
                              <wps:cNvCnPr/>
                              <wps:spPr>
                                <a:xfrm>
                                  <a:off x="3565072"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96" name="Прямая со стрелкой 96"/>
                              <wps:cNvCnPr/>
                              <wps:spPr>
                                <a:xfrm flipH="1" flipV="1">
                                  <a:off x="887186" y="163286"/>
                                  <a:ext cx="268224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98" name="Прямая со стрелкой 98"/>
                              <wps:cNvCnPr/>
                              <wps:spPr>
                                <a:xfrm>
                                  <a:off x="898072" y="157843"/>
                                  <a:ext cx="0" cy="1008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97" name="Прямая со стрелкой 97"/>
                              <wps:cNvCnPr/>
                              <wps:spPr>
                                <a:xfrm flipH="1">
                                  <a:off x="0" y="1143000"/>
                                  <a:ext cx="0" cy="576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 name="Прямая со стрелкой 99"/>
                              <wps:cNvCnPr/>
                              <wps:spPr>
                                <a:xfrm flipH="1" flipV="1">
                                  <a:off x="0" y="1164772"/>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102" name="Группа 102"/>
                            <wpg:cNvGrpSpPr/>
                            <wpg:grpSpPr>
                              <a:xfrm>
                                <a:off x="1151466" y="1388533"/>
                                <a:ext cx="903514" cy="1742014"/>
                                <a:chOff x="0" y="0"/>
                                <a:chExt cx="903514" cy="1742014"/>
                              </a:xfrm>
                            </wpg:grpSpPr>
                            <wps:wsp>
                              <wps:cNvPr id="80" name="Прямая со стрелкой 80"/>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Прямая со стрелкой 100"/>
                              <wps:cNvCnPr/>
                              <wps:spPr>
                                <a:xfrm>
                                  <a:off x="903514" y="0"/>
                                  <a:ext cx="0" cy="11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01" name="Прямая со стрелкой 101"/>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138" name="Группа 138"/>
                            <wpg:cNvGrpSpPr/>
                            <wpg:grpSpPr>
                              <a:xfrm>
                                <a:off x="4233333" y="1930400"/>
                                <a:ext cx="2410371" cy="540000"/>
                                <a:chOff x="0" y="0"/>
                                <a:chExt cx="2410371" cy="540000"/>
                              </a:xfrm>
                            </wpg:grpSpPr>
                            <wps:wsp>
                              <wps:cNvPr id="61" name="Блок-схема: данные 61"/>
                              <wps:cNvSpPr/>
                              <wps:spPr>
                                <a:xfrm>
                                  <a:off x="250371"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C719BD"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дозволених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Прямая со стрелкой 104"/>
                              <wps:cNvCnPr/>
                              <wps:spPr>
                                <a:xfrm flipH="1">
                                  <a:off x="0" y="228600"/>
                                  <a:ext cx="504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39" name="Группа 139"/>
                            <wpg:cNvGrpSpPr/>
                            <wpg:grpSpPr>
                              <a:xfrm>
                                <a:off x="4233333" y="2751667"/>
                                <a:ext cx="2355578" cy="539750"/>
                                <a:chOff x="0" y="0"/>
                                <a:chExt cx="2355578" cy="539750"/>
                              </a:xfrm>
                            </wpg:grpSpPr>
                            <wps:wsp>
                              <wps:cNvPr id="66" name="Блок-схема: данные 66"/>
                              <wps:cNvSpPr/>
                              <wps:spPr>
                                <a:xfrm>
                                  <a:off x="195943" y="0"/>
                                  <a:ext cx="2159635" cy="53975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332D6B"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виборів дл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Прямая со стрелкой 105"/>
                              <wps:cNvCnPr/>
                              <wps:spPr>
                                <a:xfrm flipH="1">
                                  <a:off x="0" y="185057"/>
                                  <a:ext cx="468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40" name="Группа 140"/>
                            <wpg:cNvGrpSpPr/>
                            <wpg:grpSpPr>
                              <a:xfrm>
                                <a:off x="4233333" y="3505200"/>
                                <a:ext cx="2301514" cy="540000"/>
                                <a:chOff x="0" y="0"/>
                                <a:chExt cx="2301514" cy="540000"/>
                              </a:xfrm>
                            </wpg:grpSpPr>
                            <wps:wsp>
                              <wps:cNvPr id="63" name="Блок-схема: данные 63"/>
                              <wps:cNvSpPr/>
                              <wps:spPr>
                                <a:xfrm>
                                  <a:off x="141514"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623FD5" w14:textId="77777777" w:rsidR="0002191D" w:rsidRPr="00BF577F" w:rsidRDefault="0002191D" w:rsidP="006660B0">
                                    <w:pPr>
                                      <w:ind w:firstLine="0"/>
                                      <w:jc w:val="center"/>
                                      <w:rPr>
                                        <w:color w:val="000000" w:themeColor="text1"/>
                                        <w:sz w:val="20"/>
                                        <w:lang w:val="uk-UA"/>
                                      </w:rPr>
                                    </w:pPr>
                                    <w:r>
                                      <w:rPr>
                                        <w:color w:val="000000" w:themeColor="text1"/>
                                        <w:sz w:val="20"/>
                                        <w:lang w:val="uk-UA"/>
                                      </w:rPr>
                                      <w:t>Необхідна частка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Прямая со стрелкой 106"/>
                              <wps:cNvCnPr/>
                              <wps:spPr>
                                <a:xfrm flipH="1">
                                  <a:off x="0" y="174172"/>
                                  <a:ext cx="432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14" name="Группа 114"/>
                            <wpg:cNvGrpSpPr/>
                            <wpg:grpSpPr>
                              <a:xfrm>
                                <a:off x="1363133" y="2209800"/>
                                <a:ext cx="1053195" cy="932820"/>
                                <a:chOff x="0" y="0"/>
                                <a:chExt cx="1053195" cy="932820"/>
                              </a:xfrm>
                            </wpg:grpSpPr>
                            <wps:wsp>
                              <wps:cNvPr id="109" name="Прямая со стрелкой 109"/>
                              <wps:cNvCnPr/>
                              <wps:spPr>
                                <a:xfrm rot="5400000" flipH="1">
                                  <a:off x="963195" y="-85185"/>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11"/>
                              <wps:cNvCnPr/>
                              <wps:spPr>
                                <a:xfrm rot="5400000" flipH="1">
                                  <a:off x="435510" y="69120"/>
                                  <a:ext cx="0" cy="864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10"/>
                              <wps:cNvCnPr/>
                              <wps:spPr>
                                <a:xfrm rot="5400000" flipV="1">
                                  <a:off x="618390" y="252000"/>
                                  <a:ext cx="504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12" name="Прямая со стрелкой 112"/>
                              <wps:cNvCnPr/>
                              <wps:spPr>
                                <a:xfrm rot="5400000" flipV="1">
                                  <a:off x="-216000" y="716820"/>
                                  <a:ext cx="432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18" name="Прямая со стрелкой 118"/>
                            <wps:cNvCnPr/>
                            <wps:spPr>
                              <a:xfrm flipH="1">
                                <a:off x="2074333" y="3852333"/>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19" name="Группа 119"/>
                            <wpg:cNvGrpSpPr/>
                            <wpg:grpSpPr>
                              <a:xfrm flipV="1">
                                <a:off x="1651000" y="4047067"/>
                                <a:ext cx="3028315" cy="344170"/>
                                <a:chOff x="0" y="0"/>
                                <a:chExt cx="903514" cy="1742014"/>
                              </a:xfrm>
                            </wpg:grpSpPr>
                            <wps:wsp>
                              <wps:cNvPr id="120" name="Прямая со стрелкой 120"/>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1" name="Прямая со стрелкой 121"/>
                              <wps:cNvCnPr/>
                              <wps:spPr>
                                <a:xfrm>
                                  <a:off x="903514" y="0"/>
                                  <a:ext cx="0" cy="11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22" name="Прямая со стрелкой 122"/>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123" name="Группа 123"/>
                            <wpg:cNvGrpSpPr/>
                            <wpg:grpSpPr>
                              <a:xfrm flipV="1">
                                <a:off x="1363133" y="4047067"/>
                                <a:ext cx="1236159" cy="346637"/>
                                <a:chOff x="0" y="671136"/>
                                <a:chExt cx="903514" cy="1070878"/>
                              </a:xfrm>
                            </wpg:grpSpPr>
                            <wps:wsp>
                              <wps:cNvPr id="124" name="Прямая со стрелкой 124"/>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 name="Прямая со стрелкой 125"/>
                              <wps:cNvCnPr/>
                              <wps:spPr>
                                <a:xfrm>
                                  <a:off x="903514" y="671136"/>
                                  <a:ext cx="0" cy="444864"/>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26" name="Прямая со стрелкой 126"/>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grpSp>
                      <wpg:grpSp>
                        <wpg:cNvPr id="144" name="Группа 144"/>
                        <wpg:cNvGrpSpPr/>
                        <wpg:grpSpPr>
                          <a:xfrm>
                            <a:off x="30480" y="4053840"/>
                            <a:ext cx="6350228" cy="1710600"/>
                            <a:chOff x="0" y="0"/>
                            <a:chExt cx="6350228" cy="1710600"/>
                          </a:xfrm>
                        </wpg:grpSpPr>
                        <wps:wsp>
                          <wps:cNvPr id="67" name="Прямоугольник 67"/>
                          <wps:cNvSpPr/>
                          <wps:spPr>
                            <a:xfrm>
                              <a:off x="2396067" y="1117600"/>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3379FAE"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Генерація нового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1" name="Группа 141"/>
                          <wpg:cNvGrpSpPr/>
                          <wpg:grpSpPr>
                            <a:xfrm>
                              <a:off x="4191000" y="990600"/>
                              <a:ext cx="2159228" cy="720000"/>
                              <a:chOff x="0" y="0"/>
                              <a:chExt cx="2159228" cy="720000"/>
                            </a:xfrm>
                          </wpg:grpSpPr>
                          <wps:wsp>
                            <wps:cNvPr id="70" name="Блок-схема: сохраненные данные 70"/>
                            <wps:cNvSpPr/>
                            <wps:spPr>
                              <a:xfrm>
                                <a:off x="359228" y="0"/>
                                <a:ext cx="1800000" cy="72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F58CC2" w14:textId="77777777" w:rsidR="0002191D" w:rsidRPr="00BA04C9" w:rsidRDefault="0002191D" w:rsidP="006660B0">
                                  <w:pPr>
                                    <w:ind w:firstLine="0"/>
                                    <w:rPr>
                                      <w:color w:val="000000" w:themeColor="text1"/>
                                      <w:sz w:val="20"/>
                                      <w:lang w:val="uk-UA"/>
                                    </w:rPr>
                                  </w:pPr>
                                  <w:r>
                                    <w:rPr>
                                      <w:color w:val="000000" w:themeColor="text1"/>
                                      <w:sz w:val="20"/>
                                      <w:lang w:val="uk-UA"/>
                                    </w:rPr>
                                    <w:t>Екземпляр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Прямая со стрелкой 75"/>
                            <wps:cNvCnPr/>
                            <wps:spPr>
                              <a:xfrm>
                                <a:off x="0" y="337457"/>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42" name="Группа 142"/>
                          <wpg:cNvGrpSpPr/>
                          <wpg:grpSpPr>
                            <a:xfrm>
                              <a:off x="0" y="0"/>
                              <a:ext cx="1800000" cy="1384029"/>
                              <a:chOff x="0" y="0"/>
                              <a:chExt cx="1800000" cy="1384029"/>
                            </a:xfrm>
                          </wpg:grpSpPr>
                          <wps:wsp>
                            <wps:cNvPr id="69" name="Блок-схема: сохраненные данные 69"/>
                            <wps:cNvSpPr/>
                            <wps:spPr>
                              <a:xfrm>
                                <a:off x="0" y="664029"/>
                                <a:ext cx="1800000" cy="72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5D150" w14:textId="77777777" w:rsidR="0002191D" w:rsidRPr="00BA04C9" w:rsidRDefault="0002191D" w:rsidP="006660B0">
                                  <w:pPr>
                                    <w:ind w:firstLine="0"/>
                                    <w:rPr>
                                      <w:color w:val="000000" w:themeColor="text1"/>
                                      <w:sz w:val="20"/>
                                      <w:lang w:val="uk-UA"/>
                                    </w:rPr>
                                  </w:pPr>
                                  <w:r w:rsidRPr="00BA04C9">
                                    <w:rPr>
                                      <w:color w:val="000000" w:themeColor="text1"/>
                                      <w:sz w:val="20"/>
                                      <w:lang w:val="uk-UA"/>
                                    </w:rPr>
                                    <w:t>Параметр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Прямая со стрелкой 127"/>
                            <wps:cNvCnPr/>
                            <wps:spPr>
                              <a:xfrm flipH="1">
                                <a:off x="522514" y="0"/>
                                <a:ext cx="0" cy="68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33" name="Группа 133"/>
                          <wpg:cNvGrpSpPr/>
                          <wpg:grpSpPr>
                            <a:xfrm>
                              <a:off x="694267" y="8466"/>
                              <a:ext cx="1716800" cy="1336880"/>
                              <a:chOff x="0" y="0"/>
                              <a:chExt cx="1716800" cy="1336880"/>
                            </a:xfrm>
                          </wpg:grpSpPr>
                          <wps:wsp>
                            <wps:cNvPr id="129" name="Прямая со стрелкой 129"/>
                            <wps:cNvCnPr/>
                            <wps:spPr>
                              <a:xfrm>
                                <a:off x="0" y="0"/>
                                <a:ext cx="0" cy="43053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30" name="Прямая со стрелкой 130"/>
                            <wps:cNvCnPr/>
                            <wps:spPr>
                              <a:xfrm flipH="1">
                                <a:off x="1325880" y="436880"/>
                                <a:ext cx="0" cy="90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31" name="Прямая со стрелкой 131"/>
                            <wps:cNvCnPr/>
                            <wps:spPr>
                              <a:xfrm>
                                <a:off x="0" y="426720"/>
                                <a:ext cx="1324908"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32" name="Прямая со стрелкой 132"/>
                            <wps:cNvCnPr/>
                            <wps:spPr>
                              <a:xfrm flipV="1">
                                <a:off x="1320800" y="1336040"/>
                                <a:ext cx="39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68" name="Блок-схема: память с прямым доступом 68"/>
                        <wps:cNvSpPr/>
                        <wps:spPr>
                          <a:xfrm>
                            <a:off x="0" y="3154680"/>
                            <a:ext cx="2160000" cy="900000"/>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DB8D93"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000FE2B" id="Группа 147" o:spid="_x0000_s1054" style="position:absolute;left:0;text-align:left;margin-left:-26.55pt;margin-top:25.25pt;width:523.15pt;height:453.9pt;z-index:251678208" coordsize="66437,57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">
                <v:group id="Группа 146" o:spid="_x0000_s1055" style="position:absolute;width:66437;height:49339" coordsize="66437,49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Группа 117" o:spid="_x0000_s1056" style="position:absolute;left:14935;top:27736;width:9389;height:3600" coordsize="938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Прямая со стрелкой 115" o:spid="_x0000_s1057" type="#_x0000_t32" style="position:absolute;left:29;top:175;width:93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" strokecolor="black [3213]" strokeweight="1pt">
                      <v:stroke joinstyle="miter"/>
                    </v:shape>
                    <v:shape id="Прямая со стрелкой 116" o:spid="_x0000_s1058" type="#_x0000_t32" style="position:absolute;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" strokecolor="black [3213]" strokeweight="1pt">
                      <v:stroke endarrow="block" joinstyle="miter"/>
                    </v:shape>
                  </v:group>
                  <v:group id="Группа 143" o:spid="_x0000_s1059" style="position:absolute;width:66437;height:49339" coordsize="66437,49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Прямоугольник 5" o:spid="_x0000_s1060" style="position:absolute;left:24214;top:43942;width:179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" fillcolor="white [3201]" strokecolor="black [3213]" strokeweight="1pt">
                      <v:textbox>
                        <w:txbxContent>
                          <w:p w14:paraId="2AA66A63"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відкритості голосів учасників</w:t>
                            </w:r>
                          </w:p>
                        </w:txbxContent>
                      </v:textbox>
                    </v:rect>
                    <v:rect id="Прямоугольник 46" o:spid="_x0000_s1061" style="position:absolute;left:338;top:8720;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" fillcolor="white [3201]" strokecolor="black [3213]" strokeweight="1pt">
                      <v:textbox>
                        <w:txbxContent>
                          <w:p w14:paraId="4D4C330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фінансування голосування</w:t>
                            </w:r>
                          </w:p>
                        </w:txbxContent>
                      </v:textbox>
                    </v:rect>
                    <v:rect id="Прямоугольник 49" o:spid="_x0000_s1062" style="position:absolute;left:44196;top:43857;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" fillcolor="white [3201]" strokecolor="black [3213]" strokeweight="1pt">
                      <v:textbox>
                        <w:txbxContent>
                          <w:p w14:paraId="7F4D7B6F"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багаторазовості голосування</w:t>
                            </w:r>
                          </w:p>
                        </w:txbxContent>
                      </v:textbox>
                    </v:rect>
                    <v:rect id="Прямоугольник 52" o:spid="_x0000_s1063" style="position:absolute;left:19642;top:8720;width:17996;height:5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" fillcolor="white [3201]" strokecolor="black [3213]" strokeweight="1pt">
                      <v:textbox>
                        <w:txbxContent>
                          <w:p w14:paraId="5A855BDE"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наявності ваги голосу</w:t>
                            </w:r>
                          </w:p>
                        </w:txbxContent>
                      </v:textbox>
                    </v:rect>
                    <v:rect id="Прямоугольник 56" o:spid="_x0000_s1064" style="position:absolute;left:39539;top:8720;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" fillcolor="white [3201]" strokecolor="black [3213]" strokeweight="1pt">
                      <v:textbox>
                        <w:txbxContent>
                          <w:p w14:paraId="492227F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обмеження кількості учасників</w:t>
                            </w:r>
                          </w:p>
                        </w:txbxContent>
                      </v:textbox>
                    </v:rect>
                    <v:rect id="Прямоугольник 60" o:spid="_x0000_s1065" style="position:absolute;left:24214;top:19388;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" fillcolor="white [3201]" strokecolor="black [3213]" strokeweight="1pt">
                      <v:textbox>
                        <w:txbxContent>
                          <w:p w14:paraId="3E632FA7"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приватності голосування</w:t>
                            </w:r>
                          </w:p>
                        </w:txbxContent>
                      </v:textbox>
                    </v:rect>
                    <v:rect id="Прямоугольник 62" o:spid="_x0000_s1066" style="position:absolute;left:24214;top:35052;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" fillcolor="white [3201]" strokecolor="black [3213]" strokeweight="1pt">
                      <v:textbox>
                        <w:txbxContent>
                          <w:p w14:paraId="7E27F11B"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способу підрахунку голосів</w:t>
                            </w:r>
                          </w:p>
                        </w:txbxContent>
                      </v:textbox>
                    </v:rect>
                    <v:rect id="Прямоугольник 65" o:spid="_x0000_s1067" style="position:absolute;left:24214;top:27432;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" fillcolor="white [3201]" strokecolor="black [3213]" strokeweight="1pt">
                      <v:textbox>
                        <w:txbxContent>
                          <w:p w14:paraId="5D599809"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кількості виборів в голосуванні</w:t>
                            </w:r>
                          </w:p>
                        </w:txbxContent>
                      </v:textbox>
                    </v:rect>
                    <v:group id="Группа 134" o:spid="_x0000_s1068" style="position:absolute;width:21600;height:8682" coordsize="21600,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type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48" o:spid="_x0000_s1069"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" fillcolor="white [3212]" strokecolor="black [3213]" strokeweight="1pt">
                        <v:textbox>
                          <w:txbxContent>
                            <w:p w14:paraId="512A7B98" w14:textId="77777777" w:rsidR="0002191D" w:rsidRPr="00BF577F" w:rsidRDefault="0002191D" w:rsidP="006660B0">
                              <w:pPr>
                                <w:ind w:firstLine="0"/>
                                <w:jc w:val="center"/>
                                <w:rPr>
                                  <w:color w:val="000000" w:themeColor="text1"/>
                                  <w:sz w:val="20"/>
                                  <w:lang w:val="uk-UA"/>
                                </w:rPr>
                              </w:pPr>
                              <w:r>
                                <w:rPr>
                                  <w:color w:val="000000" w:themeColor="text1"/>
                                  <w:sz w:val="20"/>
                                  <w:lang w:val="uk-UA"/>
                                </w:rPr>
                                <w:t>Кількість учасників фінансування</w:t>
                              </w:r>
                            </w:p>
                          </w:txbxContent>
                        </v:textbox>
                      </v:shape>
                      <v:shape id="Прямая со стрелкой 71" o:spid="_x0000_s1070" type="#_x0000_t32" style="position:absolute;left:9579;top:5442;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" strokecolor="black [3213]" strokeweight="1pt">
                        <v:stroke endarrow="block" joinstyle="miter"/>
                      </v:shape>
                    </v:group>
                    <v:group id="Группа 135" o:spid="_x0000_s1071" style="position:absolute;left:19558;top:84;width:21600;height:8574" coordsize="21600,8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Блок-схема: данные 54" o:spid="_x0000_s1072"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" fillcolor="white [3212]" strokecolor="black [3213]" strokeweight="1pt">
                        <v:textbox>
                          <w:txbxContent>
                            <w:p w14:paraId="65D44664"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ваг голосів</w:t>
                              </w:r>
                            </w:p>
                          </w:txbxContent>
                        </v:textbox>
                      </v:shape>
                      <v:shape id="Прямая со стрелкой 72" o:spid="_x0000_s1073" type="#_x0000_t32" style="position:absolute;left:9470;top:5334;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" strokecolor="black [3213]" strokeweight="1pt">
                        <v:stroke endarrow="block" joinstyle="miter"/>
                      </v:shape>
                    </v:group>
                    <v:group id="Группа 136" o:spid="_x0000_s1074" style="position:absolute;left:39539;width:21600;height:8682" coordsize="21600,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Блок-схема: данные 57" o:spid="_x0000_s1075"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" fillcolor="white [3212]" strokecolor="black [3213]" strokeweight="1pt">
                        <v:textbox>
                          <w:txbxContent>
                            <w:p w14:paraId="1B9D51CF"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ксимальна кількість учасників</w:t>
                              </w:r>
                            </w:p>
                          </w:txbxContent>
                        </v:textbox>
                      </v:shape>
                      <v:shape id="Прямая со стрелкой 73" o:spid="_x0000_s1076" type="#_x0000_t32" style="position:absolute;left:9579;top:5442;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" strokecolor="black [3213]" strokeweight="1pt">
                        <v:stroke endarrow="block" joinstyle="miter"/>
                      </v:shape>
                    </v:group>
                    <v:group id="Группа 137" o:spid="_x0000_s1077" style="position:absolute;left:338;top:17695;width:18000;height:13723" coordsize="18000,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Прямоугольник 64" o:spid="_x0000_s1078" style="position:absolute;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" fillcolor="white [3201]" strokecolor="black [3213]" strokeweight="1pt">
                        <v:textbox>
                          <w:txbxContent>
                            <w:p w14:paraId="7D581FC1"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Зміна параметру наявності права вето</w:t>
                              </w:r>
                            </w:p>
                          </w:txbxContent>
                        </v:textbox>
                      </v:rect>
                      <v:shape id="Прямая со стрелкой 74" o:spid="_x0000_s1079" type="#_x0000_t32" style="position:absolute;left:8817;top:5442;width:0;height:82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" strokecolor="black [3213]" strokeweight="1pt">
                        <v:stroke endarrow="block" joinstyle="miter"/>
                      </v:shape>
                    </v:group>
                    <v:group id="Группа 93" o:spid="_x0000_s1080" style="position:absolute;left:9652;top:14224;width:9264;height:17106" coordsize="9264,1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Прямая со стрелкой 76" o:spid="_x0000_s1081" type="#_x0000_t32" style="position:absolute;width:0;height:1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" strokecolor="black [3213]" strokeweight="1pt">
                        <v:stroke joinstyle="miter"/>
                      </v:shape>
                      <v:shape id="Прямая со стрелкой 77" o:spid="_x0000_s1082" type="#_x0000_t32" style="position:absolute;top:1676;width:926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" strokecolor="black [3213]" strokeweight="1pt">
                        <v:stroke joinstyle="miter"/>
                      </v:shape>
                      <v:shape id="Прямая со стрелкой 78" o:spid="_x0000_s1083" type="#_x0000_t32" style="position:absolute;left:609;top:9906;width:0;height:7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" strokecolor="black [3213]" strokeweight="1pt">
                        <v:stroke endarrow="block" joinstyle="miter"/>
                      </v:shape>
                      <v:shape id="Прямая со стрелкой 91" o:spid="_x0000_s1084" type="#_x0000_t32" style="position:absolute;left:9220;top:1600;width:0;height:82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" strokecolor="black [3213]" strokeweight="1pt">
                        <v:stroke joinstyle="miter"/>
                      </v:shape>
                      <v:shape id="Прямая со стрелкой 92" o:spid="_x0000_s1085" type="#_x0000_t32" style="position:absolute;left:609;top:9906;width:86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" strokecolor="black [3213]" strokeweight="1pt">
                        <v:stroke joinstyle="miter"/>
                      </v:shape>
                    </v:group>
                    <v:group id="Группа 103" o:spid="_x0000_s1086" style="position:absolute;left:12700;top:14139;width:35694;height:17190" coordsize="35694,17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 id="Прямая со стрелкой 95" o:spid="_x0000_s1087" type="#_x0000_t32" style="position:absolute;left:3565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" strokecolor="black [3213]" strokeweight="1pt">
                        <v:stroke joinstyle="miter"/>
                      </v:shape>
                      <v:shape id="Прямая со стрелкой 96" o:spid="_x0000_s1088" type="#_x0000_t32" style="position:absolute;left:8871;top:1632;width:26823;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" strokecolor="black [3213]" strokeweight="1pt">
                        <v:stroke joinstyle="miter"/>
                      </v:shape>
                      <v:shape id="Прямая со стрелкой 98" o:spid="_x0000_s1089" type="#_x0000_t32" style="position:absolute;left:8980;top:1578;width:0;height:10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" strokecolor="black [3213]" strokeweight="1pt">
                        <v:stroke joinstyle="miter"/>
                      </v:shape>
                      <v:shape id="Прямая со стрелкой 97" o:spid="_x0000_s1090" type="#_x0000_t32" style="position:absolute;top:11430;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" strokecolor="black [3213]" strokeweight="1pt">
                        <v:stroke endarrow="block" joinstyle="miter"/>
                      </v:shape>
                      <v:shape id="Прямая со стрелкой 99" o:spid="_x0000_s1091" type="#_x0000_t32" style="position:absolute;top:11647;width:900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" strokecolor="black [3213]" strokeweight="1pt">
                        <v:stroke joinstyle="miter"/>
                      </v:shape>
                    </v:group>
                    <v:group id="Группа 102" o:spid="_x0000_s1092" style="position:absolute;left:11514;top:13885;width:9035;height:17420" coordsize="9035,1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Прямая со стрелкой 80" o:spid="_x0000_s1093"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" strokecolor="black [3213]" strokeweight="1pt">
                        <v:stroke endarrow="block" joinstyle="miter"/>
                      </v:shape>
                      <v:shape id="Прямая со стрелкой 100" o:spid="_x0000_s1094" type="#_x0000_t32" style="position:absolute;left:9035;width:0;height:1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" strokecolor="black [3213]" strokeweight="1pt">
                        <v:stroke joinstyle="miter"/>
                      </v:shape>
                      <v:shape id="Прямая со стрелкой 101" o:spid="_x0000_s1095"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" strokecolor="black [3213]" strokeweight="1pt">
                        <v:stroke joinstyle="miter"/>
                      </v:shape>
                    </v:group>
                    <v:group id="Группа 138" o:spid="_x0000_s1096" style="position:absolute;left:42333;top:19304;width:24104;height:5400" coordsize="24103,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Блок-схема: данные 61" o:spid="_x0000_s1097" type="#_x0000_t111" style="position:absolute;left:2503;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" fillcolor="white [3212]" strokecolor="black [3213]" strokeweight="1pt">
                        <v:textbox>
                          <w:txbxContent>
                            <w:p w14:paraId="38C719BD"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дозволених учасників</w:t>
                              </w:r>
                            </w:p>
                          </w:txbxContent>
                        </v:textbox>
                      </v:shape>
                      <v:shape id="Прямая со стрелкой 104" o:spid="_x0000_s1098" type="#_x0000_t32" style="position:absolute;top:2286;width:50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" strokecolor="black [3213]" strokeweight="1pt">
                        <v:stroke endarrow="block" joinstyle="miter"/>
                      </v:shape>
                    </v:group>
                    <v:group id="Группа 139" o:spid="_x0000_s1099" style="position:absolute;left:42333;top:27516;width:23556;height:5398" coordsize="23555,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Блок-схема: данные 66" o:spid="_x0000_s1100" type="#_x0000_t111" style="position:absolute;left:1959;width:215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" fillcolor="white [3212]" strokecolor="black [3213]" strokeweight="1pt">
                        <v:textbox>
                          <w:txbxContent>
                            <w:p w14:paraId="49332D6B" w14:textId="77777777" w:rsidR="0002191D" w:rsidRPr="00BF577F" w:rsidRDefault="0002191D" w:rsidP="006660B0">
                              <w:pPr>
                                <w:ind w:firstLine="0"/>
                                <w:jc w:val="center"/>
                                <w:rPr>
                                  <w:color w:val="000000" w:themeColor="text1"/>
                                  <w:sz w:val="20"/>
                                  <w:lang w:val="uk-UA"/>
                                </w:rPr>
                              </w:pPr>
                              <w:r>
                                <w:rPr>
                                  <w:color w:val="000000" w:themeColor="text1"/>
                                  <w:sz w:val="20"/>
                                  <w:lang w:val="uk-UA"/>
                                </w:rPr>
                                <w:t>Масив виборів для голосування</w:t>
                              </w:r>
                            </w:p>
                          </w:txbxContent>
                        </v:textbox>
                      </v:shape>
                      <v:shape id="Прямая со стрелкой 105" o:spid="_x0000_s1101" type="#_x0000_t32" style="position:absolute;top:1850;width:46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" strokecolor="black [3213]" strokeweight="1pt">
                        <v:stroke endarrow="block" joinstyle="miter"/>
                      </v:shape>
                    </v:group>
                    <v:group id="Группа 140" o:spid="_x0000_s1102" style="position:absolute;left:42333;top:35052;width:23015;height:5400" coordsize="23015,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Блок-схема: данные 63" o:spid="_x0000_s1103" type="#_x0000_t111" style="position:absolute;left:1415;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" fillcolor="white [3212]" strokecolor="black [3213]" strokeweight="1pt">
                        <v:textbox>
                          <w:txbxContent>
                            <w:p w14:paraId="4B623FD5" w14:textId="77777777" w:rsidR="0002191D" w:rsidRPr="00BF577F" w:rsidRDefault="0002191D" w:rsidP="006660B0">
                              <w:pPr>
                                <w:ind w:firstLine="0"/>
                                <w:jc w:val="center"/>
                                <w:rPr>
                                  <w:color w:val="000000" w:themeColor="text1"/>
                                  <w:sz w:val="20"/>
                                  <w:lang w:val="uk-UA"/>
                                </w:rPr>
                              </w:pPr>
                              <w:r>
                                <w:rPr>
                                  <w:color w:val="000000" w:themeColor="text1"/>
                                  <w:sz w:val="20"/>
                                  <w:lang w:val="uk-UA"/>
                                </w:rPr>
                                <w:t>Необхідна частка голосів</w:t>
                              </w:r>
                            </w:p>
                          </w:txbxContent>
                        </v:textbox>
                      </v:shape>
                      <v:shape id="Прямая со стрелкой 106" o:spid="_x0000_s1104" type="#_x0000_t32" style="position:absolute;top:1741;width:43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" strokecolor="black [3213]" strokeweight="1pt">
                        <v:stroke endarrow="block" joinstyle="miter"/>
                      </v:shape>
                    </v:group>
                    <v:group id="Группа 114" o:spid="_x0000_s1105" style="position:absolute;left:13631;top:22098;width:10532;height:9328" coordsize="1053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Прямая со стрелкой 109" o:spid="_x0000_s1106" type="#_x0000_t32" style="position:absolute;left:9631;top:-852;width:0;height:180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" strokecolor="black [3213]" strokeweight="1pt">
                        <v:stroke joinstyle="miter"/>
                      </v:shape>
                      <v:shape id="Прямая со стрелкой 111" o:spid="_x0000_s1107" type="#_x0000_t32" style="position:absolute;left:4355;top:691;width:0;height:864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" strokecolor="black [3213]" strokeweight="1pt">
                        <v:stroke joinstyle="miter"/>
                      </v:shape>
                      <v:shape id="Прямая со стрелкой 110" o:spid="_x0000_s1108" type="#_x0000_t32" style="position:absolute;left:6183;top:2520;width:504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" strokecolor="black [3213]" strokeweight="1pt">
                        <v:stroke joinstyle="miter"/>
                      </v:shape>
                      <v:shape id="Прямая со стрелкой 112" o:spid="_x0000_s1109" type="#_x0000_t32" style="position:absolute;left:-2160;top:7168;width:432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" strokecolor="black [3213]" strokeweight="1pt">
                        <v:stroke endarrow="block" joinstyle="miter"/>
                      </v:shape>
                    </v:group>
                    <v:shape id="Прямая со стрелкой 118" o:spid="_x0000_s1110" type="#_x0000_t32" style="position:absolute;left:20743;top:38523;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" strokecolor="black [3213]" strokeweight="1pt">
                      <v:stroke endarrow="block" joinstyle="miter"/>
                    </v:shape>
                    <v:group id="Группа 119" o:spid="_x0000_s1111" style="position:absolute;left:16510;top:40470;width:30283;height:3442;flip:y" coordsize="9035,1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">
                      <v:shape id="Прямая со стрелкой 120" o:spid="_x0000_s1112"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" strokecolor="black [3213]" strokeweight="1pt">
                        <v:stroke endarrow="block" joinstyle="miter"/>
                      </v:shape>
                      <v:shape id="Прямая со стрелкой 121" o:spid="_x0000_s1113" type="#_x0000_t32" style="position:absolute;left:9035;width:0;height:1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" strokecolor="black [3213]" strokeweight="1pt">
                        <v:stroke joinstyle="miter"/>
                      </v:shape>
                      <v:shape id="Прямая со стрелкой 122" o:spid="_x0000_s1114"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" strokecolor="black [3213]" strokeweight="1pt">
                        <v:stroke joinstyle="miter"/>
                      </v:shape>
                    </v:group>
                    <v:group id="Группа 123" o:spid="_x0000_s1115" style="position:absolute;left:13631;top:40470;width:12361;height:3467;flip:y" coordorigin=",6711" coordsize="9035,10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">
                      <v:shape id="Прямая со стрелкой 124" o:spid="_x0000_s1116"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" strokecolor="black [3213]" strokeweight="1pt">
                        <v:stroke endarrow="block" joinstyle="miter"/>
                      </v:shape>
                      <v:shape id="Прямая со стрелкой 125" o:spid="_x0000_s1117" type="#_x0000_t32" style="position:absolute;left:9035;top:6711;width:0;height:4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" strokecolor="black [3213]" strokeweight="1pt">
                        <v:stroke joinstyle="miter"/>
                      </v:shape>
                      <v:shape id="Прямая со стрелкой 126" o:spid="_x0000_s1118"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" strokecolor="black [3213]" strokeweight="1pt">
                        <v:stroke joinstyle="miter"/>
                      </v:shape>
                    </v:group>
                  </v:group>
                </v:group>
                <v:group id="Группа 144" o:spid="_x0000_s1119" style="position:absolute;left:304;top:40538;width:63503;height:17106" coordsize="63502,1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Прямоугольник 67" o:spid="_x0000_s1120" style="position:absolute;left:23960;top:11176;width:179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" fillcolor="white [3201]" strokecolor="black [3213]" strokeweight="1pt">
                    <v:textbox>
                      <w:txbxContent>
                        <w:p w14:paraId="13379FAE"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Генерація нового голосування</w:t>
                          </w:r>
                        </w:p>
                      </w:txbxContent>
                    </v:textbox>
                  </v:rect>
                  <v:group id="Группа 141" o:spid="_x0000_s1121" style="position:absolute;left:41910;top:9906;width:21592;height:7200" coordsize="21592,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Блок-схема: сохраненные данные 70" o:spid="_x0000_s1122" type="#_x0000_t130" style="position:absolute;left:3592;width:180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" fillcolor="white [3212]" strokecolor="black [3213]" strokeweight="1pt">
                      <v:textbox>
                        <w:txbxContent>
                          <w:p w14:paraId="57F58CC2" w14:textId="77777777" w:rsidR="0002191D" w:rsidRPr="00BA04C9" w:rsidRDefault="0002191D" w:rsidP="006660B0">
                            <w:pPr>
                              <w:ind w:firstLine="0"/>
                              <w:rPr>
                                <w:color w:val="000000" w:themeColor="text1"/>
                                <w:sz w:val="20"/>
                                <w:lang w:val="uk-UA"/>
                              </w:rPr>
                            </w:pPr>
                            <w:r>
                              <w:rPr>
                                <w:color w:val="000000" w:themeColor="text1"/>
                                <w:sz w:val="20"/>
                                <w:lang w:val="uk-UA"/>
                              </w:rPr>
                              <w:t>Екземпляр голосування</w:t>
                            </w:r>
                          </w:p>
                        </w:txbxContent>
                      </v:textbox>
                    </v:shape>
                    <v:shape id="Прямая со стрелкой 75" o:spid="_x0000_s1123" type="#_x0000_t32" style="position:absolute;top:3374;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" strokecolor="black [3213]" strokeweight="1pt">
                      <v:stroke endarrow="block" joinstyle="miter"/>
                    </v:shape>
                  </v:group>
                  <v:group id="Группа 142" o:spid="_x0000_s1124" style="position:absolute;width:18000;height:13840" coordsize="18000,1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Блок-схема: сохраненные данные 69" o:spid="_x0000_s1125" type="#_x0000_t130" style="position:absolute;top:6640;width:180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" fillcolor="white [3212]" strokecolor="black [3213]" strokeweight="1pt">
                      <v:textbox>
                        <w:txbxContent>
                          <w:p w14:paraId="0225D150" w14:textId="77777777" w:rsidR="0002191D" w:rsidRPr="00BA04C9" w:rsidRDefault="0002191D" w:rsidP="006660B0">
                            <w:pPr>
                              <w:ind w:firstLine="0"/>
                              <w:rPr>
                                <w:color w:val="000000" w:themeColor="text1"/>
                                <w:sz w:val="20"/>
                                <w:lang w:val="uk-UA"/>
                              </w:rPr>
                            </w:pPr>
                            <w:r w:rsidRPr="00BA04C9">
                              <w:rPr>
                                <w:color w:val="000000" w:themeColor="text1"/>
                                <w:sz w:val="20"/>
                                <w:lang w:val="uk-UA"/>
                              </w:rPr>
                              <w:t>Параметри голосування</w:t>
                            </w:r>
                          </w:p>
                        </w:txbxContent>
                      </v:textbox>
                    </v:shape>
                    <v:shape id="Прямая со стрелкой 127" o:spid="_x0000_s1126" type="#_x0000_t32" style="position:absolute;left:5225;width:0;height:68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" strokecolor="black [3213]" strokeweight="1pt">
                      <v:stroke endarrow="block" joinstyle="miter"/>
                    </v:shape>
                  </v:group>
                  <v:group id="Группа 133" o:spid="_x0000_s1127" style="position:absolute;left:6942;top:84;width:17168;height:13369" coordsize="17168,13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Прямая со стрелкой 129" o:spid="_x0000_s1128" type="#_x0000_t32" style="position:absolute;width:0;height:4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" strokecolor="black [3213]" strokeweight="1pt">
                      <v:stroke joinstyle="miter"/>
                    </v:shape>
                    <v:shape id="Прямая со стрелкой 130" o:spid="_x0000_s1129" type="#_x0000_t32" style="position:absolute;left:13258;top:4368;width:0;height:90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" strokecolor="black [3213]" strokeweight="1pt">
                      <v:stroke joinstyle="miter"/>
                    </v:shape>
                    <v:shape id="Прямая со стрелкой 131" o:spid="_x0000_s1130" type="#_x0000_t32" style="position:absolute;top:4267;width:13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" strokecolor="black [3213]" strokeweight="1pt">
                      <v:stroke joinstyle="miter"/>
                    </v:shape>
                    <v:shape id="Прямая со стрелкой 132" o:spid="_x0000_s1131" type="#_x0000_t32" style="position:absolute;left:13208;top:13360;width:39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" strokecolor="black [3213]" strokeweight="1pt">
                      <v:stroke endarrow="block" joinstyle="miter"/>
                    </v:shape>
                  </v:group>
                </v:group>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Блок-схема: память с прямым доступом 68" o:spid="_x0000_s1132" type="#_x0000_t133" style="position:absolute;top:31546;width:216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" fillcolor="white [3212]" strokecolor="black [3213]" strokeweight="1pt">
                  <v:stroke joinstyle="miter"/>
                  <v:textbox>
                    <w:txbxContent>
                      <w:p w14:paraId="7FDB8D93"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параметрів голосування</w:t>
                        </w:r>
                      </w:p>
                    </w:txbxContent>
                  </v:textbox>
                </v:shape>
              </v:group>
            </w:pict>
          </mc:Fallback>
        </mc:AlternateContent>
      </w:r>
      <w:r>
        <w:rPr>
          <w:lang w:val="uk-UA"/>
        </w:rPr>
        <w:t>Рисунок 2.2 – Візуалізація вибору параметрів генерування голосування</w:t>
      </w:r>
    </w:p>
    <w:p w14:paraId="41E4F012" w14:textId="77777777" w:rsidR="006660B0" w:rsidRDefault="006660B0" w:rsidP="006660B0">
      <w:pPr>
        <w:rPr>
          <w:lang w:val="uk-UA"/>
        </w:rPr>
      </w:pPr>
    </w:p>
    <w:p w14:paraId="06DACC1E" w14:textId="77777777" w:rsidR="006660B0" w:rsidRDefault="006660B0" w:rsidP="006660B0">
      <w:pPr>
        <w:rPr>
          <w:lang w:val="uk-UA"/>
        </w:rPr>
      </w:pPr>
    </w:p>
    <w:p w14:paraId="12D54BC1" w14:textId="77777777" w:rsidR="006660B0" w:rsidRDefault="006660B0" w:rsidP="006660B0">
      <w:pPr>
        <w:rPr>
          <w:lang w:val="uk-UA"/>
        </w:rPr>
      </w:pPr>
    </w:p>
    <w:p w14:paraId="1BC7EF13" w14:textId="77777777" w:rsidR="006660B0" w:rsidRDefault="006660B0" w:rsidP="006660B0">
      <w:pPr>
        <w:rPr>
          <w:lang w:val="uk-UA"/>
        </w:rPr>
      </w:pPr>
    </w:p>
    <w:p w14:paraId="602B7C13" w14:textId="77777777" w:rsidR="006660B0" w:rsidRDefault="006660B0" w:rsidP="006660B0">
      <w:pPr>
        <w:rPr>
          <w:lang w:val="uk-UA"/>
        </w:rPr>
      </w:pPr>
    </w:p>
    <w:p w14:paraId="7F43CC60" w14:textId="77777777" w:rsidR="006660B0" w:rsidRDefault="006660B0" w:rsidP="006660B0">
      <w:pPr>
        <w:rPr>
          <w:lang w:val="uk-UA"/>
        </w:rPr>
      </w:pPr>
    </w:p>
    <w:p w14:paraId="67047928" w14:textId="77777777" w:rsidR="006660B0" w:rsidRDefault="006660B0" w:rsidP="006660B0">
      <w:pPr>
        <w:rPr>
          <w:lang w:val="uk-UA"/>
        </w:rPr>
      </w:pPr>
    </w:p>
    <w:p w14:paraId="31A8DE28" w14:textId="77777777" w:rsidR="006660B0" w:rsidRDefault="006660B0" w:rsidP="006660B0">
      <w:pPr>
        <w:rPr>
          <w:lang w:val="uk-UA"/>
        </w:rPr>
      </w:pPr>
    </w:p>
    <w:p w14:paraId="365F6A37" w14:textId="77777777" w:rsidR="006660B0" w:rsidRDefault="006660B0" w:rsidP="006660B0">
      <w:pPr>
        <w:rPr>
          <w:lang w:val="uk-UA"/>
        </w:rPr>
      </w:pPr>
    </w:p>
    <w:p w14:paraId="057A96FA" w14:textId="77777777" w:rsidR="006660B0" w:rsidRDefault="006660B0" w:rsidP="006660B0">
      <w:pPr>
        <w:rPr>
          <w:lang w:val="uk-UA"/>
        </w:rPr>
      </w:pPr>
    </w:p>
    <w:p w14:paraId="4AFEA3E0" w14:textId="77777777" w:rsidR="006660B0" w:rsidRDefault="006660B0" w:rsidP="006660B0">
      <w:pPr>
        <w:rPr>
          <w:lang w:val="uk-UA"/>
        </w:rPr>
      </w:pPr>
    </w:p>
    <w:p w14:paraId="25E1A4EA" w14:textId="77777777" w:rsidR="006660B0" w:rsidRDefault="006660B0" w:rsidP="006660B0">
      <w:pPr>
        <w:rPr>
          <w:lang w:val="uk-UA"/>
        </w:rPr>
      </w:pPr>
    </w:p>
    <w:p w14:paraId="5C8064FF" w14:textId="77777777" w:rsidR="006660B0" w:rsidRDefault="006660B0" w:rsidP="006660B0">
      <w:pPr>
        <w:rPr>
          <w:lang w:val="uk-UA"/>
        </w:rPr>
      </w:pPr>
    </w:p>
    <w:p w14:paraId="44AF691F" w14:textId="77777777" w:rsidR="006660B0" w:rsidRDefault="006660B0" w:rsidP="006660B0">
      <w:pPr>
        <w:rPr>
          <w:lang w:val="uk-UA"/>
        </w:rPr>
      </w:pPr>
    </w:p>
    <w:p w14:paraId="1860A5FA" w14:textId="77777777" w:rsidR="006660B0" w:rsidRDefault="006660B0" w:rsidP="006660B0">
      <w:pPr>
        <w:rPr>
          <w:lang w:val="uk-UA"/>
        </w:rPr>
      </w:pPr>
    </w:p>
    <w:p w14:paraId="4ECC27E2" w14:textId="77777777" w:rsidR="006660B0" w:rsidRDefault="006660B0" w:rsidP="006660B0">
      <w:pPr>
        <w:rPr>
          <w:lang w:val="uk-UA"/>
        </w:rPr>
      </w:pPr>
    </w:p>
    <w:p w14:paraId="0922EE8F" w14:textId="77777777" w:rsidR="006660B0" w:rsidRPr="002C463A" w:rsidRDefault="006660B0" w:rsidP="006660B0">
      <w:pPr>
        <w:rPr>
          <w:lang w:val="uk-UA"/>
        </w:rPr>
      </w:pPr>
    </w:p>
    <w:p w14:paraId="1C26952E" w14:textId="77777777" w:rsidR="006660B0" w:rsidRDefault="006660B0" w:rsidP="006660B0">
      <w:pPr>
        <w:rPr>
          <w:lang w:val="uk-UA"/>
        </w:rPr>
      </w:pPr>
    </w:p>
    <w:p w14:paraId="0F35C627" w14:textId="77777777" w:rsidR="006660B0" w:rsidRDefault="006660B0" w:rsidP="006660B0">
      <w:pPr>
        <w:jc w:val="center"/>
        <w:rPr>
          <w:lang w:val="uk-UA"/>
        </w:rPr>
      </w:pPr>
    </w:p>
    <w:p w14:paraId="1CFF81BD" w14:textId="77777777" w:rsidR="006660B0" w:rsidRDefault="006660B0" w:rsidP="006660B0">
      <w:pPr>
        <w:jc w:val="center"/>
        <w:rPr>
          <w:lang w:val="uk-UA"/>
        </w:rPr>
      </w:pPr>
      <w:r>
        <w:rPr>
          <w:lang w:val="uk-UA"/>
        </w:rPr>
        <w:t>Рисунок 2.3</w:t>
      </w:r>
      <w:r w:rsidRPr="000D7660">
        <w:rPr>
          <w:lang w:val="uk-UA"/>
        </w:rPr>
        <w:t xml:space="preserve"> –</w:t>
      </w:r>
      <w:r>
        <w:rPr>
          <w:lang w:val="uk-UA"/>
        </w:rPr>
        <w:t xml:space="preserve"> Модуль генерування голосування</w:t>
      </w:r>
    </w:p>
    <w:p w14:paraId="1120F2A6" w14:textId="77777777" w:rsidR="006660B0" w:rsidRDefault="006660B0" w:rsidP="006660B0">
      <w:pPr>
        <w:rPr>
          <w:lang w:val="uk-UA"/>
        </w:rPr>
      </w:pPr>
      <w:r w:rsidRPr="00AB6D13">
        <w:rPr>
          <w:lang w:val="uk-UA"/>
        </w:rPr>
        <w:lastRenderedPageBreak/>
        <w:t xml:space="preserve">Модуль проведення голосування: окремий смарт-контракт, що є дочірнім в системі, тобто його екземпляри генеруються іншим смарт-контрактом, модулем генерування. Однак, даний модуль є головним по значенню, так як саме він вміщує в себе повний функціонал голосування, з усіма можливими його типами (рис. 2.4). </w:t>
      </w:r>
    </w:p>
    <w:p w14:paraId="38098C9E" w14:textId="77777777" w:rsidR="006660B0" w:rsidRDefault="006660B0" w:rsidP="006660B0">
      <w:pPr>
        <w:ind w:firstLine="0"/>
        <w:rPr>
          <w:lang w:val="uk-UA"/>
        </w:rPr>
      </w:pPr>
    </w:p>
    <w:p w14:paraId="616459B8" w14:textId="77777777" w:rsidR="006660B0" w:rsidRDefault="006660B0" w:rsidP="006660B0">
      <w:pPr>
        <w:jc w:val="center"/>
        <w:rPr>
          <w:lang w:val="uk-UA"/>
        </w:rPr>
      </w:pPr>
      <w:r>
        <w:rPr>
          <w:noProof/>
          <w:lang w:val="en-US"/>
        </w:rPr>
        <mc:AlternateContent>
          <mc:Choice Requires="wpg">
            <w:drawing>
              <wp:anchor distT="0" distB="0" distL="114300" distR="114300" simplePos="0" relativeHeight="251680256" behindDoc="0" locked="0" layoutInCell="1" allowOverlap="1" wp14:anchorId="4A45C7EC" wp14:editId="72137ED3">
                <wp:simplePos x="0" y="0"/>
                <wp:positionH relativeFrom="column">
                  <wp:posOffset>-226695</wp:posOffset>
                </wp:positionH>
                <wp:positionV relativeFrom="paragraph">
                  <wp:posOffset>-311150</wp:posOffset>
                </wp:positionV>
                <wp:extent cx="6276340" cy="3079750"/>
                <wp:effectExtent l="0" t="0" r="10160" b="25400"/>
                <wp:wrapNone/>
                <wp:docPr id="215" name="Группа 215"/>
                <wp:cNvGraphicFramePr/>
                <a:graphic xmlns:a="http://schemas.openxmlformats.org/drawingml/2006/main">
                  <a:graphicData uri="http://schemas.microsoft.com/office/word/2010/wordprocessingGroup">
                    <wpg:wgp>
                      <wpg:cNvGrpSpPr/>
                      <wpg:grpSpPr>
                        <a:xfrm>
                          <a:off x="0" y="0"/>
                          <a:ext cx="6276340" cy="3079750"/>
                          <a:chOff x="0" y="0"/>
                          <a:chExt cx="6276340" cy="3079750"/>
                        </a:xfrm>
                      </wpg:grpSpPr>
                      <wpg:grpSp>
                        <wpg:cNvPr id="186" name="Группа 186"/>
                        <wpg:cNvGrpSpPr/>
                        <wpg:grpSpPr>
                          <a:xfrm>
                            <a:off x="0" y="1390650"/>
                            <a:ext cx="1800000" cy="1689100"/>
                            <a:chOff x="0" y="0"/>
                            <a:chExt cx="1800000" cy="1689100"/>
                          </a:xfrm>
                        </wpg:grpSpPr>
                        <wps:wsp>
                          <wps:cNvPr id="175" name="Блок-схема: память с прямым доступом 175"/>
                          <wps:cNvSpPr/>
                          <wps:spPr>
                            <a:xfrm>
                              <a:off x="0" y="0"/>
                              <a:ext cx="1800000" cy="792000"/>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D3445B"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учасник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Блок-схема: сохраненные данные 179"/>
                          <wps:cNvSpPr/>
                          <wps:spPr>
                            <a:xfrm>
                              <a:off x="165100" y="1149350"/>
                              <a:ext cx="1439545" cy="53975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F21C84" w14:textId="77777777" w:rsidR="0002191D" w:rsidRPr="00BA04C9" w:rsidRDefault="0002191D" w:rsidP="006660B0">
                                <w:pPr>
                                  <w:ind w:firstLine="0"/>
                                  <w:rPr>
                                    <w:color w:val="000000" w:themeColor="text1"/>
                                    <w:sz w:val="20"/>
                                    <w:lang w:val="uk-UA"/>
                                  </w:rPr>
                                </w:pPr>
                                <w:r>
                                  <w:rPr>
                                    <w:color w:val="000000" w:themeColor="text1"/>
                                    <w:sz w:val="20"/>
                                    <w:lang w:val="uk-UA"/>
                                  </w:rPr>
                                  <w:t>Учасник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Прямая со стрелкой 181"/>
                          <wps:cNvCnPr/>
                          <wps:spPr>
                            <a:xfrm>
                              <a:off x="869950" y="79375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87" name="Группа 187"/>
                        <wpg:cNvGrpSpPr/>
                        <wpg:grpSpPr>
                          <a:xfrm>
                            <a:off x="2238375" y="1390650"/>
                            <a:ext cx="1799590" cy="1682750"/>
                            <a:chOff x="0" y="0"/>
                            <a:chExt cx="1799590" cy="1682750"/>
                          </a:xfrm>
                        </wpg:grpSpPr>
                        <wps:wsp>
                          <wps:cNvPr id="176" name="Блок-схема: память с прямым доступом 176"/>
                          <wps:cNvSpPr/>
                          <wps:spPr>
                            <a:xfrm>
                              <a:off x="0" y="0"/>
                              <a:ext cx="1799590" cy="791845"/>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3CDC66"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Блок-схема: сохраненные данные 178"/>
                          <wps:cNvSpPr/>
                          <wps:spPr>
                            <a:xfrm>
                              <a:off x="203200" y="1143000"/>
                              <a:ext cx="1439545" cy="53975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E03D32" w14:textId="77777777" w:rsidR="0002191D" w:rsidRPr="00BA04C9" w:rsidRDefault="0002191D" w:rsidP="006660B0">
                                <w:pPr>
                                  <w:ind w:firstLine="0"/>
                                  <w:rPr>
                                    <w:color w:val="000000" w:themeColor="text1"/>
                                    <w:sz w:val="20"/>
                                    <w:lang w:val="uk-UA"/>
                                  </w:rPr>
                                </w:pPr>
                                <w:r>
                                  <w:rPr>
                                    <w:color w:val="000000" w:themeColor="text1"/>
                                    <w:sz w:val="20"/>
                                    <w:lang w:val="uk-UA"/>
                                  </w:rPr>
                                  <w:t>Параметр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 name="Прямая со стрелкой 184"/>
                          <wps:cNvCnPr/>
                          <wps:spPr>
                            <a:xfrm>
                              <a:off x="901700" y="78740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07" name="Группа 207"/>
                        <wpg:cNvGrpSpPr/>
                        <wpg:grpSpPr>
                          <a:xfrm>
                            <a:off x="171450" y="257175"/>
                            <a:ext cx="1440000" cy="1117387"/>
                            <a:chOff x="0" y="0"/>
                            <a:chExt cx="1440000" cy="1117387"/>
                          </a:xfrm>
                        </wpg:grpSpPr>
                        <wps:wsp>
                          <wps:cNvPr id="172" name="Прямоугольник 172"/>
                          <wps:cNvSpPr/>
                          <wps:spPr>
                            <a:xfrm>
                              <a:off x="0" y="0"/>
                              <a:ext cx="1440000" cy="432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898A903"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Початок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Прямая со стрелкой 189"/>
                          <wps:cNvCnPr/>
                          <wps:spPr>
                            <a:xfrm flipH="1">
                              <a:off x="438150" y="433387"/>
                              <a:ext cx="0" cy="68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88" name="Группа 188"/>
                        <wpg:cNvGrpSpPr/>
                        <wpg:grpSpPr>
                          <a:xfrm>
                            <a:off x="4476750" y="1371600"/>
                            <a:ext cx="1799590" cy="1695700"/>
                            <a:chOff x="0" y="0"/>
                            <a:chExt cx="1799590" cy="1695700"/>
                          </a:xfrm>
                        </wpg:grpSpPr>
                        <wps:wsp>
                          <wps:cNvPr id="177" name="Блок-схема: память с прямым доступом 177"/>
                          <wps:cNvSpPr/>
                          <wps:spPr>
                            <a:xfrm>
                              <a:off x="0" y="0"/>
                              <a:ext cx="1799590" cy="791845"/>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98D00C"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результат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Блок-схема: сохраненные данные 180"/>
                          <wps:cNvSpPr/>
                          <wps:spPr>
                            <a:xfrm>
                              <a:off x="203200" y="1155700"/>
                              <a:ext cx="1440000" cy="54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725525" w14:textId="77777777" w:rsidR="0002191D" w:rsidRPr="00BA04C9" w:rsidRDefault="0002191D" w:rsidP="006660B0">
                                <w:pPr>
                                  <w:ind w:firstLine="0"/>
                                  <w:rPr>
                                    <w:color w:val="000000" w:themeColor="text1"/>
                                    <w:sz w:val="20"/>
                                    <w:lang w:val="uk-UA"/>
                                  </w:rPr>
                                </w:pPr>
                                <w:r>
                                  <w:rPr>
                                    <w:color w:val="000000" w:themeColor="text1"/>
                                    <w:sz w:val="20"/>
                                    <w:lang w:val="uk-UA"/>
                                  </w:rPr>
                                  <w:t>Результат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Прямая со стрелкой 185"/>
                          <wps:cNvCnPr/>
                          <wps:spPr>
                            <a:xfrm>
                              <a:off x="889000" y="79375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09" name="Группа 209"/>
                        <wpg:cNvGrpSpPr/>
                        <wpg:grpSpPr>
                          <a:xfrm>
                            <a:off x="2305050" y="0"/>
                            <a:ext cx="1440000" cy="1397400"/>
                            <a:chOff x="0" y="0"/>
                            <a:chExt cx="1440000" cy="1397400"/>
                          </a:xfrm>
                        </wpg:grpSpPr>
                        <wps:wsp>
                          <wps:cNvPr id="173" name="Прямоугольник 173"/>
                          <wps:cNvSpPr/>
                          <wps:spPr>
                            <a:xfrm>
                              <a:off x="0" y="0"/>
                              <a:ext cx="144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5393EC9"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Кінець голосування та обрахунок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Прямая со стрелкой 196"/>
                          <wps:cNvCnPr/>
                          <wps:spPr>
                            <a:xfrm flipV="1">
                              <a:off x="342900" y="533400"/>
                              <a:ext cx="0" cy="86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13" name="Группа 213"/>
                        <wpg:cNvGrpSpPr/>
                        <wpg:grpSpPr>
                          <a:xfrm>
                            <a:off x="3028950" y="533400"/>
                            <a:ext cx="2232000" cy="851100"/>
                            <a:chOff x="0" y="0"/>
                            <a:chExt cx="2232000" cy="851100"/>
                          </a:xfrm>
                        </wpg:grpSpPr>
                        <wps:wsp>
                          <wps:cNvPr id="190" name="Прямая со стрелкой 190"/>
                          <wps:cNvCnPr/>
                          <wps:spPr>
                            <a:xfrm flipH="1" flipV="1">
                              <a:off x="0" y="0"/>
                              <a:ext cx="0" cy="43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1" name="Прямая со стрелкой 191"/>
                          <wps:cNvCnPr/>
                          <wps:spPr>
                            <a:xfrm>
                              <a:off x="0" y="419100"/>
                              <a:ext cx="2232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2" name="Прямая со стрелкой 192"/>
                          <wps:cNvCnPr/>
                          <wps:spPr>
                            <a:xfrm>
                              <a:off x="2228850" y="419100"/>
                              <a:ext cx="0" cy="432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210" name="Группа 210"/>
                        <wpg:cNvGrpSpPr/>
                        <wpg:grpSpPr>
                          <a:xfrm>
                            <a:off x="866775" y="695325"/>
                            <a:ext cx="4176713" cy="681188"/>
                            <a:chOff x="0" y="0"/>
                            <a:chExt cx="4176713" cy="681188"/>
                          </a:xfrm>
                        </wpg:grpSpPr>
                        <wps:wsp>
                          <wps:cNvPr id="193" name="Прямая со стрелкой 193"/>
                          <wps:cNvCnPr/>
                          <wps:spPr>
                            <a:xfrm>
                              <a:off x="0" y="0"/>
                              <a:ext cx="0" cy="36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4" name="Прямая со стрелкой 194"/>
                          <wps:cNvCnPr/>
                          <wps:spPr>
                            <a:xfrm>
                              <a:off x="0" y="352425"/>
                              <a:ext cx="417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5" name="Прямая со стрелкой 195"/>
                          <wps:cNvCnPr/>
                          <wps:spPr>
                            <a:xfrm flipH="1">
                              <a:off x="4176713" y="357188"/>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14" name="Группа 214"/>
                        <wpg:cNvGrpSpPr/>
                        <wpg:grpSpPr>
                          <a:xfrm>
                            <a:off x="3228975" y="533400"/>
                            <a:ext cx="2196000" cy="854325"/>
                            <a:chOff x="0" y="0"/>
                            <a:chExt cx="2196000" cy="854325"/>
                          </a:xfrm>
                        </wpg:grpSpPr>
                        <wps:wsp>
                          <wps:cNvPr id="197" name="Прямая со стрелкой 197"/>
                          <wps:cNvCnPr/>
                          <wps:spPr>
                            <a:xfrm>
                              <a:off x="0" y="0"/>
                              <a:ext cx="0" cy="324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8" name="Прямая со стрелкой 198"/>
                          <wps:cNvCnPr/>
                          <wps:spPr>
                            <a:xfrm>
                              <a:off x="0" y="323850"/>
                              <a:ext cx="219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9" name="Прямая со стрелкой 199"/>
                          <wps:cNvCnPr/>
                          <wps:spPr>
                            <a:xfrm flipH="1">
                              <a:off x="2195512" y="314325"/>
                              <a:ext cx="0" cy="54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12" name="Группа 212"/>
                        <wpg:cNvGrpSpPr/>
                        <wpg:grpSpPr>
                          <a:xfrm>
                            <a:off x="3333750" y="628650"/>
                            <a:ext cx="1512000" cy="763688"/>
                            <a:chOff x="0" y="0"/>
                            <a:chExt cx="1512000" cy="763688"/>
                          </a:xfrm>
                        </wpg:grpSpPr>
                        <wps:wsp>
                          <wps:cNvPr id="200" name="Прямая со стрелкой 200"/>
                          <wps:cNvCnPr/>
                          <wps:spPr>
                            <a:xfrm>
                              <a:off x="0" y="547688"/>
                              <a:ext cx="0" cy="2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1" name="Прямая со стрелкой 201"/>
                          <wps:cNvCnPr/>
                          <wps:spPr>
                            <a:xfrm>
                              <a:off x="0" y="542925"/>
                              <a:ext cx="1512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2" name="Прямая со стрелкой 202"/>
                          <wps:cNvCnPr/>
                          <wps:spPr>
                            <a:xfrm flipH="1" flipV="1">
                              <a:off x="1509712" y="0"/>
                              <a:ext cx="0" cy="54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11" name="Группа 211"/>
                        <wpg:cNvGrpSpPr/>
                        <wpg:grpSpPr>
                          <a:xfrm>
                            <a:off x="1152525" y="609600"/>
                            <a:ext cx="3348037" cy="783450"/>
                            <a:chOff x="0" y="0"/>
                            <a:chExt cx="3348037" cy="783450"/>
                          </a:xfrm>
                        </wpg:grpSpPr>
                        <wps:wsp>
                          <wps:cNvPr id="203" name="Прямая со стрелкой 203"/>
                          <wps:cNvCnPr/>
                          <wps:spPr>
                            <a:xfrm>
                              <a:off x="3348037"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4" name="Прямая со стрелкой 204"/>
                          <wps:cNvCnPr/>
                          <wps:spPr>
                            <a:xfrm flipV="1">
                              <a:off x="0" y="176212"/>
                              <a:ext cx="3348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5" name="Прямая со стрелкой 205"/>
                          <wps:cNvCnPr/>
                          <wps:spPr>
                            <a:xfrm flipH="1">
                              <a:off x="0" y="171450"/>
                              <a:ext cx="0" cy="61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08" name="Группа 208"/>
                        <wpg:cNvGrpSpPr/>
                        <wpg:grpSpPr>
                          <a:xfrm>
                            <a:off x="4371975" y="190500"/>
                            <a:ext cx="1439545" cy="1184625"/>
                            <a:chOff x="0" y="0"/>
                            <a:chExt cx="1439545" cy="1184625"/>
                          </a:xfrm>
                        </wpg:grpSpPr>
                        <wps:wsp>
                          <wps:cNvPr id="174" name="Прямоугольник 174"/>
                          <wps:cNvSpPr/>
                          <wps:spPr>
                            <a:xfrm>
                              <a:off x="0" y="0"/>
                              <a:ext cx="1439545" cy="4318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02A96C2"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Подача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Прямая со стрелкой 206"/>
                          <wps:cNvCnPr/>
                          <wps:spPr>
                            <a:xfrm>
                              <a:off x="1219200" y="428625"/>
                              <a:ext cx="0" cy="756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4A45C7EC" id="Группа 215" o:spid="_x0000_s1133" style="position:absolute;left:0;text-align:left;margin-left:-17.85pt;margin-top:-24.5pt;width:494.2pt;height:242.5pt;z-index:251680256" coordsize="62763,30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">
                <v:group id="Группа 186" o:spid="_x0000_s1134" style="position:absolute;top:13906;width:18000;height:16891" coordsize="18000,1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Блок-схема: память с прямым доступом 175" o:spid="_x0000_s1135" type="#_x0000_t133" style="position:absolute;width:18000;height:7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" fillcolor="white [3212]" strokecolor="black [3213]" strokeweight="1pt">
                    <v:stroke joinstyle="miter"/>
                    <v:textbox>
                      <w:txbxContent>
                        <w:p w14:paraId="24D3445B"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учасників голосування</w:t>
                          </w:r>
                        </w:p>
                      </w:txbxContent>
                    </v:textbox>
                  </v:shape>
                  <v:shape id="Блок-схема: сохраненные данные 179" o:spid="_x0000_s1136" type="#_x0000_t130" style="position:absolute;left:1651;top:11493;width:14395;height:5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" fillcolor="white [3212]" strokecolor="black [3213]" strokeweight="1pt">
                    <v:textbox>
                      <w:txbxContent>
                        <w:p w14:paraId="57F21C84" w14:textId="77777777" w:rsidR="0002191D" w:rsidRPr="00BA04C9" w:rsidRDefault="0002191D" w:rsidP="006660B0">
                          <w:pPr>
                            <w:ind w:firstLine="0"/>
                            <w:rPr>
                              <w:color w:val="000000" w:themeColor="text1"/>
                              <w:sz w:val="20"/>
                              <w:lang w:val="uk-UA"/>
                            </w:rPr>
                          </w:pPr>
                          <w:r>
                            <w:rPr>
                              <w:color w:val="000000" w:themeColor="text1"/>
                              <w:sz w:val="20"/>
                              <w:lang w:val="uk-UA"/>
                            </w:rPr>
                            <w:t>Учасник голосування</w:t>
                          </w:r>
                        </w:p>
                      </w:txbxContent>
                    </v:textbox>
                  </v:shape>
                  <v:shape id="Прямая со стрелкой 181" o:spid="_x0000_s1137" type="#_x0000_t32" style="position:absolute;left:8699;top:7937;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" strokecolor="black [3213]" strokeweight="1pt">
                    <v:stroke endarrow="block" joinstyle="miter"/>
                  </v:shape>
                </v:group>
                <v:group id="Группа 187" o:spid="_x0000_s1138" style="position:absolute;left:22383;top:13906;width:17996;height:16828" coordsize="17995,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 id="Блок-схема: память с прямым доступом 176" o:spid="_x0000_s1139" type="#_x0000_t133" style="position:absolute;width:17995;height:7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" fillcolor="white [3212]" strokecolor="black [3213]" strokeweight="1pt">
                    <v:stroke joinstyle="miter"/>
                    <v:textbox>
                      <w:txbxContent>
                        <w:p w14:paraId="7E3CDC66"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параметрів голосування</w:t>
                          </w:r>
                        </w:p>
                      </w:txbxContent>
                    </v:textbox>
                  </v:shape>
                  <v:shape id="Блок-схема: сохраненные данные 178" o:spid="_x0000_s1140" type="#_x0000_t130" style="position:absolute;left:2032;top:11430;width:14395;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" fillcolor="white [3212]" strokecolor="black [3213]" strokeweight="1pt">
                    <v:textbox>
                      <w:txbxContent>
                        <w:p w14:paraId="7FE03D32" w14:textId="77777777" w:rsidR="0002191D" w:rsidRPr="00BA04C9" w:rsidRDefault="0002191D" w:rsidP="006660B0">
                          <w:pPr>
                            <w:ind w:firstLine="0"/>
                            <w:rPr>
                              <w:color w:val="000000" w:themeColor="text1"/>
                              <w:sz w:val="20"/>
                              <w:lang w:val="uk-UA"/>
                            </w:rPr>
                          </w:pPr>
                          <w:r>
                            <w:rPr>
                              <w:color w:val="000000" w:themeColor="text1"/>
                              <w:sz w:val="20"/>
                              <w:lang w:val="uk-UA"/>
                            </w:rPr>
                            <w:t>Параметри голосування</w:t>
                          </w:r>
                        </w:p>
                      </w:txbxContent>
                    </v:textbox>
                  </v:shape>
                  <v:shape id="Прямая со стрелкой 184" o:spid="_x0000_s1141" type="#_x0000_t32" style="position:absolute;left:9017;top:7874;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" strokecolor="black [3213]" strokeweight="1pt">
                    <v:stroke endarrow="block" joinstyle="miter"/>
                  </v:shape>
                </v:group>
                <v:group id="Группа 207" o:spid="_x0000_s1142" style="position:absolute;left:1714;top:2571;width:14400;height:11174" coordsize="14400,1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rect id="Прямоугольник 172" o:spid="_x0000_s1143" style="position:absolute;width:144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" fillcolor="white [3201]" strokecolor="black [3213]" strokeweight="1pt">
                    <v:textbox>
                      <w:txbxContent>
                        <w:p w14:paraId="5898A903"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Початок голосування</w:t>
                          </w:r>
                        </w:p>
                      </w:txbxContent>
                    </v:textbox>
                  </v:rect>
                  <v:shape id="Прямая со стрелкой 189" o:spid="_x0000_s1144" type="#_x0000_t32" style="position:absolute;left:4381;top:4333;width:0;height:68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" strokecolor="black [3213]" strokeweight="1pt">
                    <v:stroke endarrow="block" joinstyle="miter"/>
                  </v:shape>
                </v:group>
                <v:group id="Группа 188" o:spid="_x0000_s1145" style="position:absolute;left:44767;top:13716;width:17996;height:16957" coordsize="17995,16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Блок-схема: память с прямым доступом 177" o:spid="_x0000_s1146" type="#_x0000_t133" style="position:absolute;width:17995;height:7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" fillcolor="white [3212]" strokecolor="black [3213]" strokeweight="1pt">
                    <v:stroke joinstyle="miter"/>
                    <v:textbox>
                      <w:txbxContent>
                        <w:p w14:paraId="7398D00C" w14:textId="77777777" w:rsidR="0002191D" w:rsidRPr="00122B98" w:rsidRDefault="0002191D" w:rsidP="006660B0">
                          <w:pPr>
                            <w:ind w:firstLine="0"/>
                            <w:jc w:val="center"/>
                            <w:rPr>
                              <w:color w:val="000000" w:themeColor="text1"/>
                              <w:sz w:val="20"/>
                              <w:lang w:val="uk-UA"/>
                            </w:rPr>
                          </w:pPr>
                          <w:r>
                            <w:rPr>
                              <w:color w:val="000000" w:themeColor="text1"/>
                              <w:sz w:val="20"/>
                              <w:lang w:val="uk-UA"/>
                            </w:rPr>
                            <w:t>Сховище результатів голосування</w:t>
                          </w:r>
                        </w:p>
                      </w:txbxContent>
                    </v:textbox>
                  </v:shape>
                  <v:shape id="Блок-схема: сохраненные данные 180" o:spid="_x0000_s1147" type="#_x0000_t130" style="position:absolute;left:2032;top:11557;width:144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" fillcolor="white [3212]" strokecolor="black [3213]" strokeweight="1pt">
                    <v:textbox>
                      <w:txbxContent>
                        <w:p w14:paraId="48725525" w14:textId="77777777" w:rsidR="0002191D" w:rsidRPr="00BA04C9" w:rsidRDefault="0002191D" w:rsidP="006660B0">
                          <w:pPr>
                            <w:ind w:firstLine="0"/>
                            <w:rPr>
                              <w:color w:val="000000" w:themeColor="text1"/>
                              <w:sz w:val="20"/>
                              <w:lang w:val="uk-UA"/>
                            </w:rPr>
                          </w:pPr>
                          <w:r>
                            <w:rPr>
                              <w:color w:val="000000" w:themeColor="text1"/>
                              <w:sz w:val="20"/>
                              <w:lang w:val="uk-UA"/>
                            </w:rPr>
                            <w:t>Результати голосування</w:t>
                          </w:r>
                        </w:p>
                      </w:txbxContent>
                    </v:textbox>
                  </v:shape>
                  <v:shape id="Прямая со стрелкой 185" o:spid="_x0000_s1148" type="#_x0000_t32" style="position:absolute;left:8890;top:7937;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" strokecolor="black [3213]" strokeweight="1pt">
                    <v:stroke endarrow="block" joinstyle="miter"/>
                  </v:shape>
                </v:group>
                <v:group id="Группа 209" o:spid="_x0000_s1149" style="position:absolute;left:23050;width:14400;height:13974" coordsize="14400,1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ect id="Прямоугольник 173" o:spid="_x0000_s1150" style="position:absolute;width:144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" fillcolor="white [3201]" strokecolor="black [3213]" strokeweight="1pt">
                    <v:textbox>
                      <w:txbxContent>
                        <w:p w14:paraId="65393EC9"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Кінець голосування та обрахунок голосів</w:t>
                          </w:r>
                        </w:p>
                      </w:txbxContent>
                    </v:textbox>
                  </v:rect>
                  <v:shape id="Прямая со стрелкой 196" o:spid="_x0000_s1151" type="#_x0000_t32" style="position:absolute;left:3429;top:5334;width:0;height:8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" strokecolor="black [3213]" strokeweight="1pt">
                    <v:stroke endarrow="block" joinstyle="miter"/>
                  </v:shape>
                </v:group>
                <v:group id="Группа 213" o:spid="_x0000_s1152" style="position:absolute;left:30289;top:5334;width:22320;height:8511" coordsize="22320,8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Прямая со стрелкой 190" o:spid="_x0000_s1153" type="#_x0000_t32" style="position:absolute;width:0;height:43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" strokecolor="black [3213]" strokeweight="1pt">
                    <v:stroke endarrow="block" joinstyle="miter"/>
                  </v:shape>
                  <v:shape id="Прямая со стрелкой 191" o:spid="_x0000_s1154" type="#_x0000_t32" style="position:absolute;top:4191;width:22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" strokecolor="black [3213]" strokeweight="1pt">
                    <v:stroke joinstyle="miter"/>
                  </v:shape>
                  <v:shape id="Прямая со стрелкой 192" o:spid="_x0000_s1155" type="#_x0000_t32" style="position:absolute;left:22288;top:4191;width:0;height:4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" strokecolor="black [3213]" strokeweight="1pt">
                    <v:stroke joinstyle="miter"/>
                  </v:shape>
                </v:group>
                <v:group id="Группа 210" o:spid="_x0000_s1156" style="position:absolute;left:8667;top:6953;width:41767;height:6812" coordsize="41767,6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Прямая со стрелкой 193" o:spid="_x0000_s1157" type="#_x0000_t32" style="position:absolute;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" strokecolor="black [3213]" strokeweight="1pt">
                    <v:stroke joinstyle="miter"/>
                  </v:shape>
                  <v:shape id="Прямая со стрелкой 194" o:spid="_x0000_s1158" type="#_x0000_t32" style="position:absolute;top:3524;width:41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" strokecolor="black [3213]" strokeweight="1pt">
                    <v:stroke joinstyle="miter"/>
                  </v:shape>
                  <v:shape id="Прямая со стрелкой 195" o:spid="_x0000_s1159" type="#_x0000_t32" style="position:absolute;left:41767;top:3571;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" strokecolor="black [3213]" strokeweight="1pt">
                    <v:stroke endarrow="block" joinstyle="miter"/>
                  </v:shape>
                </v:group>
                <v:group id="Группа 214" o:spid="_x0000_s1160" style="position:absolute;left:32289;top:5334;width:21960;height:8543" coordsize="21960,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Прямая со стрелкой 197" o:spid="_x0000_s1161" type="#_x0000_t32" style="position:absolute;width:0;height:3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" strokecolor="black [3213]" strokeweight="1pt">
                    <v:stroke joinstyle="miter"/>
                  </v:shape>
                  <v:shape id="Прямая со стрелкой 198" o:spid="_x0000_s1162" type="#_x0000_t32" style="position:absolute;top:3238;width:21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" strokecolor="black [3213]" strokeweight="1pt">
                    <v:stroke joinstyle="miter"/>
                  </v:shape>
                  <v:shape id="Прямая со стрелкой 199" o:spid="_x0000_s1163" type="#_x0000_t32" style="position:absolute;left:21955;top:3143;width:0;height:54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" strokecolor="black [3213]" strokeweight="1pt">
                    <v:stroke endarrow="block" joinstyle="miter"/>
                  </v:shape>
                </v:group>
                <v:group id="Группа 212" o:spid="_x0000_s1164" style="position:absolute;left:33337;top:6286;width:15120;height:7637" coordsize="15120,7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Прямая со стрелкой 200" o:spid="_x0000_s1165" type="#_x0000_t32" style="position:absolute;top:5476;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" strokecolor="black [3213]" strokeweight="1pt">
                    <v:stroke joinstyle="miter"/>
                  </v:shape>
                  <v:shape id="Прямая со стрелкой 201" o:spid="_x0000_s1166" type="#_x0000_t32" style="position:absolute;top:5429;width:15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" strokecolor="black [3213]" strokeweight="1pt">
                    <v:stroke joinstyle="miter"/>
                  </v:shape>
                  <v:shape id="Прямая со стрелкой 202" o:spid="_x0000_s1167" type="#_x0000_t32" style="position:absolute;left:15097;width:0;height:54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" strokecolor="black [3213]" strokeweight="1pt">
                    <v:stroke endarrow="block" joinstyle="miter"/>
                  </v:shape>
                </v:group>
                <v:group id="Группа 211" o:spid="_x0000_s1168" style="position:absolute;left:11525;top:6096;width:33480;height:7834" coordsize="33480,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Прямая со стрелкой 203" o:spid="_x0000_s1169" type="#_x0000_t32" style="position:absolute;left:3348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" strokecolor="black [3213]" strokeweight="1pt">
                    <v:stroke joinstyle="miter"/>
                  </v:shape>
                  <v:shape id="Прямая со стрелкой 204" o:spid="_x0000_s1170" type="#_x0000_t32" style="position:absolute;top:1762;width:334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" strokecolor="black [3213]" strokeweight="1pt">
                    <v:stroke joinstyle="miter"/>
                  </v:shape>
                  <v:shape id="Прямая со стрелкой 205" o:spid="_x0000_s1171" type="#_x0000_t32" style="position:absolute;top:1714;width:0;height:6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" strokecolor="black [3213]" strokeweight="1pt">
                    <v:stroke endarrow="block" joinstyle="miter"/>
                  </v:shape>
                </v:group>
                <v:group id="Группа 208" o:spid="_x0000_s1172" style="position:absolute;left:43719;top:1905;width:14396;height:11846" coordsize="14395,1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Прямоугольник 174" o:spid="_x0000_s1173" style="position:absolute;width:14395;height:4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" fillcolor="white [3201]" strokecolor="black [3213]" strokeweight="1pt">
                    <v:textbox>
                      <w:txbxContent>
                        <w:p w14:paraId="602A96C2" w14:textId="77777777" w:rsidR="0002191D" w:rsidRPr="002141AD" w:rsidRDefault="0002191D" w:rsidP="006660B0">
                          <w:pPr>
                            <w:ind w:firstLine="0"/>
                            <w:jc w:val="center"/>
                            <w:rPr>
                              <w:rFonts w:cs="Times New Roman"/>
                              <w:sz w:val="20"/>
                              <w:szCs w:val="24"/>
                              <w:lang w:val="uk-UA"/>
                            </w:rPr>
                          </w:pPr>
                          <w:r>
                            <w:rPr>
                              <w:rFonts w:cs="Times New Roman"/>
                              <w:sz w:val="20"/>
                              <w:szCs w:val="24"/>
                              <w:lang w:val="uk-UA"/>
                            </w:rPr>
                            <w:t>Подача голосу</w:t>
                          </w:r>
                        </w:p>
                      </w:txbxContent>
                    </v:textbox>
                  </v:rect>
                  <v:shape id="Прямая со стрелкой 206" o:spid="_x0000_s1174" type="#_x0000_t32" style="position:absolute;left:12192;top:4286;width:0;height:7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" strokecolor="black [3213]" strokeweight="1pt">
                    <v:stroke endarrow="block" joinstyle="miter"/>
                  </v:shape>
                </v:group>
              </v:group>
            </w:pict>
          </mc:Fallback>
        </mc:AlternateContent>
      </w:r>
    </w:p>
    <w:p w14:paraId="61D2DD41" w14:textId="77777777" w:rsidR="006660B0" w:rsidRDefault="006660B0" w:rsidP="006660B0">
      <w:pPr>
        <w:jc w:val="center"/>
        <w:rPr>
          <w:lang w:val="uk-UA"/>
        </w:rPr>
      </w:pPr>
    </w:p>
    <w:p w14:paraId="717EF8A7" w14:textId="77777777" w:rsidR="006660B0" w:rsidRDefault="006660B0" w:rsidP="006660B0">
      <w:pPr>
        <w:jc w:val="center"/>
        <w:rPr>
          <w:lang w:val="uk-UA"/>
        </w:rPr>
      </w:pPr>
    </w:p>
    <w:p w14:paraId="2F160A0B" w14:textId="77777777" w:rsidR="006660B0" w:rsidRDefault="006660B0" w:rsidP="006660B0">
      <w:pPr>
        <w:jc w:val="center"/>
        <w:rPr>
          <w:lang w:val="uk-UA"/>
        </w:rPr>
      </w:pPr>
    </w:p>
    <w:p w14:paraId="7B8C06B5" w14:textId="77777777" w:rsidR="006660B0" w:rsidRDefault="006660B0" w:rsidP="006660B0">
      <w:pPr>
        <w:jc w:val="center"/>
        <w:rPr>
          <w:lang w:val="uk-UA"/>
        </w:rPr>
      </w:pPr>
    </w:p>
    <w:p w14:paraId="45EA4F3B" w14:textId="77777777" w:rsidR="006660B0" w:rsidRDefault="006660B0" w:rsidP="006660B0">
      <w:pPr>
        <w:jc w:val="center"/>
        <w:rPr>
          <w:lang w:val="uk-UA"/>
        </w:rPr>
      </w:pPr>
    </w:p>
    <w:p w14:paraId="48EE5F7A" w14:textId="77777777" w:rsidR="006660B0" w:rsidRDefault="006660B0" w:rsidP="006660B0">
      <w:pPr>
        <w:jc w:val="center"/>
        <w:rPr>
          <w:lang w:val="uk-UA"/>
        </w:rPr>
      </w:pPr>
    </w:p>
    <w:p w14:paraId="7BD1AB60" w14:textId="77777777" w:rsidR="006660B0" w:rsidRDefault="006660B0" w:rsidP="006660B0">
      <w:pPr>
        <w:jc w:val="center"/>
        <w:rPr>
          <w:lang w:val="uk-UA"/>
        </w:rPr>
      </w:pPr>
    </w:p>
    <w:p w14:paraId="35A87CD5" w14:textId="77777777" w:rsidR="006660B0" w:rsidRDefault="006660B0" w:rsidP="006660B0">
      <w:pPr>
        <w:jc w:val="center"/>
        <w:rPr>
          <w:lang w:val="uk-UA"/>
        </w:rPr>
      </w:pPr>
    </w:p>
    <w:p w14:paraId="1BC9D411" w14:textId="77777777" w:rsidR="006660B0" w:rsidRDefault="006660B0" w:rsidP="006660B0">
      <w:pPr>
        <w:jc w:val="center"/>
        <w:rPr>
          <w:lang w:val="uk-UA"/>
        </w:rPr>
      </w:pPr>
    </w:p>
    <w:p w14:paraId="28D95E1A" w14:textId="77777777" w:rsidR="006660B0" w:rsidRPr="007F6649" w:rsidRDefault="006660B0" w:rsidP="006660B0">
      <w:pPr>
        <w:jc w:val="center"/>
        <w:rPr>
          <w:lang w:val="uk-UA"/>
        </w:rPr>
      </w:pPr>
      <w:r>
        <w:rPr>
          <w:lang w:val="uk-UA"/>
        </w:rPr>
        <w:t>Рисунок 2.4</w:t>
      </w:r>
      <w:r w:rsidRPr="000D7660">
        <w:rPr>
          <w:lang w:val="uk-UA"/>
        </w:rPr>
        <w:t xml:space="preserve"> – </w:t>
      </w:r>
      <w:r>
        <w:rPr>
          <w:lang w:val="uk-UA"/>
        </w:rPr>
        <w:t>Модуль проведення голосування</w:t>
      </w:r>
    </w:p>
    <w:p w14:paraId="35FBE1B0" w14:textId="77777777" w:rsidR="006660B0" w:rsidRDefault="006660B0" w:rsidP="006660B0">
      <w:pPr>
        <w:rPr>
          <w:lang w:val="uk-UA"/>
        </w:rPr>
      </w:pPr>
      <w:r w:rsidRPr="009812E1">
        <w:rPr>
          <w:lang w:val="uk-UA"/>
        </w:rPr>
        <w:t>Модуль голосування являє собою</w:t>
      </w:r>
      <w:r>
        <w:rPr>
          <w:lang w:val="uk-UA"/>
        </w:rPr>
        <w:t xml:space="preserve"> смарт-контракт, що містить в собі функціонал усіх підтримуваних типів голосування. При</w:t>
      </w:r>
      <w:r w:rsidRPr="009812E1">
        <w:rPr>
          <w:lang w:val="uk-UA"/>
        </w:rPr>
        <w:t xml:space="preserve"> створенні екземпляру</w:t>
      </w:r>
      <w:r>
        <w:rPr>
          <w:lang w:val="uk-UA"/>
        </w:rPr>
        <w:t>, він</w:t>
      </w:r>
      <w:r w:rsidRPr="009812E1">
        <w:rPr>
          <w:lang w:val="uk-UA"/>
        </w:rPr>
        <w:t xml:space="preserve"> приймає параметри налаштування від модуля генерування</w:t>
      </w:r>
      <w:r>
        <w:rPr>
          <w:lang w:val="uk-UA"/>
        </w:rPr>
        <w:t xml:space="preserve">. </w:t>
      </w:r>
    </w:p>
    <w:p w14:paraId="1B0DF967" w14:textId="77777777" w:rsidR="006660B0" w:rsidRDefault="006660B0" w:rsidP="006660B0">
      <w:pPr>
        <w:rPr>
          <w:lang w:val="uk-UA"/>
        </w:rPr>
      </w:pPr>
      <w:r>
        <w:rPr>
          <w:lang w:val="uk-UA"/>
        </w:rPr>
        <w:t>Відповідно до налаштувань, конкретний екземпляр смарт-контракту голосування буде мати встановлені властивості, тобто частина його функціоналу буде задіяна в його роботі, а інша частина, що не була активована параметрами - заблокована для використання</w:t>
      </w:r>
      <w:r w:rsidRPr="004F688C">
        <w:t xml:space="preserve"> </w:t>
      </w:r>
      <w:r w:rsidRPr="00823604">
        <w:t>[</w:t>
      </w:r>
      <w:r>
        <w:t>16</w:t>
      </w:r>
      <w:r w:rsidRPr="00823604">
        <w:t>]</w:t>
      </w:r>
      <w:r>
        <w:rPr>
          <w:lang w:val="uk-UA"/>
        </w:rPr>
        <w:t>.</w:t>
      </w:r>
    </w:p>
    <w:p w14:paraId="02259D71" w14:textId="77777777" w:rsidR="006660B0" w:rsidRDefault="006660B0" w:rsidP="006660B0">
      <w:pPr>
        <w:rPr>
          <w:lang w:val="uk-UA"/>
        </w:rPr>
      </w:pPr>
      <w:r>
        <w:rPr>
          <w:lang w:val="uk-UA"/>
        </w:rPr>
        <w:t>Планується, що розроблена система електронного голосування, серед своїх переваг буде мати користувацький інтерфейс, для покращення зручності використання засобу.</w:t>
      </w:r>
    </w:p>
    <w:p w14:paraId="7815B44A" w14:textId="77777777" w:rsidR="006660B0" w:rsidRDefault="006660B0" w:rsidP="006660B0">
      <w:pPr>
        <w:rPr>
          <w:lang w:val="uk-UA"/>
        </w:rPr>
      </w:pPr>
      <w:r>
        <w:rPr>
          <w:lang w:val="uk-UA"/>
        </w:rPr>
        <w:t>Втім, для виконання учасником будь-якої зміни стану блокчейну, в нашому випадку - подання голосу, необхідно підписати транзакцію, для чого потрібно мати в наявності на балансі своєї адреси на блокчейні достатню суму криптовалюти, а саме рідної монети блокчейну, в якому виконується дія</w:t>
      </w:r>
      <w:r w:rsidRPr="00F744C2">
        <w:rPr>
          <w:lang w:val="uk-UA"/>
        </w:rPr>
        <w:t xml:space="preserve"> [</w:t>
      </w:r>
      <w:r>
        <w:rPr>
          <w:lang w:val="uk-UA"/>
        </w:rPr>
        <w:t>20</w:t>
      </w:r>
      <w:r w:rsidRPr="00F744C2">
        <w:rPr>
          <w:lang w:val="uk-UA"/>
        </w:rPr>
        <w:t>]</w:t>
      </w:r>
      <w:r>
        <w:rPr>
          <w:lang w:val="uk-UA"/>
        </w:rPr>
        <w:t>.</w:t>
      </w:r>
    </w:p>
    <w:p w14:paraId="73B27C95" w14:textId="77777777" w:rsidR="006660B0" w:rsidRDefault="006660B0" w:rsidP="006660B0">
      <w:pPr>
        <w:rPr>
          <w:lang w:val="uk-UA"/>
        </w:rPr>
      </w:pPr>
      <w:r>
        <w:rPr>
          <w:lang w:val="uk-UA"/>
        </w:rPr>
        <w:lastRenderedPageBreak/>
        <w:t>В цілях покращення комфорту учасників та їх досвіду використання системи електронного голосування, було вирішено при їх реєстрації як учасників голосування за допомогою певного екземпляру смарт-контракту, давати можливість автоматично надавати їм в власність певну кількість рідної криптовалюти блокчейну, достатню для подальшої можливості подати свій голос</w:t>
      </w:r>
      <w:r w:rsidRPr="00F744C2">
        <w:rPr>
          <w:lang w:val="uk-UA"/>
        </w:rPr>
        <w:t xml:space="preserve"> [</w:t>
      </w:r>
      <w:r>
        <w:rPr>
          <w:lang w:val="uk-UA"/>
        </w:rPr>
        <w:t>21</w:t>
      </w:r>
      <w:r w:rsidRPr="00F744C2">
        <w:rPr>
          <w:lang w:val="uk-UA"/>
        </w:rPr>
        <w:t>]</w:t>
      </w:r>
      <w:r>
        <w:rPr>
          <w:lang w:val="uk-UA"/>
        </w:rPr>
        <w:t>.</w:t>
      </w:r>
    </w:p>
    <w:p w14:paraId="21626115" w14:textId="77777777" w:rsidR="006660B0" w:rsidRPr="009812E1" w:rsidRDefault="006660B0" w:rsidP="006660B0">
      <w:pPr>
        <w:rPr>
          <w:lang w:val="uk-UA"/>
        </w:rPr>
      </w:pPr>
      <w:r>
        <w:rPr>
          <w:lang w:val="uk-UA"/>
        </w:rPr>
        <w:t>В результаті, єдина дія, яку потрібно буде виконати учаснику голосування для подачі свого голосу – підключити свій гаманець для можливості взаємодії зі смарт-контрактом, що є невід’ємною частиною роботи з децентралізованими застосунками.</w:t>
      </w:r>
    </w:p>
    <w:p w14:paraId="56332D55" w14:textId="77777777" w:rsidR="006660B0" w:rsidRDefault="006660B0" w:rsidP="00E76019">
      <w:pPr>
        <w:pStyle w:val="2"/>
        <w:ind w:firstLine="708"/>
        <w:jc w:val="both"/>
      </w:pPr>
      <w:bookmarkStart w:id="18" w:name="_Toc153837139"/>
      <w:r>
        <w:t>2.4 Правила розмежування прав доступу до смарт-контрактів голосування</w:t>
      </w:r>
      <w:bookmarkEnd w:id="18"/>
    </w:p>
    <w:p w14:paraId="045EF365" w14:textId="77777777" w:rsidR="006660B0" w:rsidRDefault="006660B0" w:rsidP="006660B0">
      <w:pPr>
        <w:rPr>
          <w:lang w:val="uk-UA"/>
        </w:rPr>
      </w:pPr>
      <w:r>
        <w:rPr>
          <w:lang w:val="uk-UA"/>
        </w:rPr>
        <w:t xml:space="preserve">Підготовка та використання системи голосування та смарт-контрактів електронного голосування, як її складових, передбачає виконання ряду визначених критично важливих дій та налаштувань. </w:t>
      </w:r>
    </w:p>
    <w:p w14:paraId="49AC112E" w14:textId="77777777" w:rsidR="006660B0" w:rsidRDefault="006660B0" w:rsidP="006660B0">
      <w:pPr>
        <w:rPr>
          <w:lang w:val="uk-UA"/>
        </w:rPr>
      </w:pPr>
      <w:r>
        <w:rPr>
          <w:lang w:val="uk-UA"/>
        </w:rPr>
        <w:t>До таких дій можна віднести:</w:t>
      </w:r>
    </w:p>
    <w:p w14:paraId="691BE0FC" w14:textId="77777777" w:rsidR="006660B0" w:rsidRDefault="006660B0" w:rsidP="006660B0">
      <w:pPr>
        <w:pStyle w:val="a6"/>
        <w:numPr>
          <w:ilvl w:val="0"/>
          <w:numId w:val="15"/>
        </w:numPr>
        <w:ind w:left="993" w:hanging="284"/>
        <w:rPr>
          <w:lang w:val="uk-UA"/>
        </w:rPr>
      </w:pPr>
      <w:r>
        <w:rPr>
          <w:lang w:val="uk-UA"/>
        </w:rPr>
        <w:t>налаштування параметрів майбутнього нового голосування в модулі генерації голосування;</w:t>
      </w:r>
    </w:p>
    <w:p w14:paraId="6D930421" w14:textId="77777777" w:rsidR="006660B0" w:rsidRDefault="006660B0" w:rsidP="006660B0">
      <w:pPr>
        <w:pStyle w:val="a6"/>
        <w:numPr>
          <w:ilvl w:val="0"/>
          <w:numId w:val="15"/>
        </w:numPr>
        <w:ind w:left="993" w:hanging="284"/>
        <w:rPr>
          <w:lang w:val="uk-UA"/>
        </w:rPr>
      </w:pPr>
      <w:r>
        <w:rPr>
          <w:lang w:val="uk-UA"/>
        </w:rPr>
        <w:t>розгортання нового екземпляру контракту голосування;</w:t>
      </w:r>
    </w:p>
    <w:p w14:paraId="3C1244FF" w14:textId="77777777" w:rsidR="006660B0" w:rsidRDefault="006660B0" w:rsidP="006660B0">
      <w:pPr>
        <w:pStyle w:val="a6"/>
        <w:numPr>
          <w:ilvl w:val="0"/>
          <w:numId w:val="15"/>
        </w:numPr>
        <w:ind w:left="993" w:hanging="284"/>
        <w:rPr>
          <w:lang w:val="uk-UA"/>
        </w:rPr>
      </w:pPr>
      <w:r>
        <w:rPr>
          <w:lang w:val="uk-UA"/>
        </w:rPr>
        <w:t>перевірка параметрів та даних створеного нового голосування;</w:t>
      </w:r>
    </w:p>
    <w:p w14:paraId="23EDD0C4" w14:textId="77777777" w:rsidR="006660B0" w:rsidRDefault="006660B0" w:rsidP="006660B0">
      <w:pPr>
        <w:pStyle w:val="a6"/>
        <w:numPr>
          <w:ilvl w:val="0"/>
          <w:numId w:val="15"/>
        </w:numPr>
        <w:ind w:left="993" w:hanging="284"/>
        <w:rPr>
          <w:lang w:val="uk-UA"/>
        </w:rPr>
      </w:pPr>
      <w:r>
        <w:rPr>
          <w:lang w:val="uk-UA"/>
        </w:rPr>
        <w:t>запуск голосування;</w:t>
      </w:r>
    </w:p>
    <w:p w14:paraId="756EB8C8" w14:textId="77777777" w:rsidR="006660B0" w:rsidRDefault="006660B0" w:rsidP="006660B0">
      <w:pPr>
        <w:pStyle w:val="a6"/>
        <w:numPr>
          <w:ilvl w:val="0"/>
          <w:numId w:val="15"/>
        </w:numPr>
        <w:ind w:left="993" w:hanging="284"/>
        <w:rPr>
          <w:lang w:val="uk-UA"/>
        </w:rPr>
      </w:pPr>
      <w:r>
        <w:rPr>
          <w:lang w:val="uk-UA"/>
        </w:rPr>
        <w:t>подача голосів;</w:t>
      </w:r>
    </w:p>
    <w:p w14:paraId="33B3B8BC" w14:textId="77777777" w:rsidR="006660B0" w:rsidRDefault="006660B0" w:rsidP="006660B0">
      <w:pPr>
        <w:pStyle w:val="a6"/>
        <w:numPr>
          <w:ilvl w:val="0"/>
          <w:numId w:val="15"/>
        </w:numPr>
        <w:ind w:left="993" w:hanging="284"/>
        <w:rPr>
          <w:lang w:val="uk-UA"/>
        </w:rPr>
      </w:pPr>
      <w:r>
        <w:rPr>
          <w:lang w:val="uk-UA"/>
        </w:rPr>
        <w:t>зупинка голосування;</w:t>
      </w:r>
    </w:p>
    <w:p w14:paraId="10C2C351" w14:textId="77777777" w:rsidR="006660B0" w:rsidRPr="008A7A2B" w:rsidRDefault="006660B0" w:rsidP="006660B0">
      <w:pPr>
        <w:pStyle w:val="a6"/>
        <w:numPr>
          <w:ilvl w:val="0"/>
          <w:numId w:val="15"/>
        </w:numPr>
        <w:ind w:left="993" w:hanging="284"/>
        <w:rPr>
          <w:lang w:val="uk-UA"/>
        </w:rPr>
      </w:pPr>
      <w:r>
        <w:rPr>
          <w:lang w:val="uk-UA"/>
        </w:rPr>
        <w:t>оприлюднення результатів.</w:t>
      </w:r>
    </w:p>
    <w:p w14:paraId="1ACBA4B0" w14:textId="77777777" w:rsidR="006660B0" w:rsidRDefault="006660B0" w:rsidP="006660B0">
      <w:pPr>
        <w:rPr>
          <w:lang w:val="uk-UA"/>
        </w:rPr>
      </w:pPr>
      <w:r>
        <w:rPr>
          <w:lang w:val="uk-UA"/>
        </w:rPr>
        <w:t>Міри безпеки системи голосування та смарт-контрактів передбачають використання ролей користувачів та розмежування прав доступу до виконання певних дій по підготовці та використанню системи голосування</w:t>
      </w:r>
      <w:r w:rsidRPr="00CB5F4D">
        <w:t xml:space="preserve"> </w:t>
      </w:r>
      <w:r w:rsidRPr="00823604">
        <w:t>[</w:t>
      </w:r>
      <w:r>
        <w:t>22</w:t>
      </w:r>
      <w:r w:rsidRPr="00823604">
        <w:t>]</w:t>
      </w:r>
      <w:r>
        <w:rPr>
          <w:lang w:val="uk-UA"/>
        </w:rPr>
        <w:t>.</w:t>
      </w:r>
    </w:p>
    <w:p w14:paraId="1179B880" w14:textId="77777777" w:rsidR="006660B0" w:rsidRDefault="006660B0" w:rsidP="006660B0">
      <w:pPr>
        <w:rPr>
          <w:lang w:val="uk-UA"/>
        </w:rPr>
      </w:pPr>
      <w:r>
        <w:rPr>
          <w:lang w:val="uk-UA"/>
        </w:rPr>
        <w:t>Можливо виокремити основі ролі та їх зони відповідальності:</w:t>
      </w:r>
    </w:p>
    <w:p w14:paraId="05A7C1B2" w14:textId="77777777" w:rsidR="006660B0" w:rsidRDefault="006660B0" w:rsidP="006660B0">
      <w:pPr>
        <w:pStyle w:val="a6"/>
        <w:numPr>
          <w:ilvl w:val="0"/>
          <w:numId w:val="16"/>
        </w:numPr>
        <w:ind w:left="993" w:hanging="284"/>
        <w:rPr>
          <w:lang w:val="uk-UA"/>
        </w:rPr>
      </w:pPr>
      <w:r>
        <w:rPr>
          <w:lang w:val="uk-UA"/>
        </w:rPr>
        <w:lastRenderedPageBreak/>
        <w:t>власник: має право призначати та відчужувати інші ролі, передавати власність;</w:t>
      </w:r>
    </w:p>
    <w:p w14:paraId="0FBE902D" w14:textId="77777777" w:rsidR="006660B0" w:rsidRPr="005674E3" w:rsidRDefault="006660B0" w:rsidP="006660B0">
      <w:pPr>
        <w:pStyle w:val="a6"/>
        <w:numPr>
          <w:ilvl w:val="0"/>
          <w:numId w:val="16"/>
        </w:numPr>
        <w:ind w:left="993" w:hanging="284"/>
        <w:rPr>
          <w:lang w:val="uk-UA"/>
        </w:rPr>
      </w:pPr>
      <w:r>
        <w:rPr>
          <w:lang w:val="uk-UA"/>
        </w:rPr>
        <w:t>адміністратор: має доступ до налаштування параметрів майбутнього нового голосування, розгортання нового екземпляру контракту голосування, та перевірки даних новоствореного голосування;</w:t>
      </w:r>
    </w:p>
    <w:p w14:paraId="1CADBEE7" w14:textId="77777777" w:rsidR="006660B0" w:rsidRDefault="006660B0" w:rsidP="006660B0">
      <w:pPr>
        <w:pStyle w:val="a6"/>
        <w:numPr>
          <w:ilvl w:val="0"/>
          <w:numId w:val="16"/>
        </w:numPr>
        <w:ind w:left="993" w:hanging="284"/>
        <w:rPr>
          <w:lang w:val="uk-UA"/>
        </w:rPr>
      </w:pPr>
      <w:r>
        <w:rPr>
          <w:lang w:val="uk-UA"/>
        </w:rPr>
        <w:t>оператор: має доступ до запуску та завершення голосування, отримання даних про учасників;</w:t>
      </w:r>
    </w:p>
    <w:p w14:paraId="5081725E" w14:textId="77777777" w:rsidR="006660B0" w:rsidRDefault="006660B0" w:rsidP="006660B0">
      <w:pPr>
        <w:pStyle w:val="a6"/>
        <w:numPr>
          <w:ilvl w:val="0"/>
          <w:numId w:val="16"/>
        </w:numPr>
        <w:ind w:left="993" w:hanging="284"/>
        <w:rPr>
          <w:lang w:val="uk-UA"/>
        </w:rPr>
      </w:pPr>
      <w:r>
        <w:rPr>
          <w:lang w:val="uk-UA"/>
        </w:rPr>
        <w:t>учасник голосування: має доступ до подачі голосів, та отримання результатів голосування</w:t>
      </w:r>
      <w:r w:rsidRPr="00CB5F4D">
        <w:t xml:space="preserve"> </w:t>
      </w:r>
      <w:r w:rsidRPr="00823604">
        <w:t>[</w:t>
      </w:r>
      <w:r>
        <w:t>23</w:t>
      </w:r>
      <w:r w:rsidRPr="00823604">
        <w:t>]</w:t>
      </w:r>
      <w:r>
        <w:rPr>
          <w:lang w:val="uk-UA"/>
        </w:rPr>
        <w:t>.</w:t>
      </w:r>
    </w:p>
    <w:p w14:paraId="110D60CF" w14:textId="77777777" w:rsidR="006660B0" w:rsidRPr="00F22860" w:rsidRDefault="006660B0" w:rsidP="006660B0">
      <w:pPr>
        <w:rPr>
          <w:lang w:val="uk-UA"/>
        </w:rPr>
      </w:pPr>
      <w:r>
        <w:rPr>
          <w:lang w:val="uk-UA"/>
        </w:rPr>
        <w:t xml:space="preserve">Було розглянуто </w:t>
      </w:r>
      <w:r w:rsidRPr="00280D5B">
        <w:rPr>
          <w:lang w:val="uk-UA"/>
        </w:rPr>
        <w:t>процеси підготовки та використання системи голосування та смарт-контрактів</w:t>
      </w:r>
      <w:r>
        <w:rPr>
          <w:lang w:val="uk-UA"/>
        </w:rPr>
        <w:t>, та на їх основі виконано р</w:t>
      </w:r>
      <w:r w:rsidRPr="00280D5B">
        <w:rPr>
          <w:lang w:val="uk-UA"/>
        </w:rPr>
        <w:t xml:space="preserve">озмежування прав </w:t>
      </w:r>
      <w:r>
        <w:rPr>
          <w:lang w:val="uk-UA"/>
        </w:rPr>
        <w:t>доступу за ролями користувачів, що значно підсилює</w:t>
      </w:r>
      <w:r w:rsidRPr="00280D5B">
        <w:rPr>
          <w:lang w:val="uk-UA"/>
        </w:rPr>
        <w:t xml:space="preserve"> безпеку та ефективність процесу голосування та відповідає стандартам безпеки та захисту інформації.</w:t>
      </w:r>
    </w:p>
    <w:p w14:paraId="4947A4D0" w14:textId="77777777" w:rsidR="006660B0" w:rsidRDefault="006660B0" w:rsidP="00E76019">
      <w:pPr>
        <w:pStyle w:val="2"/>
        <w:ind w:firstLine="708"/>
        <w:jc w:val="both"/>
      </w:pPr>
      <w:bookmarkStart w:id="19" w:name="_Toc153837140"/>
      <w:r>
        <w:t>2.5 Висновки з розділу</w:t>
      </w:r>
      <w:bookmarkEnd w:id="19"/>
    </w:p>
    <w:p w14:paraId="5C8AA191" w14:textId="77777777" w:rsidR="006660B0" w:rsidRDefault="006660B0" w:rsidP="006660B0">
      <w:pPr>
        <w:rPr>
          <w:lang w:val="uk-UA"/>
        </w:rPr>
      </w:pPr>
      <w:r>
        <w:rPr>
          <w:lang w:val="uk-UA"/>
        </w:rPr>
        <w:t>В даному розділі було виконано математичний опис системи захищеного електронного голосування, виокремлено вхідні дані системи та кроки процесу голосування. Виділено та наведено підтримувані варіації та типи голосування.</w:t>
      </w:r>
    </w:p>
    <w:p w14:paraId="4D6527FE" w14:textId="77777777" w:rsidR="006660B0" w:rsidRDefault="006660B0" w:rsidP="006660B0">
      <w:pPr>
        <w:rPr>
          <w:lang w:val="uk-UA"/>
        </w:rPr>
      </w:pPr>
      <w:r>
        <w:rPr>
          <w:lang w:val="uk-UA"/>
        </w:rPr>
        <w:t>Досліджено проблеми процесу розробки та генерування смарт-контрактів електронного голосування, розглянуто рішення проблеми в вигляді застосування твірного шаблону проектування. Наведено ключові кроки створення екземплярів смарт-контракту голосування згідно з обраним патерном.</w:t>
      </w:r>
    </w:p>
    <w:p w14:paraId="3CBC1FD4" w14:textId="77777777" w:rsidR="006660B0" w:rsidRDefault="006660B0" w:rsidP="006660B0">
      <w:pPr>
        <w:rPr>
          <w:lang w:val="uk-UA"/>
        </w:rPr>
      </w:pPr>
      <w:r>
        <w:rPr>
          <w:lang w:val="uk-UA"/>
        </w:rPr>
        <w:t>Розроблено архітектуру засобу генерування голосувань, виконано поділ системи на ключові функціональні модулі, описано їх призначення, а також продумано заходи та особливості системи з метою покращення досвіду використання засобу.</w:t>
      </w:r>
    </w:p>
    <w:p w14:paraId="59746D46" w14:textId="2E509026" w:rsidR="00EF5156" w:rsidRDefault="006660B0" w:rsidP="006763FA">
      <w:pPr>
        <w:rPr>
          <w:lang w:val="uk-UA"/>
        </w:rPr>
      </w:pPr>
      <w:r>
        <w:rPr>
          <w:lang w:val="uk-UA"/>
        </w:rPr>
        <w:t>Проведено аналіз критично важливих дій в системі, сформульовано п</w:t>
      </w:r>
      <w:r w:rsidRPr="00292100">
        <w:rPr>
          <w:lang w:val="uk-UA"/>
        </w:rPr>
        <w:t xml:space="preserve">равила розмежування прав доступу до смарт-контрактів </w:t>
      </w:r>
      <w:r>
        <w:rPr>
          <w:lang w:val="uk-UA"/>
        </w:rPr>
        <w:t>системи голосування, розроблено</w:t>
      </w:r>
      <w:r w:rsidRPr="00292100">
        <w:rPr>
          <w:lang w:val="uk-UA"/>
        </w:rPr>
        <w:t xml:space="preserve"> </w:t>
      </w:r>
      <w:r>
        <w:rPr>
          <w:lang w:val="uk-UA"/>
        </w:rPr>
        <w:t>основі ролі та їх зони відповідальності.</w:t>
      </w:r>
    </w:p>
    <w:p w14:paraId="4E0FBB23" w14:textId="77777777" w:rsidR="006763FA" w:rsidRDefault="006763FA" w:rsidP="006763FA">
      <w:pPr>
        <w:pStyle w:val="1"/>
      </w:pPr>
      <w:bookmarkStart w:id="20" w:name="_Toc149779823"/>
      <w:bookmarkStart w:id="21" w:name="_Toc153837141"/>
      <w:bookmarkStart w:id="22" w:name="_Toc150355467"/>
      <w:r>
        <w:lastRenderedPageBreak/>
        <w:t>3</w:t>
      </w:r>
      <w:r w:rsidRPr="00CB4279">
        <w:t xml:space="preserve"> </w:t>
      </w:r>
      <w:r w:rsidRPr="00D227C8">
        <w:t>ЗАСІБ ГЕНЕРУВАННЯ СМАРТ-КОНТРАКТІВ</w:t>
      </w:r>
      <w:bookmarkEnd w:id="20"/>
      <w:bookmarkEnd w:id="21"/>
    </w:p>
    <w:p w14:paraId="4C8B09E0" w14:textId="77777777" w:rsidR="006763FA" w:rsidRDefault="006763FA" w:rsidP="00E76019">
      <w:pPr>
        <w:pStyle w:val="2"/>
        <w:ind w:firstLine="708"/>
        <w:jc w:val="both"/>
      </w:pPr>
      <w:bookmarkStart w:id="23" w:name="_Toc149779824"/>
      <w:bookmarkStart w:id="24" w:name="_Toc153837142"/>
      <w:r>
        <w:t>3.1 Узагальнений алгоритм роботи засобу</w:t>
      </w:r>
      <w:bookmarkEnd w:id="23"/>
      <w:bookmarkEnd w:id="24"/>
    </w:p>
    <w:p w14:paraId="0D06C041" w14:textId="77777777" w:rsidR="006763FA" w:rsidRDefault="006763FA" w:rsidP="006763FA">
      <w:pPr>
        <w:rPr>
          <w:lang w:val="uk-UA"/>
        </w:rPr>
      </w:pPr>
      <w:r>
        <w:rPr>
          <w:lang w:val="uk-UA"/>
        </w:rPr>
        <w:t>Програмна реалізація розробленого засобу генерування голосування включає в себе три основі структурні модулі: інтерфейс користувача, смарт-контракт генерування голосування, смарт-контракт проведення голосування.</w:t>
      </w:r>
    </w:p>
    <w:p w14:paraId="570A23FA" w14:textId="77777777" w:rsidR="006763FA" w:rsidRDefault="006763FA" w:rsidP="006763FA">
      <w:pPr>
        <w:rPr>
          <w:lang w:val="uk-UA"/>
        </w:rPr>
      </w:pPr>
      <w:r>
        <w:rPr>
          <w:lang w:val="uk-UA"/>
        </w:rPr>
        <w:t xml:space="preserve">Інтерфейс користувача є відправною точкою роботи учасника процесу голосування з застосунком. Для забезпечення підготовки до коректної взаємодії з смарт-контрактами на блокчейні реалізовано можливість підключити криптовалютний </w:t>
      </w:r>
      <w:r>
        <w:rPr>
          <w:lang w:val="en-US"/>
        </w:rPr>
        <w:t>web</w:t>
      </w:r>
      <w:r w:rsidRPr="00EE09FF">
        <w:rPr>
          <w:lang w:val="uk-UA"/>
        </w:rPr>
        <w:t>3</w:t>
      </w:r>
      <w:r>
        <w:rPr>
          <w:lang w:val="uk-UA"/>
        </w:rPr>
        <w:t>-гаманець</w:t>
      </w:r>
      <w:r w:rsidRPr="00EE09FF">
        <w:rPr>
          <w:lang w:val="uk-UA"/>
        </w:rPr>
        <w:t xml:space="preserve"> до </w:t>
      </w:r>
      <w:r>
        <w:rPr>
          <w:lang w:val="uk-UA"/>
        </w:rPr>
        <w:t>сторінки веб-інтерфейсу.</w:t>
      </w:r>
    </w:p>
    <w:p w14:paraId="3B1307A9" w14:textId="77777777" w:rsidR="006763FA" w:rsidRDefault="006763FA" w:rsidP="006763FA">
      <w:pPr>
        <w:rPr>
          <w:lang w:val="uk-UA"/>
        </w:rPr>
      </w:pPr>
      <w:r>
        <w:rPr>
          <w:lang w:val="uk-UA"/>
        </w:rPr>
        <w:t>При успішному підключенні до інтерфейсу користувача, стає наявною можливість обрати смарт-контракт для взаємодії, що відобразить доступний функціонал обраного модуля.</w:t>
      </w:r>
    </w:p>
    <w:p w14:paraId="6419B011" w14:textId="77777777" w:rsidR="006763FA" w:rsidRDefault="006763FA" w:rsidP="006763FA">
      <w:pPr>
        <w:rPr>
          <w:lang w:val="uk-UA"/>
        </w:rPr>
      </w:pPr>
      <w:r>
        <w:rPr>
          <w:lang w:val="uk-UA"/>
        </w:rPr>
        <w:t xml:space="preserve">Спосіб взаємодії користувача зі смарт-контрактами на блокчейні подібний до схеми взаємодії в клієнт-серверній архітектурі, та включає два сценарії. </w:t>
      </w:r>
    </w:p>
    <w:p w14:paraId="48845591" w14:textId="77777777" w:rsidR="006763FA" w:rsidRDefault="006763FA" w:rsidP="006763FA">
      <w:pPr>
        <w:rPr>
          <w:lang w:val="uk-UA"/>
        </w:rPr>
      </w:pPr>
      <w:r>
        <w:rPr>
          <w:lang w:val="uk-UA"/>
        </w:rPr>
        <w:t>В першому – користувач за допомогою інтерфейсу здійснює виклик функції смарт-контракту з метою зміни стану блокчейну, а в якості відповіді отримує інформацію про новостворену транзакцію. Отримана відповідь, окрім іншої технічної інформації, містить дані про успішність виконаної зміни, згенеровані події, повернені дані, та помилки, якщо такі стались.</w:t>
      </w:r>
    </w:p>
    <w:p w14:paraId="17D369E7" w14:textId="77777777" w:rsidR="006763FA" w:rsidRDefault="006763FA" w:rsidP="006763FA">
      <w:pPr>
        <w:rPr>
          <w:lang w:val="uk-UA"/>
        </w:rPr>
      </w:pPr>
      <w:r>
        <w:rPr>
          <w:lang w:val="uk-UA"/>
        </w:rPr>
        <w:t>В другому сценарії – користувач надсилає запит на отримання даних зі сховища смарт-контракту. Як результат, користувач отримує в відповідь запитувані дані, якщо вони присутні, або ж помилку, якщо запит було здійснено некоректно або не вистачає повноважень згідно вимог смарт-контракту.</w:t>
      </w:r>
    </w:p>
    <w:p w14:paraId="24928EAC" w14:textId="77777777" w:rsidR="006763FA" w:rsidRDefault="006763FA" w:rsidP="006763FA">
      <w:pPr>
        <w:rPr>
          <w:lang w:val="uk-UA"/>
        </w:rPr>
      </w:pPr>
      <w:r>
        <w:rPr>
          <w:lang w:val="uk-UA"/>
        </w:rPr>
        <w:t>Відповідно, користувач при взаємодії зі смарт-контрактами надсилає виклики та запити в блокчейн, а після їх обробки та відповіді – отримує результат відображеним на сторінці інтерфейсу.</w:t>
      </w:r>
    </w:p>
    <w:p w14:paraId="25782877" w14:textId="77777777" w:rsidR="006763FA" w:rsidRDefault="006763FA" w:rsidP="006763FA">
      <w:pPr>
        <w:rPr>
          <w:lang w:val="uk-UA"/>
        </w:rPr>
      </w:pPr>
      <w:r>
        <w:rPr>
          <w:lang w:val="uk-UA"/>
        </w:rPr>
        <w:lastRenderedPageBreak/>
        <w:t xml:space="preserve">Важливою властивістю такого підходу є стійкість до несанкціонованого копіювання </w:t>
      </w:r>
      <w:r w:rsidRPr="009B7695">
        <w:rPr>
          <w:lang w:val="uk-UA"/>
        </w:rPr>
        <w:t>[1]</w:t>
      </w:r>
      <w:r>
        <w:rPr>
          <w:lang w:val="uk-UA"/>
        </w:rPr>
        <w:t>, оскільки кожен екземпляр смарт-контаркту однозначно ідентифікується адресою, а тому голосування запущене зловмисником буде мати іншу адресу смарт-контракту на блокчейні.</w:t>
      </w:r>
    </w:p>
    <w:p w14:paraId="0DB517C1" w14:textId="77777777" w:rsidR="006763FA" w:rsidRDefault="006763FA" w:rsidP="006763FA">
      <w:pPr>
        <w:rPr>
          <w:lang w:val="uk-UA"/>
        </w:rPr>
      </w:pPr>
      <w:r>
        <w:rPr>
          <w:lang w:val="uk-UA"/>
        </w:rPr>
        <w:t xml:space="preserve">Першим кроком алгоритму взаємодії з модулем генерування голосування є підготовка налаштувань - користувач почергово надсилає запити на зміну стану параметрів бажаного голосування. При цьому деякі з параметрів потребують передачі від користувача додаткових даних, необхідних для точного встановлення налаштувань, як то максимальна кількість учасників, список дозволених учасників, або ж список доступних виборів в майбутньому голосуванні. </w:t>
      </w:r>
    </w:p>
    <w:p w14:paraId="775CF544" w14:textId="77777777" w:rsidR="006763FA" w:rsidRDefault="006763FA" w:rsidP="006763FA">
      <w:pPr>
        <w:rPr>
          <w:lang w:val="uk-UA"/>
        </w:rPr>
      </w:pPr>
      <w:r>
        <w:rPr>
          <w:lang w:val="uk-UA"/>
        </w:rPr>
        <w:t>Для коректної зміни стану параметрів, користувачу необхідно надавати дані в корекній формі та виконати умови зміни параметрів відповідно до актуального стану інших налаштувань. В разі невідповідності запиту вимогам смарт-контракту, усі зміни скасовуються, а користувач повідомляється про причину відмови.</w:t>
      </w:r>
    </w:p>
    <w:p w14:paraId="443A2DB6" w14:textId="77777777" w:rsidR="006763FA" w:rsidRDefault="006763FA" w:rsidP="006763FA">
      <w:pPr>
        <w:rPr>
          <w:lang w:val="uk-UA"/>
        </w:rPr>
      </w:pPr>
      <w:r>
        <w:rPr>
          <w:lang w:val="uk-UA"/>
        </w:rPr>
        <w:t>Після закінчення процесу зміни стану параметрів майбутнього голосування, користувач може пересвідчитись в їх коректності виконавши запит на отримання актуального стану налаштувань. В разі невідповідності актуального стану параметрів бажаним для голосування налаштуванням – користувач може змінити необхідні йому параметри. Даний процес є ітеративним та може повторюватись аж до моменту досягнення необхідних налаштувань.</w:t>
      </w:r>
    </w:p>
    <w:p w14:paraId="06F86A46" w14:textId="77777777" w:rsidR="006763FA" w:rsidRDefault="006763FA" w:rsidP="006763FA">
      <w:pPr>
        <w:rPr>
          <w:lang w:val="uk-UA"/>
        </w:rPr>
      </w:pPr>
      <w:r>
        <w:rPr>
          <w:lang w:val="uk-UA"/>
        </w:rPr>
        <w:t xml:space="preserve">При умові досягнення мети коректного налаштування параметрів майбутнього голосування, користувач має можливість виконати генерацію бажаного голосування. В разі такого запиту, смарт-контракт виконає розгортку  нового екземпляру смарт-контракту голосування на блокчейні, враховуючи усі налаштовані раніше параметри голосування, які також будуть передані в сам створений екземпляр голосування. В разі, якщо користувач задав параметр фінансування голосування як позитивний, йому також буде необхідно, разом з </w:t>
      </w:r>
      <w:r>
        <w:rPr>
          <w:lang w:val="uk-UA"/>
        </w:rPr>
        <w:lastRenderedPageBreak/>
        <w:t>транзакцією створення нового екземпляру, надати необхідну суму криптовалютних активів.</w:t>
      </w:r>
    </w:p>
    <w:p w14:paraId="0311BA07" w14:textId="77777777" w:rsidR="006763FA" w:rsidRDefault="006763FA" w:rsidP="006763FA">
      <w:pPr>
        <w:rPr>
          <w:lang w:val="uk-UA"/>
        </w:rPr>
      </w:pPr>
      <w:r>
        <w:rPr>
          <w:lang w:val="uk-UA"/>
        </w:rPr>
        <w:t xml:space="preserve">Останнім кроком взаємодії з модулем генерування голосування залишається отримати адресу новоствореного екземпляру  смарт-контракту голосування на блокчейні для подальшого його використання </w:t>
      </w:r>
      <w:r w:rsidRPr="009066C9">
        <w:rPr>
          <w:lang w:val="uk-UA"/>
        </w:rPr>
        <w:t>(рис. 3.1)</w:t>
      </w:r>
      <w:r>
        <w:rPr>
          <w:lang w:val="uk-UA"/>
        </w:rPr>
        <w:t>.</w:t>
      </w:r>
    </w:p>
    <w:p w14:paraId="5A1A53AA" w14:textId="77777777" w:rsidR="006763FA" w:rsidRDefault="006763FA" w:rsidP="006763FA">
      <w:pPr>
        <w:rPr>
          <w:lang w:val="uk-UA"/>
        </w:rPr>
      </w:pPr>
      <w:r>
        <w:rPr>
          <w:noProof/>
          <w:lang w:val="en-US"/>
        </w:rPr>
        <mc:AlternateContent>
          <mc:Choice Requires="wpg">
            <w:drawing>
              <wp:anchor distT="0" distB="0" distL="114300" distR="114300" simplePos="0" relativeHeight="251684352" behindDoc="0" locked="0" layoutInCell="1" allowOverlap="1" wp14:anchorId="3F426151" wp14:editId="709C3F48">
                <wp:simplePos x="0" y="0"/>
                <wp:positionH relativeFrom="column">
                  <wp:posOffset>1191804</wp:posOffset>
                </wp:positionH>
                <wp:positionV relativeFrom="paragraph">
                  <wp:posOffset>18052</wp:posOffset>
                </wp:positionV>
                <wp:extent cx="3407100" cy="5108580"/>
                <wp:effectExtent l="0" t="0" r="41275" b="15875"/>
                <wp:wrapNone/>
                <wp:docPr id="26" name="Группа 26"/>
                <wp:cNvGraphicFramePr/>
                <a:graphic xmlns:a="http://schemas.openxmlformats.org/drawingml/2006/main">
                  <a:graphicData uri="http://schemas.microsoft.com/office/word/2010/wordprocessingGroup">
                    <wpg:wgp>
                      <wpg:cNvGrpSpPr/>
                      <wpg:grpSpPr>
                        <a:xfrm>
                          <a:off x="0" y="0"/>
                          <a:ext cx="3407100" cy="5108580"/>
                          <a:chOff x="0" y="0"/>
                          <a:chExt cx="3407100" cy="5108580"/>
                        </a:xfrm>
                      </wpg:grpSpPr>
                      <wpg:grpSp>
                        <wpg:cNvPr id="22" name="Группа 22"/>
                        <wpg:cNvGrpSpPr/>
                        <wpg:grpSpPr>
                          <a:xfrm>
                            <a:off x="45720" y="556260"/>
                            <a:ext cx="1836000" cy="2268000"/>
                            <a:chOff x="0" y="0"/>
                            <a:chExt cx="1836000" cy="2268000"/>
                          </a:xfrm>
                        </wpg:grpSpPr>
                        <wps:wsp>
                          <wps:cNvPr id="14" name="Прямая соединительная линия 1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 стрелкой 7"/>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Прямая соединительная линия 17"/>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 name="Прямая со стрелкой 2"/>
                        <wps:cNvCnPr/>
                        <wps:spPr>
                          <a:xfrm flipH="1">
                            <a:off x="1897380" y="419100"/>
                            <a:ext cx="0" cy="446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 name="Блок-схема: знак завершения 1"/>
                        <wps:cNvSpPr/>
                        <wps:spPr>
                          <a:xfrm>
                            <a:off x="388620" y="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5DE114"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Блок-схема: данные 4"/>
                        <wps:cNvSpPr/>
                        <wps:spPr>
                          <a:xfrm>
                            <a:off x="419100" y="61722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90B978" w14:textId="77777777" w:rsidR="0002191D" w:rsidRPr="00B27821" w:rsidRDefault="0002191D" w:rsidP="006763FA">
                              <w:pPr>
                                <w:ind w:firstLine="0"/>
                                <w:jc w:val="center"/>
                                <w:rPr>
                                  <w:color w:val="000000" w:themeColor="text1"/>
                                  <w:sz w:val="20"/>
                                  <w:lang w:val="uk-UA"/>
                                </w:rPr>
                              </w:pPr>
                              <w:r w:rsidRPr="00B27821">
                                <w:rPr>
                                  <w:color w:val="000000" w:themeColor="text1"/>
                                  <w:sz w:val="20"/>
                                  <w:lang w:val="uk-UA"/>
                                </w:rPr>
                                <w:t>Дані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a:off x="419100" y="1211580"/>
                            <a:ext cx="2988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281E83" w14:textId="77777777" w:rsidR="0002191D" w:rsidRPr="00C5479C" w:rsidRDefault="0002191D" w:rsidP="006763FA">
                              <w:pPr>
                                <w:ind w:firstLine="0"/>
                                <w:jc w:val="center"/>
                                <w:rPr>
                                  <w:color w:val="000000" w:themeColor="text1"/>
                                  <w:sz w:val="20"/>
                                  <w:lang w:val="uk-UA"/>
                                </w:rPr>
                              </w:pPr>
                              <w:r w:rsidRPr="00C5479C">
                                <w:rPr>
                                  <w:color w:val="000000" w:themeColor="text1"/>
                                  <w:sz w:val="20"/>
                                  <w:lang w:val="uk-UA"/>
                                </w:rPr>
                                <w:t>Зміна стану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Блок-схема: решение 8"/>
                        <wps:cNvSpPr/>
                        <wps:spPr>
                          <a:xfrm>
                            <a:off x="411480" y="2346960"/>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277356"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араметри відповідають бажани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Блок-схема: данные 9"/>
                        <wps:cNvSpPr/>
                        <wps:spPr>
                          <a:xfrm>
                            <a:off x="419100" y="179070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808BBA" w14:textId="77777777" w:rsidR="0002191D" w:rsidRPr="00B27821" w:rsidRDefault="0002191D" w:rsidP="006763FA">
                              <w:pPr>
                                <w:ind w:firstLine="0"/>
                                <w:jc w:val="center"/>
                                <w:rPr>
                                  <w:color w:val="000000" w:themeColor="text1"/>
                                  <w:sz w:val="20"/>
                                  <w:lang w:val="uk-UA"/>
                                </w:rPr>
                              </w:pPr>
                              <w:r>
                                <w:rPr>
                                  <w:color w:val="000000" w:themeColor="text1"/>
                                  <w:sz w:val="20"/>
                                  <w:lang w:val="uk-UA"/>
                                </w:rPr>
                                <w:t xml:space="preserve">Актуальні параметри </w:t>
                              </w:r>
                              <w:r w:rsidRPr="00B27821">
                                <w:rPr>
                                  <w:color w:val="000000" w:themeColor="text1"/>
                                  <w:sz w:val="20"/>
                                  <w:lang w:val="uk-UA"/>
                                </w:rPr>
                                <w:t>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Надпись 12"/>
                        <wps:cNvSpPr txBox="1"/>
                        <wps:spPr>
                          <a:xfrm>
                            <a:off x="1844040" y="3192780"/>
                            <a:ext cx="468000" cy="288000"/>
                          </a:xfrm>
                          <a:prstGeom prst="rect">
                            <a:avLst/>
                          </a:prstGeom>
                          <a:noFill/>
                          <a:ln w="6350">
                            <a:noFill/>
                          </a:ln>
                        </wps:spPr>
                        <wps:txbx>
                          <w:txbxContent>
                            <w:p w14:paraId="227D1E1D"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Надпись 13"/>
                        <wps:cNvSpPr txBox="1"/>
                        <wps:spPr>
                          <a:xfrm>
                            <a:off x="0" y="2529840"/>
                            <a:ext cx="468000" cy="288000"/>
                          </a:xfrm>
                          <a:prstGeom prst="rect">
                            <a:avLst/>
                          </a:prstGeom>
                          <a:noFill/>
                          <a:ln w="6350">
                            <a:noFill/>
                          </a:ln>
                        </wps:spPr>
                        <wps:txbx>
                          <w:txbxContent>
                            <w:p w14:paraId="34F8F336"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Прямоугольник 23"/>
                        <wps:cNvSpPr/>
                        <wps:spPr>
                          <a:xfrm>
                            <a:off x="388620" y="3474720"/>
                            <a:ext cx="2987675" cy="50355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972CB1" w14:textId="77777777" w:rsidR="0002191D" w:rsidRPr="00C5479C" w:rsidRDefault="0002191D" w:rsidP="006763FA">
                              <w:pPr>
                                <w:ind w:firstLine="0"/>
                                <w:jc w:val="center"/>
                                <w:rPr>
                                  <w:color w:val="000000" w:themeColor="text1"/>
                                  <w:sz w:val="20"/>
                                  <w:lang w:val="uk-UA"/>
                                </w:rPr>
                              </w:pPr>
                              <w:r>
                                <w:rPr>
                                  <w:color w:val="000000" w:themeColor="text1"/>
                                  <w:sz w:val="20"/>
                                  <w:lang w:val="uk-UA"/>
                                </w:rPr>
                                <w:t>Генерація нового</w:t>
                              </w:r>
                              <w:r w:rsidRPr="00C5479C">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Блок-схема: данные 24"/>
                        <wps:cNvSpPr/>
                        <wps:spPr>
                          <a:xfrm>
                            <a:off x="388620" y="405384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9A667B" w14:textId="77777777" w:rsidR="0002191D" w:rsidRPr="00B27821" w:rsidRDefault="0002191D" w:rsidP="006763FA">
                              <w:pPr>
                                <w:ind w:firstLine="0"/>
                                <w:jc w:val="center"/>
                                <w:rPr>
                                  <w:color w:val="000000" w:themeColor="text1"/>
                                  <w:sz w:val="20"/>
                                  <w:lang w:val="uk-UA"/>
                                </w:rPr>
                              </w:pPr>
                              <w:r>
                                <w:rPr>
                                  <w:color w:val="000000" w:themeColor="text1"/>
                                  <w:sz w:val="20"/>
                                  <w:lang w:val="uk-UA"/>
                                </w:rPr>
                                <w:t>Адреса нового</w:t>
                              </w:r>
                              <w:r w:rsidRPr="00B27821">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Блок-схема: знак завершения 25"/>
                        <wps:cNvSpPr/>
                        <wps:spPr>
                          <a:xfrm>
                            <a:off x="403860" y="464058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5A50E8"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F426151" id="Группа 26" o:spid="_x0000_s1175" style="position:absolute;left:0;text-align:left;margin-left:93.85pt;margin-top:1.4pt;width:268.3pt;height:402.25pt;z-index:251684352" coordsize="34071,51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">
                <v:group id="Группа 22" o:spid="_x0000_s1176" style="position:absolute;left:457;top:5562;width:18360;height:226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Прямая соединительная линия 14" o:spid="_x0000_s1177"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" strokecolor="black [3213]" strokeweight="1pt">
                    <v:stroke joinstyle="miter"/>
                  </v:line>
                  <v:shape id="Прямая со стрелкой 7" o:spid="_x0000_s1178"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" strokecolor="black [3213]" strokeweight="1pt">
                    <v:stroke endarrow="block" joinstyle="miter"/>
                  </v:shape>
                  <v:line id="Прямая соединительная линия 17" o:spid="_x0000_s1179"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" strokecolor="black [3213]" strokeweight="1pt">
                    <v:stroke joinstyle="miter"/>
                  </v:line>
                </v:group>
                <v:shape id="Прямая со стрелкой 2" o:spid="_x0000_s1180" type="#_x0000_t32" style="position:absolute;left:18973;top:4191;width:0;height:446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" strokecolor="black [3213]" strokeweight="1pt">
                  <v:stroke endarrow="block" joinstyle="miter"/>
                </v:shape>
                <v:shapetype id="_x0000_t116" coordsize="21600,21600" o:spt="116" path="m3475,qx,10800,3475,21600l18125,21600qx21600,10800,18125,xe">
                  <v:stroke joinstyle="miter"/>
                  <v:path gradientshapeok="t" o:connecttype="rect" textboxrect="1018,3163,20582,18437"/>
                </v:shapetype>
                <v:shape id="Блок-схема: знак завершения 1" o:spid="_x0000_s1181" type="#_x0000_t116" style="position:absolute;left:3886;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" fillcolor="white [3212]" strokecolor="black [3213]" strokeweight="1pt">
                  <v:textbox>
                    <w:txbxContent>
                      <w:p w14:paraId="7B5DE114"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данные 4" o:spid="_x0000_s1182" type="#_x0000_t111" style="position:absolute;left:4191;top:6172;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" fillcolor="white [3212]" strokecolor="black [3213]" strokeweight="1pt">
                  <v:textbox>
                    <w:txbxContent>
                      <w:p w14:paraId="5B90B978" w14:textId="77777777" w:rsidR="0002191D" w:rsidRPr="00B27821" w:rsidRDefault="0002191D" w:rsidP="006763FA">
                        <w:pPr>
                          <w:ind w:firstLine="0"/>
                          <w:jc w:val="center"/>
                          <w:rPr>
                            <w:color w:val="000000" w:themeColor="text1"/>
                            <w:sz w:val="20"/>
                            <w:lang w:val="uk-UA"/>
                          </w:rPr>
                        </w:pPr>
                        <w:r w:rsidRPr="00B27821">
                          <w:rPr>
                            <w:color w:val="000000" w:themeColor="text1"/>
                            <w:sz w:val="20"/>
                            <w:lang w:val="uk-UA"/>
                          </w:rPr>
                          <w:t>Дані параметрів голосування</w:t>
                        </w:r>
                      </w:p>
                    </w:txbxContent>
                  </v:textbox>
                </v:shape>
                <v:rect id="Прямоугольник 6" o:spid="_x0000_s1183" style="position:absolute;left:4191;top:12115;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" fillcolor="white [3212]" strokecolor="black [3213]" strokeweight="1pt">
                  <v:textbox>
                    <w:txbxContent>
                      <w:p w14:paraId="5A281E83" w14:textId="77777777" w:rsidR="0002191D" w:rsidRPr="00C5479C" w:rsidRDefault="0002191D" w:rsidP="006763FA">
                        <w:pPr>
                          <w:ind w:firstLine="0"/>
                          <w:jc w:val="center"/>
                          <w:rPr>
                            <w:color w:val="000000" w:themeColor="text1"/>
                            <w:sz w:val="20"/>
                            <w:lang w:val="uk-UA"/>
                          </w:rPr>
                        </w:pPr>
                        <w:r w:rsidRPr="00C5479C">
                          <w:rPr>
                            <w:color w:val="000000" w:themeColor="text1"/>
                            <w:sz w:val="20"/>
                            <w:lang w:val="uk-UA"/>
                          </w:rPr>
                          <w:t>Зміна стану параметрів голосування</w:t>
                        </w:r>
                      </w:p>
                    </w:txbxContent>
                  </v:textbox>
                </v:rect>
                <v:shapetype id="_x0000_t110" coordsize="21600,21600" o:spt="110" path="m10800,l,10800,10800,21600,21600,10800xe">
                  <v:stroke joinstyle="miter"/>
                  <v:path gradientshapeok="t" o:connecttype="rect" textboxrect="5400,5400,16200,16200"/>
                </v:shapetype>
                <v:shape id="Блок-схема: решение 8" o:spid="_x0000_s1184" type="#_x0000_t110" style="position:absolute;left:4114;top:23469;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" fillcolor="white [3212]" strokecolor="black [3213]" strokeweight="1pt">
                  <v:textbox>
                    <w:txbxContent>
                      <w:p w14:paraId="50277356"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араметри відповідають бажаним?</w:t>
                        </w:r>
                      </w:p>
                    </w:txbxContent>
                  </v:textbox>
                </v:shape>
                <v:shape id="Блок-схема: данные 9" o:spid="_x0000_s1185" type="#_x0000_t111" style="position:absolute;left:4191;top:17907;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" fillcolor="white [3212]" strokecolor="black [3213]" strokeweight="1pt">
                  <v:textbox>
                    <w:txbxContent>
                      <w:p w14:paraId="14808BBA" w14:textId="77777777" w:rsidR="0002191D" w:rsidRPr="00B27821" w:rsidRDefault="0002191D" w:rsidP="006763FA">
                        <w:pPr>
                          <w:ind w:firstLine="0"/>
                          <w:jc w:val="center"/>
                          <w:rPr>
                            <w:color w:val="000000" w:themeColor="text1"/>
                            <w:sz w:val="20"/>
                            <w:lang w:val="uk-UA"/>
                          </w:rPr>
                        </w:pPr>
                        <w:r>
                          <w:rPr>
                            <w:color w:val="000000" w:themeColor="text1"/>
                            <w:sz w:val="20"/>
                            <w:lang w:val="uk-UA"/>
                          </w:rPr>
                          <w:t xml:space="preserve">Актуальні параметри </w:t>
                        </w:r>
                        <w:r w:rsidRPr="00B27821">
                          <w:rPr>
                            <w:color w:val="000000" w:themeColor="text1"/>
                            <w:sz w:val="20"/>
                            <w:lang w:val="uk-UA"/>
                          </w:rPr>
                          <w:t>голосування</w:t>
                        </w:r>
                      </w:p>
                    </w:txbxContent>
                  </v:textbox>
                </v:shape>
                <v:shapetype id="_x0000_t202" coordsize="21600,21600" o:spt="202" path="m,l,21600r21600,l21600,xe">
                  <v:stroke joinstyle="miter"/>
                  <v:path gradientshapeok="t" o:connecttype="rect"/>
                </v:shapetype>
                <v:shape id="Надпись 12" o:spid="_x0000_s1186" type="#_x0000_t202" style="position:absolute;left:18440;top:3192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227D1E1D" w14:textId="77777777" w:rsidR="0002191D" w:rsidRPr="00475AB7" w:rsidRDefault="0002191D" w:rsidP="006763FA">
                        <w:pPr>
                          <w:ind w:firstLine="0"/>
                          <w:jc w:val="center"/>
                          <w:rPr>
                            <w:lang w:val="uk-UA"/>
                          </w:rPr>
                        </w:pPr>
                        <w:r>
                          <w:rPr>
                            <w:lang w:val="uk-UA"/>
                          </w:rPr>
                          <w:t>Так</w:t>
                        </w:r>
                      </w:p>
                    </w:txbxContent>
                  </v:textbox>
                </v:shape>
                <v:shape id="Надпись 13" o:spid="_x0000_s1187" type="#_x0000_t202" style="position:absolute;top:2529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34F8F336" w14:textId="77777777" w:rsidR="0002191D" w:rsidRPr="00475AB7" w:rsidRDefault="0002191D" w:rsidP="006763FA">
                        <w:pPr>
                          <w:ind w:firstLine="0"/>
                          <w:jc w:val="center"/>
                          <w:rPr>
                            <w:lang w:val="uk-UA"/>
                          </w:rPr>
                        </w:pPr>
                        <w:r>
                          <w:rPr>
                            <w:lang w:val="uk-UA"/>
                          </w:rPr>
                          <w:t>Ні</w:t>
                        </w:r>
                      </w:p>
                    </w:txbxContent>
                  </v:textbox>
                </v:shape>
                <v:rect id="Прямоугольник 23" o:spid="_x0000_s1188" style="position:absolute;left:3886;top:34747;width:29876;height:5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" fillcolor="white [3212]" strokecolor="black [3213]" strokeweight="1pt">
                  <v:textbox>
                    <w:txbxContent>
                      <w:p w14:paraId="4D972CB1" w14:textId="77777777" w:rsidR="0002191D" w:rsidRPr="00C5479C" w:rsidRDefault="0002191D" w:rsidP="006763FA">
                        <w:pPr>
                          <w:ind w:firstLine="0"/>
                          <w:jc w:val="center"/>
                          <w:rPr>
                            <w:color w:val="000000" w:themeColor="text1"/>
                            <w:sz w:val="20"/>
                            <w:lang w:val="uk-UA"/>
                          </w:rPr>
                        </w:pPr>
                        <w:r>
                          <w:rPr>
                            <w:color w:val="000000" w:themeColor="text1"/>
                            <w:sz w:val="20"/>
                            <w:lang w:val="uk-UA"/>
                          </w:rPr>
                          <w:t>Генерація нового</w:t>
                        </w:r>
                        <w:r w:rsidRPr="00C5479C">
                          <w:rPr>
                            <w:color w:val="000000" w:themeColor="text1"/>
                            <w:sz w:val="20"/>
                            <w:lang w:val="uk-UA"/>
                          </w:rPr>
                          <w:t xml:space="preserve"> голосування</w:t>
                        </w:r>
                      </w:p>
                    </w:txbxContent>
                  </v:textbox>
                </v:rect>
                <v:shape id="Блок-схема: данные 24" o:spid="_x0000_s1189" type="#_x0000_t111" style="position:absolute;left:3886;top:40538;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" fillcolor="white [3212]" strokecolor="black [3213]" strokeweight="1pt">
                  <v:textbox>
                    <w:txbxContent>
                      <w:p w14:paraId="3B9A667B" w14:textId="77777777" w:rsidR="0002191D" w:rsidRPr="00B27821" w:rsidRDefault="0002191D" w:rsidP="006763FA">
                        <w:pPr>
                          <w:ind w:firstLine="0"/>
                          <w:jc w:val="center"/>
                          <w:rPr>
                            <w:color w:val="000000" w:themeColor="text1"/>
                            <w:sz w:val="20"/>
                            <w:lang w:val="uk-UA"/>
                          </w:rPr>
                        </w:pPr>
                        <w:r>
                          <w:rPr>
                            <w:color w:val="000000" w:themeColor="text1"/>
                            <w:sz w:val="20"/>
                            <w:lang w:val="uk-UA"/>
                          </w:rPr>
                          <w:t>Адреса нового</w:t>
                        </w:r>
                        <w:r w:rsidRPr="00B27821">
                          <w:rPr>
                            <w:color w:val="000000" w:themeColor="text1"/>
                            <w:sz w:val="20"/>
                            <w:lang w:val="uk-UA"/>
                          </w:rPr>
                          <w:t xml:space="preserve"> голосування</w:t>
                        </w:r>
                      </w:p>
                    </w:txbxContent>
                  </v:textbox>
                </v:shape>
                <v:shape id="Блок-схема: знак завершения 25" o:spid="_x0000_s1190" type="#_x0000_t116" style="position:absolute;left:4038;top:46405;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" fillcolor="white [3212]" strokecolor="black [3213]" strokeweight="1pt">
                  <v:textbox>
                    <w:txbxContent>
                      <w:p w14:paraId="2D5A50E8"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group>
            </w:pict>
          </mc:Fallback>
        </mc:AlternateContent>
      </w:r>
    </w:p>
    <w:p w14:paraId="3F0898A5" w14:textId="77777777" w:rsidR="006763FA" w:rsidRDefault="006763FA" w:rsidP="006763FA">
      <w:pPr>
        <w:rPr>
          <w:lang w:val="uk-UA"/>
        </w:rPr>
      </w:pPr>
    </w:p>
    <w:p w14:paraId="47D4D466" w14:textId="77777777" w:rsidR="006763FA" w:rsidRDefault="006763FA" w:rsidP="006763FA">
      <w:pPr>
        <w:rPr>
          <w:lang w:val="uk-UA"/>
        </w:rPr>
      </w:pPr>
    </w:p>
    <w:p w14:paraId="4AE51A75" w14:textId="77777777" w:rsidR="006763FA" w:rsidRDefault="006763FA" w:rsidP="006763FA">
      <w:pPr>
        <w:rPr>
          <w:lang w:val="uk-UA"/>
        </w:rPr>
      </w:pPr>
    </w:p>
    <w:p w14:paraId="5234C655" w14:textId="77777777" w:rsidR="006763FA" w:rsidRDefault="006763FA" w:rsidP="006763FA">
      <w:pPr>
        <w:rPr>
          <w:lang w:val="uk-UA"/>
        </w:rPr>
      </w:pPr>
    </w:p>
    <w:p w14:paraId="4DA97DD3" w14:textId="77777777" w:rsidR="006763FA" w:rsidRDefault="006763FA" w:rsidP="006763FA">
      <w:pPr>
        <w:rPr>
          <w:lang w:val="uk-UA"/>
        </w:rPr>
      </w:pPr>
    </w:p>
    <w:p w14:paraId="7A4CE469" w14:textId="77777777" w:rsidR="006763FA" w:rsidRDefault="006763FA" w:rsidP="006763FA">
      <w:pPr>
        <w:rPr>
          <w:lang w:val="uk-UA"/>
        </w:rPr>
      </w:pPr>
    </w:p>
    <w:p w14:paraId="72E38B66" w14:textId="77777777" w:rsidR="006763FA" w:rsidRDefault="006763FA" w:rsidP="006763FA">
      <w:pPr>
        <w:rPr>
          <w:lang w:val="uk-UA"/>
        </w:rPr>
      </w:pPr>
    </w:p>
    <w:p w14:paraId="1E67C09E" w14:textId="77777777" w:rsidR="006763FA" w:rsidRDefault="006763FA" w:rsidP="006763FA">
      <w:pPr>
        <w:rPr>
          <w:lang w:val="uk-UA"/>
        </w:rPr>
      </w:pPr>
    </w:p>
    <w:p w14:paraId="0D552AEB" w14:textId="77777777" w:rsidR="006763FA" w:rsidRDefault="006763FA" w:rsidP="006763FA">
      <w:pPr>
        <w:rPr>
          <w:lang w:val="uk-UA"/>
        </w:rPr>
      </w:pPr>
    </w:p>
    <w:p w14:paraId="175C31B8" w14:textId="77777777" w:rsidR="006763FA" w:rsidRDefault="006763FA" w:rsidP="006763FA">
      <w:pPr>
        <w:rPr>
          <w:lang w:val="uk-UA"/>
        </w:rPr>
      </w:pPr>
    </w:p>
    <w:p w14:paraId="46EC2A19" w14:textId="77777777" w:rsidR="006763FA" w:rsidRDefault="006763FA" w:rsidP="006763FA">
      <w:pPr>
        <w:rPr>
          <w:lang w:val="uk-UA"/>
        </w:rPr>
      </w:pPr>
    </w:p>
    <w:p w14:paraId="6D17DB25" w14:textId="77777777" w:rsidR="006763FA" w:rsidRDefault="006763FA" w:rsidP="006763FA">
      <w:pPr>
        <w:rPr>
          <w:lang w:val="uk-UA"/>
        </w:rPr>
      </w:pPr>
    </w:p>
    <w:p w14:paraId="473F0105" w14:textId="77777777" w:rsidR="006763FA" w:rsidRDefault="006763FA" w:rsidP="006763FA">
      <w:pPr>
        <w:rPr>
          <w:lang w:val="uk-UA"/>
        </w:rPr>
      </w:pPr>
    </w:p>
    <w:p w14:paraId="5716E9EB" w14:textId="77777777" w:rsidR="006763FA" w:rsidRDefault="006763FA" w:rsidP="006763FA">
      <w:pPr>
        <w:rPr>
          <w:lang w:val="uk-UA"/>
        </w:rPr>
      </w:pPr>
    </w:p>
    <w:p w14:paraId="2518B2B1" w14:textId="77777777" w:rsidR="006763FA" w:rsidRDefault="006763FA" w:rsidP="006763FA">
      <w:pPr>
        <w:rPr>
          <w:lang w:val="uk-UA"/>
        </w:rPr>
      </w:pPr>
    </w:p>
    <w:p w14:paraId="3F8BED5E" w14:textId="77777777" w:rsidR="006763FA" w:rsidRDefault="006763FA" w:rsidP="006763FA">
      <w:pPr>
        <w:jc w:val="center"/>
        <w:rPr>
          <w:lang w:val="uk-UA"/>
        </w:rPr>
      </w:pPr>
    </w:p>
    <w:p w14:paraId="761E0A68" w14:textId="77777777" w:rsidR="006763FA" w:rsidRDefault="006763FA" w:rsidP="006763FA">
      <w:pPr>
        <w:spacing w:after="240"/>
        <w:jc w:val="center"/>
        <w:rPr>
          <w:lang w:val="uk-UA"/>
        </w:rPr>
      </w:pPr>
      <w:r>
        <w:rPr>
          <w:lang w:val="uk-UA"/>
        </w:rPr>
        <w:t>Рисунок 3.1 – Алгоритм взаємодії з модулем генерування голосування</w:t>
      </w:r>
    </w:p>
    <w:p w14:paraId="7982411F" w14:textId="77777777" w:rsidR="006763FA" w:rsidRDefault="006763FA" w:rsidP="006763FA">
      <w:pPr>
        <w:rPr>
          <w:lang w:val="uk-UA"/>
        </w:rPr>
      </w:pPr>
      <w:r>
        <w:rPr>
          <w:lang w:val="uk-UA"/>
        </w:rPr>
        <w:t>Далі доцільно розглянути алгоритм взаємодії з модулем проведення голосування. Для виконання дій з новим екземпляром смарт-контракту голосування необхідно в першу чергу перемкнути інтерфейс в режим роботи з проведенням голосування, після чого використати отриману адресу відповідного голосування, та вставити її в відповідне поле користувацького інтерфейсу. В результаті інтерфейс підключиться до смарт-контракту проведення голосування за наданою йому адресою на блокчейні.</w:t>
      </w:r>
    </w:p>
    <w:p w14:paraId="15094085" w14:textId="77777777" w:rsidR="006763FA" w:rsidRDefault="006763FA" w:rsidP="006763FA">
      <w:pPr>
        <w:rPr>
          <w:lang w:val="uk-UA"/>
        </w:rPr>
      </w:pPr>
      <w:r>
        <w:rPr>
          <w:lang w:val="uk-UA"/>
        </w:rPr>
        <w:lastRenderedPageBreak/>
        <w:t>Першим кроком взаємодії з новим голосуванням є перевірка встановлених параметрів для пересвідчення в їх коректності та готовності до проведення процесу голосування.</w:t>
      </w:r>
    </w:p>
    <w:p w14:paraId="1EFCE458" w14:textId="77777777" w:rsidR="006763FA" w:rsidRDefault="006763FA" w:rsidP="006763FA">
      <w:pPr>
        <w:rPr>
          <w:lang w:val="uk-UA"/>
        </w:rPr>
      </w:pPr>
      <w:r>
        <w:rPr>
          <w:lang w:val="uk-UA"/>
        </w:rPr>
        <w:t>В разі коректності налаштувань голосування відповідальна особа може виконати запит на старт процесу голосування. При успішному виклиці даного функціоналу, учасники голосування матимуть можливість подати свій голос.</w:t>
      </w:r>
    </w:p>
    <w:p w14:paraId="66D0B605" w14:textId="77777777" w:rsidR="006763FA" w:rsidRDefault="006763FA" w:rsidP="006763FA">
      <w:pPr>
        <w:rPr>
          <w:lang w:val="uk-UA"/>
        </w:rPr>
      </w:pPr>
      <w:r>
        <w:rPr>
          <w:lang w:val="uk-UA"/>
        </w:rPr>
        <w:t>Після відкриття можливості подачі голосів, учасники голосування можуть виконати запит реєстрації голосу, передавши номер свого вибору. В залежності від налаштованих параметрів голосування, учасники можуть отримати різний результат спроби свого воєвиявлення: помилка про досягнення ліміту голосів або відсутність дозволу подачі голосу певного учасника, успішна подача звичайного голосу, врахування сили голосу певного учасника.</w:t>
      </w:r>
    </w:p>
    <w:p w14:paraId="6FE3C48A" w14:textId="77777777" w:rsidR="006763FA" w:rsidRDefault="006763FA" w:rsidP="006763FA">
      <w:pPr>
        <w:rPr>
          <w:lang w:val="uk-UA"/>
        </w:rPr>
      </w:pPr>
      <w:r>
        <w:rPr>
          <w:lang w:val="uk-UA"/>
        </w:rPr>
        <w:t>В момент потреби закінчення голосування, оператор виконує запит на завершення процесу подачі голосів. Дана дія забороняє можливість подачі голосу, автоматично підраховує голоси та записує результати завершеного голосування, відповідно до встановлених параметрів.</w:t>
      </w:r>
    </w:p>
    <w:p w14:paraId="0FF7E376" w14:textId="77777777" w:rsidR="006763FA" w:rsidRDefault="006763FA" w:rsidP="006763FA">
      <w:pPr>
        <w:rPr>
          <w:lang w:val="uk-UA"/>
        </w:rPr>
      </w:pPr>
      <w:r>
        <w:rPr>
          <w:noProof/>
          <w:lang w:val="en-US"/>
        </w:rPr>
        <mc:AlternateContent>
          <mc:Choice Requires="wpg">
            <w:drawing>
              <wp:anchor distT="0" distB="0" distL="114300" distR="114300" simplePos="0" relativeHeight="251686400" behindDoc="0" locked="0" layoutInCell="1" allowOverlap="1" wp14:anchorId="3534ABB6" wp14:editId="40AC3704">
                <wp:simplePos x="0" y="0"/>
                <wp:positionH relativeFrom="column">
                  <wp:posOffset>2114913</wp:posOffset>
                </wp:positionH>
                <wp:positionV relativeFrom="paragraph">
                  <wp:posOffset>474798</wp:posOffset>
                </wp:positionV>
                <wp:extent cx="1987620" cy="3820885"/>
                <wp:effectExtent l="19050" t="0" r="31750" b="27305"/>
                <wp:wrapNone/>
                <wp:docPr id="108" name="Группа 108"/>
                <wp:cNvGraphicFramePr/>
                <a:graphic xmlns:a="http://schemas.openxmlformats.org/drawingml/2006/main">
                  <a:graphicData uri="http://schemas.microsoft.com/office/word/2010/wordprocessingGroup">
                    <wpg:wgp>
                      <wpg:cNvGrpSpPr/>
                      <wpg:grpSpPr>
                        <a:xfrm>
                          <a:off x="0" y="0"/>
                          <a:ext cx="1987620" cy="3820885"/>
                          <a:chOff x="0" y="0"/>
                          <a:chExt cx="1987620" cy="3978720"/>
                        </a:xfrm>
                      </wpg:grpSpPr>
                      <wps:wsp>
                        <wps:cNvPr id="58" name="Прямая со стрелкой 58"/>
                        <wps:cNvCnPr/>
                        <wps:spPr>
                          <a:xfrm flipH="1">
                            <a:off x="998220" y="419100"/>
                            <a:ext cx="0" cy="331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Блок-схема: знак завершения 59"/>
                        <wps:cNvSpPr/>
                        <wps:spPr>
                          <a:xfrm>
                            <a:off x="0" y="0"/>
                            <a:ext cx="1980000" cy="504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DE8E0C"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Блок-схема: данные 79"/>
                        <wps:cNvSpPr/>
                        <wps:spPr>
                          <a:xfrm>
                            <a:off x="7620" y="579120"/>
                            <a:ext cx="1980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FC644A" w14:textId="77777777" w:rsidR="0002191D" w:rsidRPr="00B27821" w:rsidRDefault="0002191D" w:rsidP="006763FA">
                              <w:pPr>
                                <w:ind w:firstLine="0"/>
                                <w:jc w:val="center"/>
                                <w:rPr>
                                  <w:color w:val="000000" w:themeColor="text1"/>
                                  <w:sz w:val="20"/>
                                  <w:lang w:val="uk-UA"/>
                                </w:rPr>
                              </w:pPr>
                              <w:r>
                                <w:rPr>
                                  <w:color w:val="000000" w:themeColor="text1"/>
                                  <w:sz w:val="20"/>
                                  <w:lang w:val="uk-UA"/>
                                </w:rPr>
                                <w:t>Параметри</w:t>
                              </w:r>
                              <w:r w:rsidRPr="00B27821">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Блок-схема: данные 87"/>
                        <wps:cNvSpPr/>
                        <wps:spPr>
                          <a:xfrm>
                            <a:off x="7620" y="2872740"/>
                            <a:ext cx="1980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A01D28" w14:textId="77777777" w:rsidR="0002191D" w:rsidRPr="00B27821" w:rsidRDefault="0002191D" w:rsidP="006763FA">
                              <w:pPr>
                                <w:ind w:firstLine="0"/>
                                <w:jc w:val="center"/>
                                <w:rPr>
                                  <w:color w:val="000000" w:themeColor="text1"/>
                                  <w:sz w:val="20"/>
                                  <w:lang w:val="uk-UA"/>
                                </w:rPr>
                              </w:pPr>
                              <w:r>
                                <w:rPr>
                                  <w:color w:val="000000" w:themeColor="text1"/>
                                  <w:sz w:val="20"/>
                                  <w:lang w:val="uk-UA"/>
                                </w:rPr>
                                <w:t>Результат</w:t>
                              </w:r>
                              <w:r w:rsidRPr="00B27821">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Блок-схема: знак завершения 88"/>
                        <wps:cNvSpPr/>
                        <wps:spPr>
                          <a:xfrm>
                            <a:off x="7620" y="3474720"/>
                            <a:ext cx="1980000" cy="504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8B832A"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Прямоугольник 90"/>
                        <wps:cNvSpPr/>
                        <wps:spPr>
                          <a:xfrm>
                            <a:off x="0" y="1143000"/>
                            <a:ext cx="1980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33BC66" w14:textId="77777777" w:rsidR="0002191D" w:rsidRPr="00C5479C" w:rsidRDefault="0002191D" w:rsidP="006763FA">
                              <w:pPr>
                                <w:ind w:firstLine="0"/>
                                <w:jc w:val="center"/>
                                <w:rPr>
                                  <w:color w:val="000000" w:themeColor="text1"/>
                                  <w:sz w:val="20"/>
                                  <w:lang w:val="uk-UA"/>
                                </w:rPr>
                              </w:pPr>
                              <w:r>
                                <w:rPr>
                                  <w:color w:val="000000" w:themeColor="text1"/>
                                  <w:sz w:val="20"/>
                                  <w:lang w:val="uk-UA"/>
                                </w:rPr>
                                <w:t>Початок</w:t>
                              </w:r>
                              <w:r w:rsidRPr="00C5479C">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Прямоугольник 94"/>
                        <wps:cNvSpPr/>
                        <wps:spPr>
                          <a:xfrm>
                            <a:off x="7620" y="1744980"/>
                            <a:ext cx="1980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CF5C3D" w14:textId="77777777" w:rsidR="0002191D" w:rsidRPr="00C5479C" w:rsidRDefault="0002191D" w:rsidP="006763FA">
                              <w:pPr>
                                <w:ind w:firstLine="0"/>
                                <w:jc w:val="center"/>
                                <w:rPr>
                                  <w:color w:val="000000" w:themeColor="text1"/>
                                  <w:sz w:val="20"/>
                                  <w:lang w:val="uk-UA"/>
                                </w:rPr>
                              </w:pPr>
                              <w:r>
                                <w:rPr>
                                  <w:color w:val="000000" w:themeColor="text1"/>
                                  <w:sz w:val="20"/>
                                  <w:lang w:val="uk-UA"/>
                                </w:rPr>
                                <w:t>Подача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Прямоугольник 107"/>
                        <wps:cNvSpPr/>
                        <wps:spPr>
                          <a:xfrm>
                            <a:off x="0" y="2293620"/>
                            <a:ext cx="1980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125912"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акінчення</w:t>
                              </w:r>
                              <w:r w:rsidRPr="00C5479C">
                                <w:rPr>
                                  <w:color w:val="000000" w:themeColor="text1"/>
                                  <w:sz w:val="20"/>
                                  <w:lang w:val="uk-UA"/>
                                </w:rPr>
                                <w:t xml:space="preserve"> голосування</w:t>
                              </w:r>
                              <w:r>
                                <w:rPr>
                                  <w:color w:val="000000" w:themeColor="text1"/>
                                  <w:sz w:val="20"/>
                                  <w:lang w:val="uk-UA"/>
                                </w:rPr>
                                <w:t xml:space="preserve"> та підрахунок результ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534ABB6" id="Группа 108" o:spid="_x0000_s1191" style="position:absolute;left:0;text-align:left;margin-left:166.55pt;margin-top:37.4pt;width:156.5pt;height:300.85pt;z-index:251686400;mso-height-relative:margin" coordsize="19876,39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">
                <v:shape id="Прямая со стрелкой 58" o:spid="_x0000_s1192" type="#_x0000_t32" style="position:absolute;left:9982;top:4191;width:0;height:33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" strokecolor="black [3213]" strokeweight="1pt">
                  <v:stroke endarrow="block" joinstyle="miter"/>
                </v:shape>
                <v:shape id="Блок-схема: знак завершения 59" o:spid="_x0000_s1193" type="#_x0000_t116" style="position:absolute;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" fillcolor="white [3212]" strokecolor="black [3213]" strokeweight="1pt">
                  <v:textbox>
                    <w:txbxContent>
                      <w:p w14:paraId="7CDE8E0C"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данные 79" o:spid="_x0000_s1194" type="#_x0000_t111" style="position:absolute;left:76;top:5791;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" fillcolor="white [3212]" strokecolor="black [3213]" strokeweight="1pt">
                  <v:textbox>
                    <w:txbxContent>
                      <w:p w14:paraId="00FC644A" w14:textId="77777777" w:rsidR="0002191D" w:rsidRPr="00B27821" w:rsidRDefault="0002191D" w:rsidP="006763FA">
                        <w:pPr>
                          <w:ind w:firstLine="0"/>
                          <w:jc w:val="center"/>
                          <w:rPr>
                            <w:color w:val="000000" w:themeColor="text1"/>
                            <w:sz w:val="20"/>
                            <w:lang w:val="uk-UA"/>
                          </w:rPr>
                        </w:pPr>
                        <w:r>
                          <w:rPr>
                            <w:color w:val="000000" w:themeColor="text1"/>
                            <w:sz w:val="20"/>
                            <w:lang w:val="uk-UA"/>
                          </w:rPr>
                          <w:t>Параметри</w:t>
                        </w:r>
                        <w:r w:rsidRPr="00B27821">
                          <w:rPr>
                            <w:color w:val="000000" w:themeColor="text1"/>
                            <w:sz w:val="20"/>
                            <w:lang w:val="uk-UA"/>
                          </w:rPr>
                          <w:t xml:space="preserve"> голосування</w:t>
                        </w:r>
                      </w:p>
                    </w:txbxContent>
                  </v:textbox>
                </v:shape>
                <v:shape id="Блок-схема: данные 87" o:spid="_x0000_s1195" type="#_x0000_t111" style="position:absolute;left:76;top:28727;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" fillcolor="white [3212]" strokecolor="black [3213]" strokeweight="1pt">
                  <v:textbox>
                    <w:txbxContent>
                      <w:p w14:paraId="6DA01D28" w14:textId="77777777" w:rsidR="0002191D" w:rsidRPr="00B27821" w:rsidRDefault="0002191D" w:rsidP="006763FA">
                        <w:pPr>
                          <w:ind w:firstLine="0"/>
                          <w:jc w:val="center"/>
                          <w:rPr>
                            <w:color w:val="000000" w:themeColor="text1"/>
                            <w:sz w:val="20"/>
                            <w:lang w:val="uk-UA"/>
                          </w:rPr>
                        </w:pPr>
                        <w:r>
                          <w:rPr>
                            <w:color w:val="000000" w:themeColor="text1"/>
                            <w:sz w:val="20"/>
                            <w:lang w:val="uk-UA"/>
                          </w:rPr>
                          <w:t>Результат</w:t>
                        </w:r>
                        <w:r w:rsidRPr="00B27821">
                          <w:rPr>
                            <w:color w:val="000000" w:themeColor="text1"/>
                            <w:sz w:val="20"/>
                            <w:lang w:val="uk-UA"/>
                          </w:rPr>
                          <w:t xml:space="preserve"> голосування</w:t>
                        </w:r>
                      </w:p>
                    </w:txbxContent>
                  </v:textbox>
                </v:shape>
                <v:shape id="Блок-схема: знак завершения 88" o:spid="_x0000_s1196" type="#_x0000_t116" style="position:absolute;left:76;top:34747;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" fillcolor="white [3212]" strokecolor="black [3213]" strokeweight="1pt">
                  <v:textbox>
                    <w:txbxContent>
                      <w:p w14:paraId="328B832A"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rect id="Прямоугольник 90" o:spid="_x0000_s1197" style="position:absolute;top:11430;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" fillcolor="white [3212]" strokecolor="black [3213]" strokeweight="1pt">
                  <v:textbox>
                    <w:txbxContent>
                      <w:p w14:paraId="2D33BC66" w14:textId="77777777" w:rsidR="0002191D" w:rsidRPr="00C5479C" w:rsidRDefault="0002191D" w:rsidP="006763FA">
                        <w:pPr>
                          <w:ind w:firstLine="0"/>
                          <w:jc w:val="center"/>
                          <w:rPr>
                            <w:color w:val="000000" w:themeColor="text1"/>
                            <w:sz w:val="20"/>
                            <w:lang w:val="uk-UA"/>
                          </w:rPr>
                        </w:pPr>
                        <w:r>
                          <w:rPr>
                            <w:color w:val="000000" w:themeColor="text1"/>
                            <w:sz w:val="20"/>
                            <w:lang w:val="uk-UA"/>
                          </w:rPr>
                          <w:t>Початок</w:t>
                        </w:r>
                        <w:r w:rsidRPr="00C5479C">
                          <w:rPr>
                            <w:color w:val="000000" w:themeColor="text1"/>
                            <w:sz w:val="20"/>
                            <w:lang w:val="uk-UA"/>
                          </w:rPr>
                          <w:t xml:space="preserve"> голосування</w:t>
                        </w:r>
                      </w:p>
                    </w:txbxContent>
                  </v:textbox>
                </v:rect>
                <v:rect id="Прямоугольник 94" o:spid="_x0000_s1198" style="position:absolute;left:76;top:17449;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i6wwAAANsAAAAPAAAAZHJzL2Rvd25yZXYueG1sRI9Ba8JA&#10;FITvBf/D8gRvulHE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qn4usMAAADbAAAADwAA&#10;AAAAAAAAAAAAAAAHAgAAZHJzL2Rvd25yZXYueG1sUEsFBgAAAAADAAMAtwAAAPcCAAAAAA==&#10;" fillcolor="white [3212]" strokecolor="black [3213]" strokeweight="1pt">
                  <v:textbox>
                    <w:txbxContent>
                      <w:p w14:paraId="34CF5C3D" w14:textId="77777777" w:rsidR="0002191D" w:rsidRPr="00C5479C" w:rsidRDefault="0002191D" w:rsidP="006763FA">
                        <w:pPr>
                          <w:ind w:firstLine="0"/>
                          <w:jc w:val="center"/>
                          <w:rPr>
                            <w:color w:val="000000" w:themeColor="text1"/>
                            <w:sz w:val="20"/>
                            <w:lang w:val="uk-UA"/>
                          </w:rPr>
                        </w:pPr>
                        <w:r>
                          <w:rPr>
                            <w:color w:val="000000" w:themeColor="text1"/>
                            <w:sz w:val="20"/>
                            <w:lang w:val="uk-UA"/>
                          </w:rPr>
                          <w:t>Подача голосів</w:t>
                        </w:r>
                      </w:p>
                    </w:txbxContent>
                  </v:textbox>
                </v:rect>
                <v:rect id="Прямоугольник 107" o:spid="_x0000_s1199" style="position:absolute;top:22936;width:198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" fillcolor="white [3212]" strokecolor="black [3213]" strokeweight="1pt">
                  <v:textbox>
                    <w:txbxContent>
                      <w:p w14:paraId="12125912"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акінчення</w:t>
                        </w:r>
                        <w:r w:rsidRPr="00C5479C">
                          <w:rPr>
                            <w:color w:val="000000" w:themeColor="text1"/>
                            <w:sz w:val="20"/>
                            <w:lang w:val="uk-UA"/>
                          </w:rPr>
                          <w:t xml:space="preserve"> голосування</w:t>
                        </w:r>
                        <w:r>
                          <w:rPr>
                            <w:color w:val="000000" w:themeColor="text1"/>
                            <w:sz w:val="20"/>
                            <w:lang w:val="uk-UA"/>
                          </w:rPr>
                          <w:t xml:space="preserve"> та підрахунок результату</w:t>
                        </w:r>
                      </w:p>
                    </w:txbxContent>
                  </v:textbox>
                </v:rect>
              </v:group>
            </w:pict>
          </mc:Fallback>
        </mc:AlternateContent>
      </w:r>
      <w:r>
        <w:rPr>
          <w:lang w:val="uk-UA"/>
        </w:rPr>
        <w:t>І фінальним кроком процесу проведення голосування є оприлюднення результатів (рис. 3.2).</w:t>
      </w:r>
    </w:p>
    <w:p w14:paraId="33DDED20" w14:textId="77777777" w:rsidR="006763FA" w:rsidRDefault="006763FA" w:rsidP="006763FA">
      <w:pPr>
        <w:rPr>
          <w:lang w:val="uk-UA"/>
        </w:rPr>
      </w:pPr>
    </w:p>
    <w:p w14:paraId="63DEB47F" w14:textId="77777777" w:rsidR="006763FA" w:rsidRDefault="006763FA" w:rsidP="006763FA">
      <w:pPr>
        <w:rPr>
          <w:lang w:val="uk-UA"/>
        </w:rPr>
      </w:pPr>
    </w:p>
    <w:p w14:paraId="71BF5E1A" w14:textId="77777777" w:rsidR="006763FA" w:rsidRDefault="006763FA" w:rsidP="006763FA">
      <w:pPr>
        <w:rPr>
          <w:lang w:val="uk-UA"/>
        </w:rPr>
      </w:pPr>
    </w:p>
    <w:p w14:paraId="5589EFD9" w14:textId="77777777" w:rsidR="006763FA" w:rsidRDefault="006763FA" w:rsidP="006763FA">
      <w:pPr>
        <w:rPr>
          <w:lang w:val="uk-UA"/>
        </w:rPr>
      </w:pPr>
    </w:p>
    <w:p w14:paraId="27C340F5" w14:textId="77777777" w:rsidR="006763FA" w:rsidRDefault="006763FA" w:rsidP="006763FA">
      <w:pPr>
        <w:rPr>
          <w:lang w:val="uk-UA"/>
        </w:rPr>
      </w:pPr>
    </w:p>
    <w:p w14:paraId="089FCAC7" w14:textId="77777777" w:rsidR="006763FA" w:rsidRDefault="006763FA" w:rsidP="006763FA">
      <w:pPr>
        <w:rPr>
          <w:lang w:val="uk-UA"/>
        </w:rPr>
      </w:pPr>
    </w:p>
    <w:p w14:paraId="7532EA9D" w14:textId="77777777" w:rsidR="006763FA" w:rsidRDefault="006763FA" w:rsidP="006763FA">
      <w:pPr>
        <w:rPr>
          <w:lang w:val="uk-UA"/>
        </w:rPr>
      </w:pPr>
    </w:p>
    <w:p w14:paraId="3D5F7D53" w14:textId="77777777" w:rsidR="006763FA" w:rsidRDefault="006763FA" w:rsidP="006763FA">
      <w:pPr>
        <w:rPr>
          <w:lang w:val="uk-UA"/>
        </w:rPr>
      </w:pPr>
    </w:p>
    <w:p w14:paraId="1357AF66" w14:textId="77777777" w:rsidR="006763FA" w:rsidRDefault="006763FA" w:rsidP="006763FA">
      <w:pPr>
        <w:rPr>
          <w:lang w:val="uk-UA"/>
        </w:rPr>
      </w:pPr>
    </w:p>
    <w:p w14:paraId="25F09228" w14:textId="77777777" w:rsidR="006763FA" w:rsidRDefault="006763FA" w:rsidP="006763FA">
      <w:pPr>
        <w:rPr>
          <w:lang w:val="uk-UA"/>
        </w:rPr>
      </w:pPr>
    </w:p>
    <w:p w14:paraId="1923C18E" w14:textId="77777777" w:rsidR="006763FA" w:rsidRDefault="006763FA" w:rsidP="006763FA">
      <w:pPr>
        <w:rPr>
          <w:lang w:val="uk-UA"/>
        </w:rPr>
      </w:pPr>
    </w:p>
    <w:p w14:paraId="0BC520D5" w14:textId="77777777" w:rsidR="006763FA" w:rsidRDefault="006763FA" w:rsidP="006763FA">
      <w:pPr>
        <w:ind w:firstLine="0"/>
        <w:rPr>
          <w:lang w:val="uk-UA"/>
        </w:rPr>
      </w:pPr>
    </w:p>
    <w:p w14:paraId="2489405B" w14:textId="77777777" w:rsidR="006763FA" w:rsidRDefault="006763FA" w:rsidP="006763FA">
      <w:pPr>
        <w:spacing w:after="240"/>
        <w:jc w:val="center"/>
        <w:rPr>
          <w:lang w:val="uk-UA"/>
        </w:rPr>
      </w:pPr>
      <w:r>
        <w:rPr>
          <w:lang w:val="uk-UA"/>
        </w:rPr>
        <w:t>Рисунок 3.2 – Алгоритм взаємодії з модулем проведення голосування</w:t>
      </w:r>
    </w:p>
    <w:p w14:paraId="4076A6A5" w14:textId="77777777" w:rsidR="006763FA" w:rsidRPr="005E0C9A" w:rsidRDefault="006763FA" w:rsidP="006763FA">
      <w:pPr>
        <w:rPr>
          <w:lang w:val="uk-UA"/>
        </w:rPr>
      </w:pPr>
      <w:r>
        <w:rPr>
          <w:lang w:val="uk-UA"/>
        </w:rPr>
        <w:lastRenderedPageBreak/>
        <w:t>В результаті, було розроблено загальний алгоритм роботи засобу генерування смарт-контрактів для захищеного голосування, реалізовано підключення користувача до інтерфейсу та до самих смарт-контрактів, описано алгоритми взаємодії користувача з головними функціональними модулями, та закладено ключовий функціонал кожного з смарт-контрактів системи.</w:t>
      </w:r>
    </w:p>
    <w:p w14:paraId="22E3DBA3" w14:textId="77777777" w:rsidR="006763FA" w:rsidRPr="008C1641" w:rsidRDefault="006763FA" w:rsidP="00E76019">
      <w:pPr>
        <w:pStyle w:val="2"/>
        <w:ind w:firstLine="708"/>
        <w:jc w:val="both"/>
        <w:rPr>
          <w:lang w:val="uk-UA"/>
        </w:rPr>
      </w:pPr>
      <w:bookmarkStart w:id="25" w:name="_Toc149779825"/>
      <w:bookmarkStart w:id="26" w:name="_Toc153837143"/>
      <w:r w:rsidRPr="008C1641">
        <w:rPr>
          <w:lang w:val="uk-UA"/>
        </w:rPr>
        <w:t>3.2 Процедур</w:t>
      </w:r>
      <w:bookmarkEnd w:id="25"/>
      <w:r w:rsidRPr="008C1641">
        <w:rPr>
          <w:lang w:val="uk-UA"/>
        </w:rPr>
        <w:t xml:space="preserve">а </w:t>
      </w:r>
      <w:r>
        <w:rPr>
          <w:lang w:val="uk-UA"/>
        </w:rPr>
        <w:t>налаштування параметрів голосування</w:t>
      </w:r>
      <w:bookmarkEnd w:id="26"/>
    </w:p>
    <w:p w14:paraId="1A6DD1EF" w14:textId="77777777" w:rsidR="006763FA" w:rsidRDefault="006763FA" w:rsidP="006763FA">
      <w:pPr>
        <w:rPr>
          <w:lang w:val="uk-UA"/>
        </w:rPr>
      </w:pPr>
      <w:r>
        <w:rPr>
          <w:lang w:val="uk-UA"/>
        </w:rPr>
        <w:t>Н</w:t>
      </w:r>
      <w:r w:rsidRPr="009F768C">
        <w:rPr>
          <w:lang w:val="uk-UA"/>
        </w:rPr>
        <w:t>алаштування параметрів голосування</w:t>
      </w:r>
      <w:r>
        <w:rPr>
          <w:lang w:val="uk-UA"/>
        </w:rPr>
        <w:t xml:space="preserve"> є ключовим процесом модуля генерування голосування, адже саме ці дії дозволяють досягти гнучкості та високої варіативності можливих створених екземплярів голосувань.</w:t>
      </w:r>
    </w:p>
    <w:p w14:paraId="021B8FE0" w14:textId="77777777" w:rsidR="006763FA" w:rsidRDefault="006763FA" w:rsidP="006763FA">
      <w:pPr>
        <w:rPr>
          <w:lang w:val="uk-UA"/>
        </w:rPr>
      </w:pPr>
      <w:r>
        <w:rPr>
          <w:lang w:val="uk-UA"/>
        </w:rPr>
        <w:t>Налаштування деяких параметрів вимагає високої уваги до безпеки, врахування взаємодії з іншими налаштуваннями та особливостей роботи смарт-контрактів та блокчейну як платформи для їх виконання. Доцільно перейти до налаштування деяких важливих параметрів детальніше.</w:t>
      </w:r>
    </w:p>
    <w:p w14:paraId="766B33E0" w14:textId="77777777" w:rsidR="006763FA" w:rsidRDefault="006763FA" w:rsidP="006763FA">
      <w:pPr>
        <w:rPr>
          <w:lang w:val="uk-UA"/>
        </w:rPr>
      </w:pPr>
      <w:r>
        <w:rPr>
          <w:lang w:val="uk-UA"/>
        </w:rPr>
        <w:t>Параметр фінансування голосування – вимагає в якості вхідних даних кількість учасників голосування, витрати яких на подачу голосів будуть профінансовані. Даний параметр для його активації потребує активованих параметрів максимальної кількості учасників та приватного голосування, при цьому кількість профінансованих учасників повинна відповідати кількості дозволених учасників, для забезпечення контролю фінансування та коректної передачі криптовалютних активів на конкретні адреси (рис. 3.3).</w:t>
      </w:r>
    </w:p>
    <w:p w14:paraId="09B21EBA" w14:textId="77777777" w:rsidR="006763FA" w:rsidRDefault="006763FA" w:rsidP="006763FA">
      <w:pPr>
        <w:rPr>
          <w:lang w:val="uk-UA"/>
        </w:rPr>
      </w:pPr>
      <w:r>
        <w:rPr>
          <w:lang w:val="uk-UA"/>
        </w:rPr>
        <w:t>Параметр сили голосу – вимагає в якості вхідних даних масив сил голосу кожного учасника, в числовому представленні. Даний параметр для його активації потребує активованих параметрів максимальної кількості учасників та приватного голосування, при цьому кількість елементів в масиві сил голосу повинна відповідати кількості дозволених учасників, для забезпечення відповідності певної сили голосу певному учаснику. Сила голосу повинна бути не менше 1, а деактивація цього параметру очищає збережний в параметри масив сил голосу для можливості повторної активації (рис. 3.4).</w:t>
      </w:r>
    </w:p>
    <w:p w14:paraId="115183D7" w14:textId="77777777" w:rsidR="006763FA" w:rsidRDefault="006763FA" w:rsidP="006763FA">
      <w:pPr>
        <w:rPr>
          <w:lang w:val="uk-UA"/>
        </w:rPr>
      </w:pPr>
    </w:p>
    <w:p w14:paraId="7F3B8068" w14:textId="77777777" w:rsidR="006763FA" w:rsidRDefault="006763FA" w:rsidP="006763FA">
      <w:pPr>
        <w:rPr>
          <w:lang w:val="uk-UA"/>
        </w:rPr>
      </w:pPr>
      <w:r>
        <w:rPr>
          <w:noProof/>
          <w:lang w:val="en-US"/>
        </w:rPr>
        <w:lastRenderedPageBreak/>
        <mc:AlternateContent>
          <mc:Choice Requires="wpg">
            <w:drawing>
              <wp:anchor distT="0" distB="0" distL="114300" distR="114300" simplePos="0" relativeHeight="251688448" behindDoc="0" locked="0" layoutInCell="1" allowOverlap="1" wp14:anchorId="29C75C63" wp14:editId="603003D3">
                <wp:simplePos x="0" y="0"/>
                <wp:positionH relativeFrom="column">
                  <wp:posOffset>727710</wp:posOffset>
                </wp:positionH>
                <wp:positionV relativeFrom="paragraph">
                  <wp:posOffset>80010</wp:posOffset>
                </wp:positionV>
                <wp:extent cx="5225571" cy="8218628"/>
                <wp:effectExtent l="19050" t="0" r="13335" b="11430"/>
                <wp:wrapNone/>
                <wp:docPr id="162" name="Группа 162"/>
                <wp:cNvGraphicFramePr/>
                <a:graphic xmlns:a="http://schemas.openxmlformats.org/drawingml/2006/main">
                  <a:graphicData uri="http://schemas.microsoft.com/office/word/2010/wordprocessingGroup">
                    <wpg:wgp>
                      <wpg:cNvGrpSpPr/>
                      <wpg:grpSpPr>
                        <a:xfrm>
                          <a:off x="0" y="0"/>
                          <a:ext cx="5225571" cy="8218628"/>
                          <a:chOff x="0" y="0"/>
                          <a:chExt cx="5225571" cy="8218628"/>
                        </a:xfrm>
                      </wpg:grpSpPr>
                      <wpg:grpSp>
                        <wpg:cNvPr id="163" name="Группа 163"/>
                        <wpg:cNvGrpSpPr/>
                        <wpg:grpSpPr>
                          <a:xfrm rot="10800000">
                            <a:off x="1524000" y="4746171"/>
                            <a:ext cx="1711960" cy="2275114"/>
                            <a:chOff x="0" y="0"/>
                            <a:chExt cx="1836000" cy="2268000"/>
                          </a:xfrm>
                        </wpg:grpSpPr>
                        <wps:wsp>
                          <wps:cNvPr id="164" name="Прямая соединительная линия 16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Прямая со стрелкой 16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Прямая соединительная линия 16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7" name="Группа 167"/>
                        <wpg:cNvGrpSpPr/>
                        <wpg:grpSpPr>
                          <a:xfrm rot="10800000">
                            <a:off x="1524000" y="3385457"/>
                            <a:ext cx="1845310" cy="3810000"/>
                            <a:chOff x="0" y="0"/>
                            <a:chExt cx="1836000" cy="2268000"/>
                          </a:xfrm>
                        </wpg:grpSpPr>
                        <wps:wsp>
                          <wps:cNvPr id="168" name="Прямая соединительная линия 16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Прямая со стрелкой 16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0" name="Прямая соединительная линия 17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1" name="Группа 171"/>
                        <wpg:cNvGrpSpPr/>
                        <wpg:grpSpPr>
                          <a:xfrm rot="10800000">
                            <a:off x="1524000" y="2209800"/>
                            <a:ext cx="1981200" cy="5159828"/>
                            <a:chOff x="0" y="0"/>
                            <a:chExt cx="1836000" cy="2268000"/>
                          </a:xfrm>
                        </wpg:grpSpPr>
                        <wps:wsp>
                          <wps:cNvPr id="182" name="Прямая соединительная линия 18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Прямая со стрелкой 18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6" name="Прямая соединительная линия 21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7" name="Группа 217"/>
                        <wpg:cNvGrpSpPr/>
                        <wpg:grpSpPr>
                          <a:xfrm rot="10800000">
                            <a:off x="1524000" y="1055914"/>
                            <a:ext cx="2601141" cy="6509657"/>
                            <a:chOff x="0" y="0"/>
                            <a:chExt cx="1836000" cy="2268000"/>
                          </a:xfrm>
                        </wpg:grpSpPr>
                        <wps:wsp>
                          <wps:cNvPr id="218" name="Прямая соединительная линия 21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9" name="Прямая со стрелкой 21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0" name="Прямая соединительная линия 22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1" name="Блок-схема: знак завершения 221"/>
                        <wps:cNvSpPr/>
                        <wps:spPr>
                          <a:xfrm>
                            <a:off x="10886" y="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EFB0E6"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Прямая со стрелкой 222"/>
                        <wps:cNvCnPr/>
                        <wps:spPr>
                          <a:xfrm flipH="1">
                            <a:off x="1513114" y="413657"/>
                            <a:ext cx="0" cy="75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3" name="Блок-схема: решение 223"/>
                        <wps:cNvSpPr/>
                        <wps:spPr>
                          <a:xfrm>
                            <a:off x="32657" y="598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624B95" w14:textId="77777777" w:rsidR="0002191D" w:rsidRPr="00413544" w:rsidRDefault="0002191D" w:rsidP="006763FA">
                              <w:pPr>
                                <w:ind w:firstLine="0"/>
                                <w:jc w:val="center"/>
                                <w:rPr>
                                  <w:color w:val="000000" w:themeColor="text1"/>
                                  <w:sz w:val="20"/>
                                  <w:lang w:val="uk-UA"/>
                                </w:rPr>
                              </w:pPr>
                              <w:r>
                                <w:rPr>
                                  <w:color w:val="000000" w:themeColor="text1"/>
                                  <w:sz w:val="20"/>
                                  <w:lang w:val="uk-UA"/>
                                </w:rPr>
                                <w:t>Фінансування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Прямоугольник 224"/>
                        <wps:cNvSpPr/>
                        <wps:spPr>
                          <a:xfrm>
                            <a:off x="2993571" y="1328057"/>
                            <a:ext cx="2232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FA7FC7" w14:textId="77777777" w:rsidR="0002191D" w:rsidRPr="00C5479C" w:rsidRDefault="0002191D" w:rsidP="006763FA">
                              <w:pPr>
                                <w:ind w:firstLine="0"/>
                                <w:jc w:val="center"/>
                                <w:rPr>
                                  <w:color w:val="000000" w:themeColor="text1"/>
                                  <w:sz w:val="20"/>
                                  <w:lang w:val="uk-UA"/>
                                </w:rPr>
                              </w:pPr>
                              <w:r>
                                <w:rPr>
                                  <w:color w:val="000000" w:themeColor="text1"/>
                                  <w:sz w:val="20"/>
                                  <w:lang w:val="uk-UA"/>
                                </w:rPr>
                                <w:t>Деактивація параметру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Надпись 225"/>
                        <wps:cNvSpPr txBox="1"/>
                        <wps:spPr>
                          <a:xfrm>
                            <a:off x="1393371" y="1458685"/>
                            <a:ext cx="468000" cy="288000"/>
                          </a:xfrm>
                          <a:prstGeom prst="rect">
                            <a:avLst/>
                          </a:prstGeom>
                          <a:noFill/>
                          <a:ln w="6350">
                            <a:noFill/>
                          </a:ln>
                        </wps:spPr>
                        <wps:txbx>
                          <w:txbxContent>
                            <w:p w14:paraId="3004B74E"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6" name="Надпись 226"/>
                        <wps:cNvSpPr txBox="1"/>
                        <wps:spPr>
                          <a:xfrm>
                            <a:off x="2764971" y="772885"/>
                            <a:ext cx="468000" cy="288000"/>
                          </a:xfrm>
                          <a:prstGeom prst="rect">
                            <a:avLst/>
                          </a:prstGeom>
                          <a:noFill/>
                          <a:ln w="6350">
                            <a:noFill/>
                          </a:ln>
                        </wps:spPr>
                        <wps:txbx>
                          <w:txbxContent>
                            <w:p w14:paraId="3FF90626"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Блок-схема: решение 227"/>
                        <wps:cNvSpPr/>
                        <wps:spPr>
                          <a:xfrm>
                            <a:off x="32657" y="1741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6DBF56"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 учасників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28"/>
                        <wps:cNvSpPr txBox="1"/>
                        <wps:spPr>
                          <a:xfrm>
                            <a:off x="1447800" y="2645228"/>
                            <a:ext cx="468000" cy="288000"/>
                          </a:xfrm>
                          <a:prstGeom prst="rect">
                            <a:avLst/>
                          </a:prstGeom>
                          <a:noFill/>
                          <a:ln w="6350">
                            <a:noFill/>
                          </a:ln>
                        </wps:spPr>
                        <wps:txbx>
                          <w:txbxContent>
                            <w:p w14:paraId="405236C9"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Надпись 229"/>
                        <wps:cNvSpPr txBox="1"/>
                        <wps:spPr>
                          <a:xfrm>
                            <a:off x="2797628" y="1926771"/>
                            <a:ext cx="468000" cy="288000"/>
                          </a:xfrm>
                          <a:prstGeom prst="rect">
                            <a:avLst/>
                          </a:prstGeom>
                          <a:noFill/>
                          <a:ln w="6350">
                            <a:noFill/>
                          </a:ln>
                        </wps:spPr>
                        <wps:txbx>
                          <w:txbxContent>
                            <w:p w14:paraId="2D0C901E"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Блок-схема: решение 230"/>
                        <wps:cNvSpPr/>
                        <wps:spPr>
                          <a:xfrm>
                            <a:off x="10886" y="2939143"/>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01933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риватне голосування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Надпись 231"/>
                        <wps:cNvSpPr txBox="1"/>
                        <wps:spPr>
                          <a:xfrm>
                            <a:off x="1447800" y="3799114"/>
                            <a:ext cx="468000" cy="288000"/>
                          </a:xfrm>
                          <a:prstGeom prst="rect">
                            <a:avLst/>
                          </a:prstGeom>
                          <a:noFill/>
                          <a:ln w="6350">
                            <a:noFill/>
                          </a:ln>
                        </wps:spPr>
                        <wps:txbx>
                          <w:txbxContent>
                            <w:p w14:paraId="157A3174"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Надпись 232"/>
                        <wps:cNvSpPr txBox="1"/>
                        <wps:spPr>
                          <a:xfrm>
                            <a:off x="2754086" y="3102428"/>
                            <a:ext cx="468000" cy="288000"/>
                          </a:xfrm>
                          <a:prstGeom prst="rect">
                            <a:avLst/>
                          </a:prstGeom>
                          <a:noFill/>
                          <a:ln w="6350">
                            <a:noFill/>
                          </a:ln>
                        </wps:spPr>
                        <wps:txbx>
                          <w:txbxContent>
                            <w:p w14:paraId="0BC7DBA7"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Блок-схема: знак завершения 233"/>
                        <wps:cNvSpPr/>
                        <wps:spPr>
                          <a:xfrm>
                            <a:off x="10886" y="7750628"/>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42451A"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Блок-схема: решение 234"/>
                        <wps:cNvSpPr/>
                        <wps:spPr>
                          <a:xfrm>
                            <a:off x="10886" y="4060371"/>
                            <a:ext cx="2988000" cy="1368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61A919" w14:textId="77777777" w:rsidR="0002191D" w:rsidRPr="00413544" w:rsidRDefault="0002191D" w:rsidP="006763FA">
                              <w:pPr>
                                <w:ind w:firstLine="0"/>
                                <w:jc w:val="center"/>
                                <w:rPr>
                                  <w:color w:val="000000" w:themeColor="text1"/>
                                  <w:sz w:val="20"/>
                                  <w:lang w:val="uk-UA"/>
                                </w:rPr>
                              </w:pPr>
                              <w:r>
                                <w:rPr>
                                  <w:color w:val="000000" w:themeColor="text1"/>
                                  <w:sz w:val="20"/>
                                  <w:lang w:val="uk-UA"/>
                                </w:rPr>
                                <w:t>Число фінансованих та приватних учасників ідентич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Надпись 235"/>
                        <wps:cNvSpPr txBox="1"/>
                        <wps:spPr>
                          <a:xfrm>
                            <a:off x="1447800" y="5344885"/>
                            <a:ext cx="468000" cy="288000"/>
                          </a:xfrm>
                          <a:prstGeom prst="rect">
                            <a:avLst/>
                          </a:prstGeom>
                          <a:noFill/>
                          <a:ln w="6350">
                            <a:noFill/>
                          </a:ln>
                        </wps:spPr>
                        <wps:txbx>
                          <w:txbxContent>
                            <w:p w14:paraId="37A0F5D4"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Блок-схема: данные 236"/>
                        <wps:cNvSpPr/>
                        <wps:spPr>
                          <a:xfrm>
                            <a:off x="32657" y="5660571"/>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03A660" w14:textId="77777777" w:rsidR="0002191D" w:rsidRPr="00B27821" w:rsidRDefault="0002191D" w:rsidP="006763FA">
                              <w:pPr>
                                <w:ind w:firstLine="0"/>
                                <w:jc w:val="center"/>
                                <w:rPr>
                                  <w:color w:val="000000" w:themeColor="text1"/>
                                  <w:sz w:val="20"/>
                                  <w:lang w:val="uk-UA"/>
                                </w:rPr>
                              </w:pPr>
                              <w:r>
                                <w:rPr>
                                  <w:color w:val="000000" w:themeColor="text1"/>
                                  <w:sz w:val="20"/>
                                  <w:lang w:val="uk-UA"/>
                                </w:rPr>
                                <w:t>Кількість фінансованих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Прямоугольник 237"/>
                        <wps:cNvSpPr/>
                        <wps:spPr>
                          <a:xfrm>
                            <a:off x="0" y="6237514"/>
                            <a:ext cx="2988000" cy="61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127AFA"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береження кількості фінансованих учасників та активація параметру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Надпись 238"/>
                        <wps:cNvSpPr txBox="1"/>
                        <wps:spPr>
                          <a:xfrm>
                            <a:off x="2797628" y="4463143"/>
                            <a:ext cx="468000" cy="288000"/>
                          </a:xfrm>
                          <a:prstGeom prst="rect">
                            <a:avLst/>
                          </a:prstGeom>
                          <a:noFill/>
                          <a:ln w="6350">
                            <a:noFill/>
                          </a:ln>
                        </wps:spPr>
                        <wps:txbx>
                          <w:txbxContent>
                            <w:p w14:paraId="2804BB50"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9C75C63" id="Группа 162" o:spid="_x0000_s1200" style="position:absolute;left:0;text-align:left;margin-left:57.3pt;margin-top:6.3pt;width:411.45pt;height:647.15pt;z-index:251688448" coordsize="52255,8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">
                <v:group id="Группа 163" o:spid="_x0000_s1201" style="position:absolute;left:15240;top:47461;width:17119;height:22751;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">
                  <v:line id="Прямая соединительная линия 164" o:spid="_x0000_s1202"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" strokecolor="black [3213]" strokeweight="1pt">
                    <v:stroke joinstyle="miter"/>
                  </v:line>
                  <v:shape id="Прямая со стрелкой 165" o:spid="_x0000_s1203"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" strokecolor="black [3213]" strokeweight="1pt">
                    <v:stroke endarrow="block" joinstyle="miter"/>
                  </v:shape>
                  <v:line id="Прямая соединительная линия 166" o:spid="_x0000_s1204"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" strokecolor="black [3213]" strokeweight="1pt">
                    <v:stroke joinstyle="miter"/>
                  </v:line>
                </v:group>
                <v:group id="Группа 167" o:spid="_x0000_s1205" style="position:absolute;left:15240;top:33854;width:18453;height:38100;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">
                  <v:line id="Прямая соединительная линия 168" o:spid="_x0000_s120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" strokecolor="black [3213]" strokeweight="1pt">
                    <v:stroke joinstyle="miter"/>
                  </v:line>
                  <v:shape id="Прямая со стрелкой 169" o:spid="_x0000_s120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" strokecolor="black [3213]" strokeweight="1pt">
                    <v:stroke endarrow="block" joinstyle="miter"/>
                  </v:shape>
                  <v:line id="Прямая соединительная линия 170" o:spid="_x0000_s120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" strokecolor="black [3213]" strokeweight="1pt">
                    <v:stroke joinstyle="miter"/>
                  </v:line>
                </v:group>
                <v:group id="Группа 171" o:spid="_x0000_s1209" style="position:absolute;left:15240;top:22098;width:19812;height:51598;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">
                  <v:line id="Прямая соединительная линия 182" o:spid="_x0000_s121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" strokecolor="black [3213]" strokeweight="1pt">
                    <v:stroke joinstyle="miter"/>
                  </v:line>
                  <v:shape id="Прямая со стрелкой 183" o:spid="_x0000_s121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" strokecolor="black [3213]" strokeweight="1pt">
                    <v:stroke endarrow="block" joinstyle="miter"/>
                  </v:shape>
                  <v:line id="Прямая соединительная линия 216" o:spid="_x0000_s121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" strokecolor="black [3213]" strokeweight="1pt">
                    <v:stroke joinstyle="miter"/>
                  </v:line>
                </v:group>
                <v:group id="Группа 217" o:spid="_x0000_s1213" style="position:absolute;left:15240;top:10559;width:26011;height:6509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">
                  <v:line id="Прямая соединительная линия 218" o:spid="_x0000_s121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" strokecolor="black [3213]" strokeweight="1pt">
                    <v:stroke joinstyle="miter"/>
                  </v:line>
                  <v:shape id="Прямая со стрелкой 219" o:spid="_x0000_s121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" strokecolor="black [3213]" strokeweight="1pt">
                    <v:stroke endarrow="block" joinstyle="miter"/>
                  </v:shape>
                  <v:line id="Прямая соединительная линия 220" o:spid="_x0000_s121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" strokecolor="black [3213]" strokeweight="1pt">
                    <v:stroke joinstyle="miter"/>
                  </v:line>
                </v:group>
                <v:shape id="Блок-схема: знак завершения 221" o:spid="_x0000_s1217" type="#_x0000_t116" style="position:absolute;left:108;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" fillcolor="white [3212]" strokecolor="black [3213]" strokeweight="1pt">
                  <v:textbox>
                    <w:txbxContent>
                      <w:p w14:paraId="64EFB0E6"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Прямая со стрелкой 222" o:spid="_x0000_s1218" type="#_x0000_t32" style="position:absolute;left:15131;top:4136;width:0;height:75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" strokecolor="black [3213]" strokeweight="1pt">
                  <v:stroke endarrow="block" joinstyle="miter"/>
                </v:shape>
                <v:shape id="Блок-схема: решение 223" o:spid="_x0000_s1219" type="#_x0000_t110" style="position:absolute;left:326;top:598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" fillcolor="white [3212]" strokecolor="black [3213]" strokeweight="1pt">
                  <v:textbox>
                    <w:txbxContent>
                      <w:p w14:paraId="5A624B95" w14:textId="77777777" w:rsidR="0002191D" w:rsidRPr="00413544" w:rsidRDefault="0002191D" w:rsidP="006763FA">
                        <w:pPr>
                          <w:ind w:firstLine="0"/>
                          <w:jc w:val="center"/>
                          <w:rPr>
                            <w:color w:val="000000" w:themeColor="text1"/>
                            <w:sz w:val="20"/>
                            <w:lang w:val="uk-UA"/>
                          </w:rPr>
                        </w:pPr>
                        <w:r>
                          <w:rPr>
                            <w:color w:val="000000" w:themeColor="text1"/>
                            <w:sz w:val="20"/>
                            <w:lang w:val="uk-UA"/>
                          </w:rPr>
                          <w:t>Фінансування ввімкнено?</w:t>
                        </w:r>
                      </w:p>
                    </w:txbxContent>
                  </v:textbox>
                </v:shape>
                <v:rect id="Прямоугольник 224" o:spid="_x0000_s1220" style="position:absolute;left:29935;top:13280;width:223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" fillcolor="white [3212]" strokecolor="black [3213]" strokeweight="1pt">
                  <v:textbox>
                    <w:txbxContent>
                      <w:p w14:paraId="07FA7FC7" w14:textId="77777777" w:rsidR="0002191D" w:rsidRPr="00C5479C" w:rsidRDefault="0002191D" w:rsidP="006763FA">
                        <w:pPr>
                          <w:ind w:firstLine="0"/>
                          <w:jc w:val="center"/>
                          <w:rPr>
                            <w:color w:val="000000" w:themeColor="text1"/>
                            <w:sz w:val="20"/>
                            <w:lang w:val="uk-UA"/>
                          </w:rPr>
                        </w:pPr>
                        <w:r>
                          <w:rPr>
                            <w:color w:val="000000" w:themeColor="text1"/>
                            <w:sz w:val="20"/>
                            <w:lang w:val="uk-UA"/>
                          </w:rPr>
                          <w:t>Деактивація параметру фінансування</w:t>
                        </w:r>
                      </w:p>
                    </w:txbxContent>
                  </v:textbox>
                </v:rect>
                <v:shape id="Надпись 225" o:spid="_x0000_s1221" type="#_x0000_t202" style="position:absolute;left:13933;top:1458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SH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GSzOHvTDgCcvkLAAD//wMAUEsBAi0AFAAGAAgAAAAhANvh9svuAAAAhQEAABMAAAAAAAAA&#10;AAAAAAAAAAAAAFtDb250ZW50X1R5cGVzXS54bWxQSwECLQAUAAYACAAAACEAWvQsW78AAAAVAQAA&#10;CwAAAAAAAAAAAAAAAAAfAQAAX3JlbHMvLnJlbHNQSwECLQAUAAYACAAAACEA6XOUh8YAAADcAAAA&#10;DwAAAAAAAAAAAAAAAAAHAgAAZHJzL2Rvd25yZXYueG1sUEsFBgAAAAADAAMAtwAAAPoCAAAAAA==&#10;" filled="f" stroked="f" strokeweight=".5pt">
                  <v:textbox>
                    <w:txbxContent>
                      <w:p w14:paraId="3004B74E" w14:textId="77777777" w:rsidR="0002191D" w:rsidRPr="00475AB7" w:rsidRDefault="0002191D" w:rsidP="006763FA">
                        <w:pPr>
                          <w:ind w:firstLine="0"/>
                          <w:jc w:val="center"/>
                          <w:rPr>
                            <w:lang w:val="uk-UA"/>
                          </w:rPr>
                        </w:pPr>
                        <w:r>
                          <w:rPr>
                            <w:lang w:val="uk-UA"/>
                          </w:rPr>
                          <w:t>Ні</w:t>
                        </w:r>
                      </w:p>
                    </w:txbxContent>
                  </v:textbox>
                </v:shape>
                <v:shape id="Надпись 226" o:spid="_x0000_s1222" type="#_x0000_t202" style="position:absolute;left:27649;top:772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3FF90626" w14:textId="77777777" w:rsidR="0002191D" w:rsidRPr="00475AB7" w:rsidRDefault="0002191D" w:rsidP="006763FA">
                        <w:pPr>
                          <w:ind w:firstLine="0"/>
                          <w:jc w:val="center"/>
                          <w:rPr>
                            <w:lang w:val="uk-UA"/>
                          </w:rPr>
                        </w:pPr>
                        <w:r>
                          <w:rPr>
                            <w:lang w:val="uk-UA"/>
                          </w:rPr>
                          <w:t>Так</w:t>
                        </w:r>
                      </w:p>
                    </w:txbxContent>
                  </v:textbox>
                </v:shape>
                <v:shape id="Блок-схема: решение 227" o:spid="_x0000_s1223" type="#_x0000_t110" style="position:absolute;left:326;top:1741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" fillcolor="white [3212]" strokecolor="black [3213]" strokeweight="1pt">
                  <v:textbox>
                    <w:txbxContent>
                      <w:p w14:paraId="4F6DBF56"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 учасників ввімкнено?</w:t>
                        </w:r>
                      </w:p>
                    </w:txbxContent>
                  </v:textbox>
                </v:shape>
                <v:shape id="Надпись 228" o:spid="_x0000_s1224" type="#_x0000_t202" style="position:absolute;left:14478;top:2645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" filled="f" stroked="f" strokeweight=".5pt">
                  <v:textbox>
                    <w:txbxContent>
                      <w:p w14:paraId="405236C9" w14:textId="77777777" w:rsidR="0002191D" w:rsidRPr="00475AB7" w:rsidRDefault="0002191D" w:rsidP="006763FA">
                        <w:pPr>
                          <w:ind w:firstLine="0"/>
                          <w:jc w:val="center"/>
                          <w:rPr>
                            <w:lang w:val="uk-UA"/>
                          </w:rPr>
                        </w:pPr>
                        <w:r>
                          <w:rPr>
                            <w:lang w:val="uk-UA"/>
                          </w:rPr>
                          <w:t>Так</w:t>
                        </w:r>
                      </w:p>
                    </w:txbxContent>
                  </v:textbox>
                </v:shape>
                <v:shape id="Надпись 229" o:spid="_x0000_s1225" type="#_x0000_t202" style="position:absolute;left:27976;top:1926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" filled="f" stroked="f" strokeweight=".5pt">
                  <v:textbox>
                    <w:txbxContent>
                      <w:p w14:paraId="2D0C901E" w14:textId="77777777" w:rsidR="0002191D" w:rsidRPr="00475AB7" w:rsidRDefault="0002191D" w:rsidP="006763FA">
                        <w:pPr>
                          <w:ind w:firstLine="0"/>
                          <w:jc w:val="center"/>
                          <w:rPr>
                            <w:lang w:val="uk-UA"/>
                          </w:rPr>
                        </w:pPr>
                        <w:r>
                          <w:rPr>
                            <w:lang w:val="uk-UA"/>
                          </w:rPr>
                          <w:t>Ні</w:t>
                        </w:r>
                      </w:p>
                    </w:txbxContent>
                  </v:textbox>
                </v:shape>
                <v:shape id="Блок-схема: решение 230" o:spid="_x0000_s1226" type="#_x0000_t110" style="position:absolute;left:108;top:29391;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" fillcolor="white [3212]" strokecolor="black [3213]" strokeweight="1pt">
                  <v:textbox>
                    <w:txbxContent>
                      <w:p w14:paraId="5601933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риватне голосування ввімкнено?</w:t>
                        </w:r>
                      </w:p>
                    </w:txbxContent>
                  </v:textbox>
                </v:shape>
                <v:shape id="Надпись 231" o:spid="_x0000_s1227" type="#_x0000_t202" style="position:absolute;left:14478;top:379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RZxgAAANwAAAAPAAAAZHJzL2Rvd25yZXYueG1sRI9Ba8JA&#10;FITvQv/D8gq96caU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E5EEWcYAAADcAAAA&#10;DwAAAAAAAAAAAAAAAAAHAgAAZHJzL2Rvd25yZXYueG1sUEsFBgAAAAADAAMAtwAAAPoCAAAAAA==&#10;" filled="f" stroked="f" strokeweight=".5pt">
                  <v:textbox>
                    <w:txbxContent>
                      <w:p w14:paraId="157A3174" w14:textId="77777777" w:rsidR="0002191D" w:rsidRPr="00475AB7" w:rsidRDefault="0002191D" w:rsidP="006763FA">
                        <w:pPr>
                          <w:ind w:firstLine="0"/>
                          <w:jc w:val="center"/>
                          <w:rPr>
                            <w:lang w:val="uk-UA"/>
                          </w:rPr>
                        </w:pPr>
                        <w:r>
                          <w:rPr>
                            <w:lang w:val="uk-UA"/>
                          </w:rPr>
                          <w:t>Так</w:t>
                        </w:r>
                      </w:p>
                    </w:txbxContent>
                  </v:textbox>
                </v:shape>
                <v:shape id="Надпись 232" o:spid="_x0000_s1228" type="#_x0000_t202" style="position:absolute;left:27540;top:3102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ouxQAAANwAAAAPAAAAZHJzL2Rvd25yZXYueG1sRI9Pi8Iw&#10;FMTvC/sdwlvwtqZWFO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DjQ5ouxQAAANwAAAAP&#10;AAAAAAAAAAAAAAAAAAcCAABkcnMvZG93bnJldi54bWxQSwUGAAAAAAMAAwC3AAAA+QIAAAAA&#10;" filled="f" stroked="f" strokeweight=".5pt">
                  <v:textbox>
                    <w:txbxContent>
                      <w:p w14:paraId="0BC7DBA7" w14:textId="77777777" w:rsidR="0002191D" w:rsidRPr="00475AB7" w:rsidRDefault="0002191D" w:rsidP="006763FA">
                        <w:pPr>
                          <w:ind w:firstLine="0"/>
                          <w:jc w:val="center"/>
                          <w:rPr>
                            <w:lang w:val="uk-UA"/>
                          </w:rPr>
                        </w:pPr>
                        <w:r>
                          <w:rPr>
                            <w:lang w:val="uk-UA"/>
                          </w:rPr>
                          <w:t>Ні</w:t>
                        </w:r>
                      </w:p>
                    </w:txbxContent>
                  </v:textbox>
                </v:shape>
                <v:shape id="Блок-схема: знак завершения 233" o:spid="_x0000_s1229" type="#_x0000_t116" style="position:absolute;left:108;top:77506;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" fillcolor="white [3212]" strokecolor="black [3213]" strokeweight="1pt">
                  <v:textbox>
                    <w:txbxContent>
                      <w:p w14:paraId="0D42451A"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234" o:spid="_x0000_s1230" type="#_x0000_t110" style="position:absolute;left:108;top:40603;width:29880;height:13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" fillcolor="white [3212]" strokecolor="black [3213]" strokeweight="1pt">
                  <v:textbox>
                    <w:txbxContent>
                      <w:p w14:paraId="4261A919" w14:textId="77777777" w:rsidR="0002191D" w:rsidRPr="00413544" w:rsidRDefault="0002191D" w:rsidP="006763FA">
                        <w:pPr>
                          <w:ind w:firstLine="0"/>
                          <w:jc w:val="center"/>
                          <w:rPr>
                            <w:color w:val="000000" w:themeColor="text1"/>
                            <w:sz w:val="20"/>
                            <w:lang w:val="uk-UA"/>
                          </w:rPr>
                        </w:pPr>
                        <w:r>
                          <w:rPr>
                            <w:color w:val="000000" w:themeColor="text1"/>
                            <w:sz w:val="20"/>
                            <w:lang w:val="uk-UA"/>
                          </w:rPr>
                          <w:t>Число фінансованих та приватних учасників ідентичне?</w:t>
                        </w:r>
                      </w:p>
                    </w:txbxContent>
                  </v:textbox>
                </v:shape>
                <v:shape id="Надпись 235" o:spid="_x0000_s1231" type="#_x0000_t202" style="position:absolute;left:14478;top:5344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37A0F5D4" w14:textId="77777777" w:rsidR="0002191D" w:rsidRPr="00475AB7" w:rsidRDefault="0002191D" w:rsidP="006763FA">
                        <w:pPr>
                          <w:ind w:firstLine="0"/>
                          <w:jc w:val="center"/>
                          <w:rPr>
                            <w:lang w:val="uk-UA"/>
                          </w:rPr>
                        </w:pPr>
                        <w:r>
                          <w:rPr>
                            <w:lang w:val="uk-UA"/>
                          </w:rPr>
                          <w:t>Так</w:t>
                        </w:r>
                      </w:p>
                    </w:txbxContent>
                  </v:textbox>
                </v:shape>
                <v:shape id="Блок-схема: данные 236" o:spid="_x0000_s1232" type="#_x0000_t111" style="position:absolute;left:326;top:56605;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" fillcolor="white [3212]" strokecolor="black [3213]" strokeweight="1pt">
                  <v:textbox>
                    <w:txbxContent>
                      <w:p w14:paraId="3503A660" w14:textId="77777777" w:rsidR="0002191D" w:rsidRPr="00B27821" w:rsidRDefault="0002191D" w:rsidP="006763FA">
                        <w:pPr>
                          <w:ind w:firstLine="0"/>
                          <w:jc w:val="center"/>
                          <w:rPr>
                            <w:color w:val="000000" w:themeColor="text1"/>
                            <w:sz w:val="20"/>
                            <w:lang w:val="uk-UA"/>
                          </w:rPr>
                        </w:pPr>
                        <w:r>
                          <w:rPr>
                            <w:color w:val="000000" w:themeColor="text1"/>
                            <w:sz w:val="20"/>
                            <w:lang w:val="uk-UA"/>
                          </w:rPr>
                          <w:t>Кількість фінансованих учасників</w:t>
                        </w:r>
                      </w:p>
                    </w:txbxContent>
                  </v:textbox>
                </v:shape>
                <v:rect id="Прямоугольник 237" o:spid="_x0000_s1233" style="position:absolute;top:62375;width:2988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" fillcolor="white [3212]" strokecolor="black [3213]" strokeweight="1pt">
                  <v:textbox>
                    <w:txbxContent>
                      <w:p w14:paraId="68127AFA"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береження кількості фінансованих учасників та активація параметру фінансування</w:t>
                        </w:r>
                      </w:p>
                    </w:txbxContent>
                  </v:textbox>
                </v:rect>
                <v:shape id="Надпись 238" o:spid="_x0000_s1234" type="#_x0000_t202" style="position:absolute;left:27976;top:4463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14:paraId="2804BB50" w14:textId="77777777" w:rsidR="0002191D" w:rsidRPr="00475AB7" w:rsidRDefault="0002191D" w:rsidP="006763FA">
                        <w:pPr>
                          <w:ind w:firstLine="0"/>
                          <w:jc w:val="center"/>
                          <w:rPr>
                            <w:lang w:val="uk-UA"/>
                          </w:rPr>
                        </w:pPr>
                        <w:r>
                          <w:rPr>
                            <w:lang w:val="uk-UA"/>
                          </w:rPr>
                          <w:t>Ні</w:t>
                        </w:r>
                      </w:p>
                    </w:txbxContent>
                  </v:textbox>
                </v:shape>
              </v:group>
            </w:pict>
          </mc:Fallback>
        </mc:AlternateContent>
      </w:r>
    </w:p>
    <w:p w14:paraId="28BA038E" w14:textId="77777777" w:rsidR="006763FA" w:rsidRDefault="006763FA" w:rsidP="006763FA">
      <w:pPr>
        <w:rPr>
          <w:lang w:val="uk-UA"/>
        </w:rPr>
      </w:pPr>
    </w:p>
    <w:p w14:paraId="0327161D" w14:textId="77777777" w:rsidR="006763FA" w:rsidRDefault="006763FA" w:rsidP="006763FA">
      <w:pPr>
        <w:rPr>
          <w:lang w:val="uk-UA"/>
        </w:rPr>
      </w:pPr>
    </w:p>
    <w:p w14:paraId="0D87FA81" w14:textId="77777777" w:rsidR="006763FA" w:rsidRDefault="006763FA" w:rsidP="006763FA">
      <w:pPr>
        <w:rPr>
          <w:lang w:val="uk-UA"/>
        </w:rPr>
      </w:pPr>
    </w:p>
    <w:p w14:paraId="34A1E189" w14:textId="77777777" w:rsidR="006763FA" w:rsidRDefault="006763FA" w:rsidP="006763FA">
      <w:pPr>
        <w:rPr>
          <w:lang w:val="uk-UA"/>
        </w:rPr>
      </w:pPr>
    </w:p>
    <w:p w14:paraId="415617DE" w14:textId="77777777" w:rsidR="006763FA" w:rsidRDefault="006763FA" w:rsidP="006763FA">
      <w:pPr>
        <w:rPr>
          <w:lang w:val="uk-UA"/>
        </w:rPr>
      </w:pPr>
    </w:p>
    <w:p w14:paraId="1EDE63FC" w14:textId="77777777" w:rsidR="006763FA" w:rsidRDefault="006763FA" w:rsidP="006763FA">
      <w:pPr>
        <w:rPr>
          <w:lang w:val="uk-UA"/>
        </w:rPr>
      </w:pPr>
    </w:p>
    <w:p w14:paraId="54AE8733" w14:textId="77777777" w:rsidR="006763FA" w:rsidRDefault="006763FA" w:rsidP="006763FA">
      <w:pPr>
        <w:rPr>
          <w:lang w:val="uk-UA"/>
        </w:rPr>
      </w:pPr>
    </w:p>
    <w:p w14:paraId="46858266" w14:textId="77777777" w:rsidR="006763FA" w:rsidRDefault="006763FA" w:rsidP="006763FA">
      <w:pPr>
        <w:rPr>
          <w:lang w:val="uk-UA"/>
        </w:rPr>
      </w:pPr>
    </w:p>
    <w:p w14:paraId="0AE858DA" w14:textId="77777777" w:rsidR="006763FA" w:rsidRDefault="006763FA" w:rsidP="006763FA">
      <w:pPr>
        <w:rPr>
          <w:lang w:val="uk-UA"/>
        </w:rPr>
      </w:pPr>
    </w:p>
    <w:p w14:paraId="0EA555DA" w14:textId="77777777" w:rsidR="006763FA" w:rsidRDefault="006763FA" w:rsidP="006763FA">
      <w:pPr>
        <w:rPr>
          <w:lang w:val="uk-UA"/>
        </w:rPr>
      </w:pPr>
    </w:p>
    <w:p w14:paraId="77DB3793" w14:textId="77777777" w:rsidR="006763FA" w:rsidRDefault="006763FA" w:rsidP="006763FA">
      <w:pPr>
        <w:rPr>
          <w:lang w:val="uk-UA"/>
        </w:rPr>
      </w:pPr>
    </w:p>
    <w:p w14:paraId="2FF00920" w14:textId="77777777" w:rsidR="006763FA" w:rsidRDefault="006763FA" w:rsidP="006763FA">
      <w:pPr>
        <w:rPr>
          <w:lang w:val="uk-UA"/>
        </w:rPr>
      </w:pPr>
    </w:p>
    <w:p w14:paraId="269ADAE1" w14:textId="77777777" w:rsidR="006763FA" w:rsidRDefault="006763FA" w:rsidP="006763FA">
      <w:pPr>
        <w:rPr>
          <w:lang w:val="uk-UA"/>
        </w:rPr>
      </w:pPr>
    </w:p>
    <w:p w14:paraId="1DCBC3CE" w14:textId="77777777" w:rsidR="006763FA" w:rsidRDefault="006763FA" w:rsidP="006763FA">
      <w:pPr>
        <w:rPr>
          <w:lang w:val="uk-UA"/>
        </w:rPr>
      </w:pPr>
    </w:p>
    <w:p w14:paraId="2D23760D" w14:textId="77777777" w:rsidR="006763FA" w:rsidRDefault="006763FA" w:rsidP="006763FA">
      <w:pPr>
        <w:rPr>
          <w:lang w:val="uk-UA"/>
        </w:rPr>
      </w:pPr>
    </w:p>
    <w:p w14:paraId="44749DC0" w14:textId="77777777" w:rsidR="006763FA" w:rsidRDefault="006763FA" w:rsidP="006763FA">
      <w:pPr>
        <w:rPr>
          <w:lang w:val="uk-UA"/>
        </w:rPr>
      </w:pPr>
    </w:p>
    <w:p w14:paraId="48D49E19" w14:textId="77777777" w:rsidR="006763FA" w:rsidRDefault="006763FA" w:rsidP="006763FA">
      <w:pPr>
        <w:rPr>
          <w:lang w:val="uk-UA"/>
        </w:rPr>
      </w:pPr>
    </w:p>
    <w:p w14:paraId="1FC20CA3" w14:textId="77777777" w:rsidR="006763FA" w:rsidRDefault="006763FA" w:rsidP="006763FA">
      <w:pPr>
        <w:rPr>
          <w:lang w:val="uk-UA"/>
        </w:rPr>
      </w:pPr>
    </w:p>
    <w:p w14:paraId="726B7DBD" w14:textId="77777777" w:rsidR="006763FA" w:rsidRDefault="006763FA" w:rsidP="006763FA">
      <w:pPr>
        <w:rPr>
          <w:lang w:val="uk-UA"/>
        </w:rPr>
      </w:pPr>
    </w:p>
    <w:p w14:paraId="20C3A22A" w14:textId="77777777" w:rsidR="006763FA" w:rsidRDefault="006763FA" w:rsidP="006763FA">
      <w:pPr>
        <w:rPr>
          <w:lang w:val="uk-UA"/>
        </w:rPr>
      </w:pPr>
    </w:p>
    <w:p w14:paraId="0C30EB52" w14:textId="77777777" w:rsidR="006763FA" w:rsidRDefault="006763FA" w:rsidP="006763FA">
      <w:pPr>
        <w:rPr>
          <w:lang w:val="uk-UA"/>
        </w:rPr>
      </w:pPr>
    </w:p>
    <w:p w14:paraId="4BC055E5" w14:textId="77777777" w:rsidR="006763FA" w:rsidRDefault="006763FA" w:rsidP="006763FA">
      <w:pPr>
        <w:rPr>
          <w:lang w:val="uk-UA"/>
        </w:rPr>
      </w:pPr>
    </w:p>
    <w:p w14:paraId="2CAC195F" w14:textId="77777777" w:rsidR="006763FA" w:rsidRDefault="006763FA" w:rsidP="006763FA">
      <w:pPr>
        <w:rPr>
          <w:lang w:val="uk-UA"/>
        </w:rPr>
      </w:pPr>
    </w:p>
    <w:p w14:paraId="6156098E" w14:textId="77777777" w:rsidR="006763FA" w:rsidRDefault="006763FA" w:rsidP="006763FA">
      <w:pPr>
        <w:rPr>
          <w:lang w:val="uk-UA"/>
        </w:rPr>
      </w:pPr>
    </w:p>
    <w:p w14:paraId="3CB987B2" w14:textId="77777777" w:rsidR="006763FA" w:rsidRDefault="006763FA" w:rsidP="006763FA">
      <w:pPr>
        <w:rPr>
          <w:lang w:val="uk-UA"/>
        </w:rPr>
      </w:pPr>
    </w:p>
    <w:p w14:paraId="34977BDA" w14:textId="77777777" w:rsidR="006763FA" w:rsidRDefault="006763FA" w:rsidP="006763FA">
      <w:pPr>
        <w:rPr>
          <w:lang w:val="uk-UA"/>
        </w:rPr>
      </w:pPr>
    </w:p>
    <w:p w14:paraId="327718E9" w14:textId="77777777" w:rsidR="006763FA" w:rsidRDefault="006763FA" w:rsidP="006763FA">
      <w:pPr>
        <w:ind w:firstLine="0"/>
        <w:rPr>
          <w:lang w:val="uk-UA"/>
        </w:rPr>
      </w:pPr>
    </w:p>
    <w:p w14:paraId="1E037DC2" w14:textId="77777777" w:rsidR="006763FA" w:rsidRDefault="006763FA" w:rsidP="006763FA">
      <w:pPr>
        <w:spacing w:after="240"/>
        <w:jc w:val="center"/>
        <w:rPr>
          <w:lang w:val="uk-UA"/>
        </w:rPr>
      </w:pPr>
      <w:r>
        <w:rPr>
          <w:lang w:val="uk-UA"/>
        </w:rPr>
        <w:t>Рисунок 3.3 – Процедура налаштування параметру фінансування</w:t>
      </w:r>
    </w:p>
    <w:p w14:paraId="06FC5086" w14:textId="77777777" w:rsidR="006763FA" w:rsidRDefault="006763FA" w:rsidP="006763FA">
      <w:pPr>
        <w:rPr>
          <w:lang w:val="uk-UA"/>
        </w:rPr>
      </w:pPr>
    </w:p>
    <w:p w14:paraId="18A9DE61" w14:textId="77777777" w:rsidR="006763FA" w:rsidRDefault="006763FA" w:rsidP="006763FA">
      <w:pPr>
        <w:rPr>
          <w:lang w:val="uk-UA"/>
        </w:rPr>
      </w:pPr>
      <w:r>
        <w:rPr>
          <w:noProof/>
          <w:lang w:val="en-US"/>
        </w:rPr>
        <w:lastRenderedPageBreak/>
        <mc:AlternateContent>
          <mc:Choice Requires="wpg">
            <w:drawing>
              <wp:anchor distT="0" distB="0" distL="114300" distR="114300" simplePos="0" relativeHeight="251690496" behindDoc="0" locked="0" layoutInCell="1" allowOverlap="1" wp14:anchorId="2D0FA8E5" wp14:editId="4CCF1A9A">
                <wp:simplePos x="0" y="0"/>
                <wp:positionH relativeFrom="column">
                  <wp:posOffset>557801</wp:posOffset>
                </wp:positionH>
                <wp:positionV relativeFrom="paragraph">
                  <wp:posOffset>80010</wp:posOffset>
                </wp:positionV>
                <wp:extent cx="5225571" cy="8218628"/>
                <wp:effectExtent l="19050" t="0" r="13335" b="11430"/>
                <wp:wrapNone/>
                <wp:docPr id="239" name="Группа 239"/>
                <wp:cNvGraphicFramePr/>
                <a:graphic xmlns:a="http://schemas.openxmlformats.org/drawingml/2006/main">
                  <a:graphicData uri="http://schemas.microsoft.com/office/word/2010/wordprocessingGroup">
                    <wpg:wgp>
                      <wpg:cNvGrpSpPr/>
                      <wpg:grpSpPr>
                        <a:xfrm>
                          <a:off x="0" y="0"/>
                          <a:ext cx="5225571" cy="8218628"/>
                          <a:chOff x="0" y="0"/>
                          <a:chExt cx="5225571" cy="8218628"/>
                        </a:xfrm>
                      </wpg:grpSpPr>
                      <wps:wsp>
                        <wps:cNvPr id="240" name="Прямая со стрелкой 240"/>
                        <wps:cNvCnPr/>
                        <wps:spPr>
                          <a:xfrm flipH="1">
                            <a:off x="1513114" y="413657"/>
                            <a:ext cx="0" cy="75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41" name="Группа 241"/>
                        <wpg:cNvGrpSpPr/>
                        <wpg:grpSpPr>
                          <a:xfrm rot="10800000">
                            <a:off x="1524000" y="2209800"/>
                            <a:ext cx="1981200" cy="5159828"/>
                            <a:chOff x="0" y="0"/>
                            <a:chExt cx="1836000" cy="2268000"/>
                          </a:xfrm>
                        </wpg:grpSpPr>
                        <wps:wsp>
                          <wps:cNvPr id="242" name="Прямая соединительная линия 24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3" name="Прямая со стрелкой 24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4" name="Прямая соединительная линия 24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5" name="Группа 245"/>
                        <wpg:cNvGrpSpPr/>
                        <wpg:grpSpPr>
                          <a:xfrm rot="10800000">
                            <a:off x="1534885" y="3418114"/>
                            <a:ext cx="1845310" cy="3782695"/>
                            <a:chOff x="0" y="0"/>
                            <a:chExt cx="1836000" cy="2268000"/>
                          </a:xfrm>
                        </wpg:grpSpPr>
                        <wps:wsp>
                          <wps:cNvPr id="246" name="Прямая соединительная линия 246"/>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 name="Прямая со стрелкой 247"/>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8" name="Прямая соединительная линия 248"/>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9" name="Группа 249"/>
                        <wpg:cNvGrpSpPr/>
                        <wpg:grpSpPr>
                          <a:xfrm rot="10800000">
                            <a:off x="1524000" y="4746171"/>
                            <a:ext cx="1711960" cy="2275114"/>
                            <a:chOff x="0" y="0"/>
                            <a:chExt cx="1836000" cy="2268000"/>
                          </a:xfrm>
                        </wpg:grpSpPr>
                        <wps:wsp>
                          <wps:cNvPr id="250" name="Прямая соединительная линия 250"/>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Прямая со стрелкой 251"/>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2" name="Прямая соединительная линия 252"/>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3" name="Группа 253"/>
                        <wpg:cNvGrpSpPr/>
                        <wpg:grpSpPr>
                          <a:xfrm rot="10800000">
                            <a:off x="1524000" y="1055914"/>
                            <a:ext cx="2601141" cy="6503670"/>
                            <a:chOff x="0" y="0"/>
                            <a:chExt cx="1836000" cy="2268000"/>
                          </a:xfrm>
                        </wpg:grpSpPr>
                        <wps:wsp>
                          <wps:cNvPr id="254" name="Прямая соединительная линия 25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 name="Прямая со стрелкой 25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6" name="Прямая соединительная линия 25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7" name="Блок-схема: знак завершения 257"/>
                        <wps:cNvSpPr/>
                        <wps:spPr>
                          <a:xfrm>
                            <a:off x="10885" y="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241E99"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Блок-схема: решение 258"/>
                        <wps:cNvSpPr/>
                        <wps:spPr>
                          <a:xfrm>
                            <a:off x="32657" y="598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E3E212" w14:textId="77777777" w:rsidR="0002191D" w:rsidRPr="00413544" w:rsidRDefault="0002191D" w:rsidP="006763FA">
                              <w:pPr>
                                <w:ind w:firstLine="0"/>
                                <w:jc w:val="center"/>
                                <w:rPr>
                                  <w:color w:val="000000" w:themeColor="text1"/>
                                  <w:sz w:val="20"/>
                                  <w:lang w:val="uk-UA"/>
                                </w:rPr>
                              </w:pPr>
                              <w:r>
                                <w:rPr>
                                  <w:color w:val="000000" w:themeColor="text1"/>
                                  <w:sz w:val="20"/>
                                  <w:lang w:val="uk-UA"/>
                                </w:rPr>
                                <w:t>Сила голосу ввімкнен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Надпись 259"/>
                        <wps:cNvSpPr txBox="1"/>
                        <wps:spPr>
                          <a:xfrm>
                            <a:off x="2764971" y="772885"/>
                            <a:ext cx="468000" cy="288000"/>
                          </a:xfrm>
                          <a:prstGeom prst="rect">
                            <a:avLst/>
                          </a:prstGeom>
                          <a:noFill/>
                          <a:ln w="6350">
                            <a:noFill/>
                          </a:ln>
                        </wps:spPr>
                        <wps:txbx>
                          <w:txbxContent>
                            <w:p w14:paraId="33E82D91"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Прямоугольник 260"/>
                        <wps:cNvSpPr/>
                        <wps:spPr>
                          <a:xfrm>
                            <a:off x="2993571" y="1328057"/>
                            <a:ext cx="2232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57FC32" w14:textId="77777777" w:rsidR="0002191D" w:rsidRPr="00C5479C" w:rsidRDefault="0002191D" w:rsidP="006763FA">
                              <w:pPr>
                                <w:ind w:firstLine="0"/>
                                <w:jc w:val="center"/>
                                <w:rPr>
                                  <w:color w:val="000000" w:themeColor="text1"/>
                                  <w:sz w:val="20"/>
                                  <w:lang w:val="uk-UA"/>
                                </w:rPr>
                              </w:pPr>
                              <w:r>
                                <w:rPr>
                                  <w:color w:val="000000" w:themeColor="text1"/>
                                  <w:sz w:val="20"/>
                                  <w:lang w:val="uk-UA"/>
                                </w:rPr>
                                <w:t>Очищення масиву сил голосу та деактивація параметру сил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Надпись 261"/>
                        <wps:cNvSpPr txBox="1"/>
                        <wps:spPr>
                          <a:xfrm>
                            <a:off x="1393371" y="1458685"/>
                            <a:ext cx="468000" cy="288000"/>
                          </a:xfrm>
                          <a:prstGeom prst="rect">
                            <a:avLst/>
                          </a:prstGeom>
                          <a:noFill/>
                          <a:ln w="6350">
                            <a:noFill/>
                          </a:ln>
                        </wps:spPr>
                        <wps:txbx>
                          <w:txbxContent>
                            <w:p w14:paraId="7145D02C"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Блок-схема: решение 262"/>
                        <wps:cNvSpPr/>
                        <wps:spPr>
                          <a:xfrm>
                            <a:off x="32657" y="1741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D57136"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 учасників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Надпись 263"/>
                        <wps:cNvSpPr txBox="1"/>
                        <wps:spPr>
                          <a:xfrm>
                            <a:off x="2797628" y="1926771"/>
                            <a:ext cx="468000" cy="288000"/>
                          </a:xfrm>
                          <a:prstGeom prst="rect">
                            <a:avLst/>
                          </a:prstGeom>
                          <a:noFill/>
                          <a:ln w="6350">
                            <a:noFill/>
                          </a:ln>
                        </wps:spPr>
                        <wps:txbx>
                          <w:txbxContent>
                            <w:p w14:paraId="1155D2D2"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Надпись 264"/>
                        <wps:cNvSpPr txBox="1"/>
                        <wps:spPr>
                          <a:xfrm>
                            <a:off x="1447800" y="2645228"/>
                            <a:ext cx="468000" cy="288000"/>
                          </a:xfrm>
                          <a:prstGeom prst="rect">
                            <a:avLst/>
                          </a:prstGeom>
                          <a:noFill/>
                          <a:ln w="6350">
                            <a:noFill/>
                          </a:ln>
                        </wps:spPr>
                        <wps:txbx>
                          <w:txbxContent>
                            <w:p w14:paraId="2E9DA678"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5" name="Блок-схема: решение 265"/>
                        <wps:cNvSpPr/>
                        <wps:spPr>
                          <a:xfrm>
                            <a:off x="10885" y="2939143"/>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40893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риватне голосування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Надпись 266"/>
                        <wps:cNvSpPr txBox="1"/>
                        <wps:spPr>
                          <a:xfrm>
                            <a:off x="2754085" y="3102428"/>
                            <a:ext cx="468000" cy="288000"/>
                          </a:xfrm>
                          <a:prstGeom prst="rect">
                            <a:avLst/>
                          </a:prstGeom>
                          <a:noFill/>
                          <a:ln w="6350">
                            <a:noFill/>
                          </a:ln>
                        </wps:spPr>
                        <wps:txbx>
                          <w:txbxContent>
                            <w:p w14:paraId="7473F415"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Надпись 267"/>
                        <wps:cNvSpPr txBox="1"/>
                        <wps:spPr>
                          <a:xfrm>
                            <a:off x="1447800" y="3799114"/>
                            <a:ext cx="468000" cy="288000"/>
                          </a:xfrm>
                          <a:prstGeom prst="rect">
                            <a:avLst/>
                          </a:prstGeom>
                          <a:noFill/>
                          <a:ln w="6350">
                            <a:noFill/>
                          </a:ln>
                        </wps:spPr>
                        <wps:txbx>
                          <w:txbxContent>
                            <w:p w14:paraId="6A805017"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Блок-схема: решение 268"/>
                        <wps:cNvSpPr/>
                        <wps:spPr>
                          <a:xfrm>
                            <a:off x="10885" y="4060371"/>
                            <a:ext cx="2988000" cy="1368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8628C0" w14:textId="77777777" w:rsidR="0002191D" w:rsidRPr="00413544" w:rsidRDefault="0002191D" w:rsidP="006763FA">
                              <w:pPr>
                                <w:ind w:firstLine="0"/>
                                <w:jc w:val="center"/>
                                <w:rPr>
                                  <w:color w:val="000000" w:themeColor="text1"/>
                                  <w:sz w:val="20"/>
                                  <w:lang w:val="uk-UA"/>
                                </w:rPr>
                              </w:pPr>
                              <w:r>
                                <w:rPr>
                                  <w:color w:val="000000" w:themeColor="text1"/>
                                  <w:sz w:val="20"/>
                                  <w:lang w:val="uk-UA"/>
                                </w:rPr>
                                <w:t>Кількість сил голосу та приватних учасників ідентичн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Надпись 269"/>
                        <wps:cNvSpPr txBox="1"/>
                        <wps:spPr>
                          <a:xfrm>
                            <a:off x="2797628" y="4463143"/>
                            <a:ext cx="468000" cy="288000"/>
                          </a:xfrm>
                          <a:prstGeom prst="rect">
                            <a:avLst/>
                          </a:prstGeom>
                          <a:noFill/>
                          <a:ln w="6350">
                            <a:noFill/>
                          </a:ln>
                        </wps:spPr>
                        <wps:txbx>
                          <w:txbxContent>
                            <w:p w14:paraId="67ECD8AB"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Надпись 270"/>
                        <wps:cNvSpPr txBox="1"/>
                        <wps:spPr>
                          <a:xfrm>
                            <a:off x="1447800" y="5344885"/>
                            <a:ext cx="468000" cy="288000"/>
                          </a:xfrm>
                          <a:prstGeom prst="rect">
                            <a:avLst/>
                          </a:prstGeom>
                          <a:noFill/>
                          <a:ln w="6350">
                            <a:noFill/>
                          </a:ln>
                        </wps:spPr>
                        <wps:txbx>
                          <w:txbxContent>
                            <w:p w14:paraId="4CB44356"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1" name="Блок-схема: данные 271"/>
                        <wps:cNvSpPr/>
                        <wps:spPr>
                          <a:xfrm>
                            <a:off x="32657" y="5660571"/>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2BFC23" w14:textId="77777777" w:rsidR="0002191D" w:rsidRPr="00B27821" w:rsidRDefault="0002191D" w:rsidP="006763FA">
                              <w:pPr>
                                <w:ind w:firstLine="0"/>
                                <w:jc w:val="center"/>
                                <w:rPr>
                                  <w:color w:val="000000" w:themeColor="text1"/>
                                  <w:sz w:val="20"/>
                                  <w:lang w:val="uk-UA"/>
                                </w:rPr>
                              </w:pPr>
                              <w:r>
                                <w:rPr>
                                  <w:color w:val="000000" w:themeColor="text1"/>
                                  <w:sz w:val="20"/>
                                  <w:lang w:val="uk-UA"/>
                                </w:rPr>
                                <w:t>Масив сил голосу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Прямоугольник 272"/>
                        <wps:cNvSpPr/>
                        <wps:spPr>
                          <a:xfrm>
                            <a:off x="0" y="6237514"/>
                            <a:ext cx="2988000" cy="61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AC88E0"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береження сил голосу учасників та активація параметру сил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Блок-схема: знак завершения 273"/>
                        <wps:cNvSpPr/>
                        <wps:spPr>
                          <a:xfrm>
                            <a:off x="10885" y="7750628"/>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A3D4D9"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D0FA8E5" id="Группа 239" o:spid="_x0000_s1235" style="position:absolute;left:0;text-align:left;margin-left:43.9pt;margin-top:6.3pt;width:411.45pt;height:647.15pt;z-index:251690496" coordsize="52255,8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">
                <v:shape id="Прямая со стрелкой 240" o:spid="_x0000_s1236" type="#_x0000_t32" style="position:absolute;left:15131;top:4136;width:0;height:75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" strokecolor="black [3213]" strokeweight="1pt">
                  <v:stroke endarrow="block" joinstyle="miter"/>
                </v:shape>
                <v:group id="Группа 241" o:spid="_x0000_s1237" style="position:absolute;left:15240;top:22098;width:19812;height:51598;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">
                  <v:line id="Прямая соединительная линия 242" o:spid="_x0000_s1238"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" strokecolor="black [3213]" strokeweight="1pt">
                    <v:stroke joinstyle="miter"/>
                  </v:line>
                  <v:shape id="Прямая со стрелкой 243" o:spid="_x0000_s1239"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" strokecolor="black [3213]" strokeweight="1pt">
                    <v:stroke endarrow="block" joinstyle="miter"/>
                  </v:shape>
                  <v:line id="Прямая соединительная линия 244" o:spid="_x0000_s1240"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" strokecolor="black [3213]" strokeweight="1pt">
                    <v:stroke joinstyle="miter"/>
                  </v:line>
                </v:group>
                <v:group id="Группа 245" o:spid="_x0000_s1241" style="position:absolute;left:15348;top:34181;width:18453;height:37827;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">
                  <v:line id="Прямая соединительная линия 246" o:spid="_x0000_s1242"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" strokecolor="black [3213]" strokeweight="1pt">
                    <v:stroke joinstyle="miter"/>
                  </v:line>
                  <v:shape id="Прямая со стрелкой 247" o:spid="_x0000_s1243"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" strokecolor="black [3213]" strokeweight="1pt">
                    <v:stroke endarrow="block" joinstyle="miter"/>
                  </v:shape>
                  <v:line id="Прямая соединительная линия 248" o:spid="_x0000_s1244"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" strokecolor="black [3213]" strokeweight="1pt">
                    <v:stroke joinstyle="miter"/>
                  </v:line>
                </v:group>
                <v:group id="Группа 249" o:spid="_x0000_s1245" style="position:absolute;left:15240;top:47461;width:17119;height:22751;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">
                  <v:line id="Прямая соединительная линия 250" o:spid="_x0000_s124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" strokecolor="black [3213]" strokeweight="1pt">
                    <v:stroke joinstyle="miter"/>
                  </v:line>
                  <v:shape id="Прямая со стрелкой 251" o:spid="_x0000_s124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" strokecolor="black [3213]" strokeweight="1pt">
                    <v:stroke endarrow="block" joinstyle="miter"/>
                  </v:shape>
                  <v:line id="Прямая соединительная линия 252" o:spid="_x0000_s124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" strokecolor="black [3213]" strokeweight="1pt">
                    <v:stroke joinstyle="miter"/>
                  </v:line>
                </v:group>
                <v:group id="Группа 253" o:spid="_x0000_s1249" style="position:absolute;left:15240;top:10559;width:26011;height:6503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">
                  <v:line id="Прямая соединительная линия 254" o:spid="_x0000_s125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" strokecolor="black [3213]" strokeweight="1pt">
                    <v:stroke joinstyle="miter"/>
                  </v:line>
                  <v:shape id="Прямая со стрелкой 255" o:spid="_x0000_s125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" strokecolor="black [3213]" strokeweight="1pt">
                    <v:stroke endarrow="block" joinstyle="miter"/>
                  </v:shape>
                  <v:line id="Прямая соединительная линия 256" o:spid="_x0000_s125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" strokecolor="black [3213]" strokeweight="1pt">
                    <v:stroke joinstyle="miter"/>
                  </v:line>
                </v:group>
                <v:shape id="Блок-схема: знак завершения 257" o:spid="_x0000_s1253" type="#_x0000_t116" style="position:absolute;left:108;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" fillcolor="white [3212]" strokecolor="black [3213]" strokeweight="1pt">
                  <v:textbox>
                    <w:txbxContent>
                      <w:p w14:paraId="0F241E99"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решение 258" o:spid="_x0000_s1254" type="#_x0000_t110" style="position:absolute;left:326;top:598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" fillcolor="white [3212]" strokecolor="black [3213]" strokeweight="1pt">
                  <v:textbox>
                    <w:txbxContent>
                      <w:p w14:paraId="2FE3E212" w14:textId="77777777" w:rsidR="0002191D" w:rsidRPr="00413544" w:rsidRDefault="0002191D" w:rsidP="006763FA">
                        <w:pPr>
                          <w:ind w:firstLine="0"/>
                          <w:jc w:val="center"/>
                          <w:rPr>
                            <w:color w:val="000000" w:themeColor="text1"/>
                            <w:sz w:val="20"/>
                            <w:lang w:val="uk-UA"/>
                          </w:rPr>
                        </w:pPr>
                        <w:r>
                          <w:rPr>
                            <w:color w:val="000000" w:themeColor="text1"/>
                            <w:sz w:val="20"/>
                            <w:lang w:val="uk-UA"/>
                          </w:rPr>
                          <w:t>Сила голосу ввімкнена?</w:t>
                        </w:r>
                      </w:p>
                    </w:txbxContent>
                  </v:textbox>
                </v:shape>
                <v:shape id="Надпись 259" o:spid="_x0000_s1255" type="#_x0000_t202" style="position:absolute;left:27649;top:772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33E82D91" w14:textId="77777777" w:rsidR="0002191D" w:rsidRPr="00475AB7" w:rsidRDefault="0002191D" w:rsidP="006763FA">
                        <w:pPr>
                          <w:ind w:firstLine="0"/>
                          <w:jc w:val="center"/>
                          <w:rPr>
                            <w:lang w:val="uk-UA"/>
                          </w:rPr>
                        </w:pPr>
                        <w:r>
                          <w:rPr>
                            <w:lang w:val="uk-UA"/>
                          </w:rPr>
                          <w:t>Так</w:t>
                        </w:r>
                      </w:p>
                    </w:txbxContent>
                  </v:textbox>
                </v:shape>
                <v:rect id="Прямоугольник 260" o:spid="_x0000_s1256" style="position:absolute;left:29935;top:13280;width:223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" fillcolor="white [3212]" strokecolor="black [3213]" strokeweight="1pt">
                  <v:textbox>
                    <w:txbxContent>
                      <w:p w14:paraId="5557FC32" w14:textId="77777777" w:rsidR="0002191D" w:rsidRPr="00C5479C" w:rsidRDefault="0002191D" w:rsidP="006763FA">
                        <w:pPr>
                          <w:ind w:firstLine="0"/>
                          <w:jc w:val="center"/>
                          <w:rPr>
                            <w:color w:val="000000" w:themeColor="text1"/>
                            <w:sz w:val="20"/>
                            <w:lang w:val="uk-UA"/>
                          </w:rPr>
                        </w:pPr>
                        <w:r>
                          <w:rPr>
                            <w:color w:val="000000" w:themeColor="text1"/>
                            <w:sz w:val="20"/>
                            <w:lang w:val="uk-UA"/>
                          </w:rPr>
                          <w:t>Очищення масиву сил голосу та деактивація параметру сили голосу</w:t>
                        </w:r>
                      </w:p>
                    </w:txbxContent>
                  </v:textbox>
                </v:rect>
                <v:shape id="Надпись 261" o:spid="_x0000_s1257" type="#_x0000_t202" style="position:absolute;left:13933;top:1458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7145D02C" w14:textId="77777777" w:rsidR="0002191D" w:rsidRPr="00475AB7" w:rsidRDefault="0002191D" w:rsidP="006763FA">
                        <w:pPr>
                          <w:ind w:firstLine="0"/>
                          <w:jc w:val="center"/>
                          <w:rPr>
                            <w:lang w:val="uk-UA"/>
                          </w:rPr>
                        </w:pPr>
                        <w:r>
                          <w:rPr>
                            <w:lang w:val="uk-UA"/>
                          </w:rPr>
                          <w:t>Ні</w:t>
                        </w:r>
                      </w:p>
                    </w:txbxContent>
                  </v:textbox>
                </v:shape>
                <v:shape id="Блок-схема: решение 262" o:spid="_x0000_s1258" type="#_x0000_t110" style="position:absolute;left:326;top:1741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" fillcolor="white [3212]" strokecolor="black [3213]" strokeweight="1pt">
                  <v:textbox>
                    <w:txbxContent>
                      <w:p w14:paraId="00D57136"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 учасників ввімкнено?</w:t>
                        </w:r>
                      </w:p>
                    </w:txbxContent>
                  </v:textbox>
                </v:shape>
                <v:shape id="Надпись 263" o:spid="_x0000_s1259" type="#_x0000_t202" style="position:absolute;left:27976;top:1926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Co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J+8EKjHAAAA3AAA&#10;AA8AAAAAAAAAAAAAAAAABwIAAGRycy9kb3ducmV2LnhtbFBLBQYAAAAAAwADALcAAAD7AgAAAAA=&#10;" filled="f" stroked="f" strokeweight=".5pt">
                  <v:textbox>
                    <w:txbxContent>
                      <w:p w14:paraId="1155D2D2" w14:textId="77777777" w:rsidR="0002191D" w:rsidRPr="00475AB7" w:rsidRDefault="0002191D" w:rsidP="006763FA">
                        <w:pPr>
                          <w:ind w:firstLine="0"/>
                          <w:jc w:val="center"/>
                          <w:rPr>
                            <w:lang w:val="uk-UA"/>
                          </w:rPr>
                        </w:pPr>
                        <w:r>
                          <w:rPr>
                            <w:lang w:val="uk-UA"/>
                          </w:rPr>
                          <w:t>Ні</w:t>
                        </w:r>
                      </w:p>
                    </w:txbxContent>
                  </v:textbox>
                </v:shape>
                <v:shape id="Надпись 264" o:spid="_x0000_s1260" type="#_x0000_t202" style="position:absolute;left:14478;top:2645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jc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BBViNzHAAAA3AAA&#10;AA8AAAAAAAAAAAAAAAAABwIAAGRycy9kb3ducmV2LnhtbFBLBQYAAAAAAwADALcAAAD7AgAAAAA=&#10;" filled="f" stroked="f" strokeweight=".5pt">
                  <v:textbox>
                    <w:txbxContent>
                      <w:p w14:paraId="2E9DA678" w14:textId="77777777" w:rsidR="0002191D" w:rsidRPr="00475AB7" w:rsidRDefault="0002191D" w:rsidP="006763FA">
                        <w:pPr>
                          <w:ind w:firstLine="0"/>
                          <w:jc w:val="center"/>
                          <w:rPr>
                            <w:lang w:val="uk-UA"/>
                          </w:rPr>
                        </w:pPr>
                        <w:r>
                          <w:rPr>
                            <w:lang w:val="uk-UA"/>
                          </w:rPr>
                          <w:t>Так</w:t>
                        </w:r>
                      </w:p>
                    </w:txbxContent>
                  </v:textbox>
                </v:shape>
                <v:shape id="Блок-схема: решение 265" o:spid="_x0000_s1261" type="#_x0000_t110" style="position:absolute;left:108;top:29391;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" fillcolor="white [3212]" strokecolor="black [3213]" strokeweight="1pt">
                  <v:textbox>
                    <w:txbxContent>
                      <w:p w14:paraId="5C40893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риватне голосування ввімкнено?</w:t>
                        </w:r>
                      </w:p>
                    </w:txbxContent>
                  </v:textbox>
                </v:shape>
                <v:shape id="Надпись 266" o:spid="_x0000_s1262" type="#_x0000_t202" style="position:absolute;left:27540;top:3102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" filled="f" stroked="f" strokeweight=".5pt">
                  <v:textbox>
                    <w:txbxContent>
                      <w:p w14:paraId="7473F415" w14:textId="77777777" w:rsidR="0002191D" w:rsidRPr="00475AB7" w:rsidRDefault="0002191D" w:rsidP="006763FA">
                        <w:pPr>
                          <w:ind w:firstLine="0"/>
                          <w:jc w:val="center"/>
                          <w:rPr>
                            <w:lang w:val="uk-UA"/>
                          </w:rPr>
                        </w:pPr>
                        <w:r>
                          <w:rPr>
                            <w:lang w:val="uk-UA"/>
                          </w:rPr>
                          <w:t>Ні</w:t>
                        </w:r>
                      </w:p>
                    </w:txbxContent>
                  </v:textbox>
                </v:shape>
                <v:shape id="Надпись 267" o:spid="_x0000_s1263" type="#_x0000_t202" style="position:absolute;left:14478;top:379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14:paraId="6A805017" w14:textId="77777777" w:rsidR="0002191D" w:rsidRPr="00475AB7" w:rsidRDefault="0002191D" w:rsidP="006763FA">
                        <w:pPr>
                          <w:ind w:firstLine="0"/>
                          <w:jc w:val="center"/>
                          <w:rPr>
                            <w:lang w:val="uk-UA"/>
                          </w:rPr>
                        </w:pPr>
                        <w:r>
                          <w:rPr>
                            <w:lang w:val="uk-UA"/>
                          </w:rPr>
                          <w:t>Так</w:t>
                        </w:r>
                      </w:p>
                    </w:txbxContent>
                  </v:textbox>
                </v:shape>
                <v:shape id="Блок-схема: решение 268" o:spid="_x0000_s1264" type="#_x0000_t110" style="position:absolute;left:108;top:40603;width:29880;height:13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" fillcolor="white [3212]" strokecolor="black [3213]" strokeweight="1pt">
                  <v:textbox>
                    <w:txbxContent>
                      <w:p w14:paraId="698628C0" w14:textId="77777777" w:rsidR="0002191D" w:rsidRPr="00413544" w:rsidRDefault="0002191D" w:rsidP="006763FA">
                        <w:pPr>
                          <w:ind w:firstLine="0"/>
                          <w:jc w:val="center"/>
                          <w:rPr>
                            <w:color w:val="000000" w:themeColor="text1"/>
                            <w:sz w:val="20"/>
                            <w:lang w:val="uk-UA"/>
                          </w:rPr>
                        </w:pPr>
                        <w:r>
                          <w:rPr>
                            <w:color w:val="000000" w:themeColor="text1"/>
                            <w:sz w:val="20"/>
                            <w:lang w:val="uk-UA"/>
                          </w:rPr>
                          <w:t>Кількість сил голосу та приватних учасників ідентична?</w:t>
                        </w:r>
                      </w:p>
                    </w:txbxContent>
                  </v:textbox>
                </v:shape>
                <v:shape id="Надпись 269" o:spid="_x0000_s1265" type="#_x0000_t202" style="position:absolute;left:27976;top:4463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" filled="f" stroked="f" strokeweight=".5pt">
                  <v:textbox>
                    <w:txbxContent>
                      <w:p w14:paraId="67ECD8AB" w14:textId="77777777" w:rsidR="0002191D" w:rsidRPr="00475AB7" w:rsidRDefault="0002191D" w:rsidP="006763FA">
                        <w:pPr>
                          <w:ind w:firstLine="0"/>
                          <w:jc w:val="center"/>
                          <w:rPr>
                            <w:lang w:val="uk-UA"/>
                          </w:rPr>
                        </w:pPr>
                        <w:r>
                          <w:rPr>
                            <w:lang w:val="uk-UA"/>
                          </w:rPr>
                          <w:t>Ні</w:t>
                        </w:r>
                      </w:p>
                    </w:txbxContent>
                  </v:textbox>
                </v:shape>
                <v:shape id="Надпись 270" o:spid="_x0000_s1266" type="#_x0000_t202" style="position:absolute;left:14478;top:5344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" filled="f" stroked="f" strokeweight=".5pt">
                  <v:textbox>
                    <w:txbxContent>
                      <w:p w14:paraId="4CB44356" w14:textId="77777777" w:rsidR="0002191D" w:rsidRPr="00475AB7" w:rsidRDefault="0002191D" w:rsidP="006763FA">
                        <w:pPr>
                          <w:ind w:firstLine="0"/>
                          <w:jc w:val="center"/>
                          <w:rPr>
                            <w:lang w:val="uk-UA"/>
                          </w:rPr>
                        </w:pPr>
                        <w:r>
                          <w:rPr>
                            <w:lang w:val="uk-UA"/>
                          </w:rPr>
                          <w:t>Так</w:t>
                        </w:r>
                      </w:p>
                    </w:txbxContent>
                  </v:textbox>
                </v:shape>
                <v:shape id="Блок-схема: данные 271" o:spid="_x0000_s1267" type="#_x0000_t111" style="position:absolute;left:326;top:56605;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" fillcolor="white [3212]" strokecolor="black [3213]" strokeweight="1pt">
                  <v:textbox>
                    <w:txbxContent>
                      <w:p w14:paraId="142BFC23" w14:textId="77777777" w:rsidR="0002191D" w:rsidRPr="00B27821" w:rsidRDefault="0002191D" w:rsidP="006763FA">
                        <w:pPr>
                          <w:ind w:firstLine="0"/>
                          <w:jc w:val="center"/>
                          <w:rPr>
                            <w:color w:val="000000" w:themeColor="text1"/>
                            <w:sz w:val="20"/>
                            <w:lang w:val="uk-UA"/>
                          </w:rPr>
                        </w:pPr>
                        <w:r>
                          <w:rPr>
                            <w:color w:val="000000" w:themeColor="text1"/>
                            <w:sz w:val="20"/>
                            <w:lang w:val="uk-UA"/>
                          </w:rPr>
                          <w:t>Масив сил голосу учасників</w:t>
                        </w:r>
                      </w:p>
                    </w:txbxContent>
                  </v:textbox>
                </v:shape>
                <v:rect id="Прямоугольник 272" o:spid="_x0000_s1268" style="position:absolute;top:62375;width:2988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" fillcolor="white [3212]" strokecolor="black [3213]" strokeweight="1pt">
                  <v:textbox>
                    <w:txbxContent>
                      <w:p w14:paraId="6EAC88E0" w14:textId="77777777" w:rsidR="0002191D" w:rsidRPr="00C5479C" w:rsidRDefault="0002191D" w:rsidP="006763FA">
                        <w:pPr>
                          <w:ind w:firstLine="0"/>
                          <w:jc w:val="center"/>
                          <w:rPr>
                            <w:color w:val="000000" w:themeColor="text1"/>
                            <w:sz w:val="20"/>
                            <w:lang w:val="uk-UA"/>
                          </w:rPr>
                        </w:pPr>
                        <w:r>
                          <w:rPr>
                            <w:color w:val="000000" w:themeColor="text1"/>
                            <w:sz w:val="20"/>
                            <w:lang w:val="uk-UA"/>
                          </w:rPr>
                          <w:t>Збереження сил голосу учасників та активація параметру сили голосу</w:t>
                        </w:r>
                      </w:p>
                    </w:txbxContent>
                  </v:textbox>
                </v:rect>
                <v:shape id="Блок-схема: знак завершения 273" o:spid="_x0000_s1269" type="#_x0000_t116" style="position:absolute;left:108;top:77506;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" fillcolor="white [3212]" strokecolor="black [3213]" strokeweight="1pt">
                  <v:textbox>
                    <w:txbxContent>
                      <w:p w14:paraId="1FA3D4D9"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group>
            </w:pict>
          </mc:Fallback>
        </mc:AlternateContent>
      </w:r>
    </w:p>
    <w:p w14:paraId="47C4DD78" w14:textId="77777777" w:rsidR="006763FA" w:rsidRDefault="006763FA" w:rsidP="006763FA">
      <w:pPr>
        <w:rPr>
          <w:lang w:val="uk-UA"/>
        </w:rPr>
      </w:pPr>
    </w:p>
    <w:p w14:paraId="66712134" w14:textId="77777777" w:rsidR="006763FA" w:rsidRDefault="006763FA" w:rsidP="006763FA">
      <w:pPr>
        <w:rPr>
          <w:lang w:val="uk-UA"/>
        </w:rPr>
      </w:pPr>
    </w:p>
    <w:p w14:paraId="1D13B537" w14:textId="77777777" w:rsidR="006763FA" w:rsidRDefault="006763FA" w:rsidP="006763FA">
      <w:pPr>
        <w:rPr>
          <w:lang w:val="uk-UA"/>
        </w:rPr>
      </w:pPr>
    </w:p>
    <w:p w14:paraId="181BB2FC" w14:textId="77777777" w:rsidR="006763FA" w:rsidRDefault="006763FA" w:rsidP="006763FA">
      <w:pPr>
        <w:rPr>
          <w:lang w:val="uk-UA"/>
        </w:rPr>
      </w:pPr>
    </w:p>
    <w:p w14:paraId="79AE2344" w14:textId="77777777" w:rsidR="006763FA" w:rsidRDefault="006763FA" w:rsidP="006763FA">
      <w:pPr>
        <w:rPr>
          <w:lang w:val="uk-UA"/>
        </w:rPr>
      </w:pPr>
    </w:p>
    <w:p w14:paraId="288BF0F9" w14:textId="77777777" w:rsidR="006763FA" w:rsidRDefault="006763FA" w:rsidP="006763FA">
      <w:pPr>
        <w:rPr>
          <w:lang w:val="uk-UA"/>
        </w:rPr>
      </w:pPr>
    </w:p>
    <w:p w14:paraId="1BA8514F" w14:textId="77777777" w:rsidR="006763FA" w:rsidRDefault="006763FA" w:rsidP="006763FA">
      <w:pPr>
        <w:rPr>
          <w:lang w:val="uk-UA"/>
        </w:rPr>
      </w:pPr>
    </w:p>
    <w:p w14:paraId="2343F6CD" w14:textId="77777777" w:rsidR="006763FA" w:rsidRDefault="006763FA" w:rsidP="006763FA">
      <w:pPr>
        <w:rPr>
          <w:lang w:val="uk-UA"/>
        </w:rPr>
      </w:pPr>
    </w:p>
    <w:p w14:paraId="015FEBAC" w14:textId="77777777" w:rsidR="006763FA" w:rsidRDefault="006763FA" w:rsidP="006763FA">
      <w:pPr>
        <w:rPr>
          <w:lang w:val="uk-UA"/>
        </w:rPr>
      </w:pPr>
    </w:p>
    <w:p w14:paraId="57E0C6C0" w14:textId="77777777" w:rsidR="006763FA" w:rsidRDefault="006763FA" w:rsidP="006763FA">
      <w:pPr>
        <w:rPr>
          <w:lang w:val="uk-UA"/>
        </w:rPr>
      </w:pPr>
    </w:p>
    <w:p w14:paraId="6535A677" w14:textId="77777777" w:rsidR="006763FA" w:rsidRDefault="006763FA" w:rsidP="006763FA">
      <w:pPr>
        <w:rPr>
          <w:lang w:val="uk-UA"/>
        </w:rPr>
      </w:pPr>
    </w:p>
    <w:p w14:paraId="56400C0E" w14:textId="77777777" w:rsidR="006763FA" w:rsidRDefault="006763FA" w:rsidP="006763FA">
      <w:pPr>
        <w:rPr>
          <w:lang w:val="uk-UA"/>
        </w:rPr>
      </w:pPr>
    </w:p>
    <w:p w14:paraId="721B5358" w14:textId="77777777" w:rsidR="006763FA" w:rsidRDefault="006763FA" w:rsidP="006763FA">
      <w:pPr>
        <w:rPr>
          <w:lang w:val="uk-UA"/>
        </w:rPr>
      </w:pPr>
    </w:p>
    <w:p w14:paraId="1D594424" w14:textId="77777777" w:rsidR="006763FA" w:rsidRDefault="006763FA" w:rsidP="006763FA">
      <w:pPr>
        <w:rPr>
          <w:lang w:val="uk-UA"/>
        </w:rPr>
      </w:pPr>
    </w:p>
    <w:p w14:paraId="0497E595" w14:textId="77777777" w:rsidR="006763FA" w:rsidRDefault="006763FA" w:rsidP="006763FA">
      <w:pPr>
        <w:rPr>
          <w:lang w:val="uk-UA"/>
        </w:rPr>
      </w:pPr>
    </w:p>
    <w:p w14:paraId="524F4A10" w14:textId="77777777" w:rsidR="006763FA" w:rsidRDefault="006763FA" w:rsidP="006763FA">
      <w:pPr>
        <w:rPr>
          <w:lang w:val="uk-UA"/>
        </w:rPr>
      </w:pPr>
    </w:p>
    <w:p w14:paraId="46D925D9" w14:textId="77777777" w:rsidR="006763FA" w:rsidRDefault="006763FA" w:rsidP="006763FA">
      <w:pPr>
        <w:rPr>
          <w:lang w:val="uk-UA"/>
        </w:rPr>
      </w:pPr>
    </w:p>
    <w:p w14:paraId="138DCE1A" w14:textId="77777777" w:rsidR="006763FA" w:rsidRDefault="006763FA" w:rsidP="006763FA">
      <w:pPr>
        <w:rPr>
          <w:lang w:val="uk-UA"/>
        </w:rPr>
      </w:pPr>
    </w:p>
    <w:p w14:paraId="42286DDF" w14:textId="77777777" w:rsidR="006763FA" w:rsidRDefault="006763FA" w:rsidP="006763FA">
      <w:pPr>
        <w:rPr>
          <w:lang w:val="uk-UA"/>
        </w:rPr>
      </w:pPr>
    </w:p>
    <w:p w14:paraId="240BE738" w14:textId="77777777" w:rsidR="006763FA" w:rsidRDefault="006763FA" w:rsidP="006763FA">
      <w:pPr>
        <w:rPr>
          <w:lang w:val="uk-UA"/>
        </w:rPr>
      </w:pPr>
    </w:p>
    <w:p w14:paraId="77B215B3" w14:textId="77777777" w:rsidR="006763FA" w:rsidRDefault="006763FA" w:rsidP="006763FA">
      <w:pPr>
        <w:rPr>
          <w:lang w:val="uk-UA"/>
        </w:rPr>
      </w:pPr>
    </w:p>
    <w:p w14:paraId="05F76360" w14:textId="77777777" w:rsidR="006763FA" w:rsidRDefault="006763FA" w:rsidP="006763FA">
      <w:pPr>
        <w:rPr>
          <w:lang w:val="uk-UA"/>
        </w:rPr>
      </w:pPr>
    </w:p>
    <w:p w14:paraId="7EAC0A5A" w14:textId="77777777" w:rsidR="006763FA" w:rsidRDefault="006763FA" w:rsidP="006763FA">
      <w:pPr>
        <w:rPr>
          <w:lang w:val="uk-UA"/>
        </w:rPr>
      </w:pPr>
    </w:p>
    <w:p w14:paraId="29160C8B" w14:textId="77777777" w:rsidR="006763FA" w:rsidRDefault="006763FA" w:rsidP="006763FA">
      <w:pPr>
        <w:rPr>
          <w:lang w:val="uk-UA"/>
        </w:rPr>
      </w:pPr>
    </w:p>
    <w:p w14:paraId="4DEBEF10" w14:textId="77777777" w:rsidR="006763FA" w:rsidRDefault="006763FA" w:rsidP="006763FA">
      <w:pPr>
        <w:rPr>
          <w:lang w:val="uk-UA"/>
        </w:rPr>
      </w:pPr>
    </w:p>
    <w:p w14:paraId="6F3F05FC" w14:textId="77777777" w:rsidR="006763FA" w:rsidRDefault="006763FA" w:rsidP="006763FA">
      <w:pPr>
        <w:rPr>
          <w:lang w:val="uk-UA"/>
        </w:rPr>
      </w:pPr>
    </w:p>
    <w:p w14:paraId="5FD59832" w14:textId="77777777" w:rsidR="006763FA" w:rsidRDefault="006763FA" w:rsidP="006763FA">
      <w:pPr>
        <w:ind w:firstLine="0"/>
        <w:rPr>
          <w:lang w:val="uk-UA"/>
        </w:rPr>
      </w:pPr>
    </w:p>
    <w:p w14:paraId="203C958D" w14:textId="77777777" w:rsidR="006763FA" w:rsidRDefault="006763FA" w:rsidP="006763FA">
      <w:pPr>
        <w:spacing w:after="240"/>
        <w:jc w:val="center"/>
        <w:rPr>
          <w:lang w:val="uk-UA"/>
        </w:rPr>
      </w:pPr>
      <w:r>
        <w:rPr>
          <w:lang w:val="uk-UA"/>
        </w:rPr>
        <w:t>Рисунок 3.4 – Процедура налаштування параметру сили голосу</w:t>
      </w:r>
    </w:p>
    <w:p w14:paraId="4F41FE77" w14:textId="77777777" w:rsidR="006763FA" w:rsidRDefault="006763FA" w:rsidP="006763FA">
      <w:pPr>
        <w:rPr>
          <w:lang w:val="uk-UA"/>
        </w:rPr>
      </w:pPr>
    </w:p>
    <w:p w14:paraId="31CBF692" w14:textId="77777777" w:rsidR="006763FA" w:rsidRDefault="006763FA" w:rsidP="006763FA">
      <w:pPr>
        <w:rPr>
          <w:lang w:val="uk-UA"/>
        </w:rPr>
      </w:pPr>
      <w:r>
        <w:rPr>
          <w:lang w:val="uk-UA"/>
        </w:rPr>
        <w:lastRenderedPageBreak/>
        <w:t>Параметр ліміту кількості учасників – вимагає в якості вхідних даних число максимальної кількості учасників голосування, при активації зберігає надане число в параметри голосування, в свою чергу при деактивації – даний параметр також деактивує параметри фінансування, сили голосу, приватного голосування в цілях уникнути можливих конфліктів параметрів та ризиків збою системи.</w:t>
      </w:r>
    </w:p>
    <w:p w14:paraId="78BF029F" w14:textId="77777777" w:rsidR="006763FA" w:rsidRPr="008B3E89" w:rsidRDefault="006763FA" w:rsidP="006763FA">
      <w:r>
        <w:rPr>
          <w:lang w:val="uk-UA"/>
        </w:rPr>
        <w:t>Параметр приватного голосування - вимагає в якості вхідних даних масив адрес дозволених учасників. При активації даний параметр потребує аби кількість дозволених учасників була обмежена, в цілях контролю над ситуацією при роботі на блокчейні, а також не була більшою ніж загальний ліміт учасників. В результаті активації надані дозволені адреси зберігаються в параметрах голосування, а при деактивації очищаються, а також деактивуються параметри фінансування та сили голосу, по причині їх залежності від активного параметру приватного голосування.</w:t>
      </w:r>
    </w:p>
    <w:p w14:paraId="52D487D2" w14:textId="77777777" w:rsidR="006763FA" w:rsidRDefault="006763FA" w:rsidP="006763FA">
      <w:pPr>
        <w:rPr>
          <w:lang w:val="uk-UA"/>
        </w:rPr>
      </w:pPr>
      <w:r w:rsidRPr="00B44F60">
        <w:rPr>
          <w:lang w:val="uk-UA"/>
        </w:rPr>
        <w:t>Параметр способу підрахунку голосів – потребує в якості вхідних даних число порогу, що буде необхідним для досягнення для вибору в голосуванні, аби стати переможним. Даний параметр вимагає аби наданий поріг був числом від 0 до 100, та якщо число від 0 до 50 включно – встановалює підрахунок результату за мажоритарним принципом – перемагає вибір що набрав більшість голосів, а якщо число від 51 до 100 – наданий поріг встановалюється як необхідний для досягення для перемоги (рис. 3.5)</w:t>
      </w:r>
      <w:r>
        <w:rPr>
          <w:lang w:val="uk-UA"/>
        </w:rPr>
        <w:t>.</w:t>
      </w:r>
    </w:p>
    <w:p w14:paraId="3E6B5915" w14:textId="77777777" w:rsidR="006763FA" w:rsidRDefault="006763FA" w:rsidP="006763FA">
      <w:pPr>
        <w:rPr>
          <w:lang w:val="uk-UA"/>
        </w:rPr>
      </w:pPr>
      <w:r w:rsidRPr="00087B06">
        <w:rPr>
          <w:lang w:val="uk-UA"/>
        </w:rPr>
        <w:t xml:space="preserve">Параметр </w:t>
      </w:r>
      <w:r>
        <w:rPr>
          <w:lang w:val="uk-UA"/>
        </w:rPr>
        <w:t>кількості виборів в голосуванні</w:t>
      </w:r>
      <w:r w:rsidRPr="00087B06">
        <w:rPr>
          <w:lang w:val="uk-UA"/>
        </w:rPr>
        <w:t xml:space="preserve"> – </w:t>
      </w:r>
      <w:r>
        <w:rPr>
          <w:lang w:val="uk-UA"/>
        </w:rPr>
        <w:t xml:space="preserve">вимагає </w:t>
      </w:r>
      <w:r w:rsidRPr="00087B06">
        <w:rPr>
          <w:lang w:val="uk-UA"/>
        </w:rPr>
        <w:t>в якості вхідних даних</w:t>
      </w:r>
      <w:r>
        <w:rPr>
          <w:lang w:val="uk-UA"/>
        </w:rPr>
        <w:t xml:space="preserve"> масив назв виборів, що будуть запропоновані для подачі голосів. Даний параметр потребує обмеження можливої кількості виборів, в цілях контролю поведінки та забезпення стабільності смарт-контракту голосування. У випадку, якщо було надано масив з 0 або 1 елементу, автоматично встановлюються вибори Так/Ні в параметри голосування, а параметр кількісного вибору вважається деактивованим. Якщо ж надано масив виборів довжиною в 2 і більше елементи – надані елементи встановлюються як вибори для налаштовуваного голосування, а саме воно вважається голосуванням з багатьма виборами.</w:t>
      </w:r>
    </w:p>
    <w:p w14:paraId="374553A5" w14:textId="77777777" w:rsidR="006763FA" w:rsidRDefault="006763FA" w:rsidP="006763FA">
      <w:pPr>
        <w:ind w:firstLine="0"/>
        <w:rPr>
          <w:lang w:val="uk-UA"/>
        </w:rPr>
      </w:pPr>
      <w:r>
        <w:rPr>
          <w:noProof/>
          <w:lang w:val="en-US"/>
        </w:rPr>
        <w:lastRenderedPageBreak/>
        <mc:AlternateContent>
          <mc:Choice Requires="wpg">
            <w:drawing>
              <wp:anchor distT="0" distB="0" distL="114300" distR="114300" simplePos="0" relativeHeight="251694592" behindDoc="0" locked="0" layoutInCell="1" allowOverlap="1" wp14:anchorId="403C75BD" wp14:editId="6A7DADCC">
                <wp:simplePos x="0" y="0"/>
                <wp:positionH relativeFrom="column">
                  <wp:posOffset>962025</wp:posOffset>
                </wp:positionH>
                <wp:positionV relativeFrom="paragraph">
                  <wp:posOffset>140335</wp:posOffset>
                </wp:positionV>
                <wp:extent cx="4325621" cy="4333440"/>
                <wp:effectExtent l="19050" t="0" r="17780" b="10160"/>
                <wp:wrapNone/>
                <wp:docPr id="274" name="Группа 274"/>
                <wp:cNvGraphicFramePr/>
                <a:graphic xmlns:a="http://schemas.openxmlformats.org/drawingml/2006/main">
                  <a:graphicData uri="http://schemas.microsoft.com/office/word/2010/wordprocessingGroup">
                    <wpg:wgp>
                      <wpg:cNvGrpSpPr/>
                      <wpg:grpSpPr>
                        <a:xfrm>
                          <a:off x="0" y="0"/>
                          <a:ext cx="4325621" cy="4333440"/>
                          <a:chOff x="0" y="0"/>
                          <a:chExt cx="4325621" cy="4333440"/>
                        </a:xfrm>
                      </wpg:grpSpPr>
                      <wps:wsp>
                        <wps:cNvPr id="275" name="Прямая со стрелкой 275"/>
                        <wps:cNvCnPr/>
                        <wps:spPr>
                          <a:xfrm flipH="1">
                            <a:off x="1501140" y="411480"/>
                            <a:ext cx="0" cy="370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76" name="Группа 276"/>
                        <wpg:cNvGrpSpPr/>
                        <wpg:grpSpPr>
                          <a:xfrm rot="10800000">
                            <a:off x="1501140" y="2308860"/>
                            <a:ext cx="1899285" cy="1323975"/>
                            <a:chOff x="0" y="0"/>
                            <a:chExt cx="1836000" cy="2268000"/>
                          </a:xfrm>
                        </wpg:grpSpPr>
                        <wps:wsp>
                          <wps:cNvPr id="277" name="Прямая соединительная линия 277"/>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 name="Прямая со стрелкой 278"/>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9" name="Прямая соединительная линия 279"/>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0" name="Блок-схема: знак завершения 280"/>
                        <wps:cNvSpPr/>
                        <wps:spPr>
                          <a:xfrm>
                            <a:off x="91440" y="0"/>
                            <a:ext cx="2844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23B290"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Блок-схема: решение 281"/>
                        <wps:cNvSpPr/>
                        <wps:spPr>
                          <a:xfrm>
                            <a:off x="99060" y="1965960"/>
                            <a:ext cx="2844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6283F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від 0 до 5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Надпись 282"/>
                        <wps:cNvSpPr txBox="1"/>
                        <wps:spPr>
                          <a:xfrm>
                            <a:off x="1668780" y="1790700"/>
                            <a:ext cx="468000" cy="288000"/>
                          </a:xfrm>
                          <a:prstGeom prst="rect">
                            <a:avLst/>
                          </a:prstGeom>
                          <a:noFill/>
                          <a:ln w="6350">
                            <a:noFill/>
                          </a:ln>
                        </wps:spPr>
                        <wps:txbx>
                          <w:txbxContent>
                            <w:p w14:paraId="5D223692"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3" name="Группа 283"/>
                        <wpg:cNvGrpSpPr/>
                        <wpg:grpSpPr>
                          <a:xfrm rot="10800000">
                            <a:off x="1501140" y="1508760"/>
                            <a:ext cx="2824481" cy="2277533"/>
                            <a:chOff x="0" y="0"/>
                            <a:chExt cx="1836000" cy="2268000"/>
                          </a:xfrm>
                        </wpg:grpSpPr>
                        <wps:wsp>
                          <wps:cNvPr id="284" name="Прямая соединительная линия 28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Прямая со стрелкой 28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6" name="Прямая соединительная линия 28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7" name="Прямоугольник 287"/>
                        <wps:cNvSpPr/>
                        <wps:spPr>
                          <a:xfrm>
                            <a:off x="2461260" y="2522220"/>
                            <a:ext cx="1800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E29637" w14:textId="77777777" w:rsidR="0002191D" w:rsidRPr="00C5479C" w:rsidRDefault="0002191D" w:rsidP="006763FA">
                              <w:pPr>
                                <w:ind w:firstLine="0"/>
                                <w:jc w:val="center"/>
                                <w:rPr>
                                  <w:color w:val="000000" w:themeColor="text1"/>
                                  <w:sz w:val="20"/>
                                  <w:lang w:val="uk-UA"/>
                                </w:rPr>
                              </w:pPr>
                              <w:r>
                                <w:rPr>
                                  <w:color w:val="000000" w:themeColor="text1"/>
                                  <w:sz w:val="20"/>
                                  <w:lang w:val="uk-UA"/>
                                </w:rPr>
                                <w:t>Встановлення мажоритарного принцип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Надпись 288"/>
                        <wps:cNvSpPr txBox="1"/>
                        <wps:spPr>
                          <a:xfrm>
                            <a:off x="2750820" y="1219200"/>
                            <a:ext cx="468000" cy="288000"/>
                          </a:xfrm>
                          <a:prstGeom prst="rect">
                            <a:avLst/>
                          </a:prstGeom>
                          <a:noFill/>
                          <a:ln w="6350">
                            <a:noFill/>
                          </a:ln>
                        </wps:spPr>
                        <wps:txbx>
                          <w:txbxContent>
                            <w:p w14:paraId="6D8663B7"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9" name="Блок-схема: решение 289"/>
                        <wps:cNvSpPr/>
                        <wps:spPr>
                          <a:xfrm>
                            <a:off x="99060" y="1158240"/>
                            <a:ext cx="2844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50C423"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від 0 до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Блок-схема: знак завершения 290"/>
                        <wps:cNvSpPr/>
                        <wps:spPr>
                          <a:xfrm>
                            <a:off x="91440" y="3901440"/>
                            <a:ext cx="2844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C2ED12"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Блок-схема: данные 291"/>
                        <wps:cNvSpPr/>
                        <wps:spPr>
                          <a:xfrm>
                            <a:off x="0" y="556260"/>
                            <a:ext cx="2844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23F0B2" w14:textId="77777777" w:rsidR="0002191D" w:rsidRPr="00B27821" w:rsidRDefault="0002191D" w:rsidP="006763FA">
                              <w:pPr>
                                <w:ind w:firstLine="0"/>
                                <w:jc w:val="center"/>
                                <w:rPr>
                                  <w:color w:val="000000" w:themeColor="text1"/>
                                  <w:sz w:val="20"/>
                                  <w:lang w:val="uk-UA"/>
                                </w:rPr>
                              </w:pPr>
                              <w:r>
                                <w:rPr>
                                  <w:color w:val="000000" w:themeColor="text1"/>
                                  <w:sz w:val="20"/>
                                  <w:lang w:val="uk-UA"/>
                                </w:rPr>
                                <w:t>Поріг для перемоги в голосуван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Надпись 292"/>
                        <wps:cNvSpPr txBox="1"/>
                        <wps:spPr>
                          <a:xfrm>
                            <a:off x="2727960" y="2026920"/>
                            <a:ext cx="468000" cy="288000"/>
                          </a:xfrm>
                          <a:prstGeom prst="rect">
                            <a:avLst/>
                          </a:prstGeom>
                          <a:noFill/>
                          <a:ln w="6350">
                            <a:noFill/>
                          </a:ln>
                        </wps:spPr>
                        <wps:txbx>
                          <w:txbxContent>
                            <w:p w14:paraId="7C9386DC"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Прямоугольник 293"/>
                        <wps:cNvSpPr/>
                        <wps:spPr>
                          <a:xfrm>
                            <a:off x="106680" y="3101340"/>
                            <a:ext cx="2844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E3F08D" w14:textId="77777777" w:rsidR="0002191D" w:rsidRPr="00C5479C" w:rsidRDefault="0002191D" w:rsidP="006763FA">
                              <w:pPr>
                                <w:ind w:firstLine="0"/>
                                <w:jc w:val="center"/>
                                <w:rPr>
                                  <w:color w:val="000000" w:themeColor="text1"/>
                                  <w:sz w:val="20"/>
                                  <w:lang w:val="uk-UA"/>
                                </w:rPr>
                              </w:pPr>
                              <w:r>
                                <w:rPr>
                                  <w:color w:val="000000" w:themeColor="text1"/>
                                  <w:sz w:val="20"/>
                                  <w:lang w:val="uk-UA"/>
                                </w:rPr>
                                <w:t>Встановлення порогу для перемог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Надпись 294"/>
                        <wps:cNvSpPr txBox="1"/>
                        <wps:spPr>
                          <a:xfrm>
                            <a:off x="1386840" y="2644140"/>
                            <a:ext cx="468000" cy="288000"/>
                          </a:xfrm>
                          <a:prstGeom prst="rect">
                            <a:avLst/>
                          </a:prstGeom>
                          <a:noFill/>
                          <a:ln w="6350">
                            <a:noFill/>
                          </a:ln>
                        </wps:spPr>
                        <wps:txbx>
                          <w:txbxContent>
                            <w:p w14:paraId="04005C03"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03C75BD" id="Группа 274" o:spid="_x0000_s1270" style="position:absolute;left:0;text-align:left;margin-left:75.75pt;margin-top:11.05pt;width:340.6pt;height:341.2pt;z-index:251694592" coordsize="43256,4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">
                <v:shape id="Прямая со стрелкой 275" o:spid="_x0000_s1271" type="#_x0000_t32" style="position:absolute;left:15011;top:4114;width:0;height:370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" strokecolor="black [3213]" strokeweight="1pt">
                  <v:stroke endarrow="block" joinstyle="miter"/>
                </v:shape>
                <v:group id="Группа 276" o:spid="_x0000_s1272" style="position:absolute;left:15011;top:23088;width:18993;height:13240;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">
                  <v:line id="Прямая соединительная линия 277" o:spid="_x0000_s1273"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" strokecolor="black [3213]" strokeweight="1pt">
                    <v:stroke joinstyle="miter"/>
                  </v:line>
                  <v:shape id="Прямая со стрелкой 278" o:spid="_x0000_s1274"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" strokecolor="black [3213]" strokeweight="1pt">
                    <v:stroke endarrow="block" joinstyle="miter"/>
                  </v:shape>
                  <v:line id="Прямая соединительная линия 279" o:spid="_x0000_s1275"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" strokecolor="black [3213]" strokeweight="1pt">
                    <v:stroke joinstyle="miter"/>
                  </v:line>
                </v:group>
                <v:shape id="Блок-схема: знак завершения 280" o:spid="_x0000_s1276" type="#_x0000_t116" style="position:absolute;left:914;width:284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" fillcolor="white [3212]" strokecolor="black [3213]" strokeweight="1pt">
                  <v:textbox>
                    <w:txbxContent>
                      <w:p w14:paraId="2823B290"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решение 281" o:spid="_x0000_s1277" type="#_x0000_t110" style="position:absolute;left:990;top:19659;width:2844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" fillcolor="white [3212]" strokecolor="black [3213]" strokeweight="1pt">
                  <v:textbox>
                    <w:txbxContent>
                      <w:p w14:paraId="3C6283FB"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від 0 до 50?</w:t>
                        </w:r>
                      </w:p>
                    </w:txbxContent>
                  </v:textbox>
                </v:shape>
                <v:shape id="Надпись 282" o:spid="_x0000_s1278" type="#_x0000_t202" style="position:absolute;left:16687;top:1790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" filled="f" stroked="f" strokeweight=".5pt">
                  <v:textbox>
                    <w:txbxContent>
                      <w:p w14:paraId="5D223692" w14:textId="77777777" w:rsidR="0002191D" w:rsidRPr="00475AB7" w:rsidRDefault="0002191D" w:rsidP="006763FA">
                        <w:pPr>
                          <w:ind w:firstLine="0"/>
                          <w:jc w:val="center"/>
                          <w:rPr>
                            <w:lang w:val="uk-UA"/>
                          </w:rPr>
                        </w:pPr>
                        <w:r>
                          <w:rPr>
                            <w:lang w:val="uk-UA"/>
                          </w:rPr>
                          <w:t>Так</w:t>
                        </w:r>
                      </w:p>
                    </w:txbxContent>
                  </v:textbox>
                </v:shape>
                <v:group id="Группа 283" o:spid="_x0000_s1279" style="position:absolute;left:15011;top:15087;width:28245;height:22775;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">
                  <v:line id="Прямая соединительная линия 284" o:spid="_x0000_s128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" strokecolor="black [3213]" strokeweight="1pt">
                    <v:stroke joinstyle="miter"/>
                  </v:line>
                  <v:shape id="Прямая со стрелкой 285" o:spid="_x0000_s128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" strokecolor="black [3213]" strokeweight="1pt">
                    <v:stroke endarrow="block" joinstyle="miter"/>
                  </v:shape>
                  <v:line id="Прямая соединительная линия 286" o:spid="_x0000_s128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" strokecolor="black [3213]" strokeweight="1pt">
                    <v:stroke joinstyle="miter"/>
                  </v:line>
                </v:group>
                <v:rect id="Прямоугольник 287" o:spid="_x0000_s1283" style="position:absolute;left:24612;top:25222;width:1800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" fillcolor="white [3212]" strokecolor="black [3213]" strokeweight="1pt">
                  <v:textbox>
                    <w:txbxContent>
                      <w:p w14:paraId="4DE29637" w14:textId="77777777" w:rsidR="0002191D" w:rsidRPr="00C5479C" w:rsidRDefault="0002191D" w:rsidP="006763FA">
                        <w:pPr>
                          <w:ind w:firstLine="0"/>
                          <w:jc w:val="center"/>
                          <w:rPr>
                            <w:color w:val="000000" w:themeColor="text1"/>
                            <w:sz w:val="20"/>
                            <w:lang w:val="uk-UA"/>
                          </w:rPr>
                        </w:pPr>
                        <w:r>
                          <w:rPr>
                            <w:color w:val="000000" w:themeColor="text1"/>
                            <w:sz w:val="20"/>
                            <w:lang w:val="uk-UA"/>
                          </w:rPr>
                          <w:t>Встановлення мажоритарного принципу</w:t>
                        </w:r>
                      </w:p>
                    </w:txbxContent>
                  </v:textbox>
                </v:rect>
                <v:shape id="Надпись 288" o:spid="_x0000_s1284" type="#_x0000_t202" style="position:absolute;left:27508;top:1219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" filled="f" stroked="f" strokeweight=".5pt">
                  <v:textbox>
                    <w:txbxContent>
                      <w:p w14:paraId="6D8663B7" w14:textId="77777777" w:rsidR="0002191D" w:rsidRPr="00475AB7" w:rsidRDefault="0002191D" w:rsidP="006763FA">
                        <w:pPr>
                          <w:ind w:firstLine="0"/>
                          <w:jc w:val="center"/>
                          <w:rPr>
                            <w:lang w:val="uk-UA"/>
                          </w:rPr>
                        </w:pPr>
                        <w:r>
                          <w:rPr>
                            <w:lang w:val="uk-UA"/>
                          </w:rPr>
                          <w:t>Ні</w:t>
                        </w:r>
                      </w:p>
                    </w:txbxContent>
                  </v:textbox>
                </v:shape>
                <v:shape id="Блок-схема: решение 289" o:spid="_x0000_s1285" type="#_x0000_t110" style="position:absolute;left:990;top:11582;width:2844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" fillcolor="white [3212]" strokecolor="black [3213]" strokeweight="1pt">
                  <v:textbox>
                    <w:txbxContent>
                      <w:p w14:paraId="0B50C423"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від 0 до 100?</w:t>
                        </w:r>
                      </w:p>
                    </w:txbxContent>
                  </v:textbox>
                </v:shape>
                <v:shape id="Блок-схема: знак завершения 290" o:spid="_x0000_s1286" type="#_x0000_t116" style="position:absolute;left:914;top:39014;width:284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" fillcolor="white [3212]" strokecolor="black [3213]" strokeweight="1pt">
                  <v:textbox>
                    <w:txbxContent>
                      <w:p w14:paraId="57C2ED12"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данные 291" o:spid="_x0000_s1287" type="#_x0000_t111" style="position:absolute;top:5562;width:284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" fillcolor="white [3212]" strokecolor="black [3213]" strokeweight="1pt">
                  <v:textbox>
                    <w:txbxContent>
                      <w:p w14:paraId="6223F0B2" w14:textId="77777777" w:rsidR="0002191D" w:rsidRPr="00B27821" w:rsidRDefault="0002191D" w:rsidP="006763FA">
                        <w:pPr>
                          <w:ind w:firstLine="0"/>
                          <w:jc w:val="center"/>
                          <w:rPr>
                            <w:color w:val="000000" w:themeColor="text1"/>
                            <w:sz w:val="20"/>
                            <w:lang w:val="uk-UA"/>
                          </w:rPr>
                        </w:pPr>
                        <w:r>
                          <w:rPr>
                            <w:color w:val="000000" w:themeColor="text1"/>
                            <w:sz w:val="20"/>
                            <w:lang w:val="uk-UA"/>
                          </w:rPr>
                          <w:t>Поріг для перемоги в голосуванні</w:t>
                        </w:r>
                      </w:p>
                    </w:txbxContent>
                  </v:textbox>
                </v:shape>
                <v:shape id="Надпись 292" o:spid="_x0000_s1288" type="#_x0000_t202" style="position:absolute;left:27279;top:20269;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14:paraId="7C9386DC" w14:textId="77777777" w:rsidR="0002191D" w:rsidRPr="00475AB7" w:rsidRDefault="0002191D" w:rsidP="006763FA">
                        <w:pPr>
                          <w:ind w:firstLine="0"/>
                          <w:jc w:val="center"/>
                          <w:rPr>
                            <w:lang w:val="uk-UA"/>
                          </w:rPr>
                        </w:pPr>
                        <w:r>
                          <w:rPr>
                            <w:lang w:val="uk-UA"/>
                          </w:rPr>
                          <w:t>Так</w:t>
                        </w:r>
                      </w:p>
                    </w:txbxContent>
                  </v:textbox>
                </v:shape>
                <v:rect id="Прямоугольник 293" o:spid="_x0000_s1289" style="position:absolute;left:1066;top:31013;width:284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" fillcolor="white [3212]" strokecolor="black [3213]" strokeweight="1pt">
                  <v:textbox>
                    <w:txbxContent>
                      <w:p w14:paraId="00E3F08D" w14:textId="77777777" w:rsidR="0002191D" w:rsidRPr="00C5479C" w:rsidRDefault="0002191D" w:rsidP="006763FA">
                        <w:pPr>
                          <w:ind w:firstLine="0"/>
                          <w:jc w:val="center"/>
                          <w:rPr>
                            <w:color w:val="000000" w:themeColor="text1"/>
                            <w:sz w:val="20"/>
                            <w:lang w:val="uk-UA"/>
                          </w:rPr>
                        </w:pPr>
                        <w:r>
                          <w:rPr>
                            <w:color w:val="000000" w:themeColor="text1"/>
                            <w:sz w:val="20"/>
                            <w:lang w:val="uk-UA"/>
                          </w:rPr>
                          <w:t>Встановлення порогу для перемоги</w:t>
                        </w:r>
                      </w:p>
                    </w:txbxContent>
                  </v:textbox>
                </v:rect>
                <v:shape id="Надпись 294" o:spid="_x0000_s1290" type="#_x0000_t202" style="position:absolute;left:13868;top:2644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14:paraId="04005C03" w14:textId="77777777" w:rsidR="0002191D" w:rsidRPr="00475AB7" w:rsidRDefault="0002191D" w:rsidP="006763FA">
                        <w:pPr>
                          <w:ind w:firstLine="0"/>
                          <w:jc w:val="center"/>
                          <w:rPr>
                            <w:lang w:val="uk-UA"/>
                          </w:rPr>
                        </w:pPr>
                        <w:r>
                          <w:rPr>
                            <w:lang w:val="uk-UA"/>
                          </w:rPr>
                          <w:t>Ні</w:t>
                        </w:r>
                      </w:p>
                    </w:txbxContent>
                  </v:textbox>
                </v:shape>
              </v:group>
            </w:pict>
          </mc:Fallback>
        </mc:AlternateContent>
      </w:r>
    </w:p>
    <w:p w14:paraId="79A6B2AF" w14:textId="77777777" w:rsidR="006763FA" w:rsidRDefault="006763FA" w:rsidP="006763FA">
      <w:pPr>
        <w:rPr>
          <w:lang w:val="uk-UA"/>
        </w:rPr>
      </w:pPr>
    </w:p>
    <w:p w14:paraId="0B21EA4D" w14:textId="77777777" w:rsidR="006763FA" w:rsidRDefault="006763FA" w:rsidP="006763FA">
      <w:pPr>
        <w:rPr>
          <w:lang w:val="uk-UA"/>
        </w:rPr>
      </w:pPr>
    </w:p>
    <w:p w14:paraId="2F262FDD" w14:textId="77777777" w:rsidR="006763FA" w:rsidRDefault="006763FA" w:rsidP="006763FA">
      <w:pPr>
        <w:rPr>
          <w:lang w:val="uk-UA"/>
        </w:rPr>
      </w:pPr>
    </w:p>
    <w:p w14:paraId="67070B59" w14:textId="77777777" w:rsidR="006763FA" w:rsidRDefault="006763FA" w:rsidP="006763FA">
      <w:pPr>
        <w:rPr>
          <w:lang w:val="uk-UA"/>
        </w:rPr>
      </w:pPr>
    </w:p>
    <w:p w14:paraId="144B3BE9" w14:textId="77777777" w:rsidR="006763FA" w:rsidRDefault="006763FA" w:rsidP="006763FA">
      <w:pPr>
        <w:rPr>
          <w:lang w:val="uk-UA"/>
        </w:rPr>
      </w:pPr>
    </w:p>
    <w:p w14:paraId="254626AC" w14:textId="77777777" w:rsidR="006763FA" w:rsidRDefault="006763FA" w:rsidP="006763FA">
      <w:pPr>
        <w:rPr>
          <w:lang w:val="uk-UA"/>
        </w:rPr>
      </w:pPr>
    </w:p>
    <w:p w14:paraId="0F4663D6" w14:textId="77777777" w:rsidR="006763FA" w:rsidRDefault="006763FA" w:rsidP="006763FA">
      <w:pPr>
        <w:rPr>
          <w:lang w:val="uk-UA"/>
        </w:rPr>
      </w:pPr>
    </w:p>
    <w:p w14:paraId="1A70C9EF" w14:textId="77777777" w:rsidR="006763FA" w:rsidRDefault="006763FA" w:rsidP="006763FA">
      <w:pPr>
        <w:rPr>
          <w:lang w:val="uk-UA"/>
        </w:rPr>
      </w:pPr>
    </w:p>
    <w:p w14:paraId="73FF8A59" w14:textId="77777777" w:rsidR="006763FA" w:rsidRDefault="006763FA" w:rsidP="006763FA">
      <w:pPr>
        <w:rPr>
          <w:lang w:val="uk-UA"/>
        </w:rPr>
      </w:pPr>
    </w:p>
    <w:p w14:paraId="2D6B5ED6" w14:textId="77777777" w:rsidR="006763FA" w:rsidRDefault="006763FA" w:rsidP="006763FA">
      <w:pPr>
        <w:rPr>
          <w:lang w:val="uk-UA"/>
        </w:rPr>
      </w:pPr>
    </w:p>
    <w:p w14:paraId="0B21FDCE" w14:textId="77777777" w:rsidR="006763FA" w:rsidRDefault="006763FA" w:rsidP="006763FA">
      <w:pPr>
        <w:rPr>
          <w:lang w:val="uk-UA"/>
        </w:rPr>
      </w:pPr>
    </w:p>
    <w:p w14:paraId="321274F2" w14:textId="77777777" w:rsidR="006763FA" w:rsidRDefault="006763FA" w:rsidP="006763FA">
      <w:pPr>
        <w:rPr>
          <w:lang w:val="uk-UA"/>
        </w:rPr>
      </w:pPr>
    </w:p>
    <w:p w14:paraId="091D28BB" w14:textId="77777777" w:rsidR="006763FA" w:rsidRDefault="006763FA" w:rsidP="006763FA">
      <w:pPr>
        <w:rPr>
          <w:lang w:val="uk-UA"/>
        </w:rPr>
      </w:pPr>
    </w:p>
    <w:p w14:paraId="3EB045FB" w14:textId="77777777" w:rsidR="006763FA" w:rsidRDefault="006763FA" w:rsidP="006763FA">
      <w:pPr>
        <w:rPr>
          <w:lang w:val="uk-UA"/>
        </w:rPr>
      </w:pPr>
    </w:p>
    <w:p w14:paraId="0B7982EE" w14:textId="77777777" w:rsidR="006763FA" w:rsidRDefault="006763FA" w:rsidP="006763FA">
      <w:pPr>
        <w:spacing w:after="240"/>
        <w:jc w:val="center"/>
        <w:rPr>
          <w:lang w:val="uk-UA"/>
        </w:rPr>
      </w:pPr>
      <w:r>
        <w:rPr>
          <w:lang w:val="uk-UA"/>
        </w:rPr>
        <w:t>Рисунок 3.5 – Процедура налаштування параметру підрахунку голосів</w:t>
      </w:r>
    </w:p>
    <w:p w14:paraId="4FA0A8A5" w14:textId="77777777" w:rsidR="006763FA" w:rsidRDefault="006763FA" w:rsidP="006763FA">
      <w:pPr>
        <w:rPr>
          <w:lang w:val="uk-UA"/>
        </w:rPr>
      </w:pPr>
      <w:r>
        <w:rPr>
          <w:lang w:val="uk-UA"/>
        </w:rPr>
        <w:t>В результаті було розроблено процедури налаштування різних параметрів голосування, з урахуванням їх взаємодії між собою, а також особливостей логіки голосування та процесу виконання смарт-контрактів.</w:t>
      </w:r>
    </w:p>
    <w:p w14:paraId="6172A705" w14:textId="77777777" w:rsidR="006763FA" w:rsidRPr="008C1641" w:rsidRDefault="006763FA" w:rsidP="00E76019">
      <w:pPr>
        <w:pStyle w:val="2"/>
        <w:ind w:firstLine="708"/>
        <w:jc w:val="both"/>
        <w:rPr>
          <w:lang w:val="uk-UA"/>
        </w:rPr>
      </w:pPr>
      <w:bookmarkStart w:id="27" w:name="_Toc153837144"/>
      <w:r>
        <w:rPr>
          <w:lang w:val="uk-UA"/>
        </w:rPr>
        <w:t>3.3</w:t>
      </w:r>
      <w:r w:rsidRPr="008C1641">
        <w:rPr>
          <w:lang w:val="uk-UA"/>
        </w:rPr>
        <w:t xml:space="preserve"> Процедура </w:t>
      </w:r>
      <w:r>
        <w:rPr>
          <w:lang w:val="uk-UA"/>
        </w:rPr>
        <w:t>генерування голосування</w:t>
      </w:r>
      <w:bookmarkEnd w:id="27"/>
    </w:p>
    <w:p w14:paraId="067E45EF" w14:textId="77777777" w:rsidR="006763FA" w:rsidRDefault="006763FA" w:rsidP="006763FA">
      <w:pPr>
        <w:rPr>
          <w:lang w:val="uk-UA"/>
        </w:rPr>
      </w:pPr>
      <w:r>
        <w:rPr>
          <w:lang w:val="uk-UA"/>
        </w:rPr>
        <w:t>Після закінчення процесу налаштування голосування та отримання задовільних заданих параметрів, наступним кроком є генерування нового екземпляру смарт-контракту голосування.</w:t>
      </w:r>
    </w:p>
    <w:p w14:paraId="354D9081" w14:textId="77777777" w:rsidR="006763FA" w:rsidRDefault="006763FA" w:rsidP="006763FA">
      <w:pPr>
        <w:rPr>
          <w:lang w:val="uk-UA"/>
        </w:rPr>
      </w:pPr>
      <w:r>
        <w:rPr>
          <w:lang w:val="uk-UA"/>
        </w:rPr>
        <w:t>Основною вимогою до можливості створення нового голосування є наявність заданого параметру виборів для даного екземпляру. В залежності від інших заданих налаштувань процес генерації нового голосування може вимагати виконання додаткових умов та дій.</w:t>
      </w:r>
    </w:p>
    <w:p w14:paraId="7BAD84EB" w14:textId="77777777" w:rsidR="006763FA" w:rsidRDefault="006763FA" w:rsidP="006763FA">
      <w:pPr>
        <w:rPr>
          <w:lang w:val="uk-UA"/>
        </w:rPr>
      </w:pPr>
      <w:r>
        <w:rPr>
          <w:lang w:val="uk-UA"/>
        </w:rPr>
        <w:t xml:space="preserve">В разі активного параметру фінансування процесу подачі голосів для учасників, процес генерування потребує передачі, разом з транзакцією генерації </w:t>
      </w:r>
      <w:r>
        <w:rPr>
          <w:lang w:val="uk-UA"/>
        </w:rPr>
        <w:lastRenderedPageBreak/>
        <w:t>нового екземпляру, суми криптовалютних активів для проведення фінансування.</w:t>
      </w:r>
    </w:p>
    <w:p w14:paraId="4AD12654" w14:textId="77777777" w:rsidR="006763FA" w:rsidRDefault="006763FA" w:rsidP="006763FA">
      <w:pPr>
        <w:rPr>
          <w:lang w:val="uk-UA"/>
        </w:rPr>
      </w:pPr>
      <w:r>
        <w:rPr>
          <w:lang w:val="uk-UA"/>
        </w:rPr>
        <w:t>Якщо передана сума криптовалюти більша 0 – починається процес розподілення коштів та відправки їх на адреси дозволених учасників, тобто їх фінансування. Загальна сума переданих активів рівнозначно розподіляється між визначеними учасниками та переказується на їх збережені адреси. Відповідальність за контроль загальної суми криптовалюти та достатньою її кількістю для подальшої можливості усіх учасників подати свій голос лежить безпосередньо на вповноваженій особі, що виконує запит на створення нового голосування, оскільки необхідна сума для оплати комісії блокчейну для подачі голосу постійно змінюється, залежить від актуальних даних блокчейну, та може бути вирахувана лише поза блокчейном (рис. 3.6).</w:t>
      </w:r>
    </w:p>
    <w:p w14:paraId="54B84133" w14:textId="77777777" w:rsidR="006763FA" w:rsidRDefault="006763FA" w:rsidP="006763FA">
      <w:pPr>
        <w:rPr>
          <w:lang w:val="uk-UA"/>
        </w:rPr>
      </w:pPr>
      <w:r>
        <w:rPr>
          <w:noProof/>
          <w:lang w:val="en-US"/>
        </w:rPr>
        <mc:AlternateContent>
          <mc:Choice Requires="wpg">
            <w:drawing>
              <wp:anchor distT="0" distB="0" distL="114300" distR="114300" simplePos="0" relativeHeight="251692544" behindDoc="0" locked="0" layoutInCell="1" allowOverlap="1" wp14:anchorId="728158A7" wp14:editId="6732EDEF">
                <wp:simplePos x="0" y="0"/>
                <wp:positionH relativeFrom="column">
                  <wp:posOffset>373380</wp:posOffset>
                </wp:positionH>
                <wp:positionV relativeFrom="paragraph">
                  <wp:posOffset>133350</wp:posOffset>
                </wp:positionV>
                <wp:extent cx="5444067" cy="5215667"/>
                <wp:effectExtent l="38100" t="0" r="23495" b="23495"/>
                <wp:wrapNone/>
                <wp:docPr id="295" name="Группа 295"/>
                <wp:cNvGraphicFramePr/>
                <a:graphic xmlns:a="http://schemas.openxmlformats.org/drawingml/2006/main">
                  <a:graphicData uri="http://schemas.microsoft.com/office/word/2010/wordprocessingGroup">
                    <wpg:wgp>
                      <wpg:cNvGrpSpPr/>
                      <wpg:grpSpPr>
                        <a:xfrm>
                          <a:off x="0" y="0"/>
                          <a:ext cx="5444067" cy="5215667"/>
                          <a:chOff x="0" y="0"/>
                          <a:chExt cx="5444067" cy="5215667"/>
                        </a:xfrm>
                      </wpg:grpSpPr>
                      <wpg:grpSp>
                        <wpg:cNvPr id="296" name="Группа 296"/>
                        <wpg:cNvGrpSpPr/>
                        <wpg:grpSpPr>
                          <a:xfrm>
                            <a:off x="1490134" y="2142067"/>
                            <a:ext cx="3810000" cy="2387600"/>
                            <a:chOff x="0" y="0"/>
                            <a:chExt cx="4320000" cy="2387601"/>
                          </a:xfrm>
                        </wpg:grpSpPr>
                        <wps:wsp>
                          <wps:cNvPr id="297" name="Прямая соединительная линия 297"/>
                          <wps:cNvCnPr/>
                          <wps:spPr>
                            <a:xfrm rot="10800000">
                              <a:off x="2463800" y="12700"/>
                              <a:ext cx="183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Прямая со стрелкой 298"/>
                          <wps:cNvCnPr/>
                          <wps:spPr>
                            <a:xfrm rot="10800000" flipV="1">
                              <a:off x="0" y="2387600"/>
                              <a:ext cx="432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9" name="Прямая соединительная линия 299"/>
                          <wps:cNvCnPr/>
                          <wps:spPr>
                            <a:xfrm rot="10800000">
                              <a:off x="4298950" y="0"/>
                              <a:ext cx="0" cy="23876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0" name="Группа 300"/>
                        <wpg:cNvGrpSpPr/>
                        <wpg:grpSpPr>
                          <a:xfrm rot="10800000">
                            <a:off x="1490134" y="2599267"/>
                            <a:ext cx="2367280" cy="1820333"/>
                            <a:chOff x="0" y="0"/>
                            <a:chExt cx="1836000" cy="2268000"/>
                          </a:xfrm>
                        </wpg:grpSpPr>
                        <wps:wsp>
                          <wps:cNvPr id="301" name="Прямая соединительная линия 301"/>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2" name="Прямая со стрелкой 302"/>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3" name="Прямая соединительная линия 303"/>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4" name="Группа 304"/>
                        <wpg:cNvGrpSpPr/>
                        <wpg:grpSpPr>
                          <a:xfrm rot="10800000">
                            <a:off x="1490134" y="846667"/>
                            <a:ext cx="3953933" cy="3835400"/>
                            <a:chOff x="0" y="0"/>
                            <a:chExt cx="1836000" cy="2268000"/>
                          </a:xfrm>
                        </wpg:grpSpPr>
                        <wps:wsp>
                          <wps:cNvPr id="305" name="Прямая соединительная линия 305"/>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 name="Прямая со стрелкой 306"/>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7" name="Прямая соединительная линия 307"/>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8" name="Прямая со стрелкой 308"/>
                        <wps:cNvCnPr/>
                        <wps:spPr>
                          <a:xfrm flipH="1">
                            <a:off x="1481667" y="406400"/>
                            <a:ext cx="0" cy="468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9" name="Блок-схема: знак завершения 309"/>
                        <wps:cNvSpPr/>
                        <wps:spPr>
                          <a:xfrm>
                            <a:off x="0" y="0"/>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886FF4"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Блок-схема: решение 310"/>
                        <wps:cNvSpPr/>
                        <wps:spPr>
                          <a:xfrm>
                            <a:off x="8467" y="491067"/>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5C585D" w14:textId="77777777" w:rsidR="0002191D" w:rsidRPr="00413544" w:rsidRDefault="0002191D" w:rsidP="006763FA">
                              <w:pPr>
                                <w:ind w:firstLine="0"/>
                                <w:jc w:val="center"/>
                                <w:rPr>
                                  <w:color w:val="000000" w:themeColor="text1"/>
                                  <w:sz w:val="20"/>
                                  <w:lang w:val="uk-UA"/>
                                </w:rPr>
                              </w:pPr>
                              <w:r>
                                <w:rPr>
                                  <w:color w:val="000000" w:themeColor="text1"/>
                                  <w:sz w:val="20"/>
                                  <w:lang w:val="uk-UA"/>
                                </w:rPr>
                                <w:t>Сума виборів &gt;=</w:t>
                              </w:r>
                              <w:r>
                                <w:rPr>
                                  <w:color w:val="000000" w:themeColor="text1"/>
                                  <w:sz w:val="20"/>
                                  <w:lang w:val="en-US"/>
                                </w:rPr>
                                <w:t xml:space="preserve"> </w:t>
                              </w:r>
                              <w:r>
                                <w:rPr>
                                  <w:color w:val="000000" w:themeColor="text1"/>
                                  <w:sz w:val="20"/>
                                  <w:lang w:val="uk-UA"/>
                                </w:rPr>
                                <w:t>2</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Надпись 311"/>
                        <wps:cNvSpPr txBox="1"/>
                        <wps:spPr>
                          <a:xfrm>
                            <a:off x="2734734" y="558800"/>
                            <a:ext cx="467995" cy="287655"/>
                          </a:xfrm>
                          <a:prstGeom prst="rect">
                            <a:avLst/>
                          </a:prstGeom>
                          <a:noFill/>
                          <a:ln w="6350">
                            <a:noFill/>
                          </a:ln>
                        </wps:spPr>
                        <wps:txbx>
                          <w:txbxContent>
                            <w:p w14:paraId="0260CBAA"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Надпись 312"/>
                        <wps:cNvSpPr txBox="1"/>
                        <wps:spPr>
                          <a:xfrm>
                            <a:off x="1464734" y="1151467"/>
                            <a:ext cx="468000" cy="288000"/>
                          </a:xfrm>
                          <a:prstGeom prst="rect">
                            <a:avLst/>
                          </a:prstGeom>
                          <a:noFill/>
                          <a:ln w="6350">
                            <a:noFill/>
                          </a:ln>
                        </wps:spPr>
                        <wps:txbx>
                          <w:txbxContent>
                            <w:p w14:paraId="68C60AE5"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3" name="Группа 313"/>
                        <wpg:cNvGrpSpPr/>
                        <wpg:grpSpPr>
                          <a:xfrm rot="10800000">
                            <a:off x="1490134" y="1769533"/>
                            <a:ext cx="2531533" cy="1964267"/>
                            <a:chOff x="0" y="0"/>
                            <a:chExt cx="1836000" cy="2268000"/>
                          </a:xfrm>
                        </wpg:grpSpPr>
                        <wps:wsp>
                          <wps:cNvPr id="314" name="Прямая соединительная линия 31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Прямая со стрелкой 31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6" name="Прямая соединительная линия 31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7" name="Блок-схема: знак завершения 317"/>
                        <wps:cNvSpPr/>
                        <wps:spPr>
                          <a:xfrm>
                            <a:off x="0" y="4783667"/>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6C0FCB"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Блок-схема: решение 318"/>
                        <wps:cNvSpPr/>
                        <wps:spPr>
                          <a:xfrm>
                            <a:off x="8467" y="1397000"/>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8A649D" w14:textId="77777777" w:rsidR="0002191D" w:rsidRPr="00413544" w:rsidRDefault="0002191D" w:rsidP="006763FA">
                              <w:pPr>
                                <w:ind w:firstLine="0"/>
                                <w:jc w:val="center"/>
                                <w:rPr>
                                  <w:color w:val="000000" w:themeColor="text1"/>
                                  <w:sz w:val="20"/>
                                  <w:lang w:val="uk-UA"/>
                                </w:rPr>
                              </w:pPr>
                              <w:r>
                                <w:rPr>
                                  <w:color w:val="000000" w:themeColor="text1"/>
                                  <w:sz w:val="20"/>
                                  <w:lang w:val="uk-UA"/>
                                </w:rPr>
                                <w:t>Фінансування акти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Надпись 319"/>
                        <wps:cNvSpPr txBox="1"/>
                        <wps:spPr>
                          <a:xfrm>
                            <a:off x="2802467" y="1481667"/>
                            <a:ext cx="467995" cy="287655"/>
                          </a:xfrm>
                          <a:prstGeom prst="rect">
                            <a:avLst/>
                          </a:prstGeom>
                          <a:noFill/>
                          <a:ln w="6350">
                            <a:noFill/>
                          </a:ln>
                        </wps:spPr>
                        <wps:txbx>
                          <w:txbxContent>
                            <w:p w14:paraId="5436942E"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Надпись 320"/>
                        <wps:cNvSpPr txBox="1"/>
                        <wps:spPr>
                          <a:xfrm>
                            <a:off x="1464734" y="2006600"/>
                            <a:ext cx="468000" cy="288000"/>
                          </a:xfrm>
                          <a:prstGeom prst="rect">
                            <a:avLst/>
                          </a:prstGeom>
                          <a:noFill/>
                          <a:ln w="6350">
                            <a:noFill/>
                          </a:ln>
                        </wps:spPr>
                        <wps:txbx>
                          <w:txbxContent>
                            <w:p w14:paraId="38606D36"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Блок-схема: решение 321"/>
                        <wps:cNvSpPr/>
                        <wps:spPr>
                          <a:xfrm>
                            <a:off x="16934" y="2235200"/>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C8B208"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g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Надпись 322"/>
                        <wps:cNvSpPr txBox="1"/>
                        <wps:spPr>
                          <a:xfrm>
                            <a:off x="1388534" y="2870200"/>
                            <a:ext cx="468000" cy="288000"/>
                          </a:xfrm>
                          <a:prstGeom prst="rect">
                            <a:avLst/>
                          </a:prstGeom>
                          <a:noFill/>
                          <a:ln w="6350">
                            <a:noFill/>
                          </a:ln>
                        </wps:spPr>
                        <wps:txbx>
                          <w:txbxContent>
                            <w:p w14:paraId="7EDB659D"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3" name="Надпись 323"/>
                        <wps:cNvSpPr txBox="1"/>
                        <wps:spPr>
                          <a:xfrm>
                            <a:off x="2743200" y="2286000"/>
                            <a:ext cx="467995" cy="287655"/>
                          </a:xfrm>
                          <a:prstGeom prst="rect">
                            <a:avLst/>
                          </a:prstGeom>
                          <a:noFill/>
                          <a:ln w="6350">
                            <a:noFill/>
                          </a:ln>
                        </wps:spPr>
                        <wps:txbx>
                          <w:txbxContent>
                            <w:p w14:paraId="5312C414"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4" name="Прямоугольник 324"/>
                        <wps:cNvSpPr/>
                        <wps:spPr>
                          <a:xfrm>
                            <a:off x="0" y="31750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813618" w14:textId="77777777" w:rsidR="0002191D" w:rsidRPr="00C5479C" w:rsidRDefault="0002191D" w:rsidP="006763FA">
                              <w:pPr>
                                <w:ind w:firstLine="0"/>
                                <w:jc w:val="center"/>
                                <w:rPr>
                                  <w:color w:val="000000" w:themeColor="text1"/>
                                  <w:sz w:val="20"/>
                                  <w:lang w:val="uk-UA"/>
                                </w:rPr>
                              </w:pPr>
                              <w:r>
                                <w:rPr>
                                  <w:color w:val="000000" w:themeColor="text1"/>
                                  <w:sz w:val="20"/>
                                  <w:lang w:val="uk-UA"/>
                                </w:rPr>
                                <w:t>Фінансування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Блок-схема: решение 325"/>
                        <wps:cNvSpPr/>
                        <wps:spPr>
                          <a:xfrm>
                            <a:off x="2802467" y="1854200"/>
                            <a:ext cx="2412000" cy="612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6D85BC"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Надпись 326"/>
                        <wps:cNvSpPr txBox="1"/>
                        <wps:spPr>
                          <a:xfrm>
                            <a:off x="4927600" y="1828800"/>
                            <a:ext cx="467995" cy="287655"/>
                          </a:xfrm>
                          <a:prstGeom prst="rect">
                            <a:avLst/>
                          </a:prstGeom>
                          <a:noFill/>
                          <a:ln w="6350">
                            <a:noFill/>
                          </a:ln>
                        </wps:spPr>
                        <wps:txbx>
                          <w:txbxContent>
                            <w:p w14:paraId="0319B3B9"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7" name="Надпись 327"/>
                        <wps:cNvSpPr txBox="1"/>
                        <wps:spPr>
                          <a:xfrm>
                            <a:off x="3953934" y="2379133"/>
                            <a:ext cx="468000" cy="288000"/>
                          </a:xfrm>
                          <a:prstGeom prst="rect">
                            <a:avLst/>
                          </a:prstGeom>
                          <a:noFill/>
                          <a:ln w="6350">
                            <a:noFill/>
                          </a:ln>
                        </wps:spPr>
                        <wps:txbx>
                          <w:txbxContent>
                            <w:p w14:paraId="70189C64"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8" name="Прямоугольник 328"/>
                        <wps:cNvSpPr/>
                        <wps:spPr>
                          <a:xfrm>
                            <a:off x="0" y="38608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F044A6" w14:textId="77777777" w:rsidR="0002191D" w:rsidRPr="00C5479C" w:rsidRDefault="0002191D" w:rsidP="006763FA">
                              <w:pPr>
                                <w:ind w:firstLine="0"/>
                                <w:jc w:val="center"/>
                                <w:rPr>
                                  <w:color w:val="000000" w:themeColor="text1"/>
                                  <w:sz w:val="20"/>
                                  <w:lang w:val="uk-UA"/>
                                </w:rPr>
                              </w:pPr>
                              <w:r>
                                <w:rPr>
                                  <w:color w:val="000000" w:themeColor="text1"/>
                                  <w:sz w:val="20"/>
                                  <w:lang w:val="uk-UA"/>
                                </w:rPr>
                                <w:t>Генер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28158A7" id="Группа 295" o:spid="_x0000_s1291" style="position:absolute;left:0;text-align:left;margin-left:29.4pt;margin-top:10.5pt;width:428.65pt;height:410.7pt;z-index:251692544" coordsize="54440,52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">
                <v:group id="Группа 296" o:spid="_x0000_s1292" style="position:absolute;left:14901;top:21420;width:38100;height:23876" coordsize="43200,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line id="Прямая соединительная линия 297" o:spid="_x0000_s1293" style="position:absolute;rotation:180;visibility:visible;mso-wrap-style:square" from="24638,127" to="42998,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" strokecolor="black [3213]" strokeweight="1pt">
                    <v:stroke joinstyle="miter"/>
                  </v:line>
                  <v:shape id="Прямая со стрелкой 298" o:spid="_x0000_s1294" type="#_x0000_t32" style="position:absolute;top:23876;width:43200;height:0;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" strokecolor="black [3213]" strokeweight="1pt">
                    <v:stroke endarrow="block" joinstyle="miter"/>
                  </v:shape>
                  <v:line id="Прямая соединительная линия 299" o:spid="_x0000_s1295" style="position:absolute;rotation:180;visibility:visible;mso-wrap-style:square" from="42989,0" to="42989,2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" strokecolor="black [3213]" strokeweight="1pt">
                    <v:stroke joinstyle="miter"/>
                  </v:line>
                </v:group>
                <v:group id="Группа 300" o:spid="_x0000_s1296" style="position:absolute;left:14901;top:25992;width:23673;height:1820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">
                  <v:line id="Прямая соединительная линия 301" o:spid="_x0000_s1297"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" strokecolor="black [3213]" strokeweight="1pt">
                    <v:stroke joinstyle="miter"/>
                  </v:line>
                  <v:shape id="Прямая со стрелкой 302" o:spid="_x0000_s1298"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" strokecolor="black [3213]" strokeweight="1pt">
                    <v:stroke endarrow="block" joinstyle="miter"/>
                  </v:shape>
                  <v:line id="Прямая соединительная линия 303" o:spid="_x0000_s1299"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" strokecolor="black [3213]" strokeweight="1pt">
                    <v:stroke joinstyle="miter"/>
                  </v:line>
                </v:group>
                <v:group id="Группа 304" o:spid="_x0000_s1300" style="position:absolute;left:14901;top:8466;width:39539;height:3835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">
                  <v:line id="Прямая соединительная линия 305" o:spid="_x0000_s1301"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" strokecolor="black [3213]" strokeweight="1pt">
                    <v:stroke joinstyle="miter"/>
                  </v:line>
                  <v:shape id="Прямая со стрелкой 306" o:spid="_x0000_s1302"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" strokecolor="black [3213]" strokeweight="1pt">
                    <v:stroke endarrow="block" joinstyle="miter"/>
                  </v:shape>
                  <v:line id="Прямая соединительная линия 307" o:spid="_x0000_s1303"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" strokecolor="black [3213]" strokeweight="1pt">
                    <v:stroke joinstyle="miter"/>
                  </v:line>
                </v:group>
                <v:shape id="Прямая со стрелкой 308" o:spid="_x0000_s1304" type="#_x0000_t32" style="position:absolute;left:14816;top:4064;width:0;height:46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" strokecolor="black [3213]" strokeweight="1pt">
                  <v:stroke endarrow="block" joinstyle="miter"/>
                </v:shape>
                <v:shape id="Блок-схема: знак завершения 309" o:spid="_x0000_s1305" type="#_x0000_t116" style="position:absolute;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" fillcolor="white [3212]" strokecolor="black [3213]" strokeweight="1pt">
                  <v:textbox>
                    <w:txbxContent>
                      <w:p w14:paraId="6C886FF4"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решение 310" o:spid="_x0000_s1306" type="#_x0000_t110" style="position:absolute;left:84;top:4910;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" fillcolor="white [3212]" strokecolor="black [3213]" strokeweight="1pt">
                  <v:textbox>
                    <w:txbxContent>
                      <w:p w14:paraId="155C585D" w14:textId="77777777" w:rsidR="0002191D" w:rsidRPr="00413544" w:rsidRDefault="0002191D" w:rsidP="006763FA">
                        <w:pPr>
                          <w:ind w:firstLine="0"/>
                          <w:jc w:val="center"/>
                          <w:rPr>
                            <w:color w:val="000000" w:themeColor="text1"/>
                            <w:sz w:val="20"/>
                            <w:lang w:val="uk-UA"/>
                          </w:rPr>
                        </w:pPr>
                        <w:r>
                          <w:rPr>
                            <w:color w:val="000000" w:themeColor="text1"/>
                            <w:sz w:val="20"/>
                            <w:lang w:val="uk-UA"/>
                          </w:rPr>
                          <w:t>Сума виборів &gt;=</w:t>
                        </w:r>
                        <w:r>
                          <w:rPr>
                            <w:color w:val="000000" w:themeColor="text1"/>
                            <w:sz w:val="20"/>
                            <w:lang w:val="en-US"/>
                          </w:rPr>
                          <w:t xml:space="preserve"> </w:t>
                        </w:r>
                        <w:r>
                          <w:rPr>
                            <w:color w:val="000000" w:themeColor="text1"/>
                            <w:sz w:val="20"/>
                            <w:lang w:val="uk-UA"/>
                          </w:rPr>
                          <w:t>2</w:t>
                        </w:r>
                        <w:r>
                          <w:rPr>
                            <w:color w:val="000000" w:themeColor="text1"/>
                            <w:sz w:val="20"/>
                            <w:lang w:val="en-US"/>
                          </w:rPr>
                          <w:t xml:space="preserve"> </w:t>
                        </w:r>
                        <w:r>
                          <w:rPr>
                            <w:color w:val="000000" w:themeColor="text1"/>
                            <w:sz w:val="20"/>
                            <w:lang w:val="uk-UA"/>
                          </w:rPr>
                          <w:t>?</w:t>
                        </w:r>
                      </w:p>
                    </w:txbxContent>
                  </v:textbox>
                </v:shape>
                <v:shape id="Надпись 311" o:spid="_x0000_s1307" type="#_x0000_t202" style="position:absolute;left:27347;top:5588;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" filled="f" stroked="f" strokeweight=".5pt">
                  <v:textbox>
                    <w:txbxContent>
                      <w:p w14:paraId="0260CBAA" w14:textId="77777777" w:rsidR="0002191D" w:rsidRPr="00475AB7" w:rsidRDefault="0002191D" w:rsidP="006763FA">
                        <w:pPr>
                          <w:ind w:firstLine="0"/>
                          <w:jc w:val="center"/>
                          <w:rPr>
                            <w:lang w:val="uk-UA"/>
                          </w:rPr>
                        </w:pPr>
                        <w:r>
                          <w:rPr>
                            <w:lang w:val="uk-UA"/>
                          </w:rPr>
                          <w:t>Ні</w:t>
                        </w:r>
                      </w:p>
                    </w:txbxContent>
                  </v:textbox>
                </v:shape>
                <v:shape id="Надпись 312" o:spid="_x0000_s1308" type="#_x0000_t202" style="position:absolute;left:14647;top:1151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" filled="f" stroked="f" strokeweight=".5pt">
                  <v:textbox>
                    <w:txbxContent>
                      <w:p w14:paraId="68C60AE5" w14:textId="77777777" w:rsidR="0002191D" w:rsidRPr="00475AB7" w:rsidRDefault="0002191D" w:rsidP="006763FA">
                        <w:pPr>
                          <w:ind w:firstLine="0"/>
                          <w:jc w:val="center"/>
                          <w:rPr>
                            <w:lang w:val="uk-UA"/>
                          </w:rPr>
                        </w:pPr>
                        <w:r>
                          <w:rPr>
                            <w:lang w:val="uk-UA"/>
                          </w:rPr>
                          <w:t>Так</w:t>
                        </w:r>
                      </w:p>
                    </w:txbxContent>
                  </v:textbox>
                </v:shape>
                <v:group id="Группа 313" o:spid="_x0000_s1309" style="position:absolute;left:14901;top:17695;width:25315;height:19643;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">
                  <v:line id="Прямая соединительная линия 314" o:spid="_x0000_s131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" strokecolor="black [3213]" strokeweight="1pt">
                    <v:stroke joinstyle="miter"/>
                  </v:line>
                  <v:shape id="Прямая со стрелкой 315" o:spid="_x0000_s131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" strokecolor="black [3213]" strokeweight="1pt">
                    <v:stroke endarrow="block" joinstyle="miter"/>
                  </v:shape>
                  <v:line id="Прямая соединительная линия 316" o:spid="_x0000_s131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" strokecolor="black [3213]" strokeweight="1pt">
                    <v:stroke joinstyle="miter"/>
                  </v:line>
                </v:group>
                <v:shape id="Блок-схема: знак завершения 317" o:spid="_x0000_s1313" type="#_x0000_t116" style="position:absolute;top:47836;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" fillcolor="white [3212]" strokecolor="black [3213]" strokeweight="1pt">
                  <v:textbox>
                    <w:txbxContent>
                      <w:p w14:paraId="6E6C0FCB"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318" o:spid="_x0000_s1314" type="#_x0000_t110" style="position:absolute;left:84;top:13970;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" fillcolor="white [3212]" strokecolor="black [3213]" strokeweight="1pt">
                  <v:textbox>
                    <w:txbxContent>
                      <w:p w14:paraId="168A649D" w14:textId="77777777" w:rsidR="0002191D" w:rsidRPr="00413544" w:rsidRDefault="0002191D" w:rsidP="006763FA">
                        <w:pPr>
                          <w:ind w:firstLine="0"/>
                          <w:jc w:val="center"/>
                          <w:rPr>
                            <w:color w:val="000000" w:themeColor="text1"/>
                            <w:sz w:val="20"/>
                            <w:lang w:val="uk-UA"/>
                          </w:rPr>
                        </w:pPr>
                        <w:r>
                          <w:rPr>
                            <w:color w:val="000000" w:themeColor="text1"/>
                            <w:sz w:val="20"/>
                            <w:lang w:val="uk-UA"/>
                          </w:rPr>
                          <w:t>Фінансування активне?</w:t>
                        </w:r>
                      </w:p>
                    </w:txbxContent>
                  </v:textbox>
                </v:shape>
                <v:shape id="Надпись 319" o:spid="_x0000_s1315" type="#_x0000_t202" style="position:absolute;left:28024;top:14816;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" filled="f" stroked="f" strokeweight=".5pt">
                  <v:textbox>
                    <w:txbxContent>
                      <w:p w14:paraId="5436942E" w14:textId="77777777" w:rsidR="0002191D" w:rsidRPr="00475AB7" w:rsidRDefault="0002191D" w:rsidP="006763FA">
                        <w:pPr>
                          <w:ind w:firstLine="0"/>
                          <w:jc w:val="center"/>
                          <w:rPr>
                            <w:lang w:val="uk-UA"/>
                          </w:rPr>
                        </w:pPr>
                        <w:r>
                          <w:rPr>
                            <w:lang w:val="uk-UA"/>
                          </w:rPr>
                          <w:t>Ні</w:t>
                        </w:r>
                      </w:p>
                    </w:txbxContent>
                  </v:textbox>
                </v:shape>
                <v:shape id="Надпись 320" o:spid="_x0000_s1316" type="#_x0000_t202" style="position:absolute;left:14647;top:2006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" filled="f" stroked="f" strokeweight=".5pt">
                  <v:textbox>
                    <w:txbxContent>
                      <w:p w14:paraId="38606D36" w14:textId="77777777" w:rsidR="0002191D" w:rsidRPr="00475AB7" w:rsidRDefault="0002191D" w:rsidP="006763FA">
                        <w:pPr>
                          <w:ind w:firstLine="0"/>
                          <w:jc w:val="center"/>
                          <w:rPr>
                            <w:lang w:val="uk-UA"/>
                          </w:rPr>
                        </w:pPr>
                        <w:r>
                          <w:rPr>
                            <w:lang w:val="uk-UA"/>
                          </w:rPr>
                          <w:t>Так</w:t>
                        </w:r>
                      </w:p>
                    </w:txbxContent>
                  </v:textbox>
                </v:shape>
                <v:shape id="Блок-схема: решение 321" o:spid="_x0000_s1317" type="#_x0000_t110" style="position:absolute;left:169;top:22352;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" fillcolor="white [3212]" strokecolor="black [3213]" strokeweight="1pt">
                  <v:textbox>
                    <w:txbxContent>
                      <w:p w14:paraId="52C8B208"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g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v:textbox>
                </v:shape>
                <v:shape id="Надпись 322" o:spid="_x0000_s1318" type="#_x0000_t202" style="position:absolute;left:13885;top:2870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" filled="f" stroked="f" strokeweight=".5pt">
                  <v:textbox>
                    <w:txbxContent>
                      <w:p w14:paraId="7EDB659D" w14:textId="77777777" w:rsidR="0002191D" w:rsidRPr="00475AB7" w:rsidRDefault="0002191D" w:rsidP="006763FA">
                        <w:pPr>
                          <w:ind w:firstLine="0"/>
                          <w:jc w:val="center"/>
                          <w:rPr>
                            <w:lang w:val="uk-UA"/>
                          </w:rPr>
                        </w:pPr>
                        <w:r>
                          <w:rPr>
                            <w:lang w:val="uk-UA"/>
                          </w:rPr>
                          <w:t>Так</w:t>
                        </w:r>
                      </w:p>
                    </w:txbxContent>
                  </v:textbox>
                </v:shape>
                <v:shape id="Надпись 323" o:spid="_x0000_s1319" type="#_x0000_t202" style="position:absolute;left:27432;top:22860;width:4679;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b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H83pvXHAAAA3AAA&#10;AA8AAAAAAAAAAAAAAAAABwIAAGRycy9kb3ducmV2LnhtbFBLBQYAAAAAAwADALcAAAD7AgAAAAA=&#10;" filled="f" stroked="f" strokeweight=".5pt">
                  <v:textbox>
                    <w:txbxContent>
                      <w:p w14:paraId="5312C414" w14:textId="77777777" w:rsidR="0002191D" w:rsidRPr="00475AB7" w:rsidRDefault="0002191D" w:rsidP="006763FA">
                        <w:pPr>
                          <w:ind w:firstLine="0"/>
                          <w:jc w:val="center"/>
                          <w:rPr>
                            <w:lang w:val="uk-UA"/>
                          </w:rPr>
                        </w:pPr>
                        <w:r>
                          <w:rPr>
                            <w:lang w:val="uk-UA"/>
                          </w:rPr>
                          <w:t>Ні</w:t>
                        </w:r>
                      </w:p>
                    </w:txbxContent>
                  </v:textbox>
                </v:shape>
                <v:rect id="Прямоугольник 324" o:spid="_x0000_s1320" style="position:absolute;top:31750;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" fillcolor="white [3212]" strokecolor="black [3213]" strokeweight="1pt">
                  <v:textbox>
                    <w:txbxContent>
                      <w:p w14:paraId="1A813618" w14:textId="77777777" w:rsidR="0002191D" w:rsidRPr="00C5479C" w:rsidRDefault="0002191D" w:rsidP="006763FA">
                        <w:pPr>
                          <w:ind w:firstLine="0"/>
                          <w:jc w:val="center"/>
                          <w:rPr>
                            <w:color w:val="000000" w:themeColor="text1"/>
                            <w:sz w:val="20"/>
                            <w:lang w:val="uk-UA"/>
                          </w:rPr>
                        </w:pPr>
                        <w:r>
                          <w:rPr>
                            <w:color w:val="000000" w:themeColor="text1"/>
                            <w:sz w:val="20"/>
                            <w:lang w:val="uk-UA"/>
                          </w:rPr>
                          <w:t>Фінансування учасників</w:t>
                        </w:r>
                      </w:p>
                    </w:txbxContent>
                  </v:textbox>
                </v:rect>
                <v:shape id="Блок-схема: решение 325" o:spid="_x0000_s1321" type="#_x0000_t110" style="position:absolute;left:28024;top:18542;width:2412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" fillcolor="white [3212]" strokecolor="black [3213]" strokeweight="1pt">
                  <v:textbox>
                    <w:txbxContent>
                      <w:p w14:paraId="5D6D85BC"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v:textbox>
                </v:shape>
                <v:shape id="Надпись 326" o:spid="_x0000_s1322" type="#_x0000_t202" style="position:absolute;left:49276;top:18288;width:4679;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V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G9ABW3HAAAA3AAA&#10;AA8AAAAAAAAAAAAAAAAABwIAAGRycy9kb3ducmV2LnhtbFBLBQYAAAAAAwADALcAAAD7AgAAAAA=&#10;" filled="f" stroked="f" strokeweight=".5pt">
                  <v:textbox>
                    <w:txbxContent>
                      <w:p w14:paraId="0319B3B9" w14:textId="77777777" w:rsidR="0002191D" w:rsidRPr="00475AB7" w:rsidRDefault="0002191D" w:rsidP="006763FA">
                        <w:pPr>
                          <w:ind w:firstLine="0"/>
                          <w:jc w:val="center"/>
                          <w:rPr>
                            <w:lang w:val="uk-UA"/>
                          </w:rPr>
                        </w:pPr>
                        <w:r>
                          <w:rPr>
                            <w:lang w:val="uk-UA"/>
                          </w:rPr>
                          <w:t>Ні</w:t>
                        </w:r>
                      </w:p>
                    </w:txbxContent>
                  </v:textbox>
                </v:shape>
                <v:shape id="Надпись 327" o:spid="_x0000_s1323" type="#_x0000_t202" style="position:absolute;left:39539;top:237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D2xwAAANwAAAAPAAAAZHJzL2Rvd25yZXYueG1sRI/Na8JA&#10;FMTvQv+H5RV6001TWi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AAMoPbHAAAA3AAA&#10;AA8AAAAAAAAAAAAAAAAABwIAAGRycy9kb3ducmV2LnhtbFBLBQYAAAAAAwADALcAAAD7AgAAAAA=&#10;" filled="f" stroked="f" strokeweight=".5pt">
                  <v:textbox>
                    <w:txbxContent>
                      <w:p w14:paraId="70189C64" w14:textId="77777777" w:rsidR="0002191D" w:rsidRPr="00475AB7" w:rsidRDefault="0002191D" w:rsidP="006763FA">
                        <w:pPr>
                          <w:ind w:firstLine="0"/>
                          <w:jc w:val="center"/>
                          <w:rPr>
                            <w:lang w:val="uk-UA"/>
                          </w:rPr>
                        </w:pPr>
                        <w:r>
                          <w:rPr>
                            <w:lang w:val="uk-UA"/>
                          </w:rPr>
                          <w:t>Так</w:t>
                        </w:r>
                      </w:p>
                    </w:txbxContent>
                  </v:textbox>
                </v:shape>
                <v:rect id="Прямоугольник 328" o:spid="_x0000_s1324" style="position:absolute;top:38608;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" fillcolor="white [3212]" strokecolor="black [3213]" strokeweight="1pt">
                  <v:textbox>
                    <w:txbxContent>
                      <w:p w14:paraId="2AF044A6" w14:textId="77777777" w:rsidR="0002191D" w:rsidRPr="00C5479C" w:rsidRDefault="0002191D" w:rsidP="006763FA">
                        <w:pPr>
                          <w:ind w:firstLine="0"/>
                          <w:jc w:val="center"/>
                          <w:rPr>
                            <w:color w:val="000000" w:themeColor="text1"/>
                            <w:sz w:val="20"/>
                            <w:lang w:val="uk-UA"/>
                          </w:rPr>
                        </w:pPr>
                        <w:r>
                          <w:rPr>
                            <w:color w:val="000000" w:themeColor="text1"/>
                            <w:sz w:val="20"/>
                            <w:lang w:val="uk-UA"/>
                          </w:rPr>
                          <w:t>Генерування голосування</w:t>
                        </w:r>
                      </w:p>
                    </w:txbxContent>
                  </v:textbox>
                </v:rect>
              </v:group>
            </w:pict>
          </mc:Fallback>
        </mc:AlternateContent>
      </w:r>
    </w:p>
    <w:p w14:paraId="3BAA35D1" w14:textId="77777777" w:rsidR="006763FA" w:rsidRDefault="006763FA" w:rsidP="006763FA">
      <w:pPr>
        <w:rPr>
          <w:lang w:val="uk-UA"/>
        </w:rPr>
      </w:pPr>
    </w:p>
    <w:p w14:paraId="0BDF692C" w14:textId="77777777" w:rsidR="006763FA" w:rsidRDefault="006763FA" w:rsidP="006763FA">
      <w:pPr>
        <w:rPr>
          <w:lang w:val="uk-UA"/>
        </w:rPr>
      </w:pPr>
    </w:p>
    <w:p w14:paraId="14D27316" w14:textId="77777777" w:rsidR="006763FA" w:rsidRDefault="006763FA" w:rsidP="006763FA">
      <w:pPr>
        <w:rPr>
          <w:lang w:val="uk-UA"/>
        </w:rPr>
      </w:pPr>
    </w:p>
    <w:p w14:paraId="6895CC03" w14:textId="77777777" w:rsidR="006763FA" w:rsidRDefault="006763FA" w:rsidP="006763FA">
      <w:pPr>
        <w:rPr>
          <w:lang w:val="uk-UA"/>
        </w:rPr>
      </w:pPr>
    </w:p>
    <w:p w14:paraId="55C071B2" w14:textId="77777777" w:rsidR="006763FA" w:rsidRDefault="006763FA" w:rsidP="006763FA">
      <w:pPr>
        <w:rPr>
          <w:lang w:val="uk-UA"/>
        </w:rPr>
      </w:pPr>
    </w:p>
    <w:p w14:paraId="52D69500" w14:textId="77777777" w:rsidR="006763FA" w:rsidRDefault="006763FA" w:rsidP="006763FA">
      <w:pPr>
        <w:rPr>
          <w:lang w:val="uk-UA"/>
        </w:rPr>
      </w:pPr>
    </w:p>
    <w:p w14:paraId="0D1F0AF4" w14:textId="77777777" w:rsidR="006763FA" w:rsidRDefault="006763FA" w:rsidP="006763FA">
      <w:pPr>
        <w:rPr>
          <w:lang w:val="uk-UA"/>
        </w:rPr>
      </w:pPr>
    </w:p>
    <w:p w14:paraId="7AF3DFF8" w14:textId="77777777" w:rsidR="006763FA" w:rsidRDefault="006763FA" w:rsidP="006763FA">
      <w:pPr>
        <w:rPr>
          <w:lang w:val="uk-UA"/>
        </w:rPr>
      </w:pPr>
    </w:p>
    <w:p w14:paraId="78E4292C" w14:textId="77777777" w:rsidR="006763FA" w:rsidRDefault="006763FA" w:rsidP="006763FA">
      <w:pPr>
        <w:rPr>
          <w:lang w:val="uk-UA"/>
        </w:rPr>
      </w:pPr>
    </w:p>
    <w:p w14:paraId="640C7564" w14:textId="77777777" w:rsidR="006763FA" w:rsidRDefault="006763FA" w:rsidP="006763FA">
      <w:pPr>
        <w:rPr>
          <w:lang w:val="uk-UA"/>
        </w:rPr>
      </w:pPr>
    </w:p>
    <w:p w14:paraId="4D0079A2" w14:textId="77777777" w:rsidR="006763FA" w:rsidRDefault="006763FA" w:rsidP="006763FA">
      <w:pPr>
        <w:rPr>
          <w:lang w:val="uk-UA"/>
        </w:rPr>
      </w:pPr>
    </w:p>
    <w:p w14:paraId="264722CE" w14:textId="77777777" w:rsidR="006763FA" w:rsidRDefault="006763FA" w:rsidP="006763FA">
      <w:pPr>
        <w:rPr>
          <w:lang w:val="uk-UA"/>
        </w:rPr>
      </w:pPr>
    </w:p>
    <w:p w14:paraId="120F0258" w14:textId="77777777" w:rsidR="006763FA" w:rsidRDefault="006763FA" w:rsidP="006763FA">
      <w:pPr>
        <w:rPr>
          <w:lang w:val="uk-UA"/>
        </w:rPr>
      </w:pPr>
    </w:p>
    <w:p w14:paraId="64D9A4B6" w14:textId="77777777" w:rsidR="006763FA" w:rsidRDefault="006763FA" w:rsidP="006763FA">
      <w:pPr>
        <w:rPr>
          <w:lang w:val="uk-UA"/>
        </w:rPr>
      </w:pPr>
    </w:p>
    <w:p w14:paraId="0C90C38B" w14:textId="77777777" w:rsidR="006763FA" w:rsidRDefault="006763FA" w:rsidP="006763FA">
      <w:pPr>
        <w:rPr>
          <w:lang w:val="uk-UA"/>
        </w:rPr>
      </w:pPr>
    </w:p>
    <w:p w14:paraId="28AA74C7" w14:textId="77777777" w:rsidR="006763FA" w:rsidRDefault="006763FA" w:rsidP="006763FA">
      <w:pPr>
        <w:rPr>
          <w:lang w:val="uk-UA"/>
        </w:rPr>
      </w:pPr>
    </w:p>
    <w:p w14:paraId="2E4EC27F" w14:textId="77777777" w:rsidR="006763FA" w:rsidRDefault="006763FA" w:rsidP="006763FA">
      <w:pPr>
        <w:rPr>
          <w:lang w:val="uk-UA"/>
        </w:rPr>
      </w:pPr>
    </w:p>
    <w:p w14:paraId="1E885190" w14:textId="77777777" w:rsidR="006763FA" w:rsidRDefault="006763FA" w:rsidP="006763FA">
      <w:pPr>
        <w:spacing w:after="240"/>
        <w:jc w:val="center"/>
        <w:rPr>
          <w:lang w:val="uk-UA"/>
        </w:rPr>
      </w:pPr>
      <w:r>
        <w:rPr>
          <w:lang w:val="uk-UA"/>
        </w:rPr>
        <w:t>Рисунок 3.6 – Процедура генерування голосування</w:t>
      </w:r>
    </w:p>
    <w:p w14:paraId="6EADC977" w14:textId="77777777" w:rsidR="006763FA" w:rsidRDefault="006763FA" w:rsidP="006763FA">
      <w:pPr>
        <w:rPr>
          <w:lang w:val="uk-UA"/>
        </w:rPr>
      </w:pPr>
      <w:r>
        <w:rPr>
          <w:lang w:val="uk-UA"/>
        </w:rPr>
        <w:lastRenderedPageBreak/>
        <w:t>За іншим сценарієм, якщо параметр фінансування деактивовано – контракт навпаки вимагатиме аби сума переданих разом з транзакцією криптовалютних активів була рівна 0, адже в разі передачі криптовалюти без її розподілення між учасниками – вона просто залишиться на балансі смарт-контракту генерування голосування, звідки її буде неможливо ніколи повернути.</w:t>
      </w:r>
    </w:p>
    <w:p w14:paraId="1C16D75D" w14:textId="77777777" w:rsidR="006763FA" w:rsidRDefault="006763FA" w:rsidP="006763FA">
      <w:pPr>
        <w:rPr>
          <w:lang w:val="uk-UA"/>
        </w:rPr>
      </w:pPr>
      <w:r>
        <w:rPr>
          <w:lang w:val="uk-UA"/>
        </w:rPr>
        <w:t>І фінальним кроком даного процесу є безпосередня розгортка нового екземпляру смарт-контракту голосування на блокчейні, та передача параметрів голосування в його конструктор.</w:t>
      </w:r>
    </w:p>
    <w:p w14:paraId="3350CB73" w14:textId="77777777" w:rsidR="006763FA" w:rsidRDefault="006763FA" w:rsidP="006763FA">
      <w:pPr>
        <w:rPr>
          <w:lang w:val="uk-UA"/>
        </w:rPr>
      </w:pPr>
      <w:r>
        <w:rPr>
          <w:lang w:val="uk-UA"/>
        </w:rPr>
        <w:t>В результаті, отримано новий екземпляр голосування з налаштованими параметрами, та можливістю дістати адресу нового смарт-контракту для подальшої взаємодії.</w:t>
      </w:r>
    </w:p>
    <w:p w14:paraId="3D99CB40" w14:textId="77777777" w:rsidR="006763FA" w:rsidRPr="000874EC" w:rsidRDefault="006763FA" w:rsidP="00E76019">
      <w:pPr>
        <w:pStyle w:val="2"/>
        <w:ind w:firstLine="708"/>
        <w:jc w:val="both"/>
        <w:rPr>
          <w:lang w:val="uk-UA"/>
        </w:rPr>
      </w:pPr>
      <w:bookmarkStart w:id="28" w:name="_Toc153837145"/>
      <w:r>
        <w:rPr>
          <w:lang w:val="uk-UA"/>
        </w:rPr>
        <w:t>3.4</w:t>
      </w:r>
      <w:r w:rsidRPr="007957EF">
        <w:rPr>
          <w:lang w:val="uk-UA"/>
        </w:rPr>
        <w:t xml:space="preserve"> Процедура </w:t>
      </w:r>
      <w:r>
        <w:rPr>
          <w:lang w:val="uk-UA"/>
        </w:rPr>
        <w:t>старту голосування</w:t>
      </w:r>
      <w:bookmarkEnd w:id="28"/>
    </w:p>
    <w:p w14:paraId="5017333C" w14:textId="77777777" w:rsidR="006763FA" w:rsidRDefault="006763FA" w:rsidP="006763FA">
      <w:pPr>
        <w:rPr>
          <w:lang w:val="uk-UA"/>
        </w:rPr>
      </w:pPr>
      <w:r>
        <w:rPr>
          <w:lang w:val="uk-UA"/>
        </w:rPr>
        <w:t>Маючи адресу смарт-контракту створеного екземпляру голосування, є доступною можливість перевірити налаштування параметрів, отриманих від модуля генерування. При умові, що екземпляр голосування було створено коректно з відповідними налаштуваннями – можна переходити до проведення голосування.</w:t>
      </w:r>
    </w:p>
    <w:p w14:paraId="25156E99" w14:textId="77777777" w:rsidR="006763FA" w:rsidRDefault="006763FA" w:rsidP="006763FA">
      <w:pPr>
        <w:rPr>
          <w:lang w:val="uk-UA"/>
        </w:rPr>
      </w:pPr>
      <w:r>
        <w:rPr>
          <w:lang w:val="uk-UA"/>
        </w:rPr>
        <w:t>Процедура старту голосування є першим кроком в процесі проведення голосування, та потребує аби статус активації обраного екземпляру був негативним.</w:t>
      </w:r>
    </w:p>
    <w:p w14:paraId="4240A957" w14:textId="77777777" w:rsidR="006763FA" w:rsidRDefault="006763FA" w:rsidP="006763FA">
      <w:pPr>
        <w:rPr>
          <w:lang w:val="uk-UA"/>
        </w:rPr>
      </w:pPr>
      <w:r>
        <w:rPr>
          <w:lang w:val="uk-UA"/>
        </w:rPr>
        <w:t xml:space="preserve">Також, в процесі виконання запиту на старт, враховується параметр повторюваності голосування. Якщо голосування одноразове – контракт перевіряє чи не було голосування вже виконане, і якщо ні – активує можливість подачі голосів. В разі ж багаторазового голосування – смарт-контракт враховує сценарій, при якому старт голосування не є першим за час його існування. Для забезпечення можливості повторного використання конкретного екземпляру голосування, передбачено при повторному запуску обнуляти статус голосу кожного учасника що брав участь в минулій ітерації, очищати загальну </w:t>
      </w:r>
      <w:r>
        <w:rPr>
          <w:lang w:val="uk-UA"/>
        </w:rPr>
        <w:lastRenderedPageBreak/>
        <w:t>кількість голосів, а також кількість голосів за кожен вибір та переможний результат минулого голосування. І лише після підготовки до повторного використання, активується можливість подачі голосів (рис. 3.7).</w:t>
      </w:r>
    </w:p>
    <w:p w14:paraId="45AD4C91" w14:textId="77777777" w:rsidR="006763FA" w:rsidRDefault="006763FA" w:rsidP="006763FA">
      <w:pPr>
        <w:rPr>
          <w:lang w:val="uk-UA"/>
        </w:rPr>
      </w:pPr>
      <w:r>
        <w:rPr>
          <w:noProof/>
          <w:lang w:val="en-US"/>
        </w:rPr>
        <mc:AlternateContent>
          <mc:Choice Requires="wpg">
            <w:drawing>
              <wp:anchor distT="0" distB="0" distL="114300" distR="114300" simplePos="0" relativeHeight="251696640" behindDoc="0" locked="0" layoutInCell="1" allowOverlap="1" wp14:anchorId="27DEDFFD" wp14:editId="2C43B18C">
                <wp:simplePos x="0" y="0"/>
                <wp:positionH relativeFrom="column">
                  <wp:posOffset>383540</wp:posOffset>
                </wp:positionH>
                <wp:positionV relativeFrom="paragraph">
                  <wp:posOffset>161925</wp:posOffset>
                </wp:positionV>
                <wp:extent cx="5672667" cy="4538333"/>
                <wp:effectExtent l="38100" t="0" r="23495" b="15240"/>
                <wp:wrapNone/>
                <wp:docPr id="329" name="Группа 329"/>
                <wp:cNvGraphicFramePr/>
                <a:graphic xmlns:a="http://schemas.openxmlformats.org/drawingml/2006/main">
                  <a:graphicData uri="http://schemas.microsoft.com/office/word/2010/wordprocessingGroup">
                    <wpg:wgp>
                      <wpg:cNvGrpSpPr/>
                      <wpg:grpSpPr>
                        <a:xfrm>
                          <a:off x="0" y="0"/>
                          <a:ext cx="5672667" cy="4538333"/>
                          <a:chOff x="0" y="0"/>
                          <a:chExt cx="5672667" cy="4538333"/>
                        </a:xfrm>
                      </wpg:grpSpPr>
                      <wpg:grpSp>
                        <wpg:cNvPr id="330" name="Группа 330"/>
                        <wpg:cNvGrpSpPr/>
                        <wpg:grpSpPr>
                          <a:xfrm rot="10800000">
                            <a:off x="1481667" y="2286000"/>
                            <a:ext cx="4071832" cy="1532466"/>
                            <a:chOff x="0" y="0"/>
                            <a:chExt cx="1836000" cy="2268000"/>
                          </a:xfrm>
                        </wpg:grpSpPr>
                        <wps:wsp>
                          <wps:cNvPr id="331" name="Прямая соединительная линия 331"/>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 name="Прямая со стрелкой 332"/>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3" name="Прямая соединительная линия 333"/>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34" name="Группа 334"/>
                        <wpg:cNvGrpSpPr/>
                        <wpg:grpSpPr>
                          <a:xfrm rot="10800000">
                            <a:off x="1481667" y="1879600"/>
                            <a:ext cx="2412365" cy="1261533"/>
                            <a:chOff x="0" y="0"/>
                            <a:chExt cx="1836000" cy="2268000"/>
                          </a:xfrm>
                        </wpg:grpSpPr>
                        <wps:wsp>
                          <wps:cNvPr id="335" name="Прямая соединительная линия 335"/>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6" name="Прямая со стрелкой 336"/>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7" name="Прямая соединительная линия 337"/>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38" name="Группа 338"/>
                        <wpg:cNvGrpSpPr/>
                        <wpg:grpSpPr>
                          <a:xfrm rot="10800000">
                            <a:off x="1481667" y="846666"/>
                            <a:ext cx="4191000" cy="3149600"/>
                            <a:chOff x="0" y="0"/>
                            <a:chExt cx="1836000" cy="2268000"/>
                          </a:xfrm>
                        </wpg:grpSpPr>
                        <wps:wsp>
                          <wps:cNvPr id="339" name="Прямая соединительная линия 339"/>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0" name="Прямая со стрелкой 340"/>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1" name="Прямая соединительная линия 341"/>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2" name="Прямая со стрелкой 342"/>
                        <wps:cNvCnPr/>
                        <wps:spPr>
                          <a:xfrm flipH="1">
                            <a:off x="1481667" y="406400"/>
                            <a:ext cx="0" cy="39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Блок-схема: решение 343"/>
                        <wps:cNvSpPr/>
                        <wps:spPr>
                          <a:xfrm>
                            <a:off x="8467" y="491066"/>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09437B"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Надпись 344"/>
                        <wps:cNvSpPr txBox="1"/>
                        <wps:spPr>
                          <a:xfrm>
                            <a:off x="1363133" y="1117600"/>
                            <a:ext cx="467995" cy="287655"/>
                          </a:xfrm>
                          <a:prstGeom prst="rect">
                            <a:avLst/>
                          </a:prstGeom>
                          <a:noFill/>
                          <a:ln w="6350">
                            <a:noFill/>
                          </a:ln>
                        </wps:spPr>
                        <wps:txbx>
                          <w:txbxContent>
                            <w:p w14:paraId="67DC1E7C"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Надпись 345"/>
                        <wps:cNvSpPr txBox="1"/>
                        <wps:spPr>
                          <a:xfrm>
                            <a:off x="2827867" y="558800"/>
                            <a:ext cx="468000" cy="288000"/>
                          </a:xfrm>
                          <a:prstGeom prst="rect">
                            <a:avLst/>
                          </a:prstGeom>
                          <a:noFill/>
                          <a:ln w="6350">
                            <a:noFill/>
                          </a:ln>
                        </wps:spPr>
                        <wps:txbx>
                          <w:txbxContent>
                            <w:p w14:paraId="15735A41"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Прямоугольник 346"/>
                        <wps:cNvSpPr/>
                        <wps:spPr>
                          <a:xfrm>
                            <a:off x="8467" y="32766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8E1733" w14:textId="77777777" w:rsidR="0002191D" w:rsidRPr="00C5479C" w:rsidRDefault="0002191D" w:rsidP="006763FA">
                              <w:pPr>
                                <w:ind w:firstLine="0"/>
                                <w:jc w:val="center"/>
                                <w:rPr>
                                  <w:color w:val="000000" w:themeColor="text1"/>
                                  <w:sz w:val="20"/>
                                  <w:lang w:val="uk-UA"/>
                                </w:rPr>
                              </w:pPr>
                              <w:r>
                                <w:rPr>
                                  <w:color w:val="000000" w:themeColor="text1"/>
                                  <w:sz w:val="20"/>
                                  <w:lang w:val="uk-UA"/>
                                </w:rPr>
                                <w:t>Активаці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Блок-схема: знак завершения 347"/>
                        <wps:cNvSpPr/>
                        <wps:spPr>
                          <a:xfrm>
                            <a:off x="8467" y="4106333"/>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D35760"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Блок-схема: решение 348"/>
                        <wps:cNvSpPr/>
                        <wps:spPr>
                          <a:xfrm>
                            <a:off x="8467" y="1388533"/>
                            <a:ext cx="2952000" cy="972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200731"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багаторазове</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 name="Надпись 349"/>
                        <wps:cNvSpPr txBox="1"/>
                        <wps:spPr>
                          <a:xfrm>
                            <a:off x="1422400" y="2286000"/>
                            <a:ext cx="468000" cy="288000"/>
                          </a:xfrm>
                          <a:prstGeom prst="rect">
                            <a:avLst/>
                          </a:prstGeom>
                          <a:noFill/>
                          <a:ln w="6350">
                            <a:noFill/>
                          </a:ln>
                        </wps:spPr>
                        <wps:txbx>
                          <w:txbxContent>
                            <w:p w14:paraId="3864E1FE"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Прямоугольник 350"/>
                        <wps:cNvSpPr/>
                        <wps:spPr>
                          <a:xfrm>
                            <a:off x="0" y="25908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AA19BC" w14:textId="77777777" w:rsidR="0002191D" w:rsidRPr="00C5479C" w:rsidRDefault="0002191D" w:rsidP="006763FA">
                              <w:pPr>
                                <w:ind w:firstLine="0"/>
                                <w:jc w:val="center"/>
                                <w:rPr>
                                  <w:color w:val="000000" w:themeColor="text1"/>
                                  <w:sz w:val="20"/>
                                  <w:lang w:val="uk-UA"/>
                                </w:rPr>
                              </w:pPr>
                              <w:r>
                                <w:rPr>
                                  <w:color w:val="000000" w:themeColor="text1"/>
                                  <w:sz w:val="20"/>
                                  <w:lang w:val="uk-UA"/>
                                </w:rPr>
                                <w:t>Очищення результат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Надпись 351"/>
                        <wps:cNvSpPr txBox="1"/>
                        <wps:spPr>
                          <a:xfrm>
                            <a:off x="2768600" y="1617133"/>
                            <a:ext cx="467995" cy="287655"/>
                          </a:xfrm>
                          <a:prstGeom prst="rect">
                            <a:avLst/>
                          </a:prstGeom>
                          <a:noFill/>
                          <a:ln w="6350">
                            <a:noFill/>
                          </a:ln>
                        </wps:spPr>
                        <wps:txbx>
                          <w:txbxContent>
                            <w:p w14:paraId="6D5EDC39"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2" name="Блок-схема: решение 352"/>
                        <wps:cNvSpPr/>
                        <wps:spPr>
                          <a:xfrm>
                            <a:off x="2353733" y="1938866"/>
                            <a:ext cx="2988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123E38"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повтор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Надпись 353"/>
                        <wps:cNvSpPr txBox="1"/>
                        <wps:spPr>
                          <a:xfrm>
                            <a:off x="3742267" y="2582333"/>
                            <a:ext cx="467995" cy="287655"/>
                          </a:xfrm>
                          <a:prstGeom prst="rect">
                            <a:avLst/>
                          </a:prstGeom>
                          <a:noFill/>
                          <a:ln w="6350">
                            <a:noFill/>
                          </a:ln>
                        </wps:spPr>
                        <wps:txbx>
                          <w:txbxContent>
                            <w:p w14:paraId="0E0A33ED"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4" name="Надпись 354"/>
                        <wps:cNvSpPr txBox="1"/>
                        <wps:spPr>
                          <a:xfrm>
                            <a:off x="5156200" y="2057400"/>
                            <a:ext cx="468000" cy="288000"/>
                          </a:xfrm>
                          <a:prstGeom prst="rect">
                            <a:avLst/>
                          </a:prstGeom>
                          <a:noFill/>
                          <a:ln w="6350">
                            <a:noFill/>
                          </a:ln>
                        </wps:spPr>
                        <wps:txbx>
                          <w:txbxContent>
                            <w:p w14:paraId="3FAA915E"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5" name="Блок-схема: знак завершения 355"/>
                        <wps:cNvSpPr/>
                        <wps:spPr>
                          <a:xfrm>
                            <a:off x="0" y="0"/>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2401F8"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7DEDFFD" id="Группа 329" o:spid="_x0000_s1325" style="position:absolute;left:0;text-align:left;margin-left:30.2pt;margin-top:12.75pt;width:446.65pt;height:357.35pt;z-index:251696640" coordsize="56726,45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">
                <v:group id="Группа 330" o:spid="_x0000_s1326" style="position:absolute;left:14816;top:22860;width:40718;height:1532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">
                  <v:line id="Прямая соединительная линия 331" o:spid="_x0000_s1327"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" strokecolor="black [3213]" strokeweight="1pt">
                    <v:stroke joinstyle="miter"/>
                  </v:line>
                  <v:shape id="Прямая со стрелкой 332" o:spid="_x0000_s1328"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" strokecolor="black [3213]" strokeweight="1pt">
                    <v:stroke endarrow="block" joinstyle="miter"/>
                  </v:shape>
                  <v:line id="Прямая соединительная линия 333" o:spid="_x0000_s1329"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" strokecolor="black [3213]" strokeweight="1pt">
                    <v:stroke joinstyle="miter"/>
                  </v:line>
                </v:group>
                <v:group id="Группа 334" o:spid="_x0000_s1330" style="position:absolute;left:14816;top:18796;width:24124;height:12615;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">
                  <v:line id="Прямая соединительная линия 335" o:spid="_x0000_s1331"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" strokecolor="black [3213]" strokeweight="1pt">
                    <v:stroke joinstyle="miter"/>
                  </v:line>
                  <v:shape id="Прямая со стрелкой 336" o:spid="_x0000_s1332"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" strokecolor="black [3213]" strokeweight="1pt">
                    <v:stroke endarrow="block" joinstyle="miter"/>
                  </v:shape>
                  <v:line id="Прямая соединительная линия 337" o:spid="_x0000_s1333"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" strokecolor="black [3213]" strokeweight="1pt">
                    <v:stroke joinstyle="miter"/>
                  </v:line>
                </v:group>
                <v:group id="Группа 338" o:spid="_x0000_s1334" style="position:absolute;left:14816;top:8466;width:41910;height:3149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">
                  <v:line id="Прямая соединительная линия 339" o:spid="_x0000_s1335"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" strokecolor="black [3213]" strokeweight="1pt">
                    <v:stroke joinstyle="miter"/>
                  </v:line>
                  <v:shape id="Прямая со стрелкой 340" o:spid="_x0000_s1336"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" strokecolor="black [3213]" strokeweight="1pt">
                    <v:stroke endarrow="block" joinstyle="miter"/>
                  </v:shape>
                  <v:line id="Прямая соединительная линия 341" o:spid="_x0000_s1337"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" strokecolor="black [3213]" strokeweight="1pt">
                    <v:stroke joinstyle="miter"/>
                  </v:line>
                </v:group>
                <v:shape id="Прямая со стрелкой 342" o:spid="_x0000_s1338" type="#_x0000_t32" style="position:absolute;left:14816;top:4064;width:0;height:39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" strokecolor="black [3213]" strokeweight="1pt">
                  <v:stroke endarrow="block" joinstyle="miter"/>
                </v:shape>
                <v:shape id="Блок-схема: решение 343" o:spid="_x0000_s1339" type="#_x0000_t110" style="position:absolute;left:84;top:4910;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" fillcolor="white [3212]" strokecolor="black [3213]" strokeweight="1pt">
                  <v:textbox>
                    <w:txbxContent>
                      <w:p w14:paraId="6209437B"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v:textbox>
                </v:shape>
                <v:shape id="Надпись 344" o:spid="_x0000_s1340" type="#_x0000_t202" style="position:absolute;left:13631;top:11176;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67DC1E7C" w14:textId="77777777" w:rsidR="0002191D" w:rsidRPr="00475AB7" w:rsidRDefault="0002191D" w:rsidP="006763FA">
                        <w:pPr>
                          <w:ind w:firstLine="0"/>
                          <w:jc w:val="center"/>
                          <w:rPr>
                            <w:lang w:val="uk-UA"/>
                          </w:rPr>
                        </w:pPr>
                        <w:r>
                          <w:rPr>
                            <w:lang w:val="uk-UA"/>
                          </w:rPr>
                          <w:t>Ні</w:t>
                        </w:r>
                      </w:p>
                    </w:txbxContent>
                  </v:textbox>
                </v:shape>
                <v:shape id="Надпись 345" o:spid="_x0000_s1341" type="#_x0000_t202" style="position:absolute;left:28278;top:558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15735A41" w14:textId="77777777" w:rsidR="0002191D" w:rsidRPr="00475AB7" w:rsidRDefault="0002191D" w:rsidP="006763FA">
                        <w:pPr>
                          <w:ind w:firstLine="0"/>
                          <w:jc w:val="center"/>
                          <w:rPr>
                            <w:lang w:val="uk-UA"/>
                          </w:rPr>
                        </w:pPr>
                        <w:r>
                          <w:rPr>
                            <w:lang w:val="uk-UA"/>
                          </w:rPr>
                          <w:t>Так</w:t>
                        </w:r>
                      </w:p>
                    </w:txbxContent>
                  </v:textbox>
                </v:shape>
                <v:rect id="Прямоугольник 346" o:spid="_x0000_s1342" style="position:absolute;left:84;top:32766;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" fillcolor="white [3212]" strokecolor="black [3213]" strokeweight="1pt">
                  <v:textbox>
                    <w:txbxContent>
                      <w:p w14:paraId="6D8E1733" w14:textId="77777777" w:rsidR="0002191D" w:rsidRPr="00C5479C" w:rsidRDefault="0002191D" w:rsidP="006763FA">
                        <w:pPr>
                          <w:ind w:firstLine="0"/>
                          <w:jc w:val="center"/>
                          <w:rPr>
                            <w:color w:val="000000" w:themeColor="text1"/>
                            <w:sz w:val="20"/>
                            <w:lang w:val="uk-UA"/>
                          </w:rPr>
                        </w:pPr>
                        <w:r>
                          <w:rPr>
                            <w:color w:val="000000" w:themeColor="text1"/>
                            <w:sz w:val="20"/>
                            <w:lang w:val="uk-UA"/>
                          </w:rPr>
                          <w:t>Активація голосування</w:t>
                        </w:r>
                      </w:p>
                    </w:txbxContent>
                  </v:textbox>
                </v:rect>
                <v:shape id="Блок-схема: знак завершения 347" o:spid="_x0000_s1343" type="#_x0000_t116" style="position:absolute;left:84;top:41063;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" fillcolor="white [3212]" strokecolor="black [3213]" strokeweight="1pt">
                  <v:textbox>
                    <w:txbxContent>
                      <w:p w14:paraId="16D35760"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348" o:spid="_x0000_s1344" type="#_x0000_t110" style="position:absolute;left:84;top:13885;width:2952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" fillcolor="white [3212]" strokecolor="black [3213]" strokeweight="1pt">
                  <v:textbox>
                    <w:txbxContent>
                      <w:p w14:paraId="57200731"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багаторазове</w:t>
                        </w:r>
                        <w:r>
                          <w:rPr>
                            <w:color w:val="000000" w:themeColor="text1"/>
                            <w:sz w:val="20"/>
                            <w:lang w:val="en-US"/>
                          </w:rPr>
                          <w:t xml:space="preserve"> </w:t>
                        </w:r>
                        <w:r>
                          <w:rPr>
                            <w:color w:val="000000" w:themeColor="text1"/>
                            <w:sz w:val="20"/>
                            <w:lang w:val="uk-UA"/>
                          </w:rPr>
                          <w:t>?</w:t>
                        </w:r>
                      </w:p>
                    </w:txbxContent>
                  </v:textbox>
                </v:shape>
                <v:shape id="Надпись 349" o:spid="_x0000_s1345" type="#_x0000_t202" style="position:absolute;left:14224;top:22860;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3864E1FE" w14:textId="77777777" w:rsidR="0002191D" w:rsidRPr="00475AB7" w:rsidRDefault="0002191D" w:rsidP="006763FA">
                        <w:pPr>
                          <w:ind w:firstLine="0"/>
                          <w:jc w:val="center"/>
                          <w:rPr>
                            <w:lang w:val="uk-UA"/>
                          </w:rPr>
                        </w:pPr>
                        <w:r>
                          <w:rPr>
                            <w:lang w:val="uk-UA"/>
                          </w:rPr>
                          <w:t>Так</w:t>
                        </w:r>
                      </w:p>
                    </w:txbxContent>
                  </v:textbox>
                </v:shape>
                <v:rect id="Прямоугольник 350" o:spid="_x0000_s1346" style="position:absolute;top:25908;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" fillcolor="white [3212]" strokecolor="black [3213]" strokeweight="1pt">
                  <v:textbox>
                    <w:txbxContent>
                      <w:p w14:paraId="27AA19BC" w14:textId="77777777" w:rsidR="0002191D" w:rsidRPr="00C5479C" w:rsidRDefault="0002191D" w:rsidP="006763FA">
                        <w:pPr>
                          <w:ind w:firstLine="0"/>
                          <w:jc w:val="center"/>
                          <w:rPr>
                            <w:color w:val="000000" w:themeColor="text1"/>
                            <w:sz w:val="20"/>
                            <w:lang w:val="uk-UA"/>
                          </w:rPr>
                        </w:pPr>
                        <w:r>
                          <w:rPr>
                            <w:color w:val="000000" w:themeColor="text1"/>
                            <w:sz w:val="20"/>
                            <w:lang w:val="uk-UA"/>
                          </w:rPr>
                          <w:t>Очищення результатів</w:t>
                        </w:r>
                      </w:p>
                    </w:txbxContent>
                  </v:textbox>
                </v:rect>
                <v:shape id="Надпись 351" o:spid="_x0000_s1347" type="#_x0000_t202" style="position:absolute;left:27686;top:16171;width:4679;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5kxwAAANwAAAAPAAAAZHJzL2Rvd25yZXYueG1sRI9Ba8JA&#10;FITvhf6H5Qm91U0s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Liv7mTHAAAA3AAA&#10;AA8AAAAAAAAAAAAAAAAABwIAAGRycy9kb3ducmV2LnhtbFBLBQYAAAAAAwADALcAAAD7AgAAAAA=&#10;" filled="f" stroked="f" strokeweight=".5pt">
                  <v:textbox>
                    <w:txbxContent>
                      <w:p w14:paraId="6D5EDC39" w14:textId="77777777" w:rsidR="0002191D" w:rsidRPr="00475AB7" w:rsidRDefault="0002191D" w:rsidP="006763FA">
                        <w:pPr>
                          <w:ind w:firstLine="0"/>
                          <w:jc w:val="center"/>
                          <w:rPr>
                            <w:lang w:val="uk-UA"/>
                          </w:rPr>
                        </w:pPr>
                        <w:r>
                          <w:rPr>
                            <w:lang w:val="uk-UA"/>
                          </w:rPr>
                          <w:t>Ні</w:t>
                        </w:r>
                      </w:p>
                    </w:txbxContent>
                  </v:textbox>
                </v:shape>
                <v:shape id="Блок-схема: решение 352" o:spid="_x0000_s1348" type="#_x0000_t110" style="position:absolute;left:23537;top:19388;width:2988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" fillcolor="white [3212]" strokecolor="black [3213]" strokeweight="1pt">
                  <v:textbox>
                    <w:txbxContent>
                      <w:p w14:paraId="30123E38"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повторне?</w:t>
                        </w:r>
                      </w:p>
                    </w:txbxContent>
                  </v:textbox>
                </v:shape>
                <v:shape id="Надпись 353" o:spid="_x0000_s1349" type="#_x0000_t202" style="position:absolute;left:37422;top:25823;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" filled="f" stroked="f" strokeweight=".5pt">
                  <v:textbox>
                    <w:txbxContent>
                      <w:p w14:paraId="0E0A33ED" w14:textId="77777777" w:rsidR="0002191D" w:rsidRPr="00475AB7" w:rsidRDefault="0002191D" w:rsidP="006763FA">
                        <w:pPr>
                          <w:ind w:firstLine="0"/>
                          <w:jc w:val="center"/>
                          <w:rPr>
                            <w:lang w:val="uk-UA"/>
                          </w:rPr>
                        </w:pPr>
                        <w:r>
                          <w:rPr>
                            <w:lang w:val="uk-UA"/>
                          </w:rPr>
                          <w:t>Ні</w:t>
                        </w:r>
                      </w:p>
                    </w:txbxContent>
                  </v:textbox>
                </v:shape>
                <v:shape id="Надпись 354" o:spid="_x0000_s1350" type="#_x0000_t202" style="position:absolute;left:51562;top:2057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E38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AX+z4QjINd/AAAA//8DAFBLAQItABQABgAIAAAAIQDb4fbL7gAAAIUBAAATAAAAAAAA&#10;AAAAAAAAAAAAAABbQ29udGVudF9UeXBlc10ueG1sUEsBAi0AFAAGAAgAAAAhAFr0LFu/AAAAFQEA&#10;AAsAAAAAAAAAAAAAAAAAHwEAAF9yZWxzLy5yZWxzUEsBAi0AFAAGAAgAAAAhAKjYTfzHAAAA3AAA&#10;AA8AAAAAAAAAAAAAAAAABwIAAGRycy9kb3ducmV2LnhtbFBLBQYAAAAAAwADALcAAAD7AgAAAAA=&#10;" filled="f" stroked="f" strokeweight=".5pt">
                  <v:textbox>
                    <w:txbxContent>
                      <w:p w14:paraId="3FAA915E" w14:textId="77777777" w:rsidR="0002191D" w:rsidRPr="00475AB7" w:rsidRDefault="0002191D" w:rsidP="006763FA">
                        <w:pPr>
                          <w:ind w:firstLine="0"/>
                          <w:jc w:val="center"/>
                          <w:rPr>
                            <w:lang w:val="uk-UA"/>
                          </w:rPr>
                        </w:pPr>
                        <w:r>
                          <w:rPr>
                            <w:lang w:val="uk-UA"/>
                          </w:rPr>
                          <w:t>Так</w:t>
                        </w:r>
                      </w:p>
                    </w:txbxContent>
                  </v:textbox>
                </v:shape>
                <v:shape id="Блок-схема: знак завершения 355" o:spid="_x0000_s1351" type="#_x0000_t116" style="position:absolute;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" fillcolor="white [3212]" strokecolor="black [3213]" strokeweight="1pt">
                  <v:textbox>
                    <w:txbxContent>
                      <w:p w14:paraId="0A2401F8"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group>
            </w:pict>
          </mc:Fallback>
        </mc:AlternateContent>
      </w:r>
    </w:p>
    <w:p w14:paraId="245F27FA" w14:textId="77777777" w:rsidR="006763FA" w:rsidRDefault="006763FA" w:rsidP="006763FA">
      <w:pPr>
        <w:rPr>
          <w:lang w:val="uk-UA"/>
        </w:rPr>
      </w:pPr>
    </w:p>
    <w:p w14:paraId="718D585E" w14:textId="77777777" w:rsidR="006763FA" w:rsidRDefault="006763FA" w:rsidP="006763FA">
      <w:pPr>
        <w:rPr>
          <w:lang w:val="uk-UA"/>
        </w:rPr>
      </w:pPr>
    </w:p>
    <w:p w14:paraId="5683F0FA" w14:textId="77777777" w:rsidR="006763FA" w:rsidRDefault="006763FA" w:rsidP="006763FA">
      <w:pPr>
        <w:rPr>
          <w:lang w:val="uk-UA"/>
        </w:rPr>
      </w:pPr>
    </w:p>
    <w:p w14:paraId="1EC09724" w14:textId="77777777" w:rsidR="006763FA" w:rsidRDefault="006763FA" w:rsidP="006763FA">
      <w:pPr>
        <w:rPr>
          <w:lang w:val="uk-UA"/>
        </w:rPr>
      </w:pPr>
    </w:p>
    <w:p w14:paraId="5D72FE44" w14:textId="77777777" w:rsidR="006763FA" w:rsidRDefault="006763FA" w:rsidP="006763FA">
      <w:pPr>
        <w:rPr>
          <w:lang w:val="uk-UA"/>
        </w:rPr>
      </w:pPr>
    </w:p>
    <w:p w14:paraId="1F916DC4" w14:textId="77777777" w:rsidR="006763FA" w:rsidRDefault="006763FA" w:rsidP="006763FA">
      <w:pPr>
        <w:rPr>
          <w:lang w:val="uk-UA"/>
        </w:rPr>
      </w:pPr>
    </w:p>
    <w:p w14:paraId="292CC3BC" w14:textId="77777777" w:rsidR="006763FA" w:rsidRDefault="006763FA" w:rsidP="006763FA">
      <w:pPr>
        <w:rPr>
          <w:lang w:val="uk-UA"/>
        </w:rPr>
      </w:pPr>
    </w:p>
    <w:p w14:paraId="355DBA5F" w14:textId="77777777" w:rsidR="006763FA" w:rsidRDefault="006763FA" w:rsidP="006763FA">
      <w:pPr>
        <w:rPr>
          <w:lang w:val="uk-UA"/>
        </w:rPr>
      </w:pPr>
    </w:p>
    <w:p w14:paraId="67C39564" w14:textId="77777777" w:rsidR="006763FA" w:rsidRDefault="006763FA" w:rsidP="006763FA">
      <w:pPr>
        <w:rPr>
          <w:lang w:val="uk-UA"/>
        </w:rPr>
      </w:pPr>
    </w:p>
    <w:p w14:paraId="55471716" w14:textId="77777777" w:rsidR="006763FA" w:rsidRDefault="006763FA" w:rsidP="006763FA">
      <w:pPr>
        <w:rPr>
          <w:lang w:val="uk-UA"/>
        </w:rPr>
      </w:pPr>
    </w:p>
    <w:p w14:paraId="234D8734" w14:textId="77777777" w:rsidR="006763FA" w:rsidRDefault="006763FA" w:rsidP="006763FA">
      <w:pPr>
        <w:rPr>
          <w:lang w:val="uk-UA"/>
        </w:rPr>
      </w:pPr>
    </w:p>
    <w:p w14:paraId="7048920E" w14:textId="77777777" w:rsidR="006763FA" w:rsidRDefault="006763FA" w:rsidP="006763FA">
      <w:pPr>
        <w:rPr>
          <w:lang w:val="uk-UA"/>
        </w:rPr>
      </w:pPr>
    </w:p>
    <w:p w14:paraId="2B181DD2" w14:textId="77777777" w:rsidR="006763FA" w:rsidRDefault="006763FA" w:rsidP="006763FA">
      <w:pPr>
        <w:rPr>
          <w:lang w:val="uk-UA"/>
        </w:rPr>
      </w:pPr>
    </w:p>
    <w:p w14:paraId="573CC925" w14:textId="77777777" w:rsidR="006763FA" w:rsidRDefault="006763FA" w:rsidP="006763FA">
      <w:pPr>
        <w:rPr>
          <w:lang w:val="uk-UA"/>
        </w:rPr>
      </w:pPr>
    </w:p>
    <w:p w14:paraId="51FD71B3" w14:textId="77777777" w:rsidR="006763FA" w:rsidRDefault="006763FA" w:rsidP="006763FA">
      <w:pPr>
        <w:ind w:firstLine="0"/>
        <w:rPr>
          <w:lang w:val="uk-UA"/>
        </w:rPr>
      </w:pPr>
    </w:p>
    <w:p w14:paraId="02FFB107" w14:textId="77777777" w:rsidR="006763FA" w:rsidRDefault="006763FA" w:rsidP="006763FA">
      <w:pPr>
        <w:spacing w:after="240"/>
        <w:jc w:val="center"/>
        <w:rPr>
          <w:lang w:val="uk-UA"/>
        </w:rPr>
      </w:pPr>
      <w:r>
        <w:rPr>
          <w:lang w:val="uk-UA"/>
        </w:rPr>
        <w:t>Рисунок 3.7 – Процедура старту голосування</w:t>
      </w:r>
    </w:p>
    <w:p w14:paraId="26371A95" w14:textId="77777777" w:rsidR="006763FA" w:rsidRDefault="006763FA" w:rsidP="006763FA">
      <w:pPr>
        <w:rPr>
          <w:lang w:val="uk-UA"/>
        </w:rPr>
      </w:pPr>
      <w:r>
        <w:rPr>
          <w:lang w:val="uk-UA"/>
        </w:rPr>
        <w:t>В результаті розроблено процедуру старту голосування, що враховує можливість повторного використання одного екземпляру, та активує можливість подачі голосів учасниками.</w:t>
      </w:r>
    </w:p>
    <w:p w14:paraId="2B039316" w14:textId="77777777" w:rsidR="006763FA" w:rsidRPr="000874EC" w:rsidRDefault="006763FA" w:rsidP="00E76019">
      <w:pPr>
        <w:pStyle w:val="2"/>
        <w:ind w:firstLine="708"/>
        <w:jc w:val="both"/>
        <w:rPr>
          <w:lang w:val="uk-UA"/>
        </w:rPr>
      </w:pPr>
      <w:bookmarkStart w:id="29" w:name="_Toc153837146"/>
      <w:r>
        <w:rPr>
          <w:lang w:val="uk-UA"/>
        </w:rPr>
        <w:t>3.5</w:t>
      </w:r>
      <w:r w:rsidRPr="007957EF">
        <w:rPr>
          <w:lang w:val="uk-UA"/>
        </w:rPr>
        <w:t xml:space="preserve"> Процедура </w:t>
      </w:r>
      <w:r>
        <w:rPr>
          <w:lang w:val="uk-UA"/>
        </w:rPr>
        <w:t>подачі голосів</w:t>
      </w:r>
      <w:bookmarkEnd w:id="29"/>
    </w:p>
    <w:p w14:paraId="432E6C03" w14:textId="77777777" w:rsidR="006763FA" w:rsidRDefault="006763FA" w:rsidP="006763FA">
      <w:pPr>
        <w:rPr>
          <w:lang w:val="uk-UA"/>
        </w:rPr>
      </w:pPr>
      <w:r>
        <w:rPr>
          <w:lang w:val="uk-UA"/>
        </w:rPr>
        <w:t>В разі успішної активації процесу голосування, стає доступною для учасників можливість подачі голосів.</w:t>
      </w:r>
    </w:p>
    <w:p w14:paraId="66F291B2" w14:textId="77777777" w:rsidR="006763FA" w:rsidRDefault="006763FA" w:rsidP="006763FA">
      <w:pPr>
        <w:rPr>
          <w:lang w:val="uk-UA"/>
        </w:rPr>
      </w:pPr>
      <w:r>
        <w:rPr>
          <w:lang w:val="uk-UA"/>
        </w:rPr>
        <w:t xml:space="preserve">Дана процедура вимагає передачі в якості вхідного параметру порядкового номера вибору, за який учасник бажає віддати свій голос. Також, процедура перевіряє чи активне голосування на момент спроби подачі голосу, </w:t>
      </w:r>
      <w:r>
        <w:rPr>
          <w:lang w:val="uk-UA"/>
        </w:rPr>
        <w:lastRenderedPageBreak/>
        <w:t>чи подавав вже даний учасник свій голос в даній ітерації голосування, та чи входить наданий номер вибору до списку наявних виборів в параметрах голосування.</w:t>
      </w:r>
    </w:p>
    <w:p w14:paraId="02CC3501" w14:textId="77777777" w:rsidR="006763FA" w:rsidRDefault="006763FA" w:rsidP="006763FA">
      <w:pPr>
        <w:rPr>
          <w:lang w:val="uk-UA"/>
        </w:rPr>
      </w:pPr>
      <w:r>
        <w:rPr>
          <w:lang w:val="uk-UA"/>
        </w:rPr>
        <w:t>Окрім цього, якщо голосування має ліміт учасників – смарт-контракт перевіряє чи не перевищує ліміт спроба подати голос учасником. Якщо голосування приватне – процедура перевіряє чи входить учасник-відправник голосу до списку дозволених учасників (рис. 3.8).</w:t>
      </w:r>
    </w:p>
    <w:p w14:paraId="6F1A2AF2" w14:textId="77777777" w:rsidR="006763FA" w:rsidRDefault="006763FA" w:rsidP="006763FA">
      <w:pPr>
        <w:rPr>
          <w:lang w:val="uk-UA"/>
        </w:rPr>
      </w:pPr>
      <w:r>
        <w:rPr>
          <w:noProof/>
          <w:lang w:val="en-US"/>
        </w:rPr>
        <mc:AlternateContent>
          <mc:Choice Requires="wpg">
            <w:drawing>
              <wp:anchor distT="0" distB="0" distL="114300" distR="114300" simplePos="0" relativeHeight="251698688" behindDoc="0" locked="0" layoutInCell="1" allowOverlap="1" wp14:anchorId="3BFF0A06" wp14:editId="42304A91">
                <wp:simplePos x="0" y="0"/>
                <wp:positionH relativeFrom="column">
                  <wp:posOffset>79427</wp:posOffset>
                </wp:positionH>
                <wp:positionV relativeFrom="paragraph">
                  <wp:posOffset>84455</wp:posOffset>
                </wp:positionV>
                <wp:extent cx="6221730" cy="6651825"/>
                <wp:effectExtent l="38100" t="0" r="26670" b="15875"/>
                <wp:wrapNone/>
                <wp:docPr id="356" name="Группа 356"/>
                <wp:cNvGraphicFramePr/>
                <a:graphic xmlns:a="http://schemas.openxmlformats.org/drawingml/2006/main">
                  <a:graphicData uri="http://schemas.microsoft.com/office/word/2010/wordprocessingGroup">
                    <wpg:wgp>
                      <wpg:cNvGrpSpPr/>
                      <wpg:grpSpPr>
                        <a:xfrm>
                          <a:off x="0" y="0"/>
                          <a:ext cx="6221730" cy="6651825"/>
                          <a:chOff x="0" y="0"/>
                          <a:chExt cx="6221730" cy="6651825"/>
                        </a:xfrm>
                      </wpg:grpSpPr>
                      <wpg:grpSp>
                        <wpg:cNvPr id="357" name="Группа 357"/>
                        <wpg:cNvGrpSpPr/>
                        <wpg:grpSpPr>
                          <a:xfrm rot="10800000">
                            <a:off x="1514475" y="4686300"/>
                            <a:ext cx="3972197" cy="914400"/>
                            <a:chOff x="0" y="0"/>
                            <a:chExt cx="1836000" cy="2268000"/>
                          </a:xfrm>
                        </wpg:grpSpPr>
                        <wps:wsp>
                          <wps:cNvPr id="358" name="Прямая соединительная линия 35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9" name="Прямая со стрелкой 35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0" name="Прямая соединительная линия 36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1" name="Группа 361"/>
                        <wpg:cNvGrpSpPr/>
                        <wpg:grpSpPr>
                          <a:xfrm rot="10800000">
                            <a:off x="1504950" y="4324350"/>
                            <a:ext cx="1889760" cy="777240"/>
                            <a:chOff x="0" y="0"/>
                            <a:chExt cx="1836000" cy="2268000"/>
                          </a:xfrm>
                        </wpg:grpSpPr>
                        <wps:wsp>
                          <wps:cNvPr id="362" name="Прямая соединительная линия 36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3" name="Прямая со стрелкой 36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4" name="Прямая соединительная линия 36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5" name="Группа 365"/>
                        <wpg:cNvGrpSpPr/>
                        <wpg:grpSpPr>
                          <a:xfrm rot="10800000">
                            <a:off x="1504950" y="3524250"/>
                            <a:ext cx="4091940" cy="2179320"/>
                            <a:chOff x="0" y="0"/>
                            <a:chExt cx="1836000" cy="2268000"/>
                          </a:xfrm>
                        </wpg:grpSpPr>
                        <wps:wsp>
                          <wps:cNvPr id="366" name="Прямая соединительная линия 366"/>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7" name="Прямая со стрелкой 367"/>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8" name="Прямая соединительная линия 368"/>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9" name="Группа 369"/>
                        <wpg:cNvGrpSpPr/>
                        <wpg:grpSpPr>
                          <a:xfrm rot="10800000">
                            <a:off x="1495425" y="3152775"/>
                            <a:ext cx="1889760" cy="822960"/>
                            <a:chOff x="0" y="0"/>
                            <a:chExt cx="1836000" cy="2268000"/>
                          </a:xfrm>
                        </wpg:grpSpPr>
                        <wps:wsp>
                          <wps:cNvPr id="370" name="Прямая соединительная линия 370"/>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1" name="Прямая со стрелкой 371"/>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2" name="Прямая соединительная линия 372"/>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73" name="Группа 373"/>
                        <wpg:cNvGrpSpPr/>
                        <wpg:grpSpPr>
                          <a:xfrm rot="10800000">
                            <a:off x="1504950" y="2390775"/>
                            <a:ext cx="4251960" cy="3436620"/>
                            <a:chOff x="0" y="0"/>
                            <a:chExt cx="1836000" cy="2268000"/>
                          </a:xfrm>
                        </wpg:grpSpPr>
                        <wps:wsp>
                          <wps:cNvPr id="374" name="Прямая соединительная линия 37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5" name="Прямая со стрелкой 37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6" name="Прямая соединительная линия 37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77" name="Группа 377"/>
                        <wpg:cNvGrpSpPr/>
                        <wpg:grpSpPr>
                          <a:xfrm rot="10800000">
                            <a:off x="1504950" y="1619250"/>
                            <a:ext cx="4469130" cy="4335780"/>
                            <a:chOff x="0" y="0"/>
                            <a:chExt cx="1836000" cy="2268000"/>
                          </a:xfrm>
                        </wpg:grpSpPr>
                        <wps:wsp>
                          <wps:cNvPr id="378" name="Прямая соединительная линия 37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9" name="Прямая со стрелкой 37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0" name="Прямая соединительная линия 38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1" name="Группа 381"/>
                        <wpg:cNvGrpSpPr/>
                        <wpg:grpSpPr>
                          <a:xfrm rot="10800000">
                            <a:off x="1514475" y="781050"/>
                            <a:ext cx="4707255" cy="5305425"/>
                            <a:chOff x="0" y="0"/>
                            <a:chExt cx="1836000" cy="2268000"/>
                          </a:xfrm>
                        </wpg:grpSpPr>
                        <wps:wsp>
                          <wps:cNvPr id="382" name="Прямая соединительная линия 38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3" name="Прямая со стрелкой 38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4" name="Прямая соединительная линия 38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5" name="Прямая со стрелкой 385"/>
                        <wps:cNvCnPr/>
                        <wps:spPr>
                          <a:xfrm flipH="1">
                            <a:off x="1514475" y="400050"/>
                            <a:ext cx="0" cy="612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6" name="Блок-схема: решение 386"/>
                        <wps:cNvSpPr/>
                        <wps:spPr>
                          <a:xfrm>
                            <a:off x="38100" y="48577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800B2E"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Надпись 387"/>
                        <wps:cNvSpPr txBox="1"/>
                        <wps:spPr>
                          <a:xfrm>
                            <a:off x="1409700" y="1019175"/>
                            <a:ext cx="468000" cy="288000"/>
                          </a:xfrm>
                          <a:prstGeom prst="rect">
                            <a:avLst/>
                          </a:prstGeom>
                          <a:noFill/>
                          <a:ln w="6350">
                            <a:noFill/>
                          </a:ln>
                        </wps:spPr>
                        <wps:txbx>
                          <w:txbxContent>
                            <w:p w14:paraId="097AC651"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Надпись 388"/>
                        <wps:cNvSpPr txBox="1"/>
                        <wps:spPr>
                          <a:xfrm>
                            <a:off x="2838450" y="485775"/>
                            <a:ext cx="467995" cy="287655"/>
                          </a:xfrm>
                          <a:prstGeom prst="rect">
                            <a:avLst/>
                          </a:prstGeom>
                          <a:noFill/>
                          <a:ln w="6350">
                            <a:noFill/>
                          </a:ln>
                        </wps:spPr>
                        <wps:txbx>
                          <w:txbxContent>
                            <w:p w14:paraId="73D454D8"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Блок-схема: знак завершения 389"/>
                        <wps:cNvSpPr/>
                        <wps:spPr>
                          <a:xfrm>
                            <a:off x="28575" y="0"/>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D4434E"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Прямоугольник 390"/>
                        <wps:cNvSpPr/>
                        <wps:spPr>
                          <a:xfrm>
                            <a:off x="28575" y="5143500"/>
                            <a:ext cx="2952000" cy="36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DC1816" w14:textId="77777777" w:rsidR="0002191D" w:rsidRPr="00C5479C" w:rsidRDefault="0002191D" w:rsidP="006763FA">
                              <w:pPr>
                                <w:ind w:firstLine="0"/>
                                <w:jc w:val="center"/>
                                <w:rPr>
                                  <w:color w:val="000000" w:themeColor="text1"/>
                                  <w:sz w:val="20"/>
                                  <w:lang w:val="uk-UA"/>
                                </w:rPr>
                              </w:pPr>
                              <w:r>
                                <w:rPr>
                                  <w:color w:val="000000" w:themeColor="text1"/>
                                  <w:sz w:val="20"/>
                                  <w:lang w:val="uk-UA"/>
                                </w:rPr>
                                <w:t>Прийняття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Блок-схема: знак завершения 391"/>
                        <wps:cNvSpPr/>
                        <wps:spPr>
                          <a:xfrm>
                            <a:off x="28575" y="6219825"/>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AD75F6"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Блок-схема: решение 392"/>
                        <wps:cNvSpPr/>
                        <wps:spPr>
                          <a:xfrm>
                            <a:off x="38100" y="132397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486FD1" w14:textId="77777777" w:rsidR="0002191D" w:rsidRPr="00413544" w:rsidRDefault="0002191D" w:rsidP="006763FA">
                              <w:pPr>
                                <w:ind w:firstLine="0"/>
                                <w:jc w:val="center"/>
                                <w:rPr>
                                  <w:color w:val="000000" w:themeColor="text1"/>
                                  <w:sz w:val="20"/>
                                  <w:lang w:val="uk-UA"/>
                                </w:rPr>
                              </w:pPr>
                              <w:r>
                                <w:rPr>
                                  <w:color w:val="000000" w:themeColor="text1"/>
                                  <w:sz w:val="20"/>
                                  <w:lang w:val="uk-UA"/>
                                </w:rPr>
                                <w:t>Учасник голосував</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Надпись 393"/>
                        <wps:cNvSpPr txBox="1"/>
                        <wps:spPr>
                          <a:xfrm>
                            <a:off x="2819400" y="1314450"/>
                            <a:ext cx="468000" cy="288000"/>
                          </a:xfrm>
                          <a:prstGeom prst="rect">
                            <a:avLst/>
                          </a:prstGeom>
                          <a:noFill/>
                          <a:ln w="6350">
                            <a:noFill/>
                          </a:ln>
                        </wps:spPr>
                        <wps:txbx>
                          <w:txbxContent>
                            <w:p w14:paraId="4AB999B4"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4" name="Надпись 394"/>
                        <wps:cNvSpPr txBox="1"/>
                        <wps:spPr>
                          <a:xfrm>
                            <a:off x="1371600" y="1847850"/>
                            <a:ext cx="467995" cy="287655"/>
                          </a:xfrm>
                          <a:prstGeom prst="rect">
                            <a:avLst/>
                          </a:prstGeom>
                          <a:noFill/>
                          <a:ln w="6350">
                            <a:noFill/>
                          </a:ln>
                        </wps:spPr>
                        <wps:txbx>
                          <w:txbxContent>
                            <w:p w14:paraId="3B931C57"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5" name="Блок-схема: решение 395"/>
                        <wps:cNvSpPr/>
                        <wps:spPr>
                          <a:xfrm>
                            <a:off x="0" y="211455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41DBA4" w14:textId="77777777" w:rsidR="0002191D" w:rsidRPr="00413544" w:rsidRDefault="0002191D" w:rsidP="006763FA">
                              <w:pPr>
                                <w:ind w:firstLine="0"/>
                                <w:jc w:val="center"/>
                                <w:rPr>
                                  <w:color w:val="000000" w:themeColor="text1"/>
                                  <w:sz w:val="20"/>
                                  <w:lang w:val="uk-UA"/>
                                </w:rPr>
                              </w:pPr>
                              <w:r>
                                <w:rPr>
                                  <w:color w:val="000000" w:themeColor="text1"/>
                                  <w:sz w:val="20"/>
                                  <w:lang w:val="uk-UA"/>
                                </w:rPr>
                                <w:t>Вибір існує</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 name="Надпись 396"/>
                        <wps:cNvSpPr txBox="1"/>
                        <wps:spPr>
                          <a:xfrm>
                            <a:off x="1419225" y="2628900"/>
                            <a:ext cx="468000" cy="288000"/>
                          </a:xfrm>
                          <a:prstGeom prst="rect">
                            <a:avLst/>
                          </a:prstGeom>
                          <a:noFill/>
                          <a:ln w="6350">
                            <a:noFill/>
                          </a:ln>
                        </wps:spPr>
                        <wps:txbx>
                          <w:txbxContent>
                            <w:p w14:paraId="121FD666"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7" name="Надпись 397"/>
                        <wps:cNvSpPr txBox="1"/>
                        <wps:spPr>
                          <a:xfrm>
                            <a:off x="2762250" y="2152650"/>
                            <a:ext cx="467995" cy="287655"/>
                          </a:xfrm>
                          <a:prstGeom prst="rect">
                            <a:avLst/>
                          </a:prstGeom>
                          <a:noFill/>
                          <a:ln w="6350">
                            <a:noFill/>
                          </a:ln>
                        </wps:spPr>
                        <wps:txbx>
                          <w:txbxContent>
                            <w:p w14:paraId="0029D6AC"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8" name="Блок-схема: решение 398"/>
                        <wps:cNvSpPr/>
                        <wps:spPr>
                          <a:xfrm>
                            <a:off x="0" y="287655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A884AE"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лімітне</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Блок-схема: решение 399"/>
                        <wps:cNvSpPr/>
                        <wps:spPr>
                          <a:xfrm>
                            <a:off x="1866900" y="324802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F8E0CF"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w:t>
                              </w:r>
                              <w:r>
                                <w:rPr>
                                  <w:color w:val="000000" w:themeColor="text1"/>
                                  <w:sz w:val="20"/>
                                  <w:lang w:val="en-US"/>
                                </w:rPr>
                                <w:t xml:space="preserve"> </w:t>
                              </w:r>
                              <w:r>
                                <w:rPr>
                                  <w:color w:val="000000" w:themeColor="text1"/>
                                  <w:sz w:val="20"/>
                                  <w:lang w:val="uk-UA"/>
                                </w:rPr>
                                <w:t>досягну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0" name="Надпись 400"/>
                        <wps:cNvSpPr txBox="1"/>
                        <wps:spPr>
                          <a:xfrm>
                            <a:off x="2857500" y="2876550"/>
                            <a:ext cx="468000" cy="288000"/>
                          </a:xfrm>
                          <a:prstGeom prst="rect">
                            <a:avLst/>
                          </a:prstGeom>
                          <a:noFill/>
                          <a:ln w="6350">
                            <a:noFill/>
                          </a:ln>
                        </wps:spPr>
                        <wps:txbx>
                          <w:txbxContent>
                            <w:p w14:paraId="03A7BBF5"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 name="Надпись 401"/>
                        <wps:cNvSpPr txBox="1"/>
                        <wps:spPr>
                          <a:xfrm>
                            <a:off x="1419225" y="3362325"/>
                            <a:ext cx="467995" cy="287655"/>
                          </a:xfrm>
                          <a:prstGeom prst="rect">
                            <a:avLst/>
                          </a:prstGeom>
                          <a:noFill/>
                          <a:ln w="6350">
                            <a:noFill/>
                          </a:ln>
                        </wps:spPr>
                        <wps:txbx>
                          <w:txbxContent>
                            <w:p w14:paraId="07AFB677"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2" name="Надпись 402"/>
                        <wps:cNvSpPr txBox="1"/>
                        <wps:spPr>
                          <a:xfrm>
                            <a:off x="4648200" y="3238500"/>
                            <a:ext cx="468000" cy="288000"/>
                          </a:xfrm>
                          <a:prstGeom prst="rect">
                            <a:avLst/>
                          </a:prstGeom>
                          <a:noFill/>
                          <a:ln w="6350">
                            <a:noFill/>
                          </a:ln>
                        </wps:spPr>
                        <wps:txbx>
                          <w:txbxContent>
                            <w:p w14:paraId="0C91DF19"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3" name="Надпись 403"/>
                        <wps:cNvSpPr txBox="1"/>
                        <wps:spPr>
                          <a:xfrm>
                            <a:off x="3257550" y="3752850"/>
                            <a:ext cx="467995" cy="287655"/>
                          </a:xfrm>
                          <a:prstGeom prst="rect">
                            <a:avLst/>
                          </a:prstGeom>
                          <a:noFill/>
                          <a:ln w="6350">
                            <a:noFill/>
                          </a:ln>
                        </wps:spPr>
                        <wps:txbx>
                          <w:txbxContent>
                            <w:p w14:paraId="52F637D3"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4" name="Блок-схема: решение 404"/>
                        <wps:cNvSpPr/>
                        <wps:spPr>
                          <a:xfrm>
                            <a:off x="38100" y="403860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F18D2F"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приват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Блок-схема: решение 405"/>
                        <wps:cNvSpPr/>
                        <wps:spPr>
                          <a:xfrm>
                            <a:off x="1914525" y="438150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819409" w14:textId="77777777" w:rsidR="0002191D" w:rsidRPr="00413544" w:rsidRDefault="0002191D" w:rsidP="006763FA">
                              <w:pPr>
                                <w:ind w:firstLine="0"/>
                                <w:jc w:val="center"/>
                                <w:rPr>
                                  <w:color w:val="000000" w:themeColor="text1"/>
                                  <w:sz w:val="20"/>
                                  <w:lang w:val="uk-UA"/>
                                </w:rPr>
                              </w:pPr>
                              <w:r>
                                <w:rPr>
                                  <w:color w:val="000000" w:themeColor="text1"/>
                                  <w:sz w:val="20"/>
                                  <w:lang w:val="uk-UA"/>
                                </w:rPr>
                                <w:t>Учасника дозвол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 name="Надпись 406"/>
                        <wps:cNvSpPr txBox="1"/>
                        <wps:spPr>
                          <a:xfrm>
                            <a:off x="2847975" y="4076700"/>
                            <a:ext cx="468000" cy="288000"/>
                          </a:xfrm>
                          <a:prstGeom prst="rect">
                            <a:avLst/>
                          </a:prstGeom>
                          <a:noFill/>
                          <a:ln w="6350">
                            <a:noFill/>
                          </a:ln>
                        </wps:spPr>
                        <wps:txbx>
                          <w:txbxContent>
                            <w:p w14:paraId="4738A1A6"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7" name="Надпись 407"/>
                        <wps:cNvSpPr txBox="1"/>
                        <wps:spPr>
                          <a:xfrm>
                            <a:off x="1409700" y="4562475"/>
                            <a:ext cx="467995" cy="287655"/>
                          </a:xfrm>
                          <a:prstGeom prst="rect">
                            <a:avLst/>
                          </a:prstGeom>
                          <a:noFill/>
                          <a:ln w="6350">
                            <a:noFill/>
                          </a:ln>
                        </wps:spPr>
                        <wps:txbx>
                          <w:txbxContent>
                            <w:p w14:paraId="6CC46072"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 name="Надпись 408"/>
                        <wps:cNvSpPr txBox="1"/>
                        <wps:spPr>
                          <a:xfrm>
                            <a:off x="3314700" y="4867275"/>
                            <a:ext cx="467995" cy="287655"/>
                          </a:xfrm>
                          <a:prstGeom prst="rect">
                            <a:avLst/>
                          </a:prstGeom>
                          <a:noFill/>
                          <a:ln w="6350">
                            <a:noFill/>
                          </a:ln>
                        </wps:spPr>
                        <wps:txbx>
                          <w:txbxContent>
                            <w:p w14:paraId="69658C6D"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9" name="Надпись 409"/>
                        <wps:cNvSpPr txBox="1"/>
                        <wps:spPr>
                          <a:xfrm>
                            <a:off x="4648200" y="4400550"/>
                            <a:ext cx="467995" cy="287655"/>
                          </a:xfrm>
                          <a:prstGeom prst="rect">
                            <a:avLst/>
                          </a:prstGeom>
                          <a:noFill/>
                          <a:ln w="6350">
                            <a:noFill/>
                          </a:ln>
                        </wps:spPr>
                        <wps:txbx>
                          <w:txbxContent>
                            <w:p w14:paraId="7B940222"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BFF0A06" id="Группа 356" o:spid="_x0000_s1352" style="position:absolute;left:0;text-align:left;margin-left:6.25pt;margin-top:6.65pt;width:489.9pt;height:523.75pt;z-index:251698688" coordsize="62217,66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">
                <v:group id="Группа 357" o:spid="_x0000_s1353" style="position:absolute;left:15144;top:46863;width:39722;height:914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">
                  <v:line id="Прямая соединительная линия 358" o:spid="_x0000_s135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" strokecolor="black [3213]" strokeweight="1pt">
                    <v:stroke joinstyle="miter"/>
                  </v:line>
                  <v:shape id="Прямая со стрелкой 359" o:spid="_x0000_s135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" strokecolor="black [3213]" strokeweight="1pt">
                    <v:stroke endarrow="block" joinstyle="miter"/>
                  </v:shape>
                  <v:line id="Прямая соединительная линия 360" o:spid="_x0000_s135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" strokecolor="black [3213]" strokeweight="1pt">
                    <v:stroke joinstyle="miter"/>
                  </v:line>
                </v:group>
                <v:group id="Группа 361" o:spid="_x0000_s1357" style="position:absolute;left:15049;top:43243;width:18898;height:7772;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">
                  <v:line id="Прямая соединительная линия 362" o:spid="_x0000_s1358"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" strokecolor="black [3213]" strokeweight="1pt">
                    <v:stroke joinstyle="miter"/>
                  </v:line>
                  <v:shape id="Прямая со стрелкой 363" o:spid="_x0000_s1359"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" strokecolor="black [3213]" strokeweight="1pt">
                    <v:stroke endarrow="block" joinstyle="miter"/>
                  </v:shape>
                  <v:line id="Прямая соединительная линия 364" o:spid="_x0000_s1360"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" strokecolor="black [3213]" strokeweight="1pt">
                    <v:stroke joinstyle="miter"/>
                  </v:line>
                </v:group>
                <v:group id="Группа 365" o:spid="_x0000_s1361" style="position:absolute;left:15049;top:35242;width:40919;height:21793;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">
                  <v:line id="Прямая соединительная линия 366" o:spid="_x0000_s1362"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" strokecolor="black [3213]" strokeweight="1pt">
                    <v:stroke joinstyle="miter"/>
                  </v:line>
                  <v:shape id="Прямая со стрелкой 367" o:spid="_x0000_s1363"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" strokecolor="black [3213]" strokeweight="1pt">
                    <v:stroke endarrow="block" joinstyle="miter"/>
                  </v:shape>
                  <v:line id="Прямая соединительная линия 368" o:spid="_x0000_s1364"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" strokecolor="black [3213]" strokeweight="1pt">
                    <v:stroke joinstyle="miter"/>
                  </v:line>
                </v:group>
                <v:group id="Группа 369" o:spid="_x0000_s1365" style="position:absolute;left:14954;top:31527;width:18897;height:8230;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">
                  <v:line id="Прямая соединительная линия 370" o:spid="_x0000_s136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" strokecolor="black [3213]" strokeweight="1pt">
                    <v:stroke joinstyle="miter"/>
                  </v:line>
                  <v:shape id="Прямая со стрелкой 371" o:spid="_x0000_s136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" strokecolor="black [3213]" strokeweight="1pt">
                    <v:stroke endarrow="block" joinstyle="miter"/>
                  </v:shape>
                  <v:line id="Прямая соединительная линия 372" o:spid="_x0000_s136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" strokecolor="black [3213]" strokeweight="1pt">
                    <v:stroke joinstyle="miter"/>
                  </v:line>
                </v:group>
                <v:group id="Группа 373" o:spid="_x0000_s1369" style="position:absolute;left:15049;top:23907;width:42520;height:3436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">
                  <v:line id="Прямая соединительная линия 374" o:spid="_x0000_s137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" strokecolor="black [3213]" strokeweight="1pt">
                    <v:stroke joinstyle="miter"/>
                  </v:line>
                  <v:shape id="Прямая со стрелкой 375" o:spid="_x0000_s137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" strokecolor="black [3213]" strokeweight="1pt">
                    <v:stroke endarrow="block" joinstyle="miter"/>
                  </v:shape>
                  <v:line id="Прямая соединительная линия 376" o:spid="_x0000_s137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" strokecolor="black [3213]" strokeweight="1pt">
                    <v:stroke joinstyle="miter"/>
                  </v:line>
                </v:group>
                <v:group id="Группа 377" o:spid="_x0000_s1373" style="position:absolute;left:15049;top:16192;width:44691;height:43358;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">
                  <v:line id="Прямая соединительная линия 378" o:spid="_x0000_s137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" strokecolor="black [3213]" strokeweight="1pt">
                    <v:stroke joinstyle="miter"/>
                  </v:line>
                  <v:shape id="Прямая со стрелкой 379" o:spid="_x0000_s137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" strokecolor="black [3213]" strokeweight="1pt">
                    <v:stroke endarrow="block" joinstyle="miter"/>
                  </v:shape>
                  <v:line id="Прямая соединительная линия 380" o:spid="_x0000_s137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" strokecolor="black [3213]" strokeweight="1pt">
                    <v:stroke joinstyle="miter"/>
                  </v:line>
                </v:group>
                <v:group id="Группа 381" o:spid="_x0000_s1377" style="position:absolute;left:15144;top:7810;width:47073;height:5305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">
                  <v:line id="Прямая соединительная линия 382" o:spid="_x0000_s1378"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" strokecolor="black [3213]" strokeweight="1pt">
                    <v:stroke joinstyle="miter"/>
                  </v:line>
                  <v:shape id="Прямая со стрелкой 383" o:spid="_x0000_s1379"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" strokecolor="black [3213]" strokeweight="1pt">
                    <v:stroke endarrow="block" joinstyle="miter"/>
                  </v:shape>
                  <v:line id="Прямая соединительная линия 384" o:spid="_x0000_s1380"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" strokecolor="black [3213]" strokeweight="1pt">
                    <v:stroke joinstyle="miter"/>
                  </v:line>
                </v:group>
                <v:shape id="Прямая со стрелкой 385" o:spid="_x0000_s1381" type="#_x0000_t32" style="position:absolute;left:15144;top:4000;width:0;height:6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" strokecolor="black [3213]" strokeweight="1pt">
                  <v:stroke endarrow="block" joinstyle="miter"/>
                </v:shape>
                <v:shape id="Блок-схема: решение 386" o:spid="_x0000_s1382" type="#_x0000_t110" style="position:absolute;left:381;top:4857;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" fillcolor="white [3212]" strokecolor="black [3213]" strokeweight="1pt">
                  <v:textbox>
                    <w:txbxContent>
                      <w:p w14:paraId="2C800B2E"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v:textbox>
                </v:shape>
                <v:shape id="Надпись 387" o:spid="_x0000_s1383" type="#_x0000_t202" style="position:absolute;left:14097;top:101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" filled="f" stroked="f" strokeweight=".5pt">
                  <v:textbox>
                    <w:txbxContent>
                      <w:p w14:paraId="097AC651" w14:textId="77777777" w:rsidR="0002191D" w:rsidRPr="00475AB7" w:rsidRDefault="0002191D" w:rsidP="006763FA">
                        <w:pPr>
                          <w:ind w:firstLine="0"/>
                          <w:jc w:val="center"/>
                          <w:rPr>
                            <w:lang w:val="uk-UA"/>
                          </w:rPr>
                        </w:pPr>
                        <w:r>
                          <w:rPr>
                            <w:lang w:val="uk-UA"/>
                          </w:rPr>
                          <w:t>Так</w:t>
                        </w:r>
                      </w:p>
                    </w:txbxContent>
                  </v:textbox>
                </v:shape>
                <v:shape id="Надпись 388" o:spid="_x0000_s1384" type="#_x0000_t202" style="position:absolute;left:28384;top:4857;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" filled="f" stroked="f" strokeweight=".5pt">
                  <v:textbox>
                    <w:txbxContent>
                      <w:p w14:paraId="73D454D8" w14:textId="77777777" w:rsidR="0002191D" w:rsidRPr="00475AB7" w:rsidRDefault="0002191D" w:rsidP="006763FA">
                        <w:pPr>
                          <w:ind w:firstLine="0"/>
                          <w:jc w:val="center"/>
                          <w:rPr>
                            <w:lang w:val="uk-UA"/>
                          </w:rPr>
                        </w:pPr>
                        <w:r>
                          <w:rPr>
                            <w:lang w:val="uk-UA"/>
                          </w:rPr>
                          <w:t>Ні</w:t>
                        </w:r>
                      </w:p>
                    </w:txbxContent>
                  </v:textbox>
                </v:shape>
                <v:shape id="Блок-схема: знак завершения 389" o:spid="_x0000_s1385" type="#_x0000_t116" style="position:absolute;left:285;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" fillcolor="white [3212]" strokecolor="black [3213]" strokeweight="1pt">
                  <v:textbox>
                    <w:txbxContent>
                      <w:p w14:paraId="14D4434E"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rect id="Прямоугольник 390" o:spid="_x0000_s1386" style="position:absolute;left:285;top:51435;width:2952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" fillcolor="white [3212]" strokecolor="black [3213]" strokeweight="1pt">
                  <v:textbox>
                    <w:txbxContent>
                      <w:p w14:paraId="20DC1816" w14:textId="77777777" w:rsidR="0002191D" w:rsidRPr="00C5479C" w:rsidRDefault="0002191D" w:rsidP="006763FA">
                        <w:pPr>
                          <w:ind w:firstLine="0"/>
                          <w:jc w:val="center"/>
                          <w:rPr>
                            <w:color w:val="000000" w:themeColor="text1"/>
                            <w:sz w:val="20"/>
                            <w:lang w:val="uk-UA"/>
                          </w:rPr>
                        </w:pPr>
                        <w:r>
                          <w:rPr>
                            <w:color w:val="000000" w:themeColor="text1"/>
                            <w:sz w:val="20"/>
                            <w:lang w:val="uk-UA"/>
                          </w:rPr>
                          <w:t>Прийняття голосу</w:t>
                        </w:r>
                      </w:p>
                    </w:txbxContent>
                  </v:textbox>
                </v:rect>
                <v:shape id="Блок-схема: знак завершения 391" o:spid="_x0000_s1387" type="#_x0000_t116" style="position:absolute;left:285;top:62198;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" fillcolor="white [3212]" strokecolor="black [3213]" strokeweight="1pt">
                  <v:textbox>
                    <w:txbxContent>
                      <w:p w14:paraId="06AD75F6"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392" o:spid="_x0000_s1388" type="#_x0000_t110" style="position:absolute;left:381;top:13239;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" fillcolor="white [3212]" strokecolor="black [3213]" strokeweight="1pt">
                  <v:textbox>
                    <w:txbxContent>
                      <w:p w14:paraId="71486FD1" w14:textId="77777777" w:rsidR="0002191D" w:rsidRPr="00413544" w:rsidRDefault="0002191D" w:rsidP="006763FA">
                        <w:pPr>
                          <w:ind w:firstLine="0"/>
                          <w:jc w:val="center"/>
                          <w:rPr>
                            <w:color w:val="000000" w:themeColor="text1"/>
                            <w:sz w:val="20"/>
                            <w:lang w:val="uk-UA"/>
                          </w:rPr>
                        </w:pPr>
                        <w:r>
                          <w:rPr>
                            <w:color w:val="000000" w:themeColor="text1"/>
                            <w:sz w:val="20"/>
                            <w:lang w:val="uk-UA"/>
                          </w:rPr>
                          <w:t>Учасник голосував</w:t>
                        </w:r>
                        <w:r>
                          <w:rPr>
                            <w:color w:val="000000" w:themeColor="text1"/>
                            <w:sz w:val="20"/>
                            <w:lang w:val="en-US"/>
                          </w:rPr>
                          <w:t xml:space="preserve"> </w:t>
                        </w:r>
                        <w:r>
                          <w:rPr>
                            <w:color w:val="000000" w:themeColor="text1"/>
                            <w:sz w:val="20"/>
                            <w:lang w:val="uk-UA"/>
                          </w:rPr>
                          <w:t>?</w:t>
                        </w:r>
                      </w:p>
                    </w:txbxContent>
                  </v:textbox>
                </v:shape>
                <v:shape id="Надпись 393" o:spid="_x0000_s1389" type="#_x0000_t202" style="position:absolute;left:28194;top:1314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" filled="f" stroked="f" strokeweight=".5pt">
                  <v:textbox>
                    <w:txbxContent>
                      <w:p w14:paraId="4AB999B4" w14:textId="77777777" w:rsidR="0002191D" w:rsidRPr="00475AB7" w:rsidRDefault="0002191D" w:rsidP="006763FA">
                        <w:pPr>
                          <w:ind w:firstLine="0"/>
                          <w:jc w:val="center"/>
                          <w:rPr>
                            <w:lang w:val="uk-UA"/>
                          </w:rPr>
                        </w:pPr>
                        <w:r>
                          <w:rPr>
                            <w:lang w:val="uk-UA"/>
                          </w:rPr>
                          <w:t>Так</w:t>
                        </w:r>
                      </w:p>
                    </w:txbxContent>
                  </v:textbox>
                </v:shape>
                <v:shape id="Надпись 394" o:spid="_x0000_s1390" type="#_x0000_t202" style="position:absolute;left:13716;top:18478;width:467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" filled="f" stroked="f" strokeweight=".5pt">
                  <v:textbox>
                    <w:txbxContent>
                      <w:p w14:paraId="3B931C57" w14:textId="77777777" w:rsidR="0002191D" w:rsidRPr="00475AB7" w:rsidRDefault="0002191D" w:rsidP="006763FA">
                        <w:pPr>
                          <w:ind w:firstLine="0"/>
                          <w:jc w:val="center"/>
                          <w:rPr>
                            <w:lang w:val="uk-UA"/>
                          </w:rPr>
                        </w:pPr>
                        <w:r>
                          <w:rPr>
                            <w:lang w:val="uk-UA"/>
                          </w:rPr>
                          <w:t>Ні</w:t>
                        </w:r>
                      </w:p>
                    </w:txbxContent>
                  </v:textbox>
                </v:shape>
                <v:shape id="Блок-схема: решение 395" o:spid="_x0000_s1391" type="#_x0000_t110" style="position:absolute;top:21145;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" fillcolor="white [3212]" strokecolor="black [3213]" strokeweight="1pt">
                  <v:textbox>
                    <w:txbxContent>
                      <w:p w14:paraId="1141DBA4" w14:textId="77777777" w:rsidR="0002191D" w:rsidRPr="00413544" w:rsidRDefault="0002191D" w:rsidP="006763FA">
                        <w:pPr>
                          <w:ind w:firstLine="0"/>
                          <w:jc w:val="center"/>
                          <w:rPr>
                            <w:color w:val="000000" w:themeColor="text1"/>
                            <w:sz w:val="20"/>
                            <w:lang w:val="uk-UA"/>
                          </w:rPr>
                        </w:pPr>
                        <w:r>
                          <w:rPr>
                            <w:color w:val="000000" w:themeColor="text1"/>
                            <w:sz w:val="20"/>
                            <w:lang w:val="uk-UA"/>
                          </w:rPr>
                          <w:t>Вибір існує</w:t>
                        </w:r>
                        <w:r>
                          <w:rPr>
                            <w:color w:val="000000" w:themeColor="text1"/>
                            <w:sz w:val="20"/>
                            <w:lang w:val="en-US"/>
                          </w:rPr>
                          <w:t xml:space="preserve"> </w:t>
                        </w:r>
                        <w:r>
                          <w:rPr>
                            <w:color w:val="000000" w:themeColor="text1"/>
                            <w:sz w:val="20"/>
                            <w:lang w:val="uk-UA"/>
                          </w:rPr>
                          <w:t>?</w:t>
                        </w:r>
                      </w:p>
                    </w:txbxContent>
                  </v:textbox>
                </v:shape>
                <v:shape id="Надпись 396" o:spid="_x0000_s1392" type="#_x0000_t202" style="position:absolute;left:14192;top:26289;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KxwAAANwAAAAPAAAAZHJzL2Rvd25yZXYueG1sRI9Pa8JA&#10;FMTvBb/D8oTemo2W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Mz/zIrHAAAA3AAA&#10;AA8AAAAAAAAAAAAAAAAABwIAAGRycy9kb3ducmV2LnhtbFBLBQYAAAAAAwADALcAAAD7AgAAAAA=&#10;" filled="f" stroked="f" strokeweight=".5pt">
                  <v:textbox>
                    <w:txbxContent>
                      <w:p w14:paraId="121FD666" w14:textId="77777777" w:rsidR="0002191D" w:rsidRPr="00475AB7" w:rsidRDefault="0002191D" w:rsidP="006763FA">
                        <w:pPr>
                          <w:ind w:firstLine="0"/>
                          <w:jc w:val="center"/>
                          <w:rPr>
                            <w:lang w:val="uk-UA"/>
                          </w:rPr>
                        </w:pPr>
                        <w:r>
                          <w:rPr>
                            <w:lang w:val="uk-UA"/>
                          </w:rPr>
                          <w:t>Так</w:t>
                        </w:r>
                      </w:p>
                    </w:txbxContent>
                  </v:textbox>
                </v:shape>
                <v:shape id="Надпись 397" o:spid="_x0000_s1393" type="#_x0000_t202" style="position:absolute;left:27622;top:21526;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" filled="f" stroked="f" strokeweight=".5pt">
                  <v:textbox>
                    <w:txbxContent>
                      <w:p w14:paraId="0029D6AC" w14:textId="77777777" w:rsidR="0002191D" w:rsidRPr="00475AB7" w:rsidRDefault="0002191D" w:rsidP="006763FA">
                        <w:pPr>
                          <w:ind w:firstLine="0"/>
                          <w:jc w:val="center"/>
                          <w:rPr>
                            <w:lang w:val="uk-UA"/>
                          </w:rPr>
                        </w:pPr>
                        <w:r>
                          <w:rPr>
                            <w:lang w:val="uk-UA"/>
                          </w:rPr>
                          <w:t>Ні</w:t>
                        </w:r>
                      </w:p>
                    </w:txbxContent>
                  </v:textbox>
                </v:shape>
                <v:shape id="Блок-схема: решение 398" o:spid="_x0000_s1394" type="#_x0000_t110" style="position:absolute;top:28765;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" fillcolor="white [3212]" strokecolor="black [3213]" strokeweight="1pt">
                  <v:textbox>
                    <w:txbxContent>
                      <w:p w14:paraId="59A884AE"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лімітне</w:t>
                        </w:r>
                        <w:r>
                          <w:rPr>
                            <w:color w:val="000000" w:themeColor="text1"/>
                            <w:sz w:val="20"/>
                            <w:lang w:val="en-US"/>
                          </w:rPr>
                          <w:t xml:space="preserve"> </w:t>
                        </w:r>
                        <w:r>
                          <w:rPr>
                            <w:color w:val="000000" w:themeColor="text1"/>
                            <w:sz w:val="20"/>
                            <w:lang w:val="uk-UA"/>
                          </w:rPr>
                          <w:t>?</w:t>
                        </w:r>
                      </w:p>
                    </w:txbxContent>
                  </v:textbox>
                </v:shape>
                <v:shape id="Блок-схема: решение 399" o:spid="_x0000_s1395" type="#_x0000_t110" style="position:absolute;left:18669;top:32480;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" fillcolor="white [3212]" strokecolor="black [3213]" strokeweight="1pt">
                  <v:textbox>
                    <w:txbxContent>
                      <w:p w14:paraId="0CF8E0CF" w14:textId="77777777" w:rsidR="0002191D" w:rsidRPr="00413544" w:rsidRDefault="0002191D" w:rsidP="006763FA">
                        <w:pPr>
                          <w:ind w:firstLine="0"/>
                          <w:jc w:val="center"/>
                          <w:rPr>
                            <w:color w:val="000000" w:themeColor="text1"/>
                            <w:sz w:val="20"/>
                            <w:lang w:val="uk-UA"/>
                          </w:rPr>
                        </w:pPr>
                        <w:r>
                          <w:rPr>
                            <w:color w:val="000000" w:themeColor="text1"/>
                            <w:sz w:val="20"/>
                            <w:lang w:val="uk-UA"/>
                          </w:rPr>
                          <w:t>Ліміт</w:t>
                        </w:r>
                        <w:r>
                          <w:rPr>
                            <w:color w:val="000000" w:themeColor="text1"/>
                            <w:sz w:val="20"/>
                            <w:lang w:val="en-US"/>
                          </w:rPr>
                          <w:t xml:space="preserve"> </w:t>
                        </w:r>
                        <w:r>
                          <w:rPr>
                            <w:color w:val="000000" w:themeColor="text1"/>
                            <w:sz w:val="20"/>
                            <w:lang w:val="uk-UA"/>
                          </w:rPr>
                          <w:t>досягнуто?</w:t>
                        </w:r>
                      </w:p>
                    </w:txbxContent>
                  </v:textbox>
                </v:shape>
                <v:shape id="Надпись 400" o:spid="_x0000_s1396" type="#_x0000_t202" style="position:absolute;left:28575;top:28765;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HxAAAANwAAAAPAAAAZHJzL2Rvd25yZXYueG1sRE/LasJA&#10;FN0X/IfhFrqrk0oV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AT6qYfEAAAA3AAAAA8A&#10;AAAAAAAAAAAAAAAABwIAAGRycy9kb3ducmV2LnhtbFBLBQYAAAAAAwADALcAAAD4AgAAAAA=&#10;" filled="f" stroked="f" strokeweight=".5pt">
                  <v:textbox>
                    <w:txbxContent>
                      <w:p w14:paraId="03A7BBF5" w14:textId="77777777" w:rsidR="0002191D" w:rsidRPr="00475AB7" w:rsidRDefault="0002191D" w:rsidP="006763FA">
                        <w:pPr>
                          <w:ind w:firstLine="0"/>
                          <w:jc w:val="center"/>
                          <w:rPr>
                            <w:lang w:val="uk-UA"/>
                          </w:rPr>
                        </w:pPr>
                        <w:r>
                          <w:rPr>
                            <w:lang w:val="uk-UA"/>
                          </w:rPr>
                          <w:t>Так</w:t>
                        </w:r>
                      </w:p>
                    </w:txbxContent>
                  </v:textbox>
                </v:shape>
                <v:shape id="Надпись 401" o:spid="_x0000_s1397" type="#_x0000_t202" style="position:absolute;left:14192;top:33623;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gwcxgAAANwAAAAPAAAAZHJzL2Rvd25yZXYueG1sRI9Ba8JA&#10;FITvgv9heUJvuonU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a7YMHMYAAADcAAAA&#10;DwAAAAAAAAAAAAAAAAAHAgAAZHJzL2Rvd25yZXYueG1sUEsFBgAAAAADAAMAtwAAAPoCAAAAAA==&#10;" filled="f" stroked="f" strokeweight=".5pt">
                  <v:textbox>
                    <w:txbxContent>
                      <w:p w14:paraId="07AFB677" w14:textId="77777777" w:rsidR="0002191D" w:rsidRPr="00475AB7" w:rsidRDefault="0002191D" w:rsidP="006763FA">
                        <w:pPr>
                          <w:ind w:firstLine="0"/>
                          <w:jc w:val="center"/>
                          <w:rPr>
                            <w:lang w:val="uk-UA"/>
                          </w:rPr>
                        </w:pPr>
                        <w:r>
                          <w:rPr>
                            <w:lang w:val="uk-UA"/>
                          </w:rPr>
                          <w:t>Ні</w:t>
                        </w:r>
                      </w:p>
                    </w:txbxContent>
                  </v:textbox>
                </v:shape>
                <v:shape id="Надпись 402" o:spid="_x0000_s1398" type="#_x0000_t202" style="position:absolute;left:46482;top:32385;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" filled="f" stroked="f" strokeweight=".5pt">
                  <v:textbox>
                    <w:txbxContent>
                      <w:p w14:paraId="0C91DF19" w14:textId="77777777" w:rsidR="0002191D" w:rsidRPr="00475AB7" w:rsidRDefault="0002191D" w:rsidP="006763FA">
                        <w:pPr>
                          <w:ind w:firstLine="0"/>
                          <w:jc w:val="center"/>
                          <w:rPr>
                            <w:lang w:val="uk-UA"/>
                          </w:rPr>
                        </w:pPr>
                        <w:r>
                          <w:rPr>
                            <w:lang w:val="uk-UA"/>
                          </w:rPr>
                          <w:t>Так</w:t>
                        </w:r>
                      </w:p>
                    </w:txbxContent>
                  </v:textbox>
                </v:shape>
                <v:shape id="Надпись 403" o:spid="_x0000_s1399" type="#_x0000_t202" style="position:absolute;left:32575;top:37528;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" filled="f" stroked="f" strokeweight=".5pt">
                  <v:textbox>
                    <w:txbxContent>
                      <w:p w14:paraId="52F637D3" w14:textId="77777777" w:rsidR="0002191D" w:rsidRPr="00475AB7" w:rsidRDefault="0002191D" w:rsidP="006763FA">
                        <w:pPr>
                          <w:ind w:firstLine="0"/>
                          <w:jc w:val="center"/>
                          <w:rPr>
                            <w:lang w:val="uk-UA"/>
                          </w:rPr>
                        </w:pPr>
                        <w:r>
                          <w:rPr>
                            <w:lang w:val="uk-UA"/>
                          </w:rPr>
                          <w:t>Ні</w:t>
                        </w:r>
                      </w:p>
                    </w:txbxContent>
                  </v:textbox>
                </v:shape>
                <v:shape id="Блок-схема: решение 404" o:spid="_x0000_s1400" type="#_x0000_t110" style="position:absolute;left:381;top:40386;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" fillcolor="white [3212]" strokecolor="black [3213]" strokeweight="1pt">
                  <v:textbox>
                    <w:txbxContent>
                      <w:p w14:paraId="0AF18D2F"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приватне?</w:t>
                        </w:r>
                      </w:p>
                    </w:txbxContent>
                  </v:textbox>
                </v:shape>
                <v:shape id="Блок-схема: решение 405" o:spid="_x0000_s1401" type="#_x0000_t110" style="position:absolute;left:19145;top:43815;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" fillcolor="white [3212]" strokecolor="black [3213]" strokeweight="1pt">
                  <v:textbox>
                    <w:txbxContent>
                      <w:p w14:paraId="01819409" w14:textId="77777777" w:rsidR="0002191D" w:rsidRPr="00413544" w:rsidRDefault="0002191D" w:rsidP="006763FA">
                        <w:pPr>
                          <w:ind w:firstLine="0"/>
                          <w:jc w:val="center"/>
                          <w:rPr>
                            <w:color w:val="000000" w:themeColor="text1"/>
                            <w:sz w:val="20"/>
                            <w:lang w:val="uk-UA"/>
                          </w:rPr>
                        </w:pPr>
                        <w:r>
                          <w:rPr>
                            <w:color w:val="000000" w:themeColor="text1"/>
                            <w:sz w:val="20"/>
                            <w:lang w:val="uk-UA"/>
                          </w:rPr>
                          <w:t>Учасника дозволено?</w:t>
                        </w:r>
                      </w:p>
                    </w:txbxContent>
                  </v:textbox>
                </v:shape>
                <v:shape id="Надпись 406" o:spid="_x0000_s1402" type="#_x0000_t202" style="position:absolute;left:28479;top:4076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" filled="f" stroked="f" strokeweight=".5pt">
                  <v:textbox>
                    <w:txbxContent>
                      <w:p w14:paraId="4738A1A6" w14:textId="77777777" w:rsidR="0002191D" w:rsidRPr="00475AB7" w:rsidRDefault="0002191D" w:rsidP="006763FA">
                        <w:pPr>
                          <w:ind w:firstLine="0"/>
                          <w:jc w:val="center"/>
                          <w:rPr>
                            <w:lang w:val="uk-UA"/>
                          </w:rPr>
                        </w:pPr>
                        <w:r>
                          <w:rPr>
                            <w:lang w:val="uk-UA"/>
                          </w:rPr>
                          <w:t>Так</w:t>
                        </w:r>
                      </w:p>
                    </w:txbxContent>
                  </v:textbox>
                </v:shape>
                <v:shape id="Надпись 407" o:spid="_x0000_s1403" type="#_x0000_t202" style="position:absolute;left:14097;top:45624;width:467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" filled="f" stroked="f" strokeweight=".5pt">
                  <v:textbox>
                    <w:txbxContent>
                      <w:p w14:paraId="6CC46072" w14:textId="77777777" w:rsidR="0002191D" w:rsidRPr="00475AB7" w:rsidRDefault="0002191D" w:rsidP="006763FA">
                        <w:pPr>
                          <w:ind w:firstLine="0"/>
                          <w:jc w:val="center"/>
                          <w:rPr>
                            <w:lang w:val="uk-UA"/>
                          </w:rPr>
                        </w:pPr>
                        <w:r>
                          <w:rPr>
                            <w:lang w:val="uk-UA"/>
                          </w:rPr>
                          <w:t>Ні</w:t>
                        </w:r>
                      </w:p>
                    </w:txbxContent>
                  </v:textbox>
                </v:shape>
                <v:shape id="Надпись 408" o:spid="_x0000_s1404" type="#_x0000_t202" style="position:absolute;left:33147;top:48672;width:467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" filled="f" stroked="f" strokeweight=".5pt">
                  <v:textbox>
                    <w:txbxContent>
                      <w:p w14:paraId="69658C6D" w14:textId="77777777" w:rsidR="0002191D" w:rsidRPr="00475AB7" w:rsidRDefault="0002191D" w:rsidP="006763FA">
                        <w:pPr>
                          <w:ind w:firstLine="0"/>
                          <w:jc w:val="center"/>
                          <w:rPr>
                            <w:lang w:val="uk-UA"/>
                          </w:rPr>
                        </w:pPr>
                        <w:r>
                          <w:rPr>
                            <w:lang w:val="uk-UA"/>
                          </w:rPr>
                          <w:t>Так</w:t>
                        </w:r>
                      </w:p>
                    </w:txbxContent>
                  </v:textbox>
                </v:shape>
                <v:shape id="Надпись 409" o:spid="_x0000_s1405" type="#_x0000_t202" style="position:absolute;left:46482;top:44005;width:4679;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AAaxwAAANwAAAAPAAAAZHJzL2Rvd25yZXYueG1sRI9Ba8JA&#10;FITvgv9heYXedNNg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JXAABrHAAAA3AAA&#10;AA8AAAAAAAAAAAAAAAAABwIAAGRycy9kb3ducmV2LnhtbFBLBQYAAAAAAwADALcAAAD7AgAAAAA=&#10;" filled="f" stroked="f" strokeweight=".5pt">
                  <v:textbox>
                    <w:txbxContent>
                      <w:p w14:paraId="7B940222" w14:textId="77777777" w:rsidR="0002191D" w:rsidRPr="00475AB7" w:rsidRDefault="0002191D" w:rsidP="006763FA">
                        <w:pPr>
                          <w:ind w:firstLine="0"/>
                          <w:jc w:val="center"/>
                          <w:rPr>
                            <w:lang w:val="uk-UA"/>
                          </w:rPr>
                        </w:pPr>
                        <w:r>
                          <w:rPr>
                            <w:lang w:val="uk-UA"/>
                          </w:rPr>
                          <w:t>Ні</w:t>
                        </w:r>
                      </w:p>
                    </w:txbxContent>
                  </v:textbox>
                </v:shape>
              </v:group>
            </w:pict>
          </mc:Fallback>
        </mc:AlternateContent>
      </w:r>
    </w:p>
    <w:p w14:paraId="59EE7FF9" w14:textId="77777777" w:rsidR="006763FA" w:rsidRDefault="006763FA" w:rsidP="006763FA">
      <w:pPr>
        <w:rPr>
          <w:lang w:val="uk-UA"/>
        </w:rPr>
      </w:pPr>
    </w:p>
    <w:p w14:paraId="2DB0602E" w14:textId="77777777" w:rsidR="006763FA" w:rsidRDefault="006763FA" w:rsidP="006763FA">
      <w:pPr>
        <w:rPr>
          <w:lang w:val="uk-UA"/>
        </w:rPr>
      </w:pPr>
    </w:p>
    <w:p w14:paraId="62668DB0" w14:textId="77777777" w:rsidR="006763FA" w:rsidRDefault="006763FA" w:rsidP="006763FA">
      <w:pPr>
        <w:rPr>
          <w:lang w:val="uk-UA"/>
        </w:rPr>
      </w:pPr>
    </w:p>
    <w:p w14:paraId="135695FF" w14:textId="77777777" w:rsidR="006763FA" w:rsidRDefault="006763FA" w:rsidP="006763FA">
      <w:pPr>
        <w:rPr>
          <w:lang w:val="uk-UA"/>
        </w:rPr>
      </w:pPr>
    </w:p>
    <w:p w14:paraId="7BC5112E" w14:textId="77777777" w:rsidR="006763FA" w:rsidRDefault="006763FA" w:rsidP="006763FA">
      <w:pPr>
        <w:rPr>
          <w:lang w:val="uk-UA"/>
        </w:rPr>
      </w:pPr>
    </w:p>
    <w:p w14:paraId="5230FEBB" w14:textId="77777777" w:rsidR="006763FA" w:rsidRDefault="006763FA" w:rsidP="006763FA">
      <w:pPr>
        <w:rPr>
          <w:lang w:val="uk-UA"/>
        </w:rPr>
      </w:pPr>
    </w:p>
    <w:p w14:paraId="3CA930DD" w14:textId="77777777" w:rsidR="006763FA" w:rsidRDefault="006763FA" w:rsidP="006763FA">
      <w:pPr>
        <w:rPr>
          <w:lang w:val="uk-UA"/>
        </w:rPr>
      </w:pPr>
    </w:p>
    <w:p w14:paraId="41C45B76" w14:textId="77777777" w:rsidR="006763FA" w:rsidRDefault="006763FA" w:rsidP="006763FA">
      <w:pPr>
        <w:rPr>
          <w:lang w:val="uk-UA"/>
        </w:rPr>
      </w:pPr>
    </w:p>
    <w:p w14:paraId="24F59B28" w14:textId="77777777" w:rsidR="006763FA" w:rsidRDefault="006763FA" w:rsidP="006763FA">
      <w:pPr>
        <w:rPr>
          <w:lang w:val="uk-UA"/>
        </w:rPr>
      </w:pPr>
    </w:p>
    <w:p w14:paraId="7D4E0679" w14:textId="77777777" w:rsidR="006763FA" w:rsidRDefault="006763FA" w:rsidP="006763FA">
      <w:pPr>
        <w:rPr>
          <w:lang w:val="uk-UA"/>
        </w:rPr>
      </w:pPr>
    </w:p>
    <w:p w14:paraId="355B51F5" w14:textId="77777777" w:rsidR="006763FA" w:rsidRDefault="006763FA" w:rsidP="006763FA">
      <w:pPr>
        <w:rPr>
          <w:lang w:val="uk-UA"/>
        </w:rPr>
      </w:pPr>
    </w:p>
    <w:p w14:paraId="0B64038A" w14:textId="77777777" w:rsidR="006763FA" w:rsidRDefault="006763FA" w:rsidP="006763FA">
      <w:pPr>
        <w:rPr>
          <w:lang w:val="uk-UA"/>
        </w:rPr>
      </w:pPr>
    </w:p>
    <w:p w14:paraId="16E88F51" w14:textId="77777777" w:rsidR="006763FA" w:rsidRDefault="006763FA" w:rsidP="006763FA">
      <w:pPr>
        <w:rPr>
          <w:lang w:val="uk-UA"/>
        </w:rPr>
      </w:pPr>
    </w:p>
    <w:p w14:paraId="72CEC328" w14:textId="77777777" w:rsidR="006763FA" w:rsidRDefault="006763FA" w:rsidP="006763FA">
      <w:pPr>
        <w:rPr>
          <w:lang w:val="uk-UA"/>
        </w:rPr>
      </w:pPr>
    </w:p>
    <w:p w14:paraId="0121C03C" w14:textId="77777777" w:rsidR="006763FA" w:rsidRDefault="006763FA" w:rsidP="006763FA">
      <w:pPr>
        <w:rPr>
          <w:lang w:val="uk-UA"/>
        </w:rPr>
      </w:pPr>
    </w:p>
    <w:p w14:paraId="06D86417" w14:textId="77777777" w:rsidR="006763FA" w:rsidRDefault="006763FA" w:rsidP="006763FA">
      <w:pPr>
        <w:rPr>
          <w:lang w:val="uk-UA"/>
        </w:rPr>
      </w:pPr>
    </w:p>
    <w:p w14:paraId="368472DD" w14:textId="77777777" w:rsidR="006763FA" w:rsidRDefault="006763FA" w:rsidP="006763FA">
      <w:pPr>
        <w:rPr>
          <w:lang w:val="uk-UA"/>
        </w:rPr>
      </w:pPr>
    </w:p>
    <w:p w14:paraId="12376995" w14:textId="77777777" w:rsidR="006763FA" w:rsidRDefault="006763FA" w:rsidP="006763FA">
      <w:pPr>
        <w:rPr>
          <w:lang w:val="uk-UA"/>
        </w:rPr>
      </w:pPr>
    </w:p>
    <w:p w14:paraId="72DA3A77" w14:textId="77777777" w:rsidR="006763FA" w:rsidRDefault="006763FA" w:rsidP="006763FA">
      <w:pPr>
        <w:rPr>
          <w:lang w:val="uk-UA"/>
        </w:rPr>
      </w:pPr>
    </w:p>
    <w:p w14:paraId="3901D00E" w14:textId="77777777" w:rsidR="006763FA" w:rsidRDefault="006763FA" w:rsidP="006763FA">
      <w:pPr>
        <w:rPr>
          <w:lang w:val="uk-UA"/>
        </w:rPr>
      </w:pPr>
    </w:p>
    <w:p w14:paraId="1597876C" w14:textId="77777777" w:rsidR="006763FA" w:rsidRDefault="006763FA" w:rsidP="006763FA">
      <w:pPr>
        <w:rPr>
          <w:lang w:val="uk-UA"/>
        </w:rPr>
      </w:pPr>
    </w:p>
    <w:p w14:paraId="71330802" w14:textId="77777777" w:rsidR="006763FA" w:rsidRDefault="006763FA" w:rsidP="006763FA">
      <w:pPr>
        <w:rPr>
          <w:lang w:val="uk-UA"/>
        </w:rPr>
      </w:pPr>
    </w:p>
    <w:p w14:paraId="4DC72365" w14:textId="77777777" w:rsidR="006763FA" w:rsidRDefault="006763FA" w:rsidP="006763FA">
      <w:pPr>
        <w:spacing w:after="240"/>
        <w:jc w:val="center"/>
        <w:rPr>
          <w:lang w:val="uk-UA"/>
        </w:rPr>
      </w:pPr>
      <w:r>
        <w:rPr>
          <w:lang w:val="uk-UA"/>
        </w:rPr>
        <w:t>Рисунок 3.8 – Процедура подачі голосу</w:t>
      </w:r>
    </w:p>
    <w:p w14:paraId="6BA5BE78" w14:textId="77777777" w:rsidR="006763FA" w:rsidRDefault="006763FA" w:rsidP="006763FA">
      <w:pPr>
        <w:rPr>
          <w:lang w:val="uk-UA"/>
        </w:rPr>
      </w:pPr>
      <w:r>
        <w:rPr>
          <w:lang w:val="uk-UA"/>
        </w:rPr>
        <w:lastRenderedPageBreak/>
        <w:t>В разі виконання всіх вимог, учасник позначається як той що подав свій голос, а його вибір зберігається в сховищі. В разі якщо параметр сили голосу активовано – сила голосу учасника враховується при підрахунку загальної кількості голосів та голосів за кожен доступний вибір.</w:t>
      </w:r>
    </w:p>
    <w:p w14:paraId="5088E732" w14:textId="77777777" w:rsidR="006763FA" w:rsidRDefault="006763FA" w:rsidP="006763FA">
      <w:pPr>
        <w:rPr>
          <w:lang w:val="uk-UA"/>
        </w:rPr>
      </w:pPr>
      <w:r>
        <w:rPr>
          <w:lang w:val="uk-UA"/>
        </w:rPr>
        <w:t>В результаті, розроблено процедуру подачі голосу, що пильно слідкує за коректністю процесу, дотриманням усіх вимог зазначених в параметрах, та зберігає голос учасника.</w:t>
      </w:r>
    </w:p>
    <w:p w14:paraId="2F1A4EB1" w14:textId="77777777" w:rsidR="006763FA" w:rsidRPr="00DC7E93" w:rsidRDefault="006763FA" w:rsidP="00E76019">
      <w:pPr>
        <w:pStyle w:val="2"/>
        <w:ind w:firstLine="708"/>
        <w:jc w:val="both"/>
        <w:rPr>
          <w:lang w:val="uk-UA"/>
        </w:rPr>
      </w:pPr>
      <w:bookmarkStart w:id="30" w:name="_Toc153837147"/>
      <w:r>
        <w:rPr>
          <w:lang w:val="uk-UA"/>
        </w:rPr>
        <w:t>3.6</w:t>
      </w:r>
      <w:r w:rsidRPr="00DC7E93">
        <w:rPr>
          <w:lang w:val="uk-UA"/>
        </w:rPr>
        <w:t xml:space="preserve"> </w:t>
      </w:r>
      <w:r>
        <w:rPr>
          <w:lang w:val="uk-UA"/>
        </w:rPr>
        <w:t>Процедура завершення голосування та підрахунку результатів</w:t>
      </w:r>
      <w:bookmarkEnd w:id="30"/>
    </w:p>
    <w:p w14:paraId="1F49BADD" w14:textId="77777777" w:rsidR="006763FA" w:rsidRDefault="006763FA" w:rsidP="006763FA">
      <w:pPr>
        <w:rPr>
          <w:lang w:val="uk-UA"/>
        </w:rPr>
      </w:pPr>
      <w:r>
        <w:rPr>
          <w:lang w:val="uk-UA"/>
        </w:rPr>
        <w:t>В будь-який момент після активації голосування наявна можливість його завершити та запустити підрахунок результатів. Завершення голосування вимагає аби воно було активовано.</w:t>
      </w:r>
    </w:p>
    <w:p w14:paraId="6A926C9A" w14:textId="77777777" w:rsidR="006763FA" w:rsidRDefault="006763FA" w:rsidP="006763FA">
      <w:pPr>
        <w:rPr>
          <w:lang w:val="uk-UA"/>
        </w:rPr>
      </w:pPr>
      <w:r>
        <w:rPr>
          <w:lang w:val="uk-UA"/>
        </w:rPr>
        <w:t>При завершенні голосування, процедура підраховує отримані на цей момент голоси учасників, визначає максимальну кількість голосів за один вибір, вибір що отримав найбільше голосів, та чи існує декілька таких виборів.</w:t>
      </w:r>
    </w:p>
    <w:p w14:paraId="0E5D3241" w14:textId="77777777" w:rsidR="006763FA" w:rsidRDefault="006763FA" w:rsidP="006763FA">
      <w:pPr>
        <w:rPr>
          <w:lang w:val="uk-UA"/>
        </w:rPr>
      </w:pPr>
      <w:r>
        <w:rPr>
          <w:lang w:val="uk-UA"/>
        </w:rPr>
        <w:t>На основі обрахованих даних, смарт-контракт обирає переможний вибір. Однак, процедура передбачає ряд сценаріїв, при яких переможний вибір не буде визначено в результаті проведення голосування: якщо переможних виборів більше 1, не було подано жодного голосу, було застосовано право вето, жоден вибір не досяг необхідного порогу голосів від загальної кількості.</w:t>
      </w:r>
    </w:p>
    <w:p w14:paraId="285DA714" w14:textId="77777777" w:rsidR="006763FA" w:rsidRDefault="006763FA" w:rsidP="006763FA">
      <w:pPr>
        <w:rPr>
          <w:lang w:val="uk-UA"/>
        </w:rPr>
      </w:pPr>
      <w:r>
        <w:rPr>
          <w:lang w:val="uk-UA"/>
        </w:rPr>
        <w:t>В разі ж, якщо було подано хоча б один голос, переможний вибір лише один, вибір отримав 100% голосів при активному параметрів права вето, вибір досяг необхідного порогу голосів при активному параметрі необхідного порогу, або ж просто переміг при інших сценаріях налаштувань голосування – даний вибір та його кількість голосів зберігаються в результатах, а можливість подачі голосів деактивується (рис. 3.9).</w:t>
      </w:r>
    </w:p>
    <w:p w14:paraId="2BDF7E56" w14:textId="77777777" w:rsidR="006763FA" w:rsidRPr="000F0328" w:rsidRDefault="006763FA" w:rsidP="006763FA">
      <w:pPr>
        <w:rPr>
          <w:lang w:val="uk-UA"/>
        </w:rPr>
      </w:pPr>
      <w:r>
        <w:rPr>
          <w:lang w:val="uk-UA"/>
        </w:rPr>
        <w:t xml:space="preserve">В будь-який момент голосування кожен учасник може переглянути доступні для подачі голосу вибори, загальну кількість голосів, а також кількість голосів що вже подано за кожен вибір. Після деактивації подачі голосів </w:t>
      </w:r>
      <w:r>
        <w:rPr>
          <w:lang w:val="uk-UA"/>
        </w:rPr>
        <w:lastRenderedPageBreak/>
        <w:t>результати голосування також будуть містити переможний вибір та його кількість голосів.</w:t>
      </w:r>
    </w:p>
    <w:p w14:paraId="37FE7B70" w14:textId="77777777" w:rsidR="006763FA" w:rsidRDefault="006763FA" w:rsidP="006763FA">
      <w:pPr>
        <w:rPr>
          <w:lang w:val="uk-UA"/>
        </w:rPr>
      </w:pPr>
      <w:r>
        <w:rPr>
          <w:noProof/>
          <w:lang w:val="en-US"/>
        </w:rPr>
        <mc:AlternateContent>
          <mc:Choice Requires="wpg">
            <w:drawing>
              <wp:anchor distT="0" distB="0" distL="114300" distR="114300" simplePos="0" relativeHeight="251700736" behindDoc="0" locked="0" layoutInCell="1" allowOverlap="1" wp14:anchorId="51A973F7" wp14:editId="6CD2BC05">
                <wp:simplePos x="0" y="0"/>
                <wp:positionH relativeFrom="column">
                  <wp:posOffset>480695</wp:posOffset>
                </wp:positionH>
                <wp:positionV relativeFrom="paragraph">
                  <wp:posOffset>69187</wp:posOffset>
                </wp:positionV>
                <wp:extent cx="5330825" cy="6956625"/>
                <wp:effectExtent l="38100" t="0" r="22225" b="15875"/>
                <wp:wrapNone/>
                <wp:docPr id="410" name="Группа 410"/>
                <wp:cNvGraphicFramePr/>
                <a:graphic xmlns:a="http://schemas.openxmlformats.org/drawingml/2006/main">
                  <a:graphicData uri="http://schemas.microsoft.com/office/word/2010/wordprocessingGroup">
                    <wpg:wgp>
                      <wpg:cNvGrpSpPr/>
                      <wpg:grpSpPr>
                        <a:xfrm>
                          <a:off x="0" y="0"/>
                          <a:ext cx="5330825" cy="6956625"/>
                          <a:chOff x="0" y="0"/>
                          <a:chExt cx="5330825" cy="6956625"/>
                        </a:xfrm>
                      </wpg:grpSpPr>
                      <wpg:grpSp>
                        <wpg:cNvPr id="411" name="Группа 411"/>
                        <wpg:cNvGrpSpPr/>
                        <wpg:grpSpPr>
                          <a:xfrm rot="10800000">
                            <a:off x="1495425" y="771525"/>
                            <a:ext cx="3835400" cy="5630334"/>
                            <a:chOff x="0" y="0"/>
                            <a:chExt cx="1836000" cy="2268000"/>
                          </a:xfrm>
                        </wpg:grpSpPr>
                        <wps:wsp>
                          <wps:cNvPr id="412" name="Прямая соединительная линия 41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3" name="Прямая со стрелкой 41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4" name="Прямая соединительная линия 41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15" name="Группа 415"/>
                        <wpg:cNvGrpSpPr/>
                        <wpg:grpSpPr>
                          <a:xfrm rot="10800000">
                            <a:off x="1495425" y="1952625"/>
                            <a:ext cx="3733377" cy="4343400"/>
                            <a:chOff x="0" y="0"/>
                            <a:chExt cx="1836000" cy="2268000"/>
                          </a:xfrm>
                        </wpg:grpSpPr>
                        <wps:wsp>
                          <wps:cNvPr id="416" name="Прямая соединительная линия 416"/>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7" name="Прямая со стрелкой 417"/>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8" name="Прямая соединительная линия 418"/>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19" name="Группа 419"/>
                        <wpg:cNvGrpSpPr/>
                        <wpg:grpSpPr>
                          <a:xfrm rot="10800000">
                            <a:off x="1495425" y="2686050"/>
                            <a:ext cx="3648710" cy="3505200"/>
                            <a:chOff x="0" y="0"/>
                            <a:chExt cx="1836000" cy="2268000"/>
                          </a:xfrm>
                        </wpg:grpSpPr>
                        <wps:wsp>
                          <wps:cNvPr id="420" name="Прямая соединительная линия 420"/>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1" name="Прямая со стрелкой 421"/>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2" name="Прямая соединительная линия 422"/>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23" name="Группа 423"/>
                        <wpg:cNvGrpSpPr/>
                        <wpg:grpSpPr>
                          <a:xfrm rot="10800000">
                            <a:off x="1495425" y="3457575"/>
                            <a:ext cx="3547110" cy="2641600"/>
                            <a:chOff x="0" y="0"/>
                            <a:chExt cx="1836000" cy="2268000"/>
                          </a:xfrm>
                        </wpg:grpSpPr>
                        <wps:wsp>
                          <wps:cNvPr id="424" name="Прямая соединительная линия 42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5" name="Прямая со стрелкой 42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6" name="Прямая соединительная линия 42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27" name="Группа 427"/>
                        <wpg:cNvGrpSpPr/>
                        <wpg:grpSpPr>
                          <a:xfrm rot="10800000">
                            <a:off x="1495425" y="4219575"/>
                            <a:ext cx="1779058" cy="829733"/>
                            <a:chOff x="0" y="0"/>
                            <a:chExt cx="1836000" cy="2268000"/>
                          </a:xfrm>
                        </wpg:grpSpPr>
                        <wps:wsp>
                          <wps:cNvPr id="428" name="Прямая соединительная линия 42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9" name="Прямая со стрелкой 42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0" name="Прямая соединительная линия 43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1" name="Группа 431"/>
                        <wpg:cNvGrpSpPr/>
                        <wpg:grpSpPr>
                          <a:xfrm rot="10800000">
                            <a:off x="1495425" y="4562475"/>
                            <a:ext cx="3420533" cy="1422400"/>
                            <a:chOff x="0" y="0"/>
                            <a:chExt cx="1836000" cy="2268000"/>
                          </a:xfrm>
                        </wpg:grpSpPr>
                        <wps:wsp>
                          <wps:cNvPr id="432" name="Прямая соединительная линия 43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 name="Прямая со стрелкой 43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4" name="Прямая соединительная линия 43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5" name="Прямая со стрелкой 435"/>
                        <wps:cNvCnPr/>
                        <wps:spPr>
                          <a:xfrm flipH="1">
                            <a:off x="1495425" y="400050"/>
                            <a:ext cx="0" cy="637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6" name="Блок-схема: решение 436"/>
                        <wps:cNvSpPr/>
                        <wps:spPr>
                          <a:xfrm>
                            <a:off x="19050" y="48577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A69B50"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Блок-схема: знак завершения 437"/>
                        <wps:cNvSpPr/>
                        <wps:spPr>
                          <a:xfrm>
                            <a:off x="9525" y="0"/>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28FEC8"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Надпись 438"/>
                        <wps:cNvSpPr txBox="1"/>
                        <wps:spPr>
                          <a:xfrm>
                            <a:off x="1409700" y="990600"/>
                            <a:ext cx="468000" cy="288000"/>
                          </a:xfrm>
                          <a:prstGeom prst="rect">
                            <a:avLst/>
                          </a:prstGeom>
                          <a:noFill/>
                          <a:ln w="6350">
                            <a:noFill/>
                          </a:ln>
                        </wps:spPr>
                        <wps:txbx>
                          <w:txbxContent>
                            <w:p w14:paraId="53B7CFFF"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Надпись 439"/>
                        <wps:cNvSpPr txBox="1"/>
                        <wps:spPr>
                          <a:xfrm>
                            <a:off x="2800350" y="485775"/>
                            <a:ext cx="467995" cy="287655"/>
                          </a:xfrm>
                          <a:prstGeom prst="rect">
                            <a:avLst/>
                          </a:prstGeom>
                          <a:noFill/>
                          <a:ln w="6350">
                            <a:noFill/>
                          </a:ln>
                        </wps:spPr>
                        <wps:txbx>
                          <w:txbxContent>
                            <w:p w14:paraId="73F950EB"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Прямоугольник 440"/>
                        <wps:cNvSpPr/>
                        <wps:spPr>
                          <a:xfrm>
                            <a:off x="19050" y="1276350"/>
                            <a:ext cx="2952000" cy="36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E08F57" w14:textId="77777777" w:rsidR="0002191D" w:rsidRPr="00C5479C" w:rsidRDefault="0002191D" w:rsidP="006763FA">
                              <w:pPr>
                                <w:ind w:firstLine="0"/>
                                <w:jc w:val="center"/>
                                <w:rPr>
                                  <w:color w:val="000000" w:themeColor="text1"/>
                                  <w:sz w:val="20"/>
                                  <w:lang w:val="uk-UA"/>
                                </w:rPr>
                              </w:pPr>
                              <w:r>
                                <w:rPr>
                                  <w:color w:val="000000" w:themeColor="text1"/>
                                  <w:sz w:val="20"/>
                                  <w:lang w:val="uk-UA"/>
                                </w:rPr>
                                <w:t>Обрахунок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Блок-схема: знак завершения 441"/>
                        <wps:cNvSpPr/>
                        <wps:spPr>
                          <a:xfrm>
                            <a:off x="28575" y="6524625"/>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223FA3"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Блок-схема: решение 442"/>
                        <wps:cNvSpPr/>
                        <wps:spPr>
                          <a:xfrm>
                            <a:off x="9525" y="167640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47B8B7"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Голосів </w:t>
                              </w:r>
                              <w:r>
                                <w:rPr>
                                  <w:color w:val="000000" w:themeColor="text1"/>
                                  <w:sz w:val="20"/>
                                  <w:lang w:val="en-US"/>
                                </w:rPr>
                                <w:t xml:space="preserve">&gt; 0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Надпись 443"/>
                        <wps:cNvSpPr txBox="1"/>
                        <wps:spPr>
                          <a:xfrm>
                            <a:off x="2800350" y="1714500"/>
                            <a:ext cx="467995" cy="287655"/>
                          </a:xfrm>
                          <a:prstGeom prst="rect">
                            <a:avLst/>
                          </a:prstGeom>
                          <a:noFill/>
                          <a:ln w="6350">
                            <a:noFill/>
                          </a:ln>
                        </wps:spPr>
                        <wps:txbx>
                          <w:txbxContent>
                            <w:p w14:paraId="727A6D2C"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4" name="Надпись 444"/>
                        <wps:cNvSpPr txBox="1"/>
                        <wps:spPr>
                          <a:xfrm>
                            <a:off x="1409700" y="2171700"/>
                            <a:ext cx="468000" cy="288000"/>
                          </a:xfrm>
                          <a:prstGeom prst="rect">
                            <a:avLst/>
                          </a:prstGeom>
                          <a:noFill/>
                          <a:ln w="6350">
                            <a:noFill/>
                          </a:ln>
                        </wps:spPr>
                        <wps:txbx>
                          <w:txbxContent>
                            <w:p w14:paraId="6D4FFEBD"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Блок-схема: решение 445"/>
                        <wps:cNvSpPr/>
                        <wps:spPr>
                          <a:xfrm>
                            <a:off x="0" y="240982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C85294"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ереможець лише 1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Надпись 446"/>
                        <wps:cNvSpPr txBox="1"/>
                        <wps:spPr>
                          <a:xfrm>
                            <a:off x="1428750" y="2914650"/>
                            <a:ext cx="468000" cy="288000"/>
                          </a:xfrm>
                          <a:prstGeom prst="rect">
                            <a:avLst/>
                          </a:prstGeom>
                          <a:noFill/>
                          <a:ln w="6350">
                            <a:noFill/>
                          </a:ln>
                        </wps:spPr>
                        <wps:txbx>
                          <w:txbxContent>
                            <w:p w14:paraId="4DC7536C"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Блок-схема: решение 447"/>
                        <wps:cNvSpPr/>
                        <wps:spPr>
                          <a:xfrm>
                            <a:off x="0" y="316230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511CB3" w14:textId="77777777" w:rsidR="0002191D" w:rsidRPr="00413544" w:rsidRDefault="0002191D" w:rsidP="006763FA">
                              <w:pPr>
                                <w:ind w:firstLine="0"/>
                                <w:jc w:val="center"/>
                                <w:rPr>
                                  <w:color w:val="000000" w:themeColor="text1"/>
                                  <w:sz w:val="20"/>
                                  <w:lang w:val="uk-UA"/>
                                </w:rPr>
                              </w:pPr>
                              <w:r>
                                <w:rPr>
                                  <w:color w:val="000000" w:themeColor="text1"/>
                                  <w:sz w:val="20"/>
                                  <w:lang w:val="uk-UA"/>
                                </w:rPr>
                                <w:t>Вето застосовано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Надпись 448"/>
                        <wps:cNvSpPr txBox="1"/>
                        <wps:spPr>
                          <a:xfrm>
                            <a:off x="2800350" y="2438400"/>
                            <a:ext cx="467995" cy="287655"/>
                          </a:xfrm>
                          <a:prstGeom prst="rect">
                            <a:avLst/>
                          </a:prstGeom>
                          <a:noFill/>
                          <a:ln w="6350">
                            <a:noFill/>
                          </a:ln>
                        </wps:spPr>
                        <wps:txbx>
                          <w:txbxContent>
                            <w:p w14:paraId="777D42C1"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 name="Надпись 449"/>
                        <wps:cNvSpPr txBox="1"/>
                        <wps:spPr>
                          <a:xfrm>
                            <a:off x="2762250" y="3200400"/>
                            <a:ext cx="468000" cy="288000"/>
                          </a:xfrm>
                          <a:prstGeom prst="rect">
                            <a:avLst/>
                          </a:prstGeom>
                          <a:noFill/>
                          <a:ln w="6350">
                            <a:noFill/>
                          </a:ln>
                        </wps:spPr>
                        <wps:txbx>
                          <w:txbxContent>
                            <w:p w14:paraId="38918414"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Надпись 450"/>
                        <wps:cNvSpPr txBox="1"/>
                        <wps:spPr>
                          <a:xfrm>
                            <a:off x="1362075" y="3667125"/>
                            <a:ext cx="467995" cy="287655"/>
                          </a:xfrm>
                          <a:prstGeom prst="rect">
                            <a:avLst/>
                          </a:prstGeom>
                          <a:noFill/>
                          <a:ln w="6350">
                            <a:noFill/>
                          </a:ln>
                        </wps:spPr>
                        <wps:txbx>
                          <w:txbxContent>
                            <w:p w14:paraId="1B2E1F7B"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Блок-схема: решение 451"/>
                        <wps:cNvSpPr/>
                        <wps:spPr>
                          <a:xfrm>
                            <a:off x="19050" y="3905250"/>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C404DA"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еремога вимагає порогу?</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wps:wsp>
                        <wps:cNvPr id="452" name="Надпись 452"/>
                        <wps:cNvSpPr txBox="1"/>
                        <wps:spPr>
                          <a:xfrm>
                            <a:off x="2762250" y="3933825"/>
                            <a:ext cx="468000" cy="288000"/>
                          </a:xfrm>
                          <a:prstGeom prst="rect">
                            <a:avLst/>
                          </a:prstGeom>
                          <a:noFill/>
                          <a:ln w="6350">
                            <a:noFill/>
                          </a:ln>
                        </wps:spPr>
                        <wps:txbx>
                          <w:txbxContent>
                            <w:p w14:paraId="28A6D1A9"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Надпись 453"/>
                        <wps:cNvSpPr txBox="1"/>
                        <wps:spPr>
                          <a:xfrm>
                            <a:off x="1362075" y="4419600"/>
                            <a:ext cx="467995" cy="287655"/>
                          </a:xfrm>
                          <a:prstGeom prst="rect">
                            <a:avLst/>
                          </a:prstGeom>
                          <a:noFill/>
                          <a:ln w="6350">
                            <a:noFill/>
                          </a:ln>
                        </wps:spPr>
                        <wps:txbx>
                          <w:txbxContent>
                            <w:p w14:paraId="23373500"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4" name="Блок-схема: решение 454"/>
                        <wps:cNvSpPr/>
                        <wps:spPr>
                          <a:xfrm>
                            <a:off x="1781175" y="4276725"/>
                            <a:ext cx="2952000" cy="57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FB5027"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досягнуто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Надпись 455"/>
                        <wps:cNvSpPr txBox="1"/>
                        <wps:spPr>
                          <a:xfrm>
                            <a:off x="3162300" y="4810125"/>
                            <a:ext cx="468000" cy="288000"/>
                          </a:xfrm>
                          <a:prstGeom prst="rect">
                            <a:avLst/>
                          </a:prstGeom>
                          <a:noFill/>
                          <a:ln w="6350">
                            <a:noFill/>
                          </a:ln>
                        </wps:spPr>
                        <wps:txbx>
                          <w:txbxContent>
                            <w:p w14:paraId="667CD7AD" w14:textId="77777777" w:rsidR="0002191D" w:rsidRPr="00475AB7" w:rsidRDefault="0002191D" w:rsidP="006763FA">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6" name="Надпись 456"/>
                        <wps:cNvSpPr txBox="1"/>
                        <wps:spPr>
                          <a:xfrm>
                            <a:off x="4524375" y="4324350"/>
                            <a:ext cx="467995" cy="287655"/>
                          </a:xfrm>
                          <a:prstGeom prst="rect">
                            <a:avLst/>
                          </a:prstGeom>
                          <a:noFill/>
                          <a:ln w="6350">
                            <a:noFill/>
                          </a:ln>
                        </wps:spPr>
                        <wps:txbx>
                          <w:txbxContent>
                            <w:p w14:paraId="4A09D8F0" w14:textId="77777777" w:rsidR="0002191D" w:rsidRPr="00475AB7" w:rsidRDefault="0002191D" w:rsidP="006763FA">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Параллелограмм 457"/>
                        <wps:cNvSpPr/>
                        <wps:spPr>
                          <a:xfrm>
                            <a:off x="19050" y="5105400"/>
                            <a:ext cx="2952000" cy="360000"/>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5B282F" w14:textId="77777777" w:rsidR="0002191D" w:rsidRPr="00B52FE4" w:rsidRDefault="0002191D" w:rsidP="006763FA">
                              <w:pPr>
                                <w:ind w:firstLine="0"/>
                                <w:jc w:val="center"/>
                                <w:rPr>
                                  <w:color w:val="000000" w:themeColor="text1"/>
                                  <w:sz w:val="20"/>
                                  <w:lang w:val="uk-UA"/>
                                </w:rPr>
                              </w:pPr>
                              <w:r w:rsidRPr="00B52FE4">
                                <w:rPr>
                                  <w:color w:val="000000" w:themeColor="text1"/>
                                  <w:sz w:val="20"/>
                                  <w:lang w:val="uk-UA"/>
                                </w:rPr>
                                <w:t>Пере</w:t>
                              </w:r>
                              <w:r>
                                <w:rPr>
                                  <w:color w:val="000000" w:themeColor="text1"/>
                                  <w:sz w:val="20"/>
                                  <w:lang w:val="uk-UA"/>
                                </w:rPr>
                                <w:t>можний вибі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Прямоугольник 458"/>
                        <wps:cNvSpPr/>
                        <wps:spPr>
                          <a:xfrm>
                            <a:off x="28575" y="5534025"/>
                            <a:ext cx="2952000" cy="36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757AFD" w14:textId="77777777" w:rsidR="0002191D" w:rsidRPr="00C5479C" w:rsidRDefault="0002191D" w:rsidP="006763FA">
                              <w:pPr>
                                <w:ind w:firstLine="0"/>
                                <w:jc w:val="center"/>
                                <w:rPr>
                                  <w:color w:val="000000" w:themeColor="text1"/>
                                  <w:sz w:val="20"/>
                                  <w:lang w:val="uk-UA"/>
                                </w:rPr>
                              </w:pPr>
                              <w:r>
                                <w:rPr>
                                  <w:color w:val="000000" w:themeColor="text1"/>
                                  <w:sz w:val="20"/>
                                  <w:lang w:val="uk-UA"/>
                                </w:rPr>
                                <w:t>Деактиваці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A973F7" id="Группа 410" o:spid="_x0000_s1406" style="position:absolute;left:0;text-align:left;margin-left:37.85pt;margin-top:5.45pt;width:419.75pt;height:547.75pt;z-index:251700736" coordsize="53308,69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">
                <v:group id="Группа 411" o:spid="_x0000_s1407" style="position:absolute;left:14954;top:7715;width:38354;height:56303;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">
                  <v:line id="Прямая соединительная линия 412" o:spid="_x0000_s1408"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" strokecolor="black [3213]" strokeweight="1pt">
                    <v:stroke joinstyle="miter"/>
                  </v:line>
                  <v:shape id="Прямая со стрелкой 413" o:spid="_x0000_s1409"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" strokecolor="black [3213]" strokeweight="1pt">
                    <v:stroke endarrow="block" joinstyle="miter"/>
                  </v:shape>
                  <v:line id="Прямая соединительная линия 414" o:spid="_x0000_s1410"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" strokecolor="black [3213]" strokeweight="1pt">
                    <v:stroke joinstyle="miter"/>
                  </v:line>
                </v:group>
                <v:group id="Группа 415" o:spid="_x0000_s1411" style="position:absolute;left:14954;top:19526;width:37334;height:4343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">
                  <v:line id="Прямая соединительная линия 416" o:spid="_x0000_s1412"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" strokecolor="black [3213]" strokeweight="1pt">
                    <v:stroke joinstyle="miter"/>
                  </v:line>
                  <v:shape id="Прямая со стрелкой 417" o:spid="_x0000_s1413"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" strokecolor="black [3213]" strokeweight="1pt">
                    <v:stroke endarrow="block" joinstyle="miter"/>
                  </v:shape>
                  <v:line id="Прямая соединительная линия 418" o:spid="_x0000_s1414"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" strokecolor="black [3213]" strokeweight="1pt">
                    <v:stroke joinstyle="miter"/>
                  </v:line>
                </v:group>
                <v:group id="Группа 419" o:spid="_x0000_s1415" style="position:absolute;left:14954;top:26860;width:36487;height:35052;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">
                  <v:line id="Прямая соединительная линия 420" o:spid="_x0000_s141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" strokecolor="black [3213]" strokeweight="1pt">
                    <v:stroke joinstyle="miter"/>
                  </v:line>
                  <v:shape id="Прямая со стрелкой 421" o:spid="_x0000_s141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" strokecolor="black [3213]" strokeweight="1pt">
                    <v:stroke endarrow="block" joinstyle="miter"/>
                  </v:shape>
                  <v:line id="Прямая соединительная линия 422" o:spid="_x0000_s141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" strokecolor="black [3213]" strokeweight="1pt">
                    <v:stroke joinstyle="miter"/>
                  </v:line>
                </v:group>
                <v:group id="Группа 423" o:spid="_x0000_s1419" style="position:absolute;left:14954;top:34575;width:35471;height:2641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">
                  <v:line id="Прямая соединительная линия 424" o:spid="_x0000_s142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" strokecolor="black [3213]" strokeweight="1pt">
                    <v:stroke joinstyle="miter"/>
                  </v:line>
                  <v:shape id="Прямая со стрелкой 425" o:spid="_x0000_s142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" strokecolor="black [3213]" strokeweight="1pt">
                    <v:stroke endarrow="block" joinstyle="miter"/>
                  </v:shape>
                  <v:line id="Прямая соединительная линия 426" o:spid="_x0000_s142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" strokecolor="black [3213]" strokeweight="1pt">
                    <v:stroke joinstyle="miter"/>
                  </v:line>
                </v:group>
                <v:group id="Группа 427" o:spid="_x0000_s1423" style="position:absolute;left:14954;top:42195;width:17790;height:8298;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">
                  <v:line id="Прямая соединительная линия 428" o:spid="_x0000_s142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" strokecolor="black [3213]" strokeweight="1pt">
                    <v:stroke joinstyle="miter"/>
                  </v:line>
                  <v:shape id="Прямая со стрелкой 429" o:spid="_x0000_s142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" strokecolor="black [3213]" strokeweight="1pt">
                    <v:stroke endarrow="block" joinstyle="miter"/>
                  </v:shape>
                  <v:line id="Прямая соединительная линия 430" o:spid="_x0000_s142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" strokecolor="black [3213]" strokeweight="1pt">
                    <v:stroke joinstyle="miter"/>
                  </v:line>
                </v:group>
                <v:group id="Группа 431" o:spid="_x0000_s1427" style="position:absolute;left:14954;top:45624;width:34205;height:1422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">
                  <v:line id="Прямая соединительная линия 432" o:spid="_x0000_s1428"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" strokecolor="black [3213]" strokeweight="1pt">
                    <v:stroke joinstyle="miter"/>
                  </v:line>
                  <v:shape id="Прямая со стрелкой 433" o:spid="_x0000_s1429"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" strokecolor="black [3213]" strokeweight="1pt">
                    <v:stroke endarrow="block" joinstyle="miter"/>
                  </v:shape>
                  <v:line id="Прямая соединительная линия 434" o:spid="_x0000_s1430"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" strokecolor="black [3213]" strokeweight="1pt">
                    <v:stroke joinstyle="miter"/>
                  </v:line>
                </v:group>
                <v:shape id="Прямая со стрелкой 435" o:spid="_x0000_s1431" type="#_x0000_t32" style="position:absolute;left:14954;top:4000;width:0;height:637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" strokecolor="black [3213]" strokeweight="1pt">
                  <v:stroke endarrow="block" joinstyle="miter"/>
                </v:shape>
                <v:shape id="Блок-схема: решение 436" o:spid="_x0000_s1432" type="#_x0000_t110" style="position:absolute;left:190;top:4857;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" fillcolor="white [3212]" strokecolor="black [3213]" strokeweight="1pt">
                  <v:textbox>
                    <w:txbxContent>
                      <w:p w14:paraId="6BA69B50" w14:textId="77777777" w:rsidR="0002191D" w:rsidRPr="00413544" w:rsidRDefault="0002191D" w:rsidP="006763FA">
                        <w:pPr>
                          <w:ind w:firstLine="0"/>
                          <w:jc w:val="center"/>
                          <w:rPr>
                            <w:color w:val="000000" w:themeColor="text1"/>
                            <w:sz w:val="20"/>
                            <w:lang w:val="uk-UA"/>
                          </w:rPr>
                        </w:pPr>
                        <w:r>
                          <w:rPr>
                            <w:color w:val="000000" w:themeColor="text1"/>
                            <w:sz w:val="20"/>
                            <w:lang w:val="uk-UA"/>
                          </w:rPr>
                          <w:t>Голосування активне</w:t>
                        </w:r>
                        <w:r>
                          <w:rPr>
                            <w:color w:val="000000" w:themeColor="text1"/>
                            <w:sz w:val="20"/>
                            <w:lang w:val="en-US"/>
                          </w:rPr>
                          <w:t xml:space="preserve"> </w:t>
                        </w:r>
                        <w:r>
                          <w:rPr>
                            <w:color w:val="000000" w:themeColor="text1"/>
                            <w:sz w:val="20"/>
                            <w:lang w:val="uk-UA"/>
                          </w:rPr>
                          <w:t>?</w:t>
                        </w:r>
                      </w:p>
                    </w:txbxContent>
                  </v:textbox>
                </v:shape>
                <v:shape id="Блок-схема: знак завершения 437" o:spid="_x0000_s1433" type="#_x0000_t116" style="position:absolute;left:95;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" fillcolor="white [3212]" strokecolor="black [3213]" strokeweight="1pt">
                  <v:textbox>
                    <w:txbxContent>
                      <w:p w14:paraId="5128FEC8" w14:textId="77777777" w:rsidR="0002191D" w:rsidRPr="00E61959" w:rsidRDefault="0002191D" w:rsidP="006763FA">
                        <w:pPr>
                          <w:ind w:firstLine="0"/>
                          <w:jc w:val="center"/>
                          <w:rPr>
                            <w:color w:val="000000" w:themeColor="text1"/>
                            <w:sz w:val="20"/>
                            <w:lang w:val="uk-UA"/>
                          </w:rPr>
                        </w:pPr>
                        <w:r w:rsidRPr="00E61959">
                          <w:rPr>
                            <w:color w:val="000000" w:themeColor="text1"/>
                            <w:sz w:val="20"/>
                            <w:lang w:val="uk-UA"/>
                          </w:rPr>
                          <w:t>Початок</w:t>
                        </w:r>
                      </w:p>
                    </w:txbxContent>
                  </v:textbox>
                </v:shape>
                <v:shape id="Надпись 438" o:spid="_x0000_s1434" type="#_x0000_t202" style="position:absolute;left:14097;top:990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" filled="f" stroked="f" strokeweight=".5pt">
                  <v:textbox>
                    <w:txbxContent>
                      <w:p w14:paraId="53B7CFFF" w14:textId="77777777" w:rsidR="0002191D" w:rsidRPr="00475AB7" w:rsidRDefault="0002191D" w:rsidP="006763FA">
                        <w:pPr>
                          <w:ind w:firstLine="0"/>
                          <w:jc w:val="center"/>
                          <w:rPr>
                            <w:lang w:val="uk-UA"/>
                          </w:rPr>
                        </w:pPr>
                        <w:r>
                          <w:rPr>
                            <w:lang w:val="uk-UA"/>
                          </w:rPr>
                          <w:t>Так</w:t>
                        </w:r>
                      </w:p>
                    </w:txbxContent>
                  </v:textbox>
                </v:shape>
                <v:shape id="Надпись 439" o:spid="_x0000_s1435" type="#_x0000_t202" style="position:absolute;left:28003;top:4857;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" filled="f" stroked="f" strokeweight=".5pt">
                  <v:textbox>
                    <w:txbxContent>
                      <w:p w14:paraId="73F950EB" w14:textId="77777777" w:rsidR="0002191D" w:rsidRPr="00475AB7" w:rsidRDefault="0002191D" w:rsidP="006763FA">
                        <w:pPr>
                          <w:ind w:firstLine="0"/>
                          <w:jc w:val="center"/>
                          <w:rPr>
                            <w:lang w:val="uk-UA"/>
                          </w:rPr>
                        </w:pPr>
                        <w:r>
                          <w:rPr>
                            <w:lang w:val="uk-UA"/>
                          </w:rPr>
                          <w:t>Ні</w:t>
                        </w:r>
                      </w:p>
                    </w:txbxContent>
                  </v:textbox>
                </v:shape>
                <v:rect id="Прямоугольник 440" o:spid="_x0000_s1436" style="position:absolute;left:190;top:12763;width:2952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" fillcolor="white [3212]" strokecolor="black [3213]" strokeweight="1pt">
                  <v:textbox>
                    <w:txbxContent>
                      <w:p w14:paraId="6EE08F57" w14:textId="77777777" w:rsidR="0002191D" w:rsidRPr="00C5479C" w:rsidRDefault="0002191D" w:rsidP="006763FA">
                        <w:pPr>
                          <w:ind w:firstLine="0"/>
                          <w:jc w:val="center"/>
                          <w:rPr>
                            <w:color w:val="000000" w:themeColor="text1"/>
                            <w:sz w:val="20"/>
                            <w:lang w:val="uk-UA"/>
                          </w:rPr>
                        </w:pPr>
                        <w:r>
                          <w:rPr>
                            <w:color w:val="000000" w:themeColor="text1"/>
                            <w:sz w:val="20"/>
                            <w:lang w:val="uk-UA"/>
                          </w:rPr>
                          <w:t>Обрахунок голосів</w:t>
                        </w:r>
                      </w:p>
                    </w:txbxContent>
                  </v:textbox>
                </v:rect>
                <v:shape id="Блок-схема: знак завершения 441" o:spid="_x0000_s1437" type="#_x0000_t116" style="position:absolute;left:285;top:65246;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" fillcolor="white [3212]" strokecolor="black [3213]" strokeweight="1pt">
                  <v:textbox>
                    <w:txbxContent>
                      <w:p w14:paraId="5A223FA3" w14:textId="77777777" w:rsidR="0002191D" w:rsidRPr="00E61959" w:rsidRDefault="0002191D" w:rsidP="006763FA">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442" o:spid="_x0000_s1438" type="#_x0000_t110" style="position:absolute;left:95;top:16764;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" fillcolor="white [3212]" strokecolor="black [3213]" strokeweight="1pt">
                  <v:textbox>
                    <w:txbxContent>
                      <w:p w14:paraId="1047B8B7" w14:textId="77777777" w:rsidR="0002191D" w:rsidRPr="00413544" w:rsidRDefault="0002191D" w:rsidP="006763FA">
                        <w:pPr>
                          <w:ind w:firstLine="0"/>
                          <w:jc w:val="center"/>
                          <w:rPr>
                            <w:color w:val="000000" w:themeColor="text1"/>
                            <w:sz w:val="20"/>
                            <w:lang w:val="uk-UA"/>
                          </w:rPr>
                        </w:pPr>
                        <w:r>
                          <w:rPr>
                            <w:color w:val="000000" w:themeColor="text1"/>
                            <w:sz w:val="20"/>
                            <w:lang w:val="uk-UA"/>
                          </w:rPr>
                          <w:t xml:space="preserve">Голосів </w:t>
                        </w:r>
                        <w:r>
                          <w:rPr>
                            <w:color w:val="000000" w:themeColor="text1"/>
                            <w:sz w:val="20"/>
                            <w:lang w:val="en-US"/>
                          </w:rPr>
                          <w:t xml:space="preserve">&gt; 0 </w:t>
                        </w:r>
                        <w:r>
                          <w:rPr>
                            <w:color w:val="000000" w:themeColor="text1"/>
                            <w:sz w:val="20"/>
                            <w:lang w:val="uk-UA"/>
                          </w:rPr>
                          <w:t>?</w:t>
                        </w:r>
                      </w:p>
                    </w:txbxContent>
                  </v:textbox>
                </v:shape>
                <v:shape id="Надпись 443" o:spid="_x0000_s1439" type="#_x0000_t202" style="position:absolute;left:28003;top:17145;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o4w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5/Bn+z4QjINd/AAAA//8DAFBLAQItABQABgAIAAAAIQDb4fbL7gAAAIUBAAATAAAAAAAA&#10;AAAAAAAAAAAAAABbQ29udGVudF9UeXBlc10ueG1sUEsBAi0AFAAGAAgAAAAhAFr0LFu/AAAAFQEA&#10;AAsAAAAAAAAAAAAAAAAAHwEAAF9yZWxzLy5yZWxzUEsBAi0AFAAGAAgAAAAhAGJCjjDHAAAA3AAA&#10;AA8AAAAAAAAAAAAAAAAABwIAAGRycy9kb3ducmV2LnhtbFBLBQYAAAAAAwADALcAAAD7AgAAAAA=&#10;" filled="f" stroked="f" strokeweight=".5pt">
                  <v:textbox>
                    <w:txbxContent>
                      <w:p w14:paraId="727A6D2C" w14:textId="77777777" w:rsidR="0002191D" w:rsidRPr="00475AB7" w:rsidRDefault="0002191D" w:rsidP="006763FA">
                        <w:pPr>
                          <w:ind w:firstLine="0"/>
                          <w:jc w:val="center"/>
                          <w:rPr>
                            <w:lang w:val="uk-UA"/>
                          </w:rPr>
                        </w:pPr>
                        <w:r>
                          <w:rPr>
                            <w:lang w:val="uk-UA"/>
                          </w:rPr>
                          <w:t>Ні</w:t>
                        </w:r>
                      </w:p>
                    </w:txbxContent>
                  </v:textbox>
                </v:shape>
                <v:shape id="Надпись 444" o:spid="_x0000_s1440" type="#_x0000_t202" style="position:absolute;left:14097;top:2171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xZE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kiRwOxOOgFz+AQAA//8DAFBLAQItABQABgAIAAAAIQDb4fbL7gAAAIUBAAATAAAAAAAA&#10;AAAAAAAAAAAAAABbQ29udGVudF9UeXBlc10ueG1sUEsBAi0AFAAGAAgAAAAhAFr0LFu/AAAAFQEA&#10;AAsAAAAAAAAAAAAAAAAAHwEAAF9yZWxzLy5yZWxzUEsBAi0AFAAGAAgAAAAhAO2rFkTHAAAA3AAA&#10;AA8AAAAAAAAAAAAAAAAABwIAAGRycy9kb3ducmV2LnhtbFBLBQYAAAAAAwADALcAAAD7AgAAAAA=&#10;" filled="f" stroked="f" strokeweight=".5pt">
                  <v:textbox>
                    <w:txbxContent>
                      <w:p w14:paraId="6D4FFEBD" w14:textId="77777777" w:rsidR="0002191D" w:rsidRPr="00475AB7" w:rsidRDefault="0002191D" w:rsidP="006763FA">
                        <w:pPr>
                          <w:ind w:firstLine="0"/>
                          <w:jc w:val="center"/>
                          <w:rPr>
                            <w:lang w:val="uk-UA"/>
                          </w:rPr>
                        </w:pPr>
                        <w:r>
                          <w:rPr>
                            <w:lang w:val="uk-UA"/>
                          </w:rPr>
                          <w:t>Так</w:t>
                        </w:r>
                      </w:p>
                    </w:txbxContent>
                  </v:textbox>
                </v:shape>
                <v:shape id="Блок-схема: решение 445" o:spid="_x0000_s1441" type="#_x0000_t110" style="position:absolute;top:24098;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" fillcolor="white [3212]" strokecolor="black [3213]" strokeweight="1pt">
                  <v:textbox>
                    <w:txbxContent>
                      <w:p w14:paraId="7EC85294"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ереможець лише 1 ?</w:t>
                        </w:r>
                      </w:p>
                    </w:txbxContent>
                  </v:textbox>
                </v:shape>
                <v:shape id="Надпись 446" o:spid="_x0000_s1442" type="#_x0000_t202" style="position:absolute;left:14287;top:2914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" filled="f" stroked="f" strokeweight=".5pt">
                  <v:textbox>
                    <w:txbxContent>
                      <w:p w14:paraId="4DC7536C" w14:textId="77777777" w:rsidR="0002191D" w:rsidRPr="00475AB7" w:rsidRDefault="0002191D" w:rsidP="006763FA">
                        <w:pPr>
                          <w:ind w:firstLine="0"/>
                          <w:jc w:val="center"/>
                          <w:rPr>
                            <w:lang w:val="uk-UA"/>
                          </w:rPr>
                        </w:pPr>
                        <w:r>
                          <w:rPr>
                            <w:lang w:val="uk-UA"/>
                          </w:rPr>
                          <w:t>Так</w:t>
                        </w:r>
                      </w:p>
                    </w:txbxContent>
                  </v:textbox>
                </v:shape>
                <v:shape id="Блок-схема: решение 447" o:spid="_x0000_s1443" type="#_x0000_t110" style="position:absolute;top:31623;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" fillcolor="white [3212]" strokecolor="black [3213]" strokeweight="1pt">
                  <v:textbox>
                    <w:txbxContent>
                      <w:p w14:paraId="6D511CB3" w14:textId="77777777" w:rsidR="0002191D" w:rsidRPr="00413544" w:rsidRDefault="0002191D" w:rsidP="006763FA">
                        <w:pPr>
                          <w:ind w:firstLine="0"/>
                          <w:jc w:val="center"/>
                          <w:rPr>
                            <w:color w:val="000000" w:themeColor="text1"/>
                            <w:sz w:val="20"/>
                            <w:lang w:val="uk-UA"/>
                          </w:rPr>
                        </w:pPr>
                        <w:r>
                          <w:rPr>
                            <w:color w:val="000000" w:themeColor="text1"/>
                            <w:sz w:val="20"/>
                            <w:lang w:val="uk-UA"/>
                          </w:rPr>
                          <w:t>Вето застосовано ?</w:t>
                        </w:r>
                      </w:p>
                    </w:txbxContent>
                  </v:textbox>
                </v:shape>
                <v:shape id="Надпись 448" o:spid="_x0000_s1444" type="#_x0000_t202" style="position:absolute;left:28003;top:24384;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" filled="f" stroked="f" strokeweight=".5pt">
                  <v:textbox>
                    <w:txbxContent>
                      <w:p w14:paraId="777D42C1" w14:textId="77777777" w:rsidR="0002191D" w:rsidRPr="00475AB7" w:rsidRDefault="0002191D" w:rsidP="006763FA">
                        <w:pPr>
                          <w:ind w:firstLine="0"/>
                          <w:jc w:val="center"/>
                          <w:rPr>
                            <w:lang w:val="uk-UA"/>
                          </w:rPr>
                        </w:pPr>
                        <w:r>
                          <w:rPr>
                            <w:lang w:val="uk-UA"/>
                          </w:rPr>
                          <w:t>Ні</w:t>
                        </w:r>
                      </w:p>
                    </w:txbxContent>
                  </v:textbox>
                </v:shape>
                <v:shape id="Надпись 449" o:spid="_x0000_s1445" type="#_x0000_t202" style="position:absolute;left:27622;top:3200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naxwAAANwAAAAPAAAAZHJzL2Rvd25yZXYueG1sRI9Ba8JA&#10;FITvQv/D8gq96aYSi42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AOqudrHAAAA3AAA&#10;AA8AAAAAAAAAAAAAAAAABwIAAGRycy9kb3ducmV2LnhtbFBLBQYAAAAAAwADALcAAAD7AgAAAAA=&#10;" filled="f" stroked="f" strokeweight=".5pt">
                  <v:textbox>
                    <w:txbxContent>
                      <w:p w14:paraId="38918414" w14:textId="77777777" w:rsidR="0002191D" w:rsidRPr="00475AB7" w:rsidRDefault="0002191D" w:rsidP="006763FA">
                        <w:pPr>
                          <w:ind w:firstLine="0"/>
                          <w:jc w:val="center"/>
                          <w:rPr>
                            <w:lang w:val="uk-UA"/>
                          </w:rPr>
                        </w:pPr>
                        <w:r>
                          <w:rPr>
                            <w:lang w:val="uk-UA"/>
                          </w:rPr>
                          <w:t>Так</w:t>
                        </w:r>
                      </w:p>
                    </w:txbxContent>
                  </v:textbox>
                </v:shape>
                <v:shape id="Надпись 450" o:spid="_x0000_s1446" type="#_x0000_t202" style="position:absolute;left:13620;top:36671;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aaxAAAANwAAAAPAAAAZHJzL2Rvd25yZXYueG1sRE/LasJA&#10;FN0X/IfhCt3VidI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BdJhprEAAAA3AAAAA8A&#10;AAAAAAAAAAAAAAAABwIAAGRycy9kb3ducmV2LnhtbFBLBQYAAAAAAwADALcAAAD4AgAAAAA=&#10;" filled="f" stroked="f" strokeweight=".5pt">
                  <v:textbox>
                    <w:txbxContent>
                      <w:p w14:paraId="1B2E1F7B" w14:textId="77777777" w:rsidR="0002191D" w:rsidRPr="00475AB7" w:rsidRDefault="0002191D" w:rsidP="006763FA">
                        <w:pPr>
                          <w:ind w:firstLine="0"/>
                          <w:jc w:val="center"/>
                          <w:rPr>
                            <w:lang w:val="uk-UA"/>
                          </w:rPr>
                        </w:pPr>
                        <w:r>
                          <w:rPr>
                            <w:lang w:val="uk-UA"/>
                          </w:rPr>
                          <w:t>Ні</w:t>
                        </w:r>
                      </w:p>
                    </w:txbxContent>
                  </v:textbox>
                </v:shape>
                <v:shape id="Блок-схема: решение 451" o:spid="_x0000_s1447" type="#_x0000_t110" style="position:absolute;left:190;top:39052;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" fillcolor="white [3212]" strokecolor="black [3213]" strokeweight="1pt">
                  <v:textbox inset="0,,0">
                    <w:txbxContent>
                      <w:p w14:paraId="19C404DA"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еремога вимагає порогу?</w:t>
                        </w:r>
                      </w:p>
                    </w:txbxContent>
                  </v:textbox>
                </v:shape>
                <v:shape id="Надпись 452" o:spid="_x0000_s1448" type="#_x0000_t202" style="position:absolute;left:27622;top:3933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12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IjXvXbHAAAA3AAA&#10;AA8AAAAAAAAAAAAAAAAABwIAAGRycy9kb3ducmV2LnhtbFBLBQYAAAAAAwADALcAAAD7AgAAAAA=&#10;" filled="f" stroked="f" strokeweight=".5pt">
                  <v:textbox>
                    <w:txbxContent>
                      <w:p w14:paraId="28A6D1A9" w14:textId="77777777" w:rsidR="0002191D" w:rsidRPr="00475AB7" w:rsidRDefault="0002191D" w:rsidP="006763FA">
                        <w:pPr>
                          <w:ind w:firstLine="0"/>
                          <w:jc w:val="center"/>
                          <w:rPr>
                            <w:lang w:val="uk-UA"/>
                          </w:rPr>
                        </w:pPr>
                        <w:r>
                          <w:rPr>
                            <w:lang w:val="uk-UA"/>
                          </w:rPr>
                          <w:t>Так</w:t>
                        </w:r>
                      </w:p>
                    </w:txbxContent>
                  </v:textbox>
                </v:shape>
                <v:shape id="Надпись 453" o:spid="_x0000_s1449" type="#_x0000_t202" style="position:absolute;left:13620;top:44196;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j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L/Bn+z4QjINd/AAAA//8DAFBLAQItABQABgAIAAAAIQDb4fbL7gAAAIUBAAATAAAAAAAA&#10;AAAAAAAAAAAAAABbQ29udGVudF9UeXBlc10ueG1sUEsBAi0AFAAGAAgAAAAhAFr0LFu/AAAAFQEA&#10;AAsAAAAAAAAAAAAAAAAAHwEAAF9yZWxzLy5yZWxzUEsBAi0AFAAGAAgAAAAhAOebGO3HAAAA3AAA&#10;AA8AAAAAAAAAAAAAAAAABwIAAGRycy9kb3ducmV2LnhtbFBLBQYAAAAAAwADALcAAAD7AgAAAAA=&#10;" filled="f" stroked="f" strokeweight=".5pt">
                  <v:textbox>
                    <w:txbxContent>
                      <w:p w14:paraId="23373500" w14:textId="77777777" w:rsidR="0002191D" w:rsidRPr="00475AB7" w:rsidRDefault="0002191D" w:rsidP="006763FA">
                        <w:pPr>
                          <w:ind w:firstLine="0"/>
                          <w:jc w:val="center"/>
                          <w:rPr>
                            <w:lang w:val="uk-UA"/>
                          </w:rPr>
                        </w:pPr>
                        <w:r>
                          <w:rPr>
                            <w:lang w:val="uk-UA"/>
                          </w:rPr>
                          <w:t>Ні</w:t>
                        </w:r>
                      </w:p>
                    </w:txbxContent>
                  </v:textbox>
                </v:shape>
                <v:shape id="Блок-схема: решение 454" o:spid="_x0000_s1450" type="#_x0000_t110" style="position:absolute;left:17811;top:42767;width:29520;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" fillcolor="white [3212]" strokecolor="black [3213]" strokeweight="1pt">
                  <v:textbox>
                    <w:txbxContent>
                      <w:p w14:paraId="45FB5027" w14:textId="77777777" w:rsidR="0002191D" w:rsidRPr="00413544" w:rsidRDefault="0002191D" w:rsidP="006763FA">
                        <w:pPr>
                          <w:ind w:firstLine="0"/>
                          <w:jc w:val="center"/>
                          <w:rPr>
                            <w:color w:val="000000" w:themeColor="text1"/>
                            <w:sz w:val="20"/>
                            <w:lang w:val="uk-UA"/>
                          </w:rPr>
                        </w:pPr>
                        <w:r>
                          <w:rPr>
                            <w:color w:val="000000" w:themeColor="text1"/>
                            <w:sz w:val="20"/>
                            <w:lang w:val="uk-UA"/>
                          </w:rPr>
                          <w:t>поріг досягнуто ?</w:t>
                        </w:r>
                      </w:p>
                    </w:txbxContent>
                  </v:textbox>
                </v:shape>
                <v:shape id="Надпись 455" o:spid="_x0000_s1451" type="#_x0000_t202" style="position:absolute;left:31623;top:4810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UC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" filled="f" stroked="f" strokeweight=".5pt">
                  <v:textbox>
                    <w:txbxContent>
                      <w:p w14:paraId="667CD7AD" w14:textId="77777777" w:rsidR="0002191D" w:rsidRPr="00475AB7" w:rsidRDefault="0002191D" w:rsidP="006763FA">
                        <w:pPr>
                          <w:ind w:firstLine="0"/>
                          <w:jc w:val="center"/>
                          <w:rPr>
                            <w:lang w:val="uk-UA"/>
                          </w:rPr>
                        </w:pPr>
                        <w:r>
                          <w:rPr>
                            <w:lang w:val="uk-UA"/>
                          </w:rPr>
                          <w:t>Так</w:t>
                        </w:r>
                      </w:p>
                    </w:txbxContent>
                  </v:textbox>
                </v:shape>
                <v:shape id="Надпись 456" o:spid="_x0000_s1452" type="#_x0000_t202" style="position:absolute;left:45243;top:43243;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" filled="f" stroked="f" strokeweight=".5pt">
                  <v:textbox>
                    <w:txbxContent>
                      <w:p w14:paraId="4A09D8F0" w14:textId="77777777" w:rsidR="0002191D" w:rsidRPr="00475AB7" w:rsidRDefault="0002191D" w:rsidP="006763FA">
                        <w:pPr>
                          <w:ind w:firstLine="0"/>
                          <w:jc w:val="center"/>
                          <w:rPr>
                            <w:lang w:val="uk-UA"/>
                          </w:rPr>
                        </w:pPr>
                        <w:r>
                          <w:rPr>
                            <w:lang w:val="uk-UA"/>
                          </w:rPr>
                          <w:t>Ні</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457" o:spid="_x0000_s1453" type="#_x0000_t7" style="position:absolute;left:190;top:51054;width:2952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" adj="659" fillcolor="white [3212]" strokecolor="black [3213]" strokeweight="1pt">
                  <v:textbox>
                    <w:txbxContent>
                      <w:p w14:paraId="4B5B282F" w14:textId="77777777" w:rsidR="0002191D" w:rsidRPr="00B52FE4" w:rsidRDefault="0002191D" w:rsidP="006763FA">
                        <w:pPr>
                          <w:ind w:firstLine="0"/>
                          <w:jc w:val="center"/>
                          <w:rPr>
                            <w:color w:val="000000" w:themeColor="text1"/>
                            <w:sz w:val="20"/>
                            <w:lang w:val="uk-UA"/>
                          </w:rPr>
                        </w:pPr>
                        <w:r w:rsidRPr="00B52FE4">
                          <w:rPr>
                            <w:color w:val="000000" w:themeColor="text1"/>
                            <w:sz w:val="20"/>
                            <w:lang w:val="uk-UA"/>
                          </w:rPr>
                          <w:t>Пере</w:t>
                        </w:r>
                        <w:r>
                          <w:rPr>
                            <w:color w:val="000000" w:themeColor="text1"/>
                            <w:sz w:val="20"/>
                            <w:lang w:val="uk-UA"/>
                          </w:rPr>
                          <w:t>можний вибір</w:t>
                        </w:r>
                      </w:p>
                    </w:txbxContent>
                  </v:textbox>
                </v:shape>
                <v:rect id="Прямоугольник 458" o:spid="_x0000_s1454" style="position:absolute;left:285;top:55340;width:2952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" fillcolor="white [3212]" strokecolor="black [3213]" strokeweight="1pt">
                  <v:textbox>
                    <w:txbxContent>
                      <w:p w14:paraId="37757AFD" w14:textId="77777777" w:rsidR="0002191D" w:rsidRPr="00C5479C" w:rsidRDefault="0002191D" w:rsidP="006763FA">
                        <w:pPr>
                          <w:ind w:firstLine="0"/>
                          <w:jc w:val="center"/>
                          <w:rPr>
                            <w:color w:val="000000" w:themeColor="text1"/>
                            <w:sz w:val="20"/>
                            <w:lang w:val="uk-UA"/>
                          </w:rPr>
                        </w:pPr>
                        <w:r>
                          <w:rPr>
                            <w:color w:val="000000" w:themeColor="text1"/>
                            <w:sz w:val="20"/>
                            <w:lang w:val="uk-UA"/>
                          </w:rPr>
                          <w:t>Деактивація голосування</w:t>
                        </w:r>
                      </w:p>
                    </w:txbxContent>
                  </v:textbox>
                </v:rect>
              </v:group>
            </w:pict>
          </mc:Fallback>
        </mc:AlternateContent>
      </w:r>
    </w:p>
    <w:p w14:paraId="38D25B7E" w14:textId="77777777" w:rsidR="006763FA" w:rsidRDefault="006763FA" w:rsidP="006763FA">
      <w:pPr>
        <w:rPr>
          <w:lang w:val="uk-UA"/>
        </w:rPr>
      </w:pPr>
    </w:p>
    <w:p w14:paraId="790CC883" w14:textId="77777777" w:rsidR="006763FA" w:rsidRDefault="006763FA" w:rsidP="006763FA">
      <w:pPr>
        <w:rPr>
          <w:lang w:val="uk-UA"/>
        </w:rPr>
      </w:pPr>
    </w:p>
    <w:p w14:paraId="7A753E53" w14:textId="77777777" w:rsidR="006763FA" w:rsidRDefault="006763FA" w:rsidP="006763FA">
      <w:pPr>
        <w:rPr>
          <w:lang w:val="uk-UA"/>
        </w:rPr>
      </w:pPr>
    </w:p>
    <w:p w14:paraId="7EE4F65A" w14:textId="77777777" w:rsidR="006763FA" w:rsidRDefault="006763FA" w:rsidP="006763FA">
      <w:pPr>
        <w:rPr>
          <w:lang w:val="uk-UA"/>
        </w:rPr>
      </w:pPr>
    </w:p>
    <w:p w14:paraId="30CBD2CE" w14:textId="77777777" w:rsidR="006763FA" w:rsidRDefault="006763FA" w:rsidP="006763FA">
      <w:pPr>
        <w:rPr>
          <w:lang w:val="uk-UA"/>
        </w:rPr>
      </w:pPr>
    </w:p>
    <w:p w14:paraId="16630946" w14:textId="77777777" w:rsidR="006763FA" w:rsidRDefault="006763FA" w:rsidP="006763FA">
      <w:pPr>
        <w:rPr>
          <w:lang w:val="uk-UA"/>
        </w:rPr>
      </w:pPr>
    </w:p>
    <w:p w14:paraId="70676D23" w14:textId="77777777" w:rsidR="006763FA" w:rsidRDefault="006763FA" w:rsidP="006763FA">
      <w:pPr>
        <w:rPr>
          <w:lang w:val="uk-UA"/>
        </w:rPr>
      </w:pPr>
    </w:p>
    <w:p w14:paraId="4AD2C615" w14:textId="77777777" w:rsidR="006763FA" w:rsidRDefault="006763FA" w:rsidP="006763FA">
      <w:pPr>
        <w:rPr>
          <w:lang w:val="uk-UA"/>
        </w:rPr>
      </w:pPr>
    </w:p>
    <w:p w14:paraId="130602E7" w14:textId="77777777" w:rsidR="006763FA" w:rsidRDefault="006763FA" w:rsidP="006763FA">
      <w:pPr>
        <w:rPr>
          <w:lang w:val="uk-UA"/>
        </w:rPr>
      </w:pPr>
    </w:p>
    <w:p w14:paraId="68AA0147" w14:textId="77777777" w:rsidR="006763FA" w:rsidRDefault="006763FA" w:rsidP="006763FA">
      <w:pPr>
        <w:rPr>
          <w:lang w:val="uk-UA"/>
        </w:rPr>
      </w:pPr>
    </w:p>
    <w:p w14:paraId="5CFFE4D2" w14:textId="77777777" w:rsidR="006763FA" w:rsidRDefault="006763FA" w:rsidP="006763FA">
      <w:pPr>
        <w:rPr>
          <w:lang w:val="uk-UA"/>
        </w:rPr>
      </w:pPr>
    </w:p>
    <w:p w14:paraId="5FFA38EF" w14:textId="77777777" w:rsidR="006763FA" w:rsidRDefault="006763FA" w:rsidP="006763FA">
      <w:pPr>
        <w:rPr>
          <w:lang w:val="uk-UA"/>
        </w:rPr>
      </w:pPr>
    </w:p>
    <w:p w14:paraId="1D671134" w14:textId="77777777" w:rsidR="006763FA" w:rsidRDefault="006763FA" w:rsidP="006763FA">
      <w:pPr>
        <w:rPr>
          <w:lang w:val="uk-UA"/>
        </w:rPr>
      </w:pPr>
    </w:p>
    <w:p w14:paraId="160BAC58" w14:textId="77777777" w:rsidR="006763FA" w:rsidRDefault="006763FA" w:rsidP="006763FA">
      <w:pPr>
        <w:rPr>
          <w:lang w:val="uk-UA"/>
        </w:rPr>
      </w:pPr>
    </w:p>
    <w:p w14:paraId="58DF6523" w14:textId="77777777" w:rsidR="006763FA" w:rsidRDefault="006763FA" w:rsidP="006763FA">
      <w:pPr>
        <w:rPr>
          <w:lang w:val="uk-UA"/>
        </w:rPr>
      </w:pPr>
    </w:p>
    <w:p w14:paraId="0D37E043" w14:textId="77777777" w:rsidR="006763FA" w:rsidRDefault="006763FA" w:rsidP="006763FA">
      <w:pPr>
        <w:rPr>
          <w:lang w:val="uk-UA"/>
        </w:rPr>
      </w:pPr>
    </w:p>
    <w:p w14:paraId="33A31713" w14:textId="77777777" w:rsidR="006763FA" w:rsidRDefault="006763FA" w:rsidP="006763FA">
      <w:pPr>
        <w:rPr>
          <w:lang w:val="uk-UA"/>
        </w:rPr>
      </w:pPr>
    </w:p>
    <w:p w14:paraId="12B8F83D" w14:textId="77777777" w:rsidR="006763FA" w:rsidRDefault="006763FA" w:rsidP="006763FA">
      <w:pPr>
        <w:rPr>
          <w:lang w:val="uk-UA"/>
        </w:rPr>
      </w:pPr>
    </w:p>
    <w:p w14:paraId="5D1808CF" w14:textId="77777777" w:rsidR="006763FA" w:rsidRDefault="006763FA" w:rsidP="006763FA">
      <w:pPr>
        <w:rPr>
          <w:lang w:val="uk-UA"/>
        </w:rPr>
      </w:pPr>
    </w:p>
    <w:p w14:paraId="7E16E66E" w14:textId="77777777" w:rsidR="006763FA" w:rsidRDefault="006763FA" w:rsidP="006763FA">
      <w:pPr>
        <w:rPr>
          <w:lang w:val="uk-UA"/>
        </w:rPr>
      </w:pPr>
    </w:p>
    <w:p w14:paraId="4F93061E" w14:textId="77777777" w:rsidR="006763FA" w:rsidRDefault="006763FA" w:rsidP="006763FA">
      <w:pPr>
        <w:rPr>
          <w:lang w:val="uk-UA"/>
        </w:rPr>
      </w:pPr>
    </w:p>
    <w:p w14:paraId="565E85FD" w14:textId="77777777" w:rsidR="006763FA" w:rsidRDefault="006763FA" w:rsidP="006763FA">
      <w:pPr>
        <w:ind w:firstLine="0"/>
        <w:rPr>
          <w:lang w:val="uk-UA"/>
        </w:rPr>
      </w:pPr>
    </w:p>
    <w:p w14:paraId="034713A1" w14:textId="77777777" w:rsidR="006763FA" w:rsidRDefault="006763FA" w:rsidP="006763FA">
      <w:pPr>
        <w:spacing w:after="240"/>
        <w:jc w:val="center"/>
        <w:rPr>
          <w:lang w:val="uk-UA"/>
        </w:rPr>
      </w:pPr>
      <w:r>
        <w:rPr>
          <w:lang w:val="uk-UA"/>
        </w:rPr>
        <w:t>Рисунок 3.9 – Процедура завершення голосування та підрахунку результатів</w:t>
      </w:r>
    </w:p>
    <w:p w14:paraId="58C8BD5C" w14:textId="77777777" w:rsidR="006763FA" w:rsidRDefault="006763FA" w:rsidP="006763FA">
      <w:pPr>
        <w:rPr>
          <w:lang w:val="uk-UA"/>
        </w:rPr>
      </w:pPr>
      <w:r>
        <w:rPr>
          <w:lang w:val="uk-UA"/>
        </w:rPr>
        <w:t>В результаті, було розроблено процедуру завершення голосування та підрахунку результатів голосування, з урахуванням усіх імовірних сценаріїв результатів та варіацій налаштувань параметрів.</w:t>
      </w:r>
    </w:p>
    <w:p w14:paraId="28156345" w14:textId="77777777" w:rsidR="006763FA" w:rsidRPr="00DC7E93" w:rsidRDefault="006763FA" w:rsidP="00E76019">
      <w:pPr>
        <w:pStyle w:val="2"/>
        <w:ind w:firstLine="708"/>
        <w:jc w:val="both"/>
        <w:rPr>
          <w:lang w:val="uk-UA"/>
        </w:rPr>
      </w:pPr>
      <w:bookmarkStart w:id="31" w:name="_Toc153837148"/>
      <w:r>
        <w:rPr>
          <w:lang w:val="uk-UA"/>
        </w:rPr>
        <w:lastRenderedPageBreak/>
        <w:t>3.7</w:t>
      </w:r>
      <w:r w:rsidRPr="00DC7E93">
        <w:rPr>
          <w:lang w:val="uk-UA"/>
        </w:rPr>
        <w:t xml:space="preserve"> </w:t>
      </w:r>
      <w:r>
        <w:rPr>
          <w:lang w:val="uk-UA"/>
        </w:rPr>
        <w:t>Процедури розмежування прав доступу</w:t>
      </w:r>
      <w:bookmarkEnd w:id="31"/>
    </w:p>
    <w:p w14:paraId="578E074F" w14:textId="77777777" w:rsidR="006763FA" w:rsidRDefault="006763FA" w:rsidP="006763FA">
      <w:pPr>
        <w:rPr>
          <w:lang w:val="uk-UA"/>
        </w:rPr>
      </w:pPr>
      <w:r>
        <w:rPr>
          <w:lang w:val="uk-UA"/>
        </w:rPr>
        <w:t>В цілях підвищення безпеки смарт-контракту, контролю над його поведінкою та виконанням на блокчейні, та попередження несанкіонованого доступу до функціоналу критично важливо розробити рольову модель системи генерування голосування.</w:t>
      </w:r>
    </w:p>
    <w:p w14:paraId="7EBB5935" w14:textId="77777777" w:rsidR="006763FA" w:rsidRDefault="006763FA" w:rsidP="006763FA">
      <w:pPr>
        <w:rPr>
          <w:lang w:val="uk-UA"/>
        </w:rPr>
      </w:pPr>
      <w:r>
        <w:rPr>
          <w:lang w:val="uk-UA"/>
        </w:rPr>
        <w:t>Оскільки обидва модулі системи, як генерування голосування, так і проведення голосування, потребують наявності моделі ролей, її розроблено в окремому смарт-контракті, від якого наслідуються головні смарт-контракти системи, та в результаті обоє містять функціонал рольової моделі.</w:t>
      </w:r>
    </w:p>
    <w:p w14:paraId="745A3B97" w14:textId="77777777" w:rsidR="006763FA" w:rsidRDefault="006763FA" w:rsidP="006763FA">
      <w:pPr>
        <w:rPr>
          <w:lang w:val="uk-UA"/>
        </w:rPr>
      </w:pPr>
      <w:r>
        <w:rPr>
          <w:lang w:val="uk-UA"/>
        </w:rPr>
        <w:t>В рольову модель входять три ролі: власник, адміністратор, оператор. Власник є головною роллю в системі та задається при розгортці екземпляру смарт-контракту в системі як адреса, що виконала розгортку. Інші ролі не є призначеними одразу при розгортці смарт-контракту, та навіть власник не є одразу адміністратором та оператором.</w:t>
      </w:r>
    </w:p>
    <w:p w14:paraId="44ACFB14" w14:textId="77777777" w:rsidR="006763FA" w:rsidRDefault="006763FA" w:rsidP="006763FA">
      <w:pPr>
        <w:rPr>
          <w:lang w:val="uk-UA"/>
        </w:rPr>
      </w:pPr>
      <w:r>
        <w:rPr>
          <w:lang w:val="uk-UA"/>
        </w:rPr>
        <w:t>Рольова модель містить наступні процедури: передача власництва, призначення адміністратора, призначення оператора, відчуження адміністратора, відчуження оператора. Окрім основних процедур, смарт-контракт рольової моделі також дозволяє переглянути власника, та перевірити  чи є певна адреса адміністратором або оператором.</w:t>
      </w:r>
    </w:p>
    <w:p w14:paraId="3B290568" w14:textId="77777777" w:rsidR="006763FA" w:rsidRDefault="006763FA" w:rsidP="006763FA">
      <w:pPr>
        <w:rPr>
          <w:lang w:val="uk-UA"/>
        </w:rPr>
      </w:pPr>
      <w:r>
        <w:rPr>
          <w:lang w:val="uk-UA"/>
        </w:rPr>
        <w:t xml:space="preserve">І найважливішими та результуючими елементами рольової моделі є модифікатори доступу. Використання модифікаториів доступу в якості параметрів функцій дозволяє чітко контролювати доступ до виклику певних процедур. </w:t>
      </w:r>
    </w:p>
    <w:p w14:paraId="2FC14A23" w14:textId="77777777" w:rsidR="006763FA" w:rsidRDefault="006763FA" w:rsidP="006763FA">
      <w:pPr>
        <w:rPr>
          <w:lang w:val="uk-UA"/>
        </w:rPr>
      </w:pPr>
      <w:r>
        <w:rPr>
          <w:lang w:val="uk-UA"/>
        </w:rPr>
        <w:t>Модифікатори доступу існують відповідно до наявних ролей, та кожен з них передбачається бути застовованих до певних процедур системи:</w:t>
      </w:r>
    </w:p>
    <w:p w14:paraId="2545F503" w14:textId="77777777" w:rsidR="006763FA" w:rsidRDefault="006763FA" w:rsidP="006763FA">
      <w:pPr>
        <w:pStyle w:val="a6"/>
        <w:numPr>
          <w:ilvl w:val="0"/>
          <w:numId w:val="24"/>
        </w:numPr>
        <w:rPr>
          <w:lang w:val="uk-UA"/>
        </w:rPr>
      </w:pPr>
      <w:r w:rsidRPr="00104300">
        <w:rPr>
          <w:lang w:val="uk-UA"/>
        </w:rPr>
        <w:t>onlyOwner</w:t>
      </w:r>
      <w:r>
        <w:rPr>
          <w:lang w:val="uk-UA"/>
        </w:rPr>
        <w:t xml:space="preserve"> - обмежує виклики лише від власника, застосовується до процедур призначення та відчуження ролей, передачі власництва;</w:t>
      </w:r>
    </w:p>
    <w:p w14:paraId="07D534D5" w14:textId="77777777" w:rsidR="006763FA" w:rsidRDefault="006763FA" w:rsidP="006763FA">
      <w:pPr>
        <w:pStyle w:val="a6"/>
        <w:numPr>
          <w:ilvl w:val="0"/>
          <w:numId w:val="24"/>
        </w:numPr>
        <w:rPr>
          <w:lang w:val="uk-UA"/>
        </w:rPr>
      </w:pPr>
      <w:r w:rsidRPr="00104300">
        <w:rPr>
          <w:lang w:val="uk-UA"/>
        </w:rPr>
        <w:t>onlyAdmin</w:t>
      </w:r>
      <w:r>
        <w:rPr>
          <w:lang w:val="uk-UA"/>
        </w:rPr>
        <w:t xml:space="preserve"> - обмежує виклики лише від адміністратора, застосовується до процедур перегляду параметрів голосування, налаштування усіх </w:t>
      </w:r>
      <w:r>
        <w:rPr>
          <w:lang w:val="uk-UA"/>
        </w:rPr>
        <w:lastRenderedPageBreak/>
        <w:t>параметрів голосування, генерації нового екзмепляру голосування, та отримання адреси нового екземпляру;</w:t>
      </w:r>
    </w:p>
    <w:p w14:paraId="19588076" w14:textId="77777777" w:rsidR="006763FA" w:rsidRDefault="006763FA" w:rsidP="006763FA">
      <w:pPr>
        <w:pStyle w:val="a6"/>
        <w:numPr>
          <w:ilvl w:val="0"/>
          <w:numId w:val="24"/>
        </w:numPr>
        <w:rPr>
          <w:lang w:val="uk-UA"/>
        </w:rPr>
      </w:pPr>
      <w:r w:rsidRPr="00104300">
        <w:rPr>
          <w:lang w:val="uk-UA"/>
        </w:rPr>
        <w:t>onlyOperator</w:t>
      </w:r>
      <w:r>
        <w:rPr>
          <w:lang w:val="uk-UA"/>
        </w:rPr>
        <w:t xml:space="preserve"> - обмежує виклики лише від оператора, застосовується до процедур перегляду активності голосування, перегляду інформації певного учасника, старту та завершення голосування.</w:t>
      </w:r>
    </w:p>
    <w:p w14:paraId="7344E15E" w14:textId="77777777" w:rsidR="006763FA" w:rsidRPr="00931C8E" w:rsidRDefault="006763FA" w:rsidP="006763FA">
      <w:r>
        <w:rPr>
          <w:lang w:val="uk-UA"/>
        </w:rPr>
        <w:t xml:space="preserve">В результаті, було розроблено рольову модель для застосування в смарт-контрактах системи, що дозволяє покращити безпеку, контроль над діями та поведінкою системи, захист від несанкіонованого доступу до функціоналу. Саме особливість модифікаторів мови програмування </w:t>
      </w:r>
      <w:r>
        <w:rPr>
          <w:lang w:val="en-US"/>
        </w:rPr>
        <w:t>Solidity</w:t>
      </w:r>
      <w:r>
        <w:rPr>
          <w:lang w:val="uk-UA"/>
        </w:rPr>
        <w:t xml:space="preserve"> дозволила ефективно здійснити контроль розмежування прав доступу.</w:t>
      </w:r>
    </w:p>
    <w:p w14:paraId="3486BD53" w14:textId="77777777" w:rsidR="006763FA" w:rsidRPr="00DC7E93" w:rsidRDefault="006763FA" w:rsidP="00E76019">
      <w:pPr>
        <w:pStyle w:val="2"/>
        <w:ind w:firstLine="708"/>
        <w:jc w:val="both"/>
        <w:rPr>
          <w:lang w:val="uk-UA"/>
        </w:rPr>
      </w:pPr>
      <w:bookmarkStart w:id="32" w:name="_Toc149779826"/>
      <w:bookmarkStart w:id="33" w:name="_Toc153837149"/>
      <w:r>
        <w:rPr>
          <w:lang w:val="uk-UA"/>
        </w:rPr>
        <w:t>3.8</w:t>
      </w:r>
      <w:r w:rsidRPr="00DC7E93">
        <w:rPr>
          <w:lang w:val="uk-UA"/>
        </w:rPr>
        <w:t xml:space="preserve"> Висновки з розділу</w:t>
      </w:r>
      <w:bookmarkEnd w:id="32"/>
      <w:bookmarkEnd w:id="33"/>
    </w:p>
    <w:p w14:paraId="3019DB77" w14:textId="77777777" w:rsidR="006763FA" w:rsidRDefault="006763FA" w:rsidP="006763FA">
      <w:pPr>
        <w:rPr>
          <w:lang w:val="uk-UA"/>
        </w:rPr>
      </w:pPr>
      <w:r>
        <w:rPr>
          <w:lang w:val="uk-UA"/>
        </w:rPr>
        <w:t xml:space="preserve">В даному розділі було розроблено </w:t>
      </w:r>
      <w:r w:rsidRPr="00E57B45">
        <w:rPr>
          <w:lang w:val="uk-UA"/>
        </w:rPr>
        <w:t>загальний алгоритм роботи засобу генерування смарт-контрактів для захищеного голосування</w:t>
      </w:r>
      <w:r>
        <w:rPr>
          <w:lang w:val="uk-UA"/>
        </w:rPr>
        <w:t xml:space="preserve"> та </w:t>
      </w:r>
      <w:r w:rsidRPr="00F8637E">
        <w:rPr>
          <w:lang w:val="uk-UA"/>
        </w:rPr>
        <w:t>описано алгоритми взаємодії користувача з головними функціональними модулями</w:t>
      </w:r>
      <w:r>
        <w:rPr>
          <w:lang w:val="uk-UA"/>
        </w:rPr>
        <w:t>.</w:t>
      </w:r>
    </w:p>
    <w:p w14:paraId="6B05348D" w14:textId="77777777" w:rsidR="006763FA" w:rsidRDefault="006763FA" w:rsidP="006763FA">
      <w:pPr>
        <w:rPr>
          <w:lang w:val="uk-UA"/>
        </w:rPr>
      </w:pPr>
      <w:r>
        <w:rPr>
          <w:lang w:val="uk-UA"/>
        </w:rPr>
        <w:t xml:space="preserve">Також, було </w:t>
      </w:r>
      <w:r w:rsidRPr="00BB1F53">
        <w:rPr>
          <w:lang w:val="uk-UA"/>
        </w:rPr>
        <w:t>розроблено процедури налаштування різних параметрів голосування</w:t>
      </w:r>
      <w:r>
        <w:rPr>
          <w:lang w:val="uk-UA"/>
        </w:rPr>
        <w:t xml:space="preserve">, генерації нового екземпляру </w:t>
      </w:r>
      <w:r w:rsidRPr="00BB1F53">
        <w:rPr>
          <w:lang w:val="uk-UA"/>
        </w:rPr>
        <w:t>голосування</w:t>
      </w:r>
      <w:r>
        <w:rPr>
          <w:lang w:val="uk-UA"/>
        </w:rPr>
        <w:t xml:space="preserve">, </w:t>
      </w:r>
      <w:r w:rsidRPr="00BB1F53">
        <w:rPr>
          <w:lang w:val="uk-UA"/>
        </w:rPr>
        <w:t>старту голосування</w:t>
      </w:r>
      <w:r>
        <w:rPr>
          <w:lang w:val="uk-UA"/>
        </w:rPr>
        <w:t xml:space="preserve">, </w:t>
      </w:r>
      <w:r w:rsidRPr="00BB1F53">
        <w:rPr>
          <w:lang w:val="uk-UA"/>
        </w:rPr>
        <w:t>процедуру подачі голосу</w:t>
      </w:r>
      <w:r>
        <w:rPr>
          <w:lang w:val="uk-UA"/>
        </w:rPr>
        <w:t xml:space="preserve">, </w:t>
      </w:r>
      <w:r w:rsidRPr="00BB1F53">
        <w:rPr>
          <w:lang w:val="uk-UA"/>
        </w:rPr>
        <w:t>завершення голосування та підрахунку результатів</w:t>
      </w:r>
      <w:r>
        <w:rPr>
          <w:lang w:val="uk-UA"/>
        </w:rPr>
        <w:t xml:space="preserve">, та </w:t>
      </w:r>
      <w:r w:rsidRPr="00D10885">
        <w:rPr>
          <w:lang w:val="uk-UA"/>
        </w:rPr>
        <w:t>розроблено рольову модель для застосування в смарт-контрактах системи</w:t>
      </w:r>
      <w:r>
        <w:rPr>
          <w:lang w:val="uk-UA"/>
        </w:rPr>
        <w:t>.</w:t>
      </w:r>
    </w:p>
    <w:p w14:paraId="41BDFAA3" w14:textId="77777777" w:rsidR="006763FA" w:rsidRDefault="006763FA" w:rsidP="006763FA">
      <w:pPr>
        <w:rPr>
          <w:lang w:val="uk-UA"/>
        </w:rPr>
      </w:pPr>
    </w:p>
    <w:p w14:paraId="30450AF8" w14:textId="77777777" w:rsidR="006763FA" w:rsidRDefault="006763FA" w:rsidP="006763FA">
      <w:pPr>
        <w:rPr>
          <w:lang w:val="uk-UA"/>
        </w:rPr>
      </w:pPr>
    </w:p>
    <w:p w14:paraId="63C29812" w14:textId="77777777" w:rsidR="006763FA" w:rsidRDefault="006763FA" w:rsidP="006763FA">
      <w:pPr>
        <w:rPr>
          <w:lang w:val="uk-UA"/>
        </w:rPr>
      </w:pPr>
    </w:p>
    <w:p w14:paraId="3B50CB6C" w14:textId="77777777" w:rsidR="006763FA" w:rsidRDefault="006763FA" w:rsidP="006763FA">
      <w:pPr>
        <w:rPr>
          <w:lang w:val="uk-UA"/>
        </w:rPr>
      </w:pPr>
    </w:p>
    <w:p w14:paraId="2598C2C1" w14:textId="77777777" w:rsidR="006763FA" w:rsidRDefault="006763FA" w:rsidP="006763FA">
      <w:pPr>
        <w:rPr>
          <w:lang w:val="uk-UA"/>
        </w:rPr>
      </w:pPr>
    </w:p>
    <w:p w14:paraId="70743BC1" w14:textId="77777777" w:rsidR="006763FA" w:rsidRDefault="006763FA" w:rsidP="006763FA">
      <w:pPr>
        <w:rPr>
          <w:lang w:val="uk-UA"/>
        </w:rPr>
      </w:pPr>
    </w:p>
    <w:p w14:paraId="36254C8E" w14:textId="77777777" w:rsidR="006763FA" w:rsidRDefault="006763FA" w:rsidP="006763FA">
      <w:pPr>
        <w:rPr>
          <w:lang w:val="uk-UA"/>
        </w:rPr>
      </w:pPr>
    </w:p>
    <w:p w14:paraId="4FF6BDB9" w14:textId="77777777" w:rsidR="006763FA" w:rsidRDefault="006763FA" w:rsidP="006763FA">
      <w:pPr>
        <w:rPr>
          <w:lang w:val="uk-UA"/>
        </w:rPr>
      </w:pPr>
    </w:p>
    <w:p w14:paraId="47D94FC1" w14:textId="77777777" w:rsidR="006763FA" w:rsidRPr="007957EF" w:rsidRDefault="006763FA" w:rsidP="006763FA">
      <w:pPr>
        <w:rPr>
          <w:lang w:val="uk-UA"/>
        </w:rPr>
      </w:pPr>
    </w:p>
    <w:p w14:paraId="76D56804" w14:textId="77777777" w:rsidR="006763FA" w:rsidRDefault="006763FA" w:rsidP="006763FA">
      <w:pPr>
        <w:pStyle w:val="1"/>
      </w:pPr>
      <w:bookmarkStart w:id="34" w:name="_Toc149779827"/>
      <w:bookmarkStart w:id="35" w:name="_Toc153837150"/>
      <w:r>
        <w:lastRenderedPageBreak/>
        <w:t>4</w:t>
      </w:r>
      <w:r w:rsidRPr="00CB4279">
        <w:t xml:space="preserve"> </w:t>
      </w:r>
      <w:r>
        <w:t>ТЕСТУВАННЯ ЗА</w:t>
      </w:r>
      <w:r w:rsidRPr="00CA48F1">
        <w:t>СОБУ ГЕНЕРУВАННЯ СМАРТ-КОНТРАКТУ</w:t>
      </w:r>
      <w:bookmarkEnd w:id="34"/>
      <w:bookmarkEnd w:id="35"/>
    </w:p>
    <w:p w14:paraId="7404578A" w14:textId="77777777" w:rsidR="006763FA" w:rsidRDefault="006763FA" w:rsidP="00E76019">
      <w:pPr>
        <w:pStyle w:val="2"/>
        <w:ind w:firstLine="708"/>
        <w:jc w:val="both"/>
      </w:pPr>
      <w:bookmarkStart w:id="36" w:name="_Toc149779828"/>
      <w:bookmarkStart w:id="37" w:name="_Toc153837151"/>
      <w:r>
        <w:t>4.1 Обгрунтування засобів розробки та тестування</w:t>
      </w:r>
      <w:bookmarkEnd w:id="36"/>
      <w:bookmarkEnd w:id="37"/>
    </w:p>
    <w:p w14:paraId="659F2D29" w14:textId="77777777" w:rsidR="006763FA" w:rsidRDefault="006763FA" w:rsidP="006763FA">
      <w:pPr>
        <w:rPr>
          <w:lang w:val="uk-UA"/>
        </w:rPr>
      </w:pPr>
      <w:r>
        <w:rPr>
          <w:lang w:val="uk-UA"/>
        </w:rPr>
        <w:t>Вибір засобів</w:t>
      </w:r>
      <w:r w:rsidRPr="00720253">
        <w:rPr>
          <w:lang w:val="uk-UA"/>
        </w:rPr>
        <w:t xml:space="preserve"> розробки та тестування </w:t>
      </w:r>
      <w:r>
        <w:rPr>
          <w:lang w:val="uk-UA"/>
        </w:rPr>
        <w:t xml:space="preserve">є досить важливим в процесі </w:t>
      </w:r>
      <w:r w:rsidRPr="00720253">
        <w:rPr>
          <w:lang w:val="uk-UA"/>
        </w:rPr>
        <w:t xml:space="preserve">реалізації алгоритму та процедур </w:t>
      </w:r>
      <w:r>
        <w:rPr>
          <w:lang w:val="uk-UA"/>
        </w:rPr>
        <w:t>засобу генерування голосування</w:t>
      </w:r>
      <w:r w:rsidRPr="00720253">
        <w:rPr>
          <w:lang w:val="uk-UA"/>
        </w:rPr>
        <w:t>.</w:t>
      </w:r>
    </w:p>
    <w:p w14:paraId="26946A9E" w14:textId="77777777" w:rsidR="006763FA" w:rsidRDefault="006763FA" w:rsidP="006763FA">
      <w:pPr>
        <w:rPr>
          <w:lang w:val="uk-UA"/>
        </w:rPr>
      </w:pPr>
      <w:r w:rsidRPr="00386175">
        <w:rPr>
          <w:lang w:val="uk-UA"/>
        </w:rPr>
        <w:t>Remix IDE - це інтегроване середовище розробки для смарт-контрактів на мові Solidity, яке працює у веб-браузері.</w:t>
      </w:r>
      <w:r>
        <w:rPr>
          <w:lang w:val="uk-UA"/>
        </w:rPr>
        <w:t xml:space="preserve"> До його переваг можна віднести ш</w:t>
      </w:r>
      <w:r w:rsidRPr="00543613">
        <w:rPr>
          <w:lang w:val="uk-UA"/>
        </w:rPr>
        <w:t>ирокі можливості тестування</w:t>
      </w:r>
      <w:r>
        <w:rPr>
          <w:lang w:val="uk-UA"/>
        </w:rPr>
        <w:t>, що дозволяють</w:t>
      </w:r>
      <w:r w:rsidRPr="00543613">
        <w:rPr>
          <w:lang w:val="uk-UA"/>
        </w:rPr>
        <w:t xml:space="preserve"> тестувати та відлагоджувати смарт-контракти безпосередньо у середовищі розробки</w:t>
      </w:r>
      <w:r>
        <w:rPr>
          <w:lang w:val="uk-UA"/>
        </w:rPr>
        <w:t>.</w:t>
      </w:r>
    </w:p>
    <w:p w14:paraId="26CAF861" w14:textId="77777777" w:rsidR="006763FA" w:rsidRPr="00CA2C93" w:rsidRDefault="006763FA" w:rsidP="006763FA">
      <w:pPr>
        <w:rPr>
          <w:lang w:val="uk-UA"/>
        </w:rPr>
      </w:pPr>
      <w:r w:rsidRPr="00386175">
        <w:rPr>
          <w:lang w:val="uk-UA"/>
        </w:rPr>
        <w:t>Remix</w:t>
      </w:r>
      <w:r w:rsidRPr="006B65E9">
        <w:rPr>
          <w:lang w:val="uk-UA"/>
        </w:rPr>
        <w:t xml:space="preserve"> включає в себе різноманітні інструменти, такі як статичний аналіз, що допомагають виявляти потенційні помилки у коді ще до виконання контракту</w:t>
      </w:r>
      <w:r>
        <w:rPr>
          <w:lang w:val="uk-UA"/>
        </w:rPr>
        <w:t>, а також має широкі можливості компіляції -</w:t>
      </w:r>
      <w:r w:rsidRPr="00CA2C93">
        <w:rPr>
          <w:lang w:val="uk-UA"/>
        </w:rPr>
        <w:t xml:space="preserve"> дозволяє налаштовувати оптимізацію при компіляції коду смарт-контрактів, переглядати </w:t>
      </w:r>
      <w:r w:rsidRPr="00CA2C93">
        <w:rPr>
          <w:lang w:val="en-US"/>
        </w:rPr>
        <w:t>ABI</w:t>
      </w:r>
      <w:r>
        <w:rPr>
          <w:lang w:val="uk-UA"/>
        </w:rPr>
        <w:t xml:space="preserve"> та байт-код</w:t>
      </w:r>
      <w:r w:rsidRPr="008F247A">
        <w:rPr>
          <w:lang w:val="uk-UA"/>
        </w:rPr>
        <w:t xml:space="preserve"> [24]</w:t>
      </w:r>
      <w:r>
        <w:rPr>
          <w:lang w:val="uk-UA"/>
        </w:rPr>
        <w:t>.</w:t>
      </w:r>
    </w:p>
    <w:p w14:paraId="53A777EE" w14:textId="77777777" w:rsidR="006763FA" w:rsidRDefault="006763FA" w:rsidP="006763FA">
      <w:pPr>
        <w:rPr>
          <w:lang w:val="uk-UA"/>
        </w:rPr>
      </w:pPr>
      <w:r w:rsidRPr="00CA2C93">
        <w:rPr>
          <w:lang w:val="en-US"/>
        </w:rPr>
        <w:t>Remix</w:t>
      </w:r>
      <w:r w:rsidRPr="00CA2C93">
        <w:rPr>
          <w:lang w:val="uk-UA"/>
        </w:rPr>
        <w:t xml:space="preserve"> дозволяє підключатись до різноманітних локальних, тестових, та публічних блокчейнів. Також надає зручну візуалізацію підключених адрес, балансів, параметрів транзакції, розгортки та імпорту смарт-контрактів, виклику функцій та перегляду повернень, консоль для більш детальної інформації</w:t>
      </w:r>
      <w:r w:rsidRPr="00450156">
        <w:rPr>
          <w:lang w:val="uk-UA"/>
        </w:rPr>
        <w:t xml:space="preserve"> [</w:t>
      </w:r>
      <w:r>
        <w:rPr>
          <w:lang w:val="uk-UA"/>
        </w:rPr>
        <w:t>25</w:t>
      </w:r>
      <w:r w:rsidRPr="00450156">
        <w:rPr>
          <w:lang w:val="uk-UA"/>
        </w:rPr>
        <w:t>]</w:t>
      </w:r>
      <w:r w:rsidRPr="00CA2C93">
        <w:rPr>
          <w:lang w:val="uk-UA"/>
        </w:rPr>
        <w:t>.</w:t>
      </w:r>
    </w:p>
    <w:p w14:paraId="5AB0C55E" w14:textId="77777777" w:rsidR="006763FA" w:rsidRDefault="006763FA" w:rsidP="006763FA">
      <w:pPr>
        <w:rPr>
          <w:lang w:val="uk-UA"/>
        </w:rPr>
      </w:pPr>
      <w:r w:rsidRPr="006A0486">
        <w:rPr>
          <w:lang w:val="uk-UA"/>
        </w:rPr>
        <w:t>Visual Studio Code (VS Code) є одним із найпопулярніших текстових редакторів у розробці програмного забезпечення. Для розробки смарт-контрактів на мові Solidity у VS Code використовується плагін Solidity, який надає додаткові можливості.</w:t>
      </w:r>
    </w:p>
    <w:p w14:paraId="4A90942B" w14:textId="77777777" w:rsidR="006763FA" w:rsidRDefault="006763FA" w:rsidP="006763FA">
      <w:pPr>
        <w:rPr>
          <w:lang w:val="uk-UA"/>
        </w:rPr>
      </w:pPr>
      <w:r w:rsidRPr="0073368B">
        <w:rPr>
          <w:lang w:val="uk-UA"/>
        </w:rPr>
        <w:t>VS Code має велику кількість розширень, що дозволяє інтегрувати його з різними інструментами для роботи з блокчейном та смарт-контрактами</w:t>
      </w:r>
      <w:r w:rsidRPr="00496F53">
        <w:rPr>
          <w:lang w:val="uk-UA"/>
        </w:rPr>
        <w:t xml:space="preserve"> [26]</w:t>
      </w:r>
      <w:r w:rsidRPr="0073368B">
        <w:rPr>
          <w:lang w:val="uk-UA"/>
        </w:rPr>
        <w:t>.</w:t>
      </w:r>
      <w:r>
        <w:rPr>
          <w:lang w:val="uk-UA"/>
        </w:rPr>
        <w:t xml:space="preserve"> </w:t>
      </w:r>
      <w:r w:rsidRPr="0073368B">
        <w:rPr>
          <w:lang w:val="uk-UA"/>
        </w:rPr>
        <w:t>Плагін Solidity розширює можливості VS Code, дозволяючи використовувати автодоповнення, перевірку синтаксису, відлагодження коду та інші корисні функції спеціально для Solidity</w:t>
      </w:r>
      <w:r w:rsidRPr="00496F53">
        <w:rPr>
          <w:lang w:val="uk-UA"/>
        </w:rPr>
        <w:t xml:space="preserve"> [27]</w:t>
      </w:r>
      <w:r w:rsidRPr="0073368B">
        <w:rPr>
          <w:lang w:val="uk-UA"/>
        </w:rPr>
        <w:t>.</w:t>
      </w:r>
    </w:p>
    <w:p w14:paraId="27911A7A" w14:textId="77777777" w:rsidR="006763FA" w:rsidRDefault="006763FA" w:rsidP="006763FA">
      <w:pPr>
        <w:rPr>
          <w:lang w:val="uk-UA"/>
        </w:rPr>
      </w:pPr>
      <w:r w:rsidRPr="000777D3">
        <w:rPr>
          <w:lang w:val="uk-UA"/>
        </w:rPr>
        <w:t>Truffle та Ganache - це два інструменти, які широко використовуються для розробки, тестування та впровадження смарт-контрактів на блокчейні Ethereum.</w:t>
      </w:r>
    </w:p>
    <w:p w14:paraId="04B18088" w14:textId="77777777" w:rsidR="006763FA" w:rsidRDefault="006763FA" w:rsidP="006763FA">
      <w:pPr>
        <w:rPr>
          <w:lang w:val="uk-UA"/>
        </w:rPr>
      </w:pPr>
      <w:r w:rsidRPr="000777D3">
        <w:rPr>
          <w:lang w:val="uk-UA"/>
        </w:rPr>
        <w:lastRenderedPageBreak/>
        <w:t>Truffle надає набір інструментів для розробки, тестування та взаємодії з Ethereum. Включає в себе компіляцію, відлагодження, розгортання контрактів</w:t>
      </w:r>
      <w:r>
        <w:rPr>
          <w:lang w:val="uk-UA"/>
        </w:rPr>
        <w:t>, а також надає м</w:t>
      </w:r>
      <w:r w:rsidRPr="000777D3">
        <w:rPr>
          <w:lang w:val="uk-UA"/>
        </w:rPr>
        <w:t>ожливість писати та запускати автоматизовані тести для смарт-контрактів</w:t>
      </w:r>
      <w:r>
        <w:rPr>
          <w:lang w:val="uk-UA"/>
        </w:rPr>
        <w:t xml:space="preserve"> та </w:t>
      </w:r>
      <w:r w:rsidRPr="000777D3">
        <w:rPr>
          <w:lang w:val="uk-UA"/>
        </w:rPr>
        <w:t>відлагоджувати їх для виявлення помилок</w:t>
      </w:r>
      <w:r w:rsidRPr="007354CD">
        <w:t xml:space="preserve"> [28]</w:t>
      </w:r>
      <w:r w:rsidRPr="000777D3">
        <w:rPr>
          <w:lang w:val="uk-UA"/>
        </w:rPr>
        <w:t>.</w:t>
      </w:r>
    </w:p>
    <w:p w14:paraId="289C9C74" w14:textId="77777777" w:rsidR="006763FA" w:rsidRDefault="006763FA" w:rsidP="006763FA">
      <w:pPr>
        <w:rPr>
          <w:lang w:val="uk-UA"/>
        </w:rPr>
      </w:pPr>
      <w:r w:rsidRPr="001975CA">
        <w:rPr>
          <w:lang w:val="uk-UA"/>
        </w:rPr>
        <w:t>Ganache - це осередок блокчейну Ethereum, який дозволяє створювати та використовувати власний локальний блокчейн для розробки та тестування.</w:t>
      </w:r>
      <w:r>
        <w:rPr>
          <w:lang w:val="uk-UA"/>
        </w:rPr>
        <w:t xml:space="preserve"> </w:t>
      </w:r>
      <w:r w:rsidRPr="001975CA">
        <w:rPr>
          <w:lang w:val="uk-UA"/>
        </w:rPr>
        <w:t>Завдяки локальному блокчейну, розгортання та взаємодія з контрактами відбувається швидше, що сприяє швидкій розробці та тестуванню</w:t>
      </w:r>
      <w:r w:rsidRPr="007354CD">
        <w:rPr>
          <w:lang w:val="uk-UA"/>
        </w:rPr>
        <w:t xml:space="preserve"> </w:t>
      </w:r>
      <w:r w:rsidRPr="00C52FFE">
        <w:rPr>
          <w:lang w:val="uk-UA"/>
        </w:rPr>
        <w:t>[29]</w:t>
      </w:r>
      <w:r w:rsidRPr="001975CA">
        <w:rPr>
          <w:lang w:val="uk-UA"/>
        </w:rPr>
        <w:t>.</w:t>
      </w:r>
    </w:p>
    <w:p w14:paraId="1B2AC6B7" w14:textId="77777777" w:rsidR="006763FA" w:rsidRDefault="006763FA" w:rsidP="006763FA">
      <w:pPr>
        <w:rPr>
          <w:lang w:val="uk-UA"/>
        </w:rPr>
      </w:pPr>
      <w:r w:rsidRPr="00AF7DAA">
        <w:rPr>
          <w:lang w:val="uk-UA"/>
        </w:rPr>
        <w:t>Hardhat є засобом розробки та тестування смарт-контрактів на блокчейні Ethereum, а Mocha - це популярний фреймворк для написання тестів на JavaScript. Поєднуючи Hardhat з Mocha, отримуємо потужний інструментарій для розробки, тестування та відлагодження смарт-контрактів.</w:t>
      </w:r>
    </w:p>
    <w:p w14:paraId="53161346" w14:textId="77777777" w:rsidR="006763FA" w:rsidRDefault="006763FA" w:rsidP="006763FA">
      <w:pPr>
        <w:rPr>
          <w:lang w:val="uk-UA"/>
        </w:rPr>
      </w:pPr>
      <w:r w:rsidRPr="00AF7DAA">
        <w:rPr>
          <w:lang w:val="uk-UA"/>
        </w:rPr>
        <w:t>Hardhat надає багато корисних інструментів для розробки смарт-контрактів, включаючи компіляцію, тестування, відлагодження та розгортання контрактів.</w:t>
      </w:r>
      <w:r>
        <w:rPr>
          <w:lang w:val="uk-UA"/>
        </w:rPr>
        <w:t xml:space="preserve"> Також, з</w:t>
      </w:r>
      <w:r w:rsidRPr="00AF7DAA">
        <w:rPr>
          <w:lang w:val="uk-UA"/>
        </w:rPr>
        <w:t>абезпечує можливість створення локального блокчейну для тестування контрактів, що допомагає в розробці та тестуванні без реального блокчейну</w:t>
      </w:r>
      <w:r w:rsidRPr="00D603D3">
        <w:t xml:space="preserve"> [30]</w:t>
      </w:r>
      <w:r w:rsidRPr="00AF7DAA">
        <w:rPr>
          <w:lang w:val="uk-UA"/>
        </w:rPr>
        <w:t>.</w:t>
      </w:r>
    </w:p>
    <w:p w14:paraId="10EE587F" w14:textId="77777777" w:rsidR="006763FA" w:rsidRDefault="006763FA" w:rsidP="006763FA">
      <w:pPr>
        <w:rPr>
          <w:lang w:val="uk-UA"/>
        </w:rPr>
      </w:pPr>
      <w:r w:rsidRPr="00BB3FE8">
        <w:rPr>
          <w:lang w:val="uk-UA"/>
        </w:rPr>
        <w:t>Jest - це популярний фреймворк для тестування у JavaScript, який надає можливості для написання й виконання різноманітних тестів. Він відомий своєю простотою, швидкодією та зручністю використання, має багато корисних функцій для тестування, таких як автоматична підтримка запуску й організації тестів, можливість визначення тестів, ви</w:t>
      </w:r>
      <w:r>
        <w:rPr>
          <w:lang w:val="uk-UA"/>
        </w:rPr>
        <w:t>користання різних типів асерцій</w:t>
      </w:r>
      <w:r w:rsidRPr="00BB3FE8">
        <w:rPr>
          <w:lang w:val="uk-UA"/>
        </w:rPr>
        <w:t xml:space="preserve"> [</w:t>
      </w:r>
      <w:r w:rsidRPr="0063304B">
        <w:rPr>
          <w:lang w:val="uk-UA"/>
        </w:rPr>
        <w:t>31</w:t>
      </w:r>
      <w:r w:rsidRPr="00BB3FE8">
        <w:rPr>
          <w:lang w:val="uk-UA"/>
        </w:rPr>
        <w:t>]</w:t>
      </w:r>
      <w:r>
        <w:rPr>
          <w:lang w:val="uk-UA"/>
        </w:rPr>
        <w:t>.</w:t>
      </w:r>
    </w:p>
    <w:p w14:paraId="22C5C17A" w14:textId="77777777" w:rsidR="006763FA" w:rsidRDefault="006763FA" w:rsidP="006763FA">
      <w:pPr>
        <w:rPr>
          <w:lang w:val="uk-UA"/>
        </w:rPr>
      </w:pPr>
      <w:r w:rsidRPr="00AF7DAA">
        <w:rPr>
          <w:lang w:val="uk-UA"/>
        </w:rPr>
        <w:t>Mocha - це популярний фреймворк для написання тестів, який надає гнучкість у структурі та організації тестових сценаріїв.</w:t>
      </w:r>
      <w:r>
        <w:rPr>
          <w:lang w:val="uk-UA"/>
        </w:rPr>
        <w:t xml:space="preserve"> </w:t>
      </w:r>
      <w:r w:rsidRPr="00AF7DAA">
        <w:rPr>
          <w:lang w:val="uk-UA"/>
        </w:rPr>
        <w:t>Підтримує різні стилі написання тестів, такі як BDD (Behavior-Driven Development) та TDD (Test-Driven Development)</w:t>
      </w:r>
      <w:r>
        <w:rPr>
          <w:lang w:val="en-US"/>
        </w:rPr>
        <w:t xml:space="preserve"> [32]</w:t>
      </w:r>
      <w:r w:rsidRPr="00AF7DAA">
        <w:rPr>
          <w:lang w:val="uk-UA"/>
        </w:rPr>
        <w:t>.</w:t>
      </w:r>
    </w:p>
    <w:p w14:paraId="179C27C9" w14:textId="77777777" w:rsidR="006763FA" w:rsidRPr="006B73EC" w:rsidRDefault="006763FA" w:rsidP="006763FA">
      <w:pPr>
        <w:rPr>
          <w:lang w:val="uk-UA"/>
        </w:rPr>
      </w:pPr>
      <w:r w:rsidRPr="00AF7DAA">
        <w:rPr>
          <w:lang w:val="uk-UA"/>
        </w:rPr>
        <w:t>Поєд</w:t>
      </w:r>
      <w:r>
        <w:rPr>
          <w:lang w:val="uk-UA"/>
        </w:rPr>
        <w:t>нуючи Hardhat з Mocha, отримується</w:t>
      </w:r>
      <w:r w:rsidRPr="00AF7DAA">
        <w:rPr>
          <w:lang w:val="uk-UA"/>
        </w:rPr>
        <w:t xml:space="preserve"> потужний інструмент для автоматизованого тестування смарт-контрактів на Ethereum, що дозволяє швидко й ефективно створювати, тестувати та вдосконалювати контракти. Hardhat надає базову інфраструктуру для розробки, в той час як Mocha забезпечує можливість створення різноманітних тестів, що допомагає виявляти </w:t>
      </w:r>
      <w:r w:rsidRPr="00AF7DAA">
        <w:rPr>
          <w:lang w:val="uk-UA"/>
        </w:rPr>
        <w:lastRenderedPageBreak/>
        <w:t>помилки та забезпечувати високу якість продукту.</w:t>
      </w:r>
      <w:r>
        <w:rPr>
          <w:lang w:val="uk-UA"/>
        </w:rPr>
        <w:t xml:space="preserve"> Виходячи з переваг даного поєднання, було обрано саме </w:t>
      </w:r>
      <w:r>
        <w:rPr>
          <w:lang w:val="en-US"/>
        </w:rPr>
        <w:t>Hardhat</w:t>
      </w:r>
      <w:r w:rsidRPr="006B73EC">
        <w:rPr>
          <w:lang w:val="uk-UA"/>
        </w:rPr>
        <w:t xml:space="preserve"> </w:t>
      </w:r>
      <w:r>
        <w:rPr>
          <w:lang w:val="uk-UA"/>
        </w:rPr>
        <w:t xml:space="preserve">та </w:t>
      </w:r>
      <w:r>
        <w:rPr>
          <w:lang w:val="en-US"/>
        </w:rPr>
        <w:t>Mocha</w:t>
      </w:r>
      <w:r>
        <w:rPr>
          <w:lang w:val="uk-UA"/>
        </w:rPr>
        <w:t xml:space="preserve"> для подальшої реалізації засобу. </w:t>
      </w:r>
    </w:p>
    <w:p w14:paraId="5CAF01EA" w14:textId="77777777" w:rsidR="006763FA" w:rsidRPr="00CA2C93" w:rsidRDefault="006763FA" w:rsidP="006763FA">
      <w:pPr>
        <w:rPr>
          <w:lang w:val="uk-UA"/>
        </w:rPr>
      </w:pPr>
      <w:r>
        <w:rPr>
          <w:lang w:val="uk-UA"/>
        </w:rPr>
        <w:t>Серед інших використовуваних засобів розробки можна виокремити мову програмування для</w:t>
      </w:r>
      <w:r w:rsidRPr="00EF30C2">
        <w:rPr>
          <w:lang w:val="uk-UA"/>
        </w:rPr>
        <w:t xml:space="preserve"> </w:t>
      </w:r>
      <w:r>
        <w:rPr>
          <w:lang w:val="en-US"/>
        </w:rPr>
        <w:t>Ethereum</w:t>
      </w:r>
      <w:r>
        <w:rPr>
          <w:lang w:val="uk-UA"/>
        </w:rPr>
        <w:t xml:space="preserve"> - </w:t>
      </w:r>
      <w:r>
        <w:rPr>
          <w:lang w:val="en-US"/>
        </w:rPr>
        <w:t>Solidity</w:t>
      </w:r>
      <w:r>
        <w:rPr>
          <w:lang w:val="uk-UA"/>
        </w:rPr>
        <w:t xml:space="preserve">. </w:t>
      </w:r>
      <w:r w:rsidRPr="002821C2">
        <w:rPr>
          <w:lang w:val="uk-UA"/>
        </w:rPr>
        <w:t xml:space="preserve">Solidity - це </w:t>
      </w:r>
      <w:r w:rsidRPr="00874673">
        <w:rPr>
          <w:lang w:val="uk-UA"/>
        </w:rPr>
        <w:t>об’єктно-орієнтована</w:t>
      </w:r>
      <w:r>
        <w:rPr>
          <w:lang w:val="uk-UA"/>
        </w:rPr>
        <w:t xml:space="preserve"> високорівнена </w:t>
      </w:r>
      <w:r w:rsidRPr="002821C2">
        <w:rPr>
          <w:lang w:val="uk-UA"/>
        </w:rPr>
        <w:t xml:space="preserve">мова програмування, спеціально створена для </w:t>
      </w:r>
      <w:r w:rsidRPr="00874673">
        <w:rPr>
          <w:lang w:val="uk-UA"/>
        </w:rPr>
        <w:t>Ethereum Virtual Machine (EVM)</w:t>
      </w:r>
      <w:r>
        <w:rPr>
          <w:lang w:val="uk-UA"/>
        </w:rPr>
        <w:t xml:space="preserve"> та </w:t>
      </w:r>
      <w:r w:rsidRPr="002821C2">
        <w:rPr>
          <w:lang w:val="uk-UA"/>
        </w:rPr>
        <w:t>розробки смарт-контрактів на блокчейні Ethereum.</w:t>
      </w:r>
      <w:r>
        <w:rPr>
          <w:lang w:val="uk-UA"/>
        </w:rPr>
        <w:t xml:space="preserve"> </w:t>
      </w:r>
      <w:r w:rsidRPr="00874673">
        <w:rPr>
          <w:lang w:val="uk-UA"/>
        </w:rPr>
        <w:t>Solidity</w:t>
      </w:r>
      <w:r>
        <w:rPr>
          <w:lang w:val="uk-UA"/>
        </w:rPr>
        <w:t>, поміж іншого,</w:t>
      </w:r>
      <w:r w:rsidRPr="00874673">
        <w:rPr>
          <w:lang w:val="uk-UA"/>
        </w:rPr>
        <w:t xml:space="preserve"> має статичну типізацію, підтримує успадкування, бібліотеки та склад</w:t>
      </w:r>
      <w:r>
        <w:rPr>
          <w:lang w:val="uk-UA"/>
        </w:rPr>
        <w:t>ні типи, визначені користувачем</w:t>
      </w:r>
      <w:r w:rsidRPr="00FF07D4">
        <w:rPr>
          <w:lang w:val="uk-UA"/>
        </w:rPr>
        <w:t xml:space="preserve"> [</w:t>
      </w:r>
      <w:r>
        <w:rPr>
          <w:lang w:val="uk-UA"/>
        </w:rPr>
        <w:t>33</w:t>
      </w:r>
      <w:r w:rsidRPr="00FF07D4">
        <w:rPr>
          <w:lang w:val="uk-UA"/>
        </w:rPr>
        <w:t>]</w:t>
      </w:r>
      <w:r w:rsidRPr="00874673">
        <w:rPr>
          <w:lang w:val="uk-UA"/>
        </w:rPr>
        <w:t>.</w:t>
      </w:r>
    </w:p>
    <w:p w14:paraId="40E95B2E" w14:textId="77777777" w:rsidR="006763FA" w:rsidRPr="002C5718" w:rsidRDefault="006763FA" w:rsidP="00E76019">
      <w:pPr>
        <w:pStyle w:val="2"/>
        <w:ind w:firstLine="708"/>
        <w:jc w:val="both"/>
        <w:rPr>
          <w:lang w:val="uk-UA"/>
        </w:rPr>
      </w:pPr>
      <w:bookmarkStart w:id="38" w:name="_Toc149779829"/>
      <w:bookmarkStart w:id="39" w:name="_Toc153837152"/>
      <w:r w:rsidRPr="002C5718">
        <w:rPr>
          <w:lang w:val="uk-UA"/>
        </w:rPr>
        <w:t xml:space="preserve">4.2 </w:t>
      </w:r>
      <w:r>
        <w:rPr>
          <w:lang w:val="uk-UA"/>
        </w:rPr>
        <w:t>Розгортка</w:t>
      </w:r>
      <w:r w:rsidRPr="002C5718">
        <w:rPr>
          <w:lang w:val="uk-UA"/>
        </w:rPr>
        <w:t xml:space="preserve"> та тестування смарт-контрактів</w:t>
      </w:r>
      <w:bookmarkEnd w:id="38"/>
      <w:bookmarkEnd w:id="39"/>
    </w:p>
    <w:p w14:paraId="535BC023" w14:textId="77777777" w:rsidR="006763FA" w:rsidRDefault="006763FA" w:rsidP="006763FA">
      <w:pPr>
        <w:rPr>
          <w:lang w:val="uk-UA"/>
        </w:rPr>
      </w:pPr>
      <w:r w:rsidRPr="002C5718">
        <w:rPr>
          <w:lang w:val="uk-UA"/>
        </w:rPr>
        <w:t>Розробка смарт-контрактів вимагає максимальної точності</w:t>
      </w:r>
      <w:r>
        <w:rPr>
          <w:lang w:val="uk-UA"/>
        </w:rPr>
        <w:t>, продуманості, уваги до безпеки</w:t>
      </w:r>
      <w:r w:rsidRPr="002C5718">
        <w:rPr>
          <w:lang w:val="uk-UA"/>
        </w:rPr>
        <w:t xml:space="preserve"> </w:t>
      </w:r>
      <w:r>
        <w:rPr>
          <w:lang w:val="uk-UA"/>
        </w:rPr>
        <w:t>та захисту від можливих атак</w:t>
      </w:r>
      <w:r w:rsidRPr="002C5718">
        <w:rPr>
          <w:lang w:val="uk-UA"/>
        </w:rPr>
        <w:t>,</w:t>
      </w:r>
      <w:r>
        <w:rPr>
          <w:lang w:val="uk-UA"/>
        </w:rPr>
        <w:t xml:space="preserve"> оскільки ці програмні засоби є незмінними після розгортки на публічному блокчейні</w:t>
      </w:r>
      <w:r w:rsidRPr="002C5718">
        <w:rPr>
          <w:lang w:val="uk-UA"/>
        </w:rPr>
        <w:t>.</w:t>
      </w:r>
    </w:p>
    <w:p w14:paraId="01E6E30C" w14:textId="77777777" w:rsidR="006763FA" w:rsidRDefault="006763FA" w:rsidP="006763FA">
      <w:pPr>
        <w:rPr>
          <w:lang w:val="uk-UA"/>
        </w:rPr>
      </w:pPr>
      <w:r>
        <w:rPr>
          <w:lang w:val="uk-UA"/>
        </w:rPr>
        <w:t>Одним з ключових методів забезпечення якості та надійності розроблених смарт-контрактів є розробка та виконання блокових функціональних та безпекових тестів.</w:t>
      </w:r>
    </w:p>
    <w:p w14:paraId="11A0FF28" w14:textId="77777777" w:rsidR="006763FA" w:rsidRDefault="006763FA" w:rsidP="006763FA">
      <w:pPr>
        <w:rPr>
          <w:lang w:val="uk-UA"/>
        </w:rPr>
      </w:pPr>
      <w:r>
        <w:rPr>
          <w:lang w:val="uk-UA"/>
        </w:rPr>
        <w:t xml:space="preserve">Розроблену систему смарт-контрактів в розрізі тестування можна розділити на чотири основні модулі: генерування голосування, проведення голосування, рольова модель в генеруванні голосування, та рольова модель в проведенні голосування (рис. 4.1). </w:t>
      </w:r>
    </w:p>
    <w:p w14:paraId="6869530F" w14:textId="77777777" w:rsidR="006763FA" w:rsidRDefault="006763FA" w:rsidP="006763FA">
      <w:pPr>
        <w:jc w:val="center"/>
        <w:rPr>
          <w:lang w:val="uk-UA"/>
        </w:rPr>
      </w:pPr>
      <w:r w:rsidRPr="00861E9E">
        <w:rPr>
          <w:noProof/>
          <w:lang w:val="en-US"/>
        </w:rPr>
        <w:drawing>
          <wp:inline distT="0" distB="0" distL="0" distR="0" wp14:anchorId="6B83FE3B" wp14:editId="41BD055C">
            <wp:extent cx="2370665" cy="948266"/>
            <wp:effectExtent l="0" t="0" r="0" b="444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76839" cy="950736"/>
                    </a:xfrm>
                    <a:prstGeom prst="rect">
                      <a:avLst/>
                    </a:prstGeom>
                  </pic:spPr>
                </pic:pic>
              </a:graphicData>
            </a:graphic>
          </wp:inline>
        </w:drawing>
      </w:r>
    </w:p>
    <w:p w14:paraId="2BA459C4" w14:textId="77777777" w:rsidR="006763FA" w:rsidRDefault="006763FA" w:rsidP="006763FA">
      <w:pPr>
        <w:spacing w:after="240"/>
        <w:jc w:val="center"/>
        <w:rPr>
          <w:lang w:val="uk-UA"/>
        </w:rPr>
      </w:pPr>
      <w:r>
        <w:rPr>
          <w:lang w:val="uk-UA"/>
        </w:rPr>
        <w:t>Рисунок 4.1 – Основні модулі тестування</w:t>
      </w:r>
    </w:p>
    <w:p w14:paraId="5B147C95" w14:textId="77777777" w:rsidR="006763FA" w:rsidRDefault="006763FA" w:rsidP="006763FA">
      <w:pPr>
        <w:rPr>
          <w:lang w:val="uk-UA"/>
        </w:rPr>
      </w:pPr>
      <w:r>
        <w:rPr>
          <w:lang w:val="uk-UA"/>
        </w:rPr>
        <w:t>Кожен з наведених модулів містить менші блоки, що необхідно покрити ефективними тестами на функціональність та безпеку.</w:t>
      </w:r>
    </w:p>
    <w:p w14:paraId="3BFC4BCD" w14:textId="77777777" w:rsidR="006763FA" w:rsidRDefault="006763FA" w:rsidP="006763FA">
      <w:r w:rsidRPr="00A31F9E">
        <w:t>Модуль генерування голосування містить</w:t>
      </w:r>
      <w:r>
        <w:t xml:space="preserve"> наступні блоки для тестування:</w:t>
      </w:r>
    </w:p>
    <w:p w14:paraId="58F4D1FC" w14:textId="77777777" w:rsidR="006763FA" w:rsidRDefault="006763FA" w:rsidP="006763FA">
      <w:pPr>
        <w:pStyle w:val="a6"/>
        <w:numPr>
          <w:ilvl w:val="0"/>
          <w:numId w:val="28"/>
        </w:numPr>
        <w:ind w:left="993" w:hanging="284"/>
        <w:rPr>
          <w:lang w:val="uk-UA"/>
        </w:rPr>
      </w:pPr>
      <w:r w:rsidRPr="0089339C">
        <w:rPr>
          <w:lang w:val="uk-UA"/>
        </w:rPr>
        <w:t xml:space="preserve">загальні </w:t>
      </w:r>
      <w:r>
        <w:rPr>
          <w:lang w:val="uk-UA"/>
        </w:rPr>
        <w:t>параметри голосування;</w:t>
      </w:r>
    </w:p>
    <w:p w14:paraId="43289A92" w14:textId="77777777" w:rsidR="006763FA" w:rsidRDefault="006763FA" w:rsidP="006763FA">
      <w:pPr>
        <w:pStyle w:val="a6"/>
        <w:numPr>
          <w:ilvl w:val="0"/>
          <w:numId w:val="28"/>
        </w:numPr>
        <w:ind w:left="993" w:hanging="284"/>
        <w:rPr>
          <w:lang w:val="uk-UA"/>
        </w:rPr>
      </w:pPr>
      <w:r w:rsidRPr="0089339C">
        <w:rPr>
          <w:lang w:val="uk-UA"/>
        </w:rPr>
        <w:t>параметр</w:t>
      </w:r>
      <w:r>
        <w:rPr>
          <w:lang w:val="uk-UA"/>
        </w:rPr>
        <w:t xml:space="preserve"> ліміту учасників;</w:t>
      </w:r>
    </w:p>
    <w:p w14:paraId="07BEADB5" w14:textId="77777777" w:rsidR="006763FA" w:rsidRDefault="006763FA" w:rsidP="006763FA">
      <w:pPr>
        <w:pStyle w:val="a6"/>
        <w:numPr>
          <w:ilvl w:val="0"/>
          <w:numId w:val="28"/>
        </w:numPr>
        <w:ind w:left="993" w:hanging="284"/>
        <w:rPr>
          <w:lang w:val="uk-UA"/>
        </w:rPr>
      </w:pPr>
      <w:r w:rsidRPr="0089339C">
        <w:rPr>
          <w:lang w:val="uk-UA"/>
        </w:rPr>
        <w:lastRenderedPageBreak/>
        <w:t xml:space="preserve">параметр </w:t>
      </w:r>
      <w:r>
        <w:rPr>
          <w:lang w:val="uk-UA"/>
        </w:rPr>
        <w:t>розголошення даних учасника;</w:t>
      </w:r>
    </w:p>
    <w:p w14:paraId="391AA3FD" w14:textId="77777777" w:rsidR="006763FA" w:rsidRDefault="006763FA" w:rsidP="006763FA">
      <w:pPr>
        <w:pStyle w:val="a6"/>
        <w:numPr>
          <w:ilvl w:val="0"/>
          <w:numId w:val="28"/>
        </w:numPr>
        <w:ind w:left="993" w:hanging="284"/>
        <w:rPr>
          <w:lang w:val="uk-UA"/>
        </w:rPr>
      </w:pPr>
      <w:r>
        <w:rPr>
          <w:lang w:val="uk-UA"/>
        </w:rPr>
        <w:t>параметр сили голосу;</w:t>
      </w:r>
    </w:p>
    <w:p w14:paraId="4E11F355" w14:textId="77777777" w:rsidR="006763FA" w:rsidRDefault="006763FA" w:rsidP="006763FA">
      <w:pPr>
        <w:pStyle w:val="a6"/>
        <w:numPr>
          <w:ilvl w:val="0"/>
          <w:numId w:val="28"/>
        </w:numPr>
        <w:ind w:left="993" w:hanging="284"/>
        <w:rPr>
          <w:lang w:val="uk-UA"/>
        </w:rPr>
      </w:pPr>
      <w:r>
        <w:rPr>
          <w:lang w:val="uk-UA"/>
        </w:rPr>
        <w:t>параметр права вето;</w:t>
      </w:r>
    </w:p>
    <w:p w14:paraId="21B0D63A" w14:textId="77777777" w:rsidR="006763FA" w:rsidRDefault="006763FA" w:rsidP="006763FA">
      <w:pPr>
        <w:pStyle w:val="a6"/>
        <w:numPr>
          <w:ilvl w:val="0"/>
          <w:numId w:val="28"/>
        </w:numPr>
        <w:ind w:left="993" w:hanging="284"/>
        <w:rPr>
          <w:lang w:val="uk-UA"/>
        </w:rPr>
      </w:pPr>
      <w:r>
        <w:rPr>
          <w:lang w:val="uk-UA"/>
        </w:rPr>
        <w:t>параметр відсотка для перемоги;</w:t>
      </w:r>
    </w:p>
    <w:p w14:paraId="18173A73" w14:textId="77777777" w:rsidR="006763FA" w:rsidRDefault="006763FA" w:rsidP="006763FA">
      <w:pPr>
        <w:pStyle w:val="a6"/>
        <w:numPr>
          <w:ilvl w:val="0"/>
          <w:numId w:val="28"/>
        </w:numPr>
        <w:ind w:left="993" w:hanging="284"/>
        <w:rPr>
          <w:lang w:val="uk-UA"/>
        </w:rPr>
      </w:pPr>
      <w:r>
        <w:rPr>
          <w:lang w:val="uk-UA"/>
        </w:rPr>
        <w:t>параметр багаторазовості голосування;</w:t>
      </w:r>
    </w:p>
    <w:p w14:paraId="4E2A1D47" w14:textId="77777777" w:rsidR="006763FA" w:rsidRDefault="006763FA" w:rsidP="006763FA">
      <w:pPr>
        <w:pStyle w:val="a6"/>
        <w:numPr>
          <w:ilvl w:val="0"/>
          <w:numId w:val="28"/>
        </w:numPr>
        <w:ind w:left="993" w:hanging="284"/>
        <w:rPr>
          <w:lang w:val="uk-UA"/>
        </w:rPr>
      </w:pPr>
      <w:r>
        <w:rPr>
          <w:lang w:val="uk-UA"/>
        </w:rPr>
        <w:t>параметр приватності голосування;</w:t>
      </w:r>
    </w:p>
    <w:p w14:paraId="40B1FBEB" w14:textId="77777777" w:rsidR="006763FA" w:rsidRDefault="006763FA" w:rsidP="006763FA">
      <w:pPr>
        <w:pStyle w:val="a6"/>
        <w:numPr>
          <w:ilvl w:val="0"/>
          <w:numId w:val="28"/>
        </w:numPr>
        <w:ind w:left="993" w:hanging="284"/>
        <w:rPr>
          <w:lang w:val="uk-UA"/>
        </w:rPr>
      </w:pPr>
      <w:r>
        <w:rPr>
          <w:lang w:val="uk-UA"/>
        </w:rPr>
        <w:t>параметр кількості виборів в голосуванні;</w:t>
      </w:r>
    </w:p>
    <w:p w14:paraId="071A3905" w14:textId="77777777" w:rsidR="006763FA" w:rsidRDefault="006763FA" w:rsidP="006763FA">
      <w:pPr>
        <w:pStyle w:val="a6"/>
        <w:numPr>
          <w:ilvl w:val="0"/>
          <w:numId w:val="28"/>
        </w:numPr>
        <w:ind w:left="993" w:hanging="284"/>
        <w:rPr>
          <w:lang w:val="uk-UA"/>
        </w:rPr>
      </w:pPr>
      <w:r>
        <w:rPr>
          <w:lang w:val="uk-UA"/>
        </w:rPr>
        <w:t>параметр фінансування голосування;</w:t>
      </w:r>
    </w:p>
    <w:p w14:paraId="140A35B5" w14:textId="77777777" w:rsidR="006763FA" w:rsidRDefault="006763FA" w:rsidP="006763FA">
      <w:pPr>
        <w:pStyle w:val="a6"/>
        <w:numPr>
          <w:ilvl w:val="0"/>
          <w:numId w:val="28"/>
        </w:numPr>
        <w:ind w:left="993" w:hanging="284"/>
        <w:rPr>
          <w:lang w:val="uk-UA"/>
        </w:rPr>
      </w:pPr>
      <w:r>
        <w:rPr>
          <w:lang w:val="uk-UA"/>
        </w:rPr>
        <w:t>створення голосування.</w:t>
      </w:r>
    </w:p>
    <w:p w14:paraId="66BB1FC4" w14:textId="77777777" w:rsidR="006763FA" w:rsidRDefault="006763FA" w:rsidP="006763FA">
      <w:pPr>
        <w:rPr>
          <w:lang w:val="uk-UA"/>
        </w:rPr>
      </w:pPr>
      <w:r>
        <w:rPr>
          <w:lang w:val="uk-UA"/>
        </w:rPr>
        <w:t>На основі наявних блоків модуля генерування голосування створено тест-план та заголовки тест-кейсів для подальшого виконання (рис. 4.2).</w:t>
      </w:r>
    </w:p>
    <w:p w14:paraId="33BE9931" w14:textId="77777777" w:rsidR="006763FA" w:rsidRDefault="006763FA" w:rsidP="006763FA">
      <w:pPr>
        <w:ind w:firstLine="0"/>
        <w:rPr>
          <w:lang w:val="uk-UA"/>
        </w:rPr>
      </w:pPr>
      <w:r>
        <w:rPr>
          <w:noProof/>
          <w:lang w:val="en-US"/>
        </w:rPr>
        <w:drawing>
          <wp:inline distT="0" distB="0" distL="0" distR="0" wp14:anchorId="0B8371DE" wp14:editId="4CB40426">
            <wp:extent cx="6462971" cy="3903133"/>
            <wp:effectExtent l="0" t="0" r="0" b="254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462971" cy="3903133"/>
                    </a:xfrm>
                    <a:prstGeom prst="rect">
                      <a:avLst/>
                    </a:prstGeom>
                  </pic:spPr>
                </pic:pic>
              </a:graphicData>
            </a:graphic>
          </wp:inline>
        </w:drawing>
      </w:r>
    </w:p>
    <w:p w14:paraId="3207B15D" w14:textId="77777777" w:rsidR="006763FA" w:rsidRDefault="006763FA" w:rsidP="006763FA">
      <w:pPr>
        <w:spacing w:after="240"/>
        <w:jc w:val="center"/>
        <w:rPr>
          <w:lang w:val="uk-UA"/>
        </w:rPr>
      </w:pPr>
      <w:r>
        <w:rPr>
          <w:lang w:val="uk-UA"/>
        </w:rPr>
        <w:t>Рисунок 4.2 – Тест-план модуля генерування голосування</w:t>
      </w:r>
    </w:p>
    <w:p w14:paraId="6C2BF7FA" w14:textId="77777777" w:rsidR="006763FA" w:rsidRDefault="006763FA" w:rsidP="006763FA">
      <w:pPr>
        <w:rPr>
          <w:lang w:val="uk-UA"/>
        </w:rPr>
      </w:pPr>
      <w:r>
        <w:rPr>
          <w:lang w:val="uk-UA"/>
        </w:rPr>
        <w:t xml:space="preserve">Розроблені тест-кейси реалізовано за допомогою середовища </w:t>
      </w:r>
      <w:r w:rsidRPr="00AF7DAA">
        <w:rPr>
          <w:lang w:val="uk-UA"/>
        </w:rPr>
        <w:t>Hardhat</w:t>
      </w:r>
      <w:r>
        <w:rPr>
          <w:lang w:val="uk-UA"/>
        </w:rPr>
        <w:t xml:space="preserve"> та фреймворку </w:t>
      </w:r>
      <w:r>
        <w:rPr>
          <w:lang w:val="en-US"/>
        </w:rPr>
        <w:t>Mocha</w:t>
      </w:r>
      <w:r>
        <w:rPr>
          <w:lang w:val="uk-UA"/>
        </w:rPr>
        <w:t>, та отримано результати автоматизованого тестування блоків модуля генерування голосування, що підтверджують його коректність функціонування та обробку усіх необхідних умов та запобіжників (рис. 4.3).</w:t>
      </w:r>
    </w:p>
    <w:p w14:paraId="6DD51EB0" w14:textId="77777777" w:rsidR="006763FA" w:rsidRDefault="006763FA" w:rsidP="006763FA">
      <w:pPr>
        <w:ind w:firstLine="0"/>
        <w:rPr>
          <w:lang w:val="uk-UA"/>
        </w:rPr>
      </w:pPr>
    </w:p>
    <w:p w14:paraId="2407434B" w14:textId="77777777" w:rsidR="006763FA" w:rsidRDefault="006763FA" w:rsidP="006763FA">
      <w:pPr>
        <w:ind w:firstLine="0"/>
        <w:jc w:val="center"/>
        <w:rPr>
          <w:lang w:val="uk-UA"/>
        </w:rPr>
      </w:pPr>
      <w:r w:rsidRPr="009F2CDA">
        <w:rPr>
          <w:noProof/>
          <w:lang w:val="en-US"/>
        </w:rPr>
        <w:lastRenderedPageBreak/>
        <w:drawing>
          <wp:inline distT="0" distB="0" distL="0" distR="0" wp14:anchorId="31100FFB" wp14:editId="5041D26B">
            <wp:extent cx="6119495" cy="6149340"/>
            <wp:effectExtent l="0" t="0" r="0" b="381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6149340"/>
                    </a:xfrm>
                    <a:prstGeom prst="rect">
                      <a:avLst/>
                    </a:prstGeom>
                  </pic:spPr>
                </pic:pic>
              </a:graphicData>
            </a:graphic>
          </wp:inline>
        </w:drawing>
      </w:r>
    </w:p>
    <w:p w14:paraId="45AD69BD" w14:textId="77777777" w:rsidR="006763FA" w:rsidRDefault="006763FA" w:rsidP="006763FA">
      <w:pPr>
        <w:spacing w:after="240"/>
        <w:jc w:val="center"/>
        <w:rPr>
          <w:lang w:val="uk-UA"/>
        </w:rPr>
      </w:pPr>
      <w:r>
        <w:rPr>
          <w:lang w:val="uk-UA"/>
        </w:rPr>
        <w:t>Рисунок 4.3 – Результати тестування модуля генерування голосування</w:t>
      </w:r>
    </w:p>
    <w:p w14:paraId="28BE5B2B" w14:textId="77777777" w:rsidR="006763FA" w:rsidRDefault="006763FA" w:rsidP="006763FA">
      <w:r>
        <w:rPr>
          <w:lang w:val="uk-UA"/>
        </w:rPr>
        <w:t xml:space="preserve">Наступний модуль для тестування – проведення голосування, </w:t>
      </w:r>
      <w:r w:rsidRPr="00A31F9E">
        <w:t>містить</w:t>
      </w:r>
      <w:r>
        <w:t xml:space="preserve"> наступні блоки для тестування:</w:t>
      </w:r>
    </w:p>
    <w:p w14:paraId="29BC3C7E" w14:textId="77777777" w:rsidR="006763FA" w:rsidRDefault="006763FA" w:rsidP="006763FA">
      <w:pPr>
        <w:pStyle w:val="a6"/>
        <w:numPr>
          <w:ilvl w:val="0"/>
          <w:numId w:val="28"/>
        </w:numPr>
        <w:ind w:left="993" w:hanging="284"/>
        <w:rPr>
          <w:lang w:val="uk-UA"/>
        </w:rPr>
      </w:pPr>
      <w:r>
        <w:rPr>
          <w:lang w:val="uk-UA"/>
        </w:rPr>
        <w:t>параметри голосування;</w:t>
      </w:r>
    </w:p>
    <w:p w14:paraId="35696645" w14:textId="77777777" w:rsidR="006763FA" w:rsidRDefault="006763FA" w:rsidP="006763FA">
      <w:pPr>
        <w:pStyle w:val="a6"/>
        <w:numPr>
          <w:ilvl w:val="0"/>
          <w:numId w:val="28"/>
        </w:numPr>
        <w:ind w:left="993" w:hanging="284"/>
        <w:rPr>
          <w:lang w:val="uk-UA"/>
        </w:rPr>
      </w:pPr>
      <w:r>
        <w:rPr>
          <w:lang w:val="uk-UA"/>
        </w:rPr>
        <w:t>результати голосування;</w:t>
      </w:r>
    </w:p>
    <w:p w14:paraId="27853D42" w14:textId="77777777" w:rsidR="006763FA" w:rsidRDefault="006763FA" w:rsidP="006763FA">
      <w:pPr>
        <w:pStyle w:val="a6"/>
        <w:numPr>
          <w:ilvl w:val="0"/>
          <w:numId w:val="28"/>
        </w:numPr>
        <w:ind w:left="993" w:hanging="284"/>
        <w:rPr>
          <w:lang w:val="uk-UA"/>
        </w:rPr>
      </w:pPr>
      <w:r>
        <w:rPr>
          <w:lang w:val="uk-UA"/>
        </w:rPr>
        <w:t>учасник голосування;</w:t>
      </w:r>
    </w:p>
    <w:p w14:paraId="3D8BDECC" w14:textId="77777777" w:rsidR="006763FA" w:rsidRDefault="006763FA" w:rsidP="006763FA">
      <w:pPr>
        <w:pStyle w:val="a6"/>
        <w:numPr>
          <w:ilvl w:val="0"/>
          <w:numId w:val="28"/>
        </w:numPr>
        <w:ind w:left="993" w:hanging="284"/>
        <w:rPr>
          <w:lang w:val="uk-UA"/>
        </w:rPr>
      </w:pPr>
      <w:r>
        <w:rPr>
          <w:lang w:val="uk-UA"/>
        </w:rPr>
        <w:t>обробка параметрів при розгортці екземпляру;</w:t>
      </w:r>
    </w:p>
    <w:p w14:paraId="39EF1F70" w14:textId="77777777" w:rsidR="006763FA" w:rsidRDefault="006763FA" w:rsidP="006763FA">
      <w:pPr>
        <w:pStyle w:val="a6"/>
        <w:numPr>
          <w:ilvl w:val="0"/>
          <w:numId w:val="28"/>
        </w:numPr>
        <w:ind w:left="993" w:hanging="284"/>
        <w:rPr>
          <w:lang w:val="uk-UA"/>
        </w:rPr>
      </w:pPr>
      <w:r>
        <w:rPr>
          <w:lang w:val="uk-UA"/>
        </w:rPr>
        <w:t>подача голосів;</w:t>
      </w:r>
    </w:p>
    <w:p w14:paraId="2595D1AC" w14:textId="77777777" w:rsidR="006763FA" w:rsidRDefault="006763FA" w:rsidP="006763FA">
      <w:pPr>
        <w:pStyle w:val="a6"/>
        <w:numPr>
          <w:ilvl w:val="0"/>
          <w:numId w:val="28"/>
        </w:numPr>
        <w:ind w:left="993" w:hanging="284"/>
        <w:rPr>
          <w:lang w:val="uk-UA"/>
        </w:rPr>
      </w:pPr>
      <w:r>
        <w:rPr>
          <w:lang w:val="uk-UA"/>
        </w:rPr>
        <w:t>старт голосування;</w:t>
      </w:r>
    </w:p>
    <w:p w14:paraId="7F997FFC" w14:textId="77777777" w:rsidR="006763FA" w:rsidRDefault="006763FA" w:rsidP="006763FA">
      <w:pPr>
        <w:pStyle w:val="a6"/>
        <w:numPr>
          <w:ilvl w:val="0"/>
          <w:numId w:val="28"/>
        </w:numPr>
        <w:ind w:left="993" w:hanging="284"/>
        <w:rPr>
          <w:lang w:val="uk-UA"/>
        </w:rPr>
      </w:pPr>
      <w:r>
        <w:rPr>
          <w:lang w:val="uk-UA"/>
        </w:rPr>
        <w:t>завершення голосування та обрахунок результатів.</w:t>
      </w:r>
    </w:p>
    <w:p w14:paraId="3ECFD1D8" w14:textId="77777777" w:rsidR="006763FA" w:rsidRDefault="006763FA" w:rsidP="006763FA">
      <w:pPr>
        <w:rPr>
          <w:lang w:val="uk-UA"/>
        </w:rPr>
      </w:pPr>
      <w:r w:rsidRPr="00655376">
        <w:rPr>
          <w:lang w:val="uk-UA"/>
        </w:rPr>
        <w:lastRenderedPageBreak/>
        <w:t xml:space="preserve">На основі наявних блоків модуля </w:t>
      </w:r>
      <w:r>
        <w:rPr>
          <w:lang w:val="uk-UA"/>
        </w:rPr>
        <w:t>проведення</w:t>
      </w:r>
      <w:r w:rsidRPr="00655376">
        <w:rPr>
          <w:lang w:val="uk-UA"/>
        </w:rPr>
        <w:t xml:space="preserve"> голосування створено тест-план та заголовки тест-кейсів дл</w:t>
      </w:r>
      <w:r>
        <w:rPr>
          <w:lang w:val="uk-UA"/>
        </w:rPr>
        <w:t>я подальшого виконання (рис. 4.4</w:t>
      </w:r>
      <w:r w:rsidRPr="00655376">
        <w:rPr>
          <w:lang w:val="uk-UA"/>
        </w:rPr>
        <w:t>).</w:t>
      </w:r>
    </w:p>
    <w:p w14:paraId="45B22981" w14:textId="77777777" w:rsidR="006763FA" w:rsidRPr="00655376" w:rsidRDefault="006763FA" w:rsidP="006763FA">
      <w:pPr>
        <w:ind w:firstLine="0"/>
        <w:jc w:val="center"/>
        <w:rPr>
          <w:lang w:val="uk-UA"/>
        </w:rPr>
      </w:pPr>
      <w:r w:rsidRPr="00024B06">
        <w:rPr>
          <w:noProof/>
          <w:lang w:val="en-US"/>
        </w:rPr>
        <w:drawing>
          <wp:inline distT="0" distB="0" distL="0" distR="0" wp14:anchorId="08324298" wp14:editId="0B316E08">
            <wp:extent cx="5388610" cy="3204537"/>
            <wp:effectExtent l="0" t="0" r="254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17904" cy="3221958"/>
                    </a:xfrm>
                    <a:prstGeom prst="rect">
                      <a:avLst/>
                    </a:prstGeom>
                  </pic:spPr>
                </pic:pic>
              </a:graphicData>
            </a:graphic>
          </wp:inline>
        </w:drawing>
      </w:r>
    </w:p>
    <w:p w14:paraId="5EEF1221" w14:textId="77777777" w:rsidR="006763FA" w:rsidRDefault="006763FA" w:rsidP="006763FA">
      <w:pPr>
        <w:spacing w:after="240"/>
        <w:jc w:val="center"/>
        <w:rPr>
          <w:lang w:val="uk-UA"/>
        </w:rPr>
      </w:pPr>
      <w:r>
        <w:rPr>
          <w:lang w:val="uk-UA"/>
        </w:rPr>
        <w:t>Рисунок 4.4 – Тест-план модуля проведення голосування</w:t>
      </w:r>
    </w:p>
    <w:p w14:paraId="149754C8" w14:textId="77777777" w:rsidR="006763FA" w:rsidRDefault="006763FA" w:rsidP="006763FA">
      <w:pPr>
        <w:rPr>
          <w:lang w:val="uk-UA"/>
        </w:rPr>
      </w:pPr>
      <w:r>
        <w:rPr>
          <w:lang w:val="uk-UA"/>
        </w:rPr>
        <w:t>Розроблені тест-кейси реалізовано та отримано результати автоматизованого тестування блоків модуля проведення голосування, що підтверджують його коректність функціонування та обробку усіх необхідних умов та запобіжників (рис. 4.5).</w:t>
      </w:r>
    </w:p>
    <w:p w14:paraId="0C9C3980" w14:textId="77777777" w:rsidR="006763FA" w:rsidRDefault="006763FA" w:rsidP="006763FA">
      <w:pPr>
        <w:ind w:firstLine="0"/>
        <w:jc w:val="center"/>
        <w:rPr>
          <w:lang w:val="uk-UA"/>
        </w:rPr>
      </w:pPr>
      <w:r w:rsidRPr="00E8058D">
        <w:rPr>
          <w:noProof/>
          <w:lang w:val="en-US"/>
        </w:rPr>
        <w:drawing>
          <wp:inline distT="0" distB="0" distL="0" distR="0" wp14:anchorId="0256CDDA" wp14:editId="5723C65D">
            <wp:extent cx="5363086" cy="3543300"/>
            <wp:effectExtent l="0" t="0" r="9525"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09440" cy="3573926"/>
                    </a:xfrm>
                    <a:prstGeom prst="rect">
                      <a:avLst/>
                    </a:prstGeom>
                  </pic:spPr>
                </pic:pic>
              </a:graphicData>
            </a:graphic>
          </wp:inline>
        </w:drawing>
      </w:r>
    </w:p>
    <w:p w14:paraId="6056A9DB" w14:textId="77777777" w:rsidR="006763FA" w:rsidRDefault="006763FA" w:rsidP="006763FA">
      <w:pPr>
        <w:spacing w:after="240"/>
        <w:jc w:val="center"/>
        <w:rPr>
          <w:lang w:val="uk-UA"/>
        </w:rPr>
      </w:pPr>
      <w:r>
        <w:rPr>
          <w:lang w:val="uk-UA"/>
        </w:rPr>
        <w:t>Рисунок 4.5 – Результати тестування модуля проведення голосування</w:t>
      </w:r>
    </w:p>
    <w:p w14:paraId="77BF25E6" w14:textId="77777777" w:rsidR="006763FA" w:rsidRDefault="006763FA" w:rsidP="006763FA">
      <w:r>
        <w:rPr>
          <w:lang w:val="uk-UA"/>
        </w:rPr>
        <w:lastRenderedPageBreak/>
        <w:t xml:space="preserve">Наступний модуль для тестування – рольова модель в генеруванні голосування, </w:t>
      </w:r>
      <w:r w:rsidRPr="00A31F9E">
        <w:t>містить</w:t>
      </w:r>
      <w:r>
        <w:t xml:space="preserve"> наступні блоки для тестування:</w:t>
      </w:r>
    </w:p>
    <w:p w14:paraId="7B1DE59B" w14:textId="77777777" w:rsidR="006763FA" w:rsidRDefault="006763FA" w:rsidP="006763FA">
      <w:pPr>
        <w:pStyle w:val="a6"/>
        <w:numPr>
          <w:ilvl w:val="0"/>
          <w:numId w:val="28"/>
        </w:numPr>
        <w:ind w:left="993" w:hanging="284"/>
        <w:rPr>
          <w:lang w:val="uk-UA"/>
        </w:rPr>
      </w:pPr>
      <w:r>
        <w:rPr>
          <w:lang w:val="uk-UA"/>
        </w:rPr>
        <w:t>загальні параметри голосування;</w:t>
      </w:r>
    </w:p>
    <w:p w14:paraId="44FE71A8" w14:textId="77777777" w:rsidR="006763FA" w:rsidRDefault="006763FA" w:rsidP="006763FA">
      <w:pPr>
        <w:pStyle w:val="a6"/>
        <w:numPr>
          <w:ilvl w:val="0"/>
          <w:numId w:val="28"/>
        </w:numPr>
        <w:ind w:left="993" w:hanging="284"/>
        <w:rPr>
          <w:lang w:val="uk-UA"/>
        </w:rPr>
      </w:pPr>
      <w:r>
        <w:rPr>
          <w:lang w:val="uk-UA"/>
        </w:rPr>
        <w:t>власник смарт-контракту;</w:t>
      </w:r>
    </w:p>
    <w:p w14:paraId="705B07BB" w14:textId="77777777" w:rsidR="006763FA" w:rsidRDefault="006763FA" w:rsidP="006763FA">
      <w:pPr>
        <w:pStyle w:val="a6"/>
        <w:numPr>
          <w:ilvl w:val="0"/>
          <w:numId w:val="28"/>
        </w:numPr>
        <w:ind w:left="993" w:hanging="284"/>
        <w:rPr>
          <w:lang w:val="uk-UA"/>
        </w:rPr>
      </w:pPr>
      <w:r>
        <w:rPr>
          <w:lang w:val="uk-UA"/>
        </w:rPr>
        <w:t>параметри голосування та адміністратор;</w:t>
      </w:r>
    </w:p>
    <w:p w14:paraId="6F4478A2" w14:textId="77777777" w:rsidR="006763FA" w:rsidRDefault="006763FA" w:rsidP="006763FA">
      <w:pPr>
        <w:pStyle w:val="a6"/>
        <w:numPr>
          <w:ilvl w:val="0"/>
          <w:numId w:val="28"/>
        </w:numPr>
        <w:ind w:left="993" w:hanging="284"/>
        <w:rPr>
          <w:lang w:val="uk-UA"/>
        </w:rPr>
      </w:pPr>
      <w:r>
        <w:rPr>
          <w:lang w:val="uk-UA"/>
        </w:rPr>
        <w:t>присвоєння та відчуження ролей;</w:t>
      </w:r>
    </w:p>
    <w:p w14:paraId="30D4C7AD" w14:textId="77777777" w:rsidR="006763FA" w:rsidRDefault="006763FA" w:rsidP="006763FA">
      <w:pPr>
        <w:pStyle w:val="a6"/>
        <w:numPr>
          <w:ilvl w:val="0"/>
          <w:numId w:val="28"/>
        </w:numPr>
        <w:ind w:left="993" w:hanging="284"/>
        <w:rPr>
          <w:lang w:val="uk-UA"/>
        </w:rPr>
      </w:pPr>
      <w:r>
        <w:rPr>
          <w:lang w:val="uk-UA"/>
        </w:rPr>
        <w:t>створення голосування.</w:t>
      </w:r>
    </w:p>
    <w:p w14:paraId="6DFD162E" w14:textId="77777777" w:rsidR="006763FA" w:rsidRDefault="006763FA" w:rsidP="006763FA">
      <w:pPr>
        <w:rPr>
          <w:lang w:val="uk-UA"/>
        </w:rPr>
      </w:pPr>
      <w:r w:rsidRPr="00655376">
        <w:rPr>
          <w:lang w:val="uk-UA"/>
        </w:rPr>
        <w:t xml:space="preserve">На основі наявних блоків модуля </w:t>
      </w:r>
      <w:r>
        <w:rPr>
          <w:lang w:val="uk-UA"/>
        </w:rPr>
        <w:t xml:space="preserve">рольової моделі в генеруванні </w:t>
      </w:r>
      <w:r w:rsidRPr="00655376">
        <w:rPr>
          <w:lang w:val="uk-UA"/>
        </w:rPr>
        <w:t>голосування створено тест-план та заголовки тест-кейсів дл</w:t>
      </w:r>
      <w:r>
        <w:rPr>
          <w:lang w:val="uk-UA"/>
        </w:rPr>
        <w:t>я подальшого виконання (рис. 4.6</w:t>
      </w:r>
      <w:r w:rsidRPr="00655376">
        <w:rPr>
          <w:lang w:val="uk-UA"/>
        </w:rPr>
        <w:t>).</w:t>
      </w:r>
    </w:p>
    <w:p w14:paraId="2148D6DA" w14:textId="77777777" w:rsidR="006763FA" w:rsidRDefault="006763FA" w:rsidP="006763FA">
      <w:pPr>
        <w:ind w:firstLine="0"/>
        <w:jc w:val="center"/>
        <w:rPr>
          <w:lang w:val="uk-UA"/>
        </w:rPr>
      </w:pPr>
      <w:r w:rsidRPr="00C53CCA">
        <w:rPr>
          <w:noProof/>
          <w:lang w:val="en-US"/>
        </w:rPr>
        <w:drawing>
          <wp:inline distT="0" distB="0" distL="0" distR="0" wp14:anchorId="127DB109" wp14:editId="7AFD692D">
            <wp:extent cx="2606266" cy="4054191"/>
            <wp:effectExtent l="0" t="0" r="3810" b="381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06266" cy="4054191"/>
                    </a:xfrm>
                    <a:prstGeom prst="rect">
                      <a:avLst/>
                    </a:prstGeom>
                  </pic:spPr>
                </pic:pic>
              </a:graphicData>
            </a:graphic>
          </wp:inline>
        </w:drawing>
      </w:r>
    </w:p>
    <w:p w14:paraId="026731A8" w14:textId="77777777" w:rsidR="006763FA" w:rsidRDefault="006763FA" w:rsidP="006763FA">
      <w:pPr>
        <w:spacing w:after="240"/>
        <w:jc w:val="center"/>
        <w:rPr>
          <w:lang w:val="uk-UA"/>
        </w:rPr>
      </w:pPr>
      <w:r>
        <w:rPr>
          <w:lang w:val="uk-UA"/>
        </w:rPr>
        <w:t xml:space="preserve">Рисунок 4.6 – Тест-план модуля рольової моделі в генеруванні </w:t>
      </w:r>
      <w:r w:rsidRPr="00655376">
        <w:rPr>
          <w:lang w:val="uk-UA"/>
        </w:rPr>
        <w:t>голосування</w:t>
      </w:r>
    </w:p>
    <w:p w14:paraId="4BE89FF2" w14:textId="77777777" w:rsidR="006763FA" w:rsidRDefault="006763FA" w:rsidP="006763FA">
      <w:pPr>
        <w:rPr>
          <w:lang w:val="uk-UA"/>
        </w:rPr>
      </w:pPr>
      <w:r>
        <w:rPr>
          <w:lang w:val="uk-UA"/>
        </w:rPr>
        <w:t xml:space="preserve">Розроблені тест-кейси реалізовано та отримано результати автоматизованого тестування блоків модуля рольової моделі в генеруванні </w:t>
      </w:r>
      <w:r w:rsidRPr="00655376">
        <w:rPr>
          <w:lang w:val="uk-UA"/>
        </w:rPr>
        <w:t>голосування</w:t>
      </w:r>
      <w:r>
        <w:rPr>
          <w:lang w:val="uk-UA"/>
        </w:rPr>
        <w:t>, що підтверджують його коректність функціонування та обробку усіх необхідних умов та запобіжників (рис. 4.7).</w:t>
      </w:r>
    </w:p>
    <w:p w14:paraId="364CDD4F" w14:textId="77777777" w:rsidR="006763FA" w:rsidRDefault="006763FA" w:rsidP="006763FA">
      <w:pPr>
        <w:ind w:firstLine="0"/>
        <w:jc w:val="center"/>
        <w:rPr>
          <w:lang w:val="uk-UA"/>
        </w:rPr>
      </w:pPr>
      <w:r w:rsidRPr="002115EE">
        <w:rPr>
          <w:noProof/>
          <w:lang w:val="en-US"/>
        </w:rPr>
        <w:lastRenderedPageBreak/>
        <w:drawing>
          <wp:inline distT="0" distB="0" distL="0" distR="0" wp14:anchorId="66B8EB6A" wp14:editId="5F2C3C50">
            <wp:extent cx="4267570" cy="4214225"/>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67570" cy="4214225"/>
                    </a:xfrm>
                    <a:prstGeom prst="rect">
                      <a:avLst/>
                    </a:prstGeom>
                  </pic:spPr>
                </pic:pic>
              </a:graphicData>
            </a:graphic>
          </wp:inline>
        </w:drawing>
      </w:r>
    </w:p>
    <w:p w14:paraId="3DD2FABD" w14:textId="77777777" w:rsidR="006763FA" w:rsidRDefault="006763FA" w:rsidP="006763FA">
      <w:pPr>
        <w:spacing w:after="240"/>
        <w:jc w:val="center"/>
        <w:rPr>
          <w:lang w:val="uk-UA"/>
        </w:rPr>
      </w:pPr>
      <w:r>
        <w:rPr>
          <w:lang w:val="uk-UA"/>
        </w:rPr>
        <w:t xml:space="preserve">Рисунок 4.7 – Результати тестування модуля рольової моделі в генеруванні </w:t>
      </w:r>
      <w:r w:rsidRPr="00655376">
        <w:rPr>
          <w:lang w:val="uk-UA"/>
        </w:rPr>
        <w:t>голосування</w:t>
      </w:r>
    </w:p>
    <w:p w14:paraId="61E9F2BC" w14:textId="77777777" w:rsidR="006763FA" w:rsidRDefault="006763FA" w:rsidP="006763FA">
      <w:r>
        <w:rPr>
          <w:lang w:val="uk-UA"/>
        </w:rPr>
        <w:t xml:space="preserve">І останній модуль для тестування – рольова модель в проведенні  голосування, </w:t>
      </w:r>
      <w:r w:rsidRPr="00A31F9E">
        <w:t>містить</w:t>
      </w:r>
      <w:r>
        <w:t xml:space="preserve"> наступні блоки для тестування:</w:t>
      </w:r>
    </w:p>
    <w:p w14:paraId="6711FA79" w14:textId="77777777" w:rsidR="006763FA" w:rsidRDefault="006763FA" w:rsidP="006763FA">
      <w:pPr>
        <w:pStyle w:val="a6"/>
        <w:numPr>
          <w:ilvl w:val="0"/>
          <w:numId w:val="28"/>
        </w:numPr>
        <w:ind w:left="993" w:hanging="284"/>
        <w:rPr>
          <w:lang w:val="uk-UA"/>
        </w:rPr>
      </w:pPr>
      <w:r>
        <w:rPr>
          <w:lang w:val="uk-UA"/>
        </w:rPr>
        <w:t>загальні параметри голосування;</w:t>
      </w:r>
    </w:p>
    <w:p w14:paraId="37C2EE8A" w14:textId="77777777" w:rsidR="006763FA" w:rsidRDefault="006763FA" w:rsidP="006763FA">
      <w:pPr>
        <w:pStyle w:val="a6"/>
        <w:numPr>
          <w:ilvl w:val="0"/>
          <w:numId w:val="28"/>
        </w:numPr>
        <w:ind w:left="993" w:hanging="284"/>
        <w:rPr>
          <w:lang w:val="uk-UA"/>
        </w:rPr>
      </w:pPr>
      <w:r>
        <w:rPr>
          <w:lang w:val="uk-UA"/>
        </w:rPr>
        <w:t>власник смарт-контракту;</w:t>
      </w:r>
    </w:p>
    <w:p w14:paraId="4C460444" w14:textId="77777777" w:rsidR="006763FA" w:rsidRDefault="006763FA" w:rsidP="006763FA">
      <w:pPr>
        <w:pStyle w:val="a6"/>
        <w:numPr>
          <w:ilvl w:val="0"/>
          <w:numId w:val="28"/>
        </w:numPr>
        <w:ind w:left="993" w:hanging="284"/>
        <w:rPr>
          <w:lang w:val="uk-UA"/>
        </w:rPr>
      </w:pPr>
      <w:r>
        <w:rPr>
          <w:lang w:val="uk-UA"/>
        </w:rPr>
        <w:t>запуск/закінчення голосування та оператор;</w:t>
      </w:r>
    </w:p>
    <w:p w14:paraId="351E8044" w14:textId="77777777" w:rsidR="006763FA" w:rsidRDefault="006763FA" w:rsidP="006763FA">
      <w:pPr>
        <w:pStyle w:val="a6"/>
        <w:numPr>
          <w:ilvl w:val="0"/>
          <w:numId w:val="28"/>
        </w:numPr>
        <w:ind w:left="993" w:hanging="284"/>
        <w:rPr>
          <w:lang w:val="uk-UA"/>
        </w:rPr>
      </w:pPr>
      <w:r>
        <w:rPr>
          <w:lang w:val="uk-UA"/>
        </w:rPr>
        <w:t>присвоєння та відчуження ролей.</w:t>
      </w:r>
    </w:p>
    <w:p w14:paraId="6E2B8931" w14:textId="77777777" w:rsidR="006763FA" w:rsidRDefault="006763FA" w:rsidP="006763FA">
      <w:pPr>
        <w:rPr>
          <w:lang w:val="uk-UA"/>
        </w:rPr>
      </w:pPr>
      <w:r w:rsidRPr="00BE3E8B">
        <w:rPr>
          <w:lang w:val="uk-UA"/>
        </w:rPr>
        <w:t xml:space="preserve">На основі наявних блоків модуля рольової моделі в </w:t>
      </w:r>
      <w:r>
        <w:rPr>
          <w:lang w:val="uk-UA"/>
        </w:rPr>
        <w:t xml:space="preserve">проведенні  </w:t>
      </w:r>
      <w:r w:rsidRPr="00BE3E8B">
        <w:rPr>
          <w:lang w:val="uk-UA"/>
        </w:rPr>
        <w:t>голосування створено тест-план та заголовки тест-кейсів дл</w:t>
      </w:r>
      <w:r>
        <w:rPr>
          <w:lang w:val="uk-UA"/>
        </w:rPr>
        <w:t>я подальшого виконання (рис. 4.8</w:t>
      </w:r>
      <w:r w:rsidRPr="00BE3E8B">
        <w:rPr>
          <w:lang w:val="uk-UA"/>
        </w:rPr>
        <w:t>).</w:t>
      </w:r>
    </w:p>
    <w:p w14:paraId="173B0A80" w14:textId="77777777" w:rsidR="006763FA" w:rsidRDefault="006763FA" w:rsidP="006763FA">
      <w:pPr>
        <w:rPr>
          <w:lang w:val="uk-UA"/>
        </w:rPr>
      </w:pPr>
      <w:r>
        <w:rPr>
          <w:lang w:val="uk-UA"/>
        </w:rPr>
        <w:t xml:space="preserve">Розроблені тест-кейси реалізовано та отримано результати автоматизованого тестування блоків модуля рольової моделі в проведенні  </w:t>
      </w:r>
      <w:r w:rsidRPr="00655376">
        <w:rPr>
          <w:lang w:val="uk-UA"/>
        </w:rPr>
        <w:t>голосування</w:t>
      </w:r>
      <w:r>
        <w:rPr>
          <w:lang w:val="uk-UA"/>
        </w:rPr>
        <w:t>, що підтверджують його коректність функціонування та обробку усіх необхідних умов та запобіжників (рис. 4.9).</w:t>
      </w:r>
    </w:p>
    <w:p w14:paraId="4F0E80FA" w14:textId="77777777" w:rsidR="006763FA" w:rsidRDefault="006763FA" w:rsidP="006763FA">
      <w:pPr>
        <w:ind w:firstLine="0"/>
        <w:jc w:val="center"/>
        <w:rPr>
          <w:lang w:val="uk-UA"/>
        </w:rPr>
      </w:pPr>
      <w:r w:rsidRPr="00D46549">
        <w:rPr>
          <w:noProof/>
          <w:lang w:val="en-US"/>
        </w:rPr>
        <w:lastRenderedPageBreak/>
        <w:drawing>
          <wp:inline distT="0" distB="0" distL="0" distR="0" wp14:anchorId="3F12BE1A" wp14:editId="4D13BAA5">
            <wp:extent cx="2635305" cy="4276725"/>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50264" cy="4301002"/>
                    </a:xfrm>
                    <a:prstGeom prst="rect">
                      <a:avLst/>
                    </a:prstGeom>
                  </pic:spPr>
                </pic:pic>
              </a:graphicData>
            </a:graphic>
          </wp:inline>
        </w:drawing>
      </w:r>
    </w:p>
    <w:p w14:paraId="7A76E4A9" w14:textId="77777777" w:rsidR="006763FA" w:rsidRDefault="006763FA" w:rsidP="006763FA">
      <w:pPr>
        <w:spacing w:after="240"/>
        <w:jc w:val="center"/>
        <w:rPr>
          <w:lang w:val="uk-UA"/>
        </w:rPr>
      </w:pPr>
      <w:r>
        <w:rPr>
          <w:lang w:val="uk-UA"/>
        </w:rPr>
        <w:t xml:space="preserve">Рисунок 4.8 – Тест-план модуля рольової моделі в проведенні  </w:t>
      </w:r>
      <w:r w:rsidRPr="00655376">
        <w:rPr>
          <w:lang w:val="uk-UA"/>
        </w:rPr>
        <w:t>голосування</w:t>
      </w:r>
    </w:p>
    <w:p w14:paraId="3E2F3289" w14:textId="77777777" w:rsidR="006763FA" w:rsidRDefault="006763FA" w:rsidP="006763FA">
      <w:pPr>
        <w:spacing w:after="240"/>
        <w:ind w:firstLine="0"/>
        <w:jc w:val="center"/>
        <w:rPr>
          <w:lang w:val="uk-UA"/>
        </w:rPr>
      </w:pPr>
      <w:r w:rsidRPr="00D46549">
        <w:rPr>
          <w:noProof/>
          <w:lang w:val="en-US"/>
        </w:rPr>
        <w:drawing>
          <wp:inline distT="0" distB="0" distL="0" distR="0" wp14:anchorId="08EC258F" wp14:editId="66699BB7">
            <wp:extent cx="4823878" cy="3543607"/>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23878" cy="3543607"/>
                    </a:xfrm>
                    <a:prstGeom prst="rect">
                      <a:avLst/>
                    </a:prstGeom>
                  </pic:spPr>
                </pic:pic>
              </a:graphicData>
            </a:graphic>
          </wp:inline>
        </w:drawing>
      </w:r>
    </w:p>
    <w:p w14:paraId="33B29773" w14:textId="77777777" w:rsidR="006763FA" w:rsidRDefault="006763FA" w:rsidP="006763FA">
      <w:pPr>
        <w:spacing w:after="240"/>
        <w:jc w:val="center"/>
        <w:rPr>
          <w:lang w:val="uk-UA"/>
        </w:rPr>
      </w:pPr>
      <w:r>
        <w:rPr>
          <w:lang w:val="uk-UA"/>
        </w:rPr>
        <w:t xml:space="preserve">Рисунок 4.9 – Результати тестування модуля рольової моделі в проведенні  </w:t>
      </w:r>
      <w:r w:rsidRPr="00655376">
        <w:rPr>
          <w:lang w:val="uk-UA"/>
        </w:rPr>
        <w:t>голосування</w:t>
      </w:r>
    </w:p>
    <w:p w14:paraId="6568DCE9" w14:textId="77777777" w:rsidR="006763FA" w:rsidRPr="00605B4B" w:rsidRDefault="006763FA" w:rsidP="006763FA">
      <w:pPr>
        <w:rPr>
          <w:lang w:val="uk-UA"/>
        </w:rPr>
      </w:pPr>
      <w:r>
        <w:rPr>
          <w:lang w:val="uk-UA"/>
        </w:rPr>
        <w:lastRenderedPageBreak/>
        <w:t>В результаті, було розроблено та прогорамно реалізовано блокове тестування основних модулів системи смарт-контрактів генерування голосування, з увагою на функціональні вимоги, та вимоги безпеки та контролю доступу. Результати показали високу ефективність, надійність, стійкість смарт-контрактів, та відповідність сучасним вимогам безпеки та контролю доступу до програмних засобів на блокчейні.</w:t>
      </w:r>
    </w:p>
    <w:p w14:paraId="02EFB116" w14:textId="77777777" w:rsidR="006763FA" w:rsidRDefault="006763FA" w:rsidP="00E76019">
      <w:pPr>
        <w:pStyle w:val="2"/>
        <w:ind w:firstLine="708"/>
        <w:jc w:val="both"/>
        <w:rPr>
          <w:lang w:val="uk-UA"/>
        </w:rPr>
      </w:pPr>
      <w:bookmarkStart w:id="40" w:name="_Toc149779830"/>
      <w:bookmarkStart w:id="41" w:name="_Toc153837153"/>
      <w:r w:rsidRPr="00A52127">
        <w:rPr>
          <w:lang w:val="uk-UA"/>
        </w:rPr>
        <w:t>4.3 Тестування веб-інтерфейсу</w:t>
      </w:r>
      <w:bookmarkEnd w:id="40"/>
      <w:bookmarkEnd w:id="41"/>
    </w:p>
    <w:p w14:paraId="406955AF" w14:textId="77777777" w:rsidR="006763FA" w:rsidRDefault="006763FA" w:rsidP="006763FA">
      <w:pPr>
        <w:rPr>
          <w:lang w:val="uk-UA"/>
        </w:rPr>
      </w:pPr>
      <w:r>
        <w:rPr>
          <w:lang w:val="uk-UA"/>
        </w:rPr>
        <w:t>Для зручної взаємодії зі смарт-контрактами системи та сприянні масового розповсюдження технології слід розробити інтерфейс користувача.</w:t>
      </w:r>
    </w:p>
    <w:p w14:paraId="2408F95D" w14:textId="77777777" w:rsidR="006763FA" w:rsidRDefault="006763FA" w:rsidP="006763FA">
      <w:pPr>
        <w:rPr>
          <w:lang w:val="uk-UA"/>
        </w:rPr>
      </w:pPr>
      <w:r>
        <w:rPr>
          <w:lang w:val="uk-UA"/>
        </w:rPr>
        <w:t xml:space="preserve">Однією з вимог до інтерфейсу користувача є зручність підключення до блокчейну. Розроблена веб-сторінка дозволяє користувачу легко підключитись до інтерфейсу та блокчейну використовуючи найпопулярніші </w:t>
      </w:r>
      <w:r>
        <w:rPr>
          <w:lang w:val="en-US"/>
        </w:rPr>
        <w:t>web</w:t>
      </w:r>
      <w:r w:rsidRPr="003E1FDA">
        <w:rPr>
          <w:lang w:val="uk-UA"/>
        </w:rPr>
        <w:t>3-</w:t>
      </w:r>
      <w:r>
        <w:rPr>
          <w:lang w:val="uk-UA"/>
        </w:rPr>
        <w:t xml:space="preserve">криптогаманці, наприклад </w:t>
      </w:r>
      <w:r>
        <w:rPr>
          <w:lang w:val="en-US"/>
        </w:rPr>
        <w:t>Metamask</w:t>
      </w:r>
      <w:r>
        <w:rPr>
          <w:lang w:val="uk-UA"/>
        </w:rPr>
        <w:t>, та автоматично підвантажує адресу користувача на блокчейні для подальших дій (рис. 4.10).</w:t>
      </w:r>
    </w:p>
    <w:p w14:paraId="075326A7" w14:textId="77777777" w:rsidR="006763FA" w:rsidRPr="003E1FDA" w:rsidRDefault="006763FA" w:rsidP="006763FA">
      <w:pPr>
        <w:ind w:firstLine="0"/>
        <w:jc w:val="center"/>
        <w:rPr>
          <w:lang w:val="uk-UA"/>
        </w:rPr>
      </w:pPr>
      <w:r w:rsidRPr="004D64D9">
        <w:rPr>
          <w:noProof/>
          <w:lang w:val="en-US"/>
        </w:rPr>
        <w:drawing>
          <wp:inline distT="0" distB="0" distL="0" distR="0" wp14:anchorId="7C87A13B" wp14:editId="7A4147E5">
            <wp:extent cx="6119495" cy="2889885"/>
            <wp:effectExtent l="0" t="0" r="0" b="571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19495" cy="2889885"/>
                    </a:xfrm>
                    <a:prstGeom prst="rect">
                      <a:avLst/>
                    </a:prstGeom>
                  </pic:spPr>
                </pic:pic>
              </a:graphicData>
            </a:graphic>
          </wp:inline>
        </w:drawing>
      </w:r>
    </w:p>
    <w:p w14:paraId="1BFE7B2F" w14:textId="77777777" w:rsidR="006763FA" w:rsidRPr="003D67FD" w:rsidRDefault="006763FA" w:rsidP="006763FA">
      <w:pPr>
        <w:spacing w:after="240"/>
        <w:jc w:val="center"/>
        <w:rPr>
          <w:lang w:val="uk-UA"/>
        </w:rPr>
      </w:pPr>
      <w:r>
        <w:rPr>
          <w:lang w:val="uk-UA"/>
        </w:rPr>
        <w:t>Рисунок 4.</w:t>
      </w:r>
      <w:r w:rsidRPr="003D67FD">
        <w:t>10</w:t>
      </w:r>
      <w:r>
        <w:rPr>
          <w:lang w:val="uk-UA"/>
        </w:rPr>
        <w:t xml:space="preserve"> – </w:t>
      </w:r>
      <w:r w:rsidRPr="003D67FD">
        <w:t>Підключення до блокчейну через інтерфейс користувача</w:t>
      </w:r>
    </w:p>
    <w:p w14:paraId="0CC87B7D" w14:textId="77777777" w:rsidR="006763FA" w:rsidRDefault="006763FA" w:rsidP="006763FA">
      <w:pPr>
        <w:rPr>
          <w:lang w:val="uk-UA"/>
        </w:rPr>
      </w:pPr>
      <w:r>
        <w:rPr>
          <w:lang w:val="uk-UA"/>
        </w:rPr>
        <w:t>Також, важливим функціоналом інтерфейсу є можливість швидко та зручно перемикатись між смарт-контрактами генерування голосування та проведення голосування. Дана можливість реалізована, та відображає інтерфейс функціоналу саме обраного модуля системи (рис. 4.11).</w:t>
      </w:r>
    </w:p>
    <w:p w14:paraId="023633D8" w14:textId="77777777" w:rsidR="006763FA" w:rsidRDefault="006763FA" w:rsidP="006763FA">
      <w:pPr>
        <w:ind w:firstLine="0"/>
        <w:jc w:val="center"/>
        <w:rPr>
          <w:lang w:val="uk-UA"/>
        </w:rPr>
      </w:pPr>
      <w:r w:rsidRPr="00BA1CCF">
        <w:rPr>
          <w:noProof/>
          <w:lang w:val="en-US"/>
        </w:rPr>
        <w:lastRenderedPageBreak/>
        <w:drawing>
          <wp:inline distT="0" distB="0" distL="0" distR="0" wp14:anchorId="357018F3" wp14:editId="2879E664">
            <wp:extent cx="6119495" cy="2633980"/>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19495" cy="2633980"/>
                    </a:xfrm>
                    <a:prstGeom prst="rect">
                      <a:avLst/>
                    </a:prstGeom>
                  </pic:spPr>
                </pic:pic>
              </a:graphicData>
            </a:graphic>
          </wp:inline>
        </w:drawing>
      </w:r>
    </w:p>
    <w:p w14:paraId="746F993E" w14:textId="77777777" w:rsidR="006763FA" w:rsidRPr="003D67FD" w:rsidRDefault="006763FA" w:rsidP="006763FA">
      <w:pPr>
        <w:spacing w:after="240"/>
        <w:jc w:val="center"/>
        <w:rPr>
          <w:lang w:val="uk-UA"/>
        </w:rPr>
      </w:pPr>
      <w:r>
        <w:rPr>
          <w:lang w:val="uk-UA"/>
        </w:rPr>
        <w:t>Рисунок 4.</w:t>
      </w:r>
      <w:r>
        <w:t>11</w:t>
      </w:r>
      <w:r>
        <w:rPr>
          <w:lang w:val="uk-UA"/>
        </w:rPr>
        <w:t xml:space="preserve"> – Перемикання між смарт-контрактами</w:t>
      </w:r>
      <w:r w:rsidRPr="003D67FD">
        <w:t xml:space="preserve"> через інтерфейс користувача</w:t>
      </w:r>
    </w:p>
    <w:p w14:paraId="7856CD11" w14:textId="77777777" w:rsidR="006763FA" w:rsidRDefault="006763FA" w:rsidP="006763FA">
      <w:pPr>
        <w:rPr>
          <w:lang w:val="uk-UA"/>
        </w:rPr>
      </w:pPr>
      <w:r>
        <w:rPr>
          <w:lang w:val="uk-UA"/>
        </w:rPr>
        <w:t xml:space="preserve">І головною вимогою до інтерфейсу користувача є повна функціональна відповідність та надання можливості взаємодіяти зі смарт-контрактами та отримувати всю необхідну інформацію без жодних додаткових дій та інструментів. </w:t>
      </w:r>
    </w:p>
    <w:p w14:paraId="35060B86" w14:textId="77777777" w:rsidR="006763FA" w:rsidRDefault="006763FA" w:rsidP="006763FA">
      <w:pPr>
        <w:rPr>
          <w:lang w:val="uk-UA"/>
        </w:rPr>
      </w:pPr>
      <w:r>
        <w:rPr>
          <w:lang w:val="uk-UA"/>
        </w:rPr>
        <w:t>Розроблений веб-інтерфейс було розподілено на 3 основні секцій, кожна з яких виконує свою роль: секція рольової моделі, функціональна секція, інформаційна секція (рис. 4.12).</w:t>
      </w:r>
    </w:p>
    <w:p w14:paraId="43F4E161" w14:textId="77777777" w:rsidR="006763FA" w:rsidRDefault="006763FA" w:rsidP="006763FA">
      <w:pPr>
        <w:ind w:firstLine="0"/>
        <w:jc w:val="center"/>
        <w:rPr>
          <w:lang w:val="uk-UA"/>
        </w:rPr>
      </w:pPr>
      <w:r w:rsidRPr="004B0214">
        <w:rPr>
          <w:noProof/>
          <w:lang w:val="en-US"/>
        </w:rPr>
        <w:drawing>
          <wp:inline distT="0" distB="0" distL="0" distR="0" wp14:anchorId="67884213" wp14:editId="715BB222">
            <wp:extent cx="5820085" cy="2110740"/>
            <wp:effectExtent l="0" t="0" r="9525" b="381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898714" cy="2139256"/>
                    </a:xfrm>
                    <a:prstGeom prst="rect">
                      <a:avLst/>
                    </a:prstGeom>
                  </pic:spPr>
                </pic:pic>
              </a:graphicData>
            </a:graphic>
          </wp:inline>
        </w:drawing>
      </w:r>
    </w:p>
    <w:p w14:paraId="24772DF1" w14:textId="77777777" w:rsidR="006763FA" w:rsidRPr="003D67FD" w:rsidRDefault="006763FA" w:rsidP="006763FA">
      <w:pPr>
        <w:spacing w:after="240"/>
        <w:jc w:val="center"/>
        <w:rPr>
          <w:lang w:val="uk-UA"/>
        </w:rPr>
      </w:pPr>
      <w:r>
        <w:rPr>
          <w:lang w:val="uk-UA"/>
        </w:rPr>
        <w:t>Рисунок 4.</w:t>
      </w:r>
      <w:r w:rsidRPr="00C52FFE">
        <w:rPr>
          <w:lang w:val="uk-UA"/>
        </w:rPr>
        <w:t>12</w:t>
      </w:r>
      <w:r>
        <w:rPr>
          <w:lang w:val="uk-UA"/>
        </w:rPr>
        <w:t xml:space="preserve"> – Робоча область</w:t>
      </w:r>
      <w:r w:rsidRPr="00C52FFE">
        <w:rPr>
          <w:lang w:val="uk-UA"/>
        </w:rPr>
        <w:t xml:space="preserve"> інтерфейс</w:t>
      </w:r>
      <w:r>
        <w:rPr>
          <w:lang w:val="uk-UA"/>
        </w:rPr>
        <w:t>у</w:t>
      </w:r>
      <w:r w:rsidRPr="00C52FFE">
        <w:rPr>
          <w:lang w:val="uk-UA"/>
        </w:rPr>
        <w:t xml:space="preserve"> користувача</w:t>
      </w:r>
    </w:p>
    <w:p w14:paraId="0B2A3904" w14:textId="77777777" w:rsidR="006763FA" w:rsidRDefault="006763FA" w:rsidP="006763FA">
      <w:pPr>
        <w:rPr>
          <w:lang w:val="uk-UA"/>
        </w:rPr>
      </w:pPr>
      <w:r>
        <w:rPr>
          <w:lang w:val="uk-UA"/>
        </w:rPr>
        <w:t>Секція рольової моделі відображає усі доступні можливості викликів та запитів стосовно ролей смарт-контракту.</w:t>
      </w:r>
    </w:p>
    <w:p w14:paraId="6DDA0659" w14:textId="77777777" w:rsidR="006763FA" w:rsidRDefault="006763FA" w:rsidP="006763FA">
      <w:pPr>
        <w:rPr>
          <w:lang w:val="uk-UA"/>
        </w:rPr>
      </w:pPr>
      <w:r>
        <w:rPr>
          <w:lang w:val="uk-UA"/>
        </w:rPr>
        <w:lastRenderedPageBreak/>
        <w:t>Функціональна секція відображає усі доступні можливості викликів та запитів стосовно основних функцій смарт-контракту, та є основною робочою областю користувача.</w:t>
      </w:r>
    </w:p>
    <w:p w14:paraId="60327180" w14:textId="77777777" w:rsidR="006763FA" w:rsidRDefault="006763FA" w:rsidP="006763FA">
      <w:pPr>
        <w:rPr>
          <w:lang w:val="uk-UA"/>
        </w:rPr>
      </w:pPr>
      <w:r>
        <w:rPr>
          <w:lang w:val="uk-UA"/>
        </w:rPr>
        <w:t>Інформаційна секція відображає усі запити на отримання головної інформації про функціональні параметри смарт-контракту та виступає інформаційною панеллю користувача.</w:t>
      </w:r>
    </w:p>
    <w:p w14:paraId="0A392E5E" w14:textId="77777777" w:rsidR="006763FA" w:rsidRDefault="006763FA" w:rsidP="006763FA">
      <w:pPr>
        <w:rPr>
          <w:lang w:val="uk-UA"/>
        </w:rPr>
      </w:pPr>
      <w:r>
        <w:rPr>
          <w:lang w:val="uk-UA"/>
        </w:rPr>
        <w:t>В результаті, було розроблено інтерфейс користувача, що дозволяє легко підключатись до блокчейну, обирати смарт-контракт для взаємодії, та безпосередньо взаємодіяти з системою генерування голосувань.</w:t>
      </w:r>
    </w:p>
    <w:p w14:paraId="4EB49115" w14:textId="77777777" w:rsidR="006763FA" w:rsidRPr="0043447F" w:rsidRDefault="006763FA" w:rsidP="00E76019">
      <w:pPr>
        <w:pStyle w:val="2"/>
        <w:ind w:firstLine="708"/>
        <w:jc w:val="both"/>
        <w:rPr>
          <w:lang w:val="uk-UA"/>
        </w:rPr>
      </w:pPr>
      <w:bookmarkStart w:id="42" w:name="_Toc149779831"/>
      <w:bookmarkStart w:id="43" w:name="_Toc153837154"/>
      <w:r w:rsidRPr="0043447F">
        <w:rPr>
          <w:lang w:val="uk-UA"/>
        </w:rPr>
        <w:t>4.4 Статичне тестування безпеки</w:t>
      </w:r>
      <w:bookmarkEnd w:id="42"/>
      <w:r>
        <w:rPr>
          <w:lang w:val="uk-UA"/>
        </w:rPr>
        <w:t xml:space="preserve"> засобу</w:t>
      </w:r>
      <w:bookmarkEnd w:id="43"/>
    </w:p>
    <w:p w14:paraId="002EB0AB" w14:textId="77777777" w:rsidR="006763FA" w:rsidRDefault="006763FA" w:rsidP="006763FA">
      <w:pPr>
        <w:rPr>
          <w:lang w:val="uk-UA"/>
        </w:rPr>
      </w:pPr>
      <w:r w:rsidRPr="008E7FA1">
        <w:rPr>
          <w:lang w:val="uk-UA"/>
        </w:rPr>
        <w:t>Статичне тестування безпеки (SAST) є важливою складовою в розробці</w:t>
      </w:r>
      <w:r>
        <w:rPr>
          <w:lang w:val="uk-UA"/>
        </w:rPr>
        <w:t xml:space="preserve"> </w:t>
      </w:r>
      <w:r w:rsidRPr="008E7FA1">
        <w:rPr>
          <w:lang w:val="uk-UA"/>
        </w:rPr>
        <w:t>смарт-контрактів</w:t>
      </w:r>
      <w:r>
        <w:rPr>
          <w:lang w:val="uk-UA"/>
        </w:rPr>
        <w:t xml:space="preserve">, </w:t>
      </w:r>
      <w:r w:rsidRPr="008E7FA1">
        <w:rPr>
          <w:lang w:val="uk-UA"/>
        </w:rPr>
        <w:t>оскільки це дозволяє виявити потенційні безпекові проблеми в коді контрактів на ранній стадії розробки</w:t>
      </w:r>
      <w:r>
        <w:rPr>
          <w:lang w:val="uk-UA"/>
        </w:rPr>
        <w:t xml:space="preserve">. </w:t>
      </w:r>
      <w:r w:rsidRPr="00E2306B">
        <w:rPr>
          <w:lang w:val="uk-UA"/>
        </w:rPr>
        <w:t>SAST аналізує код без його активного виконання, виявляючи можливі уразливості, такі як проблеми з контролем доступу, недоліки в безпеці даних чи можливість витоку інформації.</w:t>
      </w:r>
    </w:p>
    <w:p w14:paraId="1A3C4207" w14:textId="77777777" w:rsidR="006763FA" w:rsidRDefault="006763FA" w:rsidP="006763FA">
      <w:pPr>
        <w:rPr>
          <w:lang w:val="uk-UA"/>
        </w:rPr>
      </w:pPr>
      <w:r w:rsidRPr="00E2306B">
        <w:rPr>
          <w:lang w:val="uk-UA"/>
        </w:rPr>
        <w:t>Використання SAST у розробці смарт-контрактів допомагає вчасно виявляти та усувати потенційні загрози безпеці, зменшуючи ризик можливих атак чи неправильного використання контрактів у майбутньому. Цей підхід сприяє підвищенню рівня довіри до безпеки смарт-контрактів та допомагає уникнути серйозних проблем з безпекою під час їхнього функціонування в блокчейні.</w:t>
      </w:r>
    </w:p>
    <w:p w14:paraId="14BDB8F9" w14:textId="77777777" w:rsidR="006763FA" w:rsidRDefault="006763FA" w:rsidP="006763FA">
      <w:pPr>
        <w:rPr>
          <w:lang w:val="uk-UA"/>
        </w:rPr>
      </w:pPr>
      <w:r>
        <w:rPr>
          <w:lang w:val="uk-UA"/>
        </w:rPr>
        <w:t xml:space="preserve">Для статичного тестування безпеки засобу генерації голосувань було обрано </w:t>
      </w:r>
      <w:r w:rsidRPr="004A1CAF">
        <w:rPr>
          <w:lang w:val="uk-UA"/>
        </w:rPr>
        <w:t>Slither</w:t>
      </w:r>
      <w:r>
        <w:rPr>
          <w:lang w:val="uk-UA"/>
        </w:rPr>
        <w:t xml:space="preserve"> - </w:t>
      </w:r>
      <w:r w:rsidRPr="004A1CAF">
        <w:rPr>
          <w:lang w:val="uk-UA"/>
        </w:rPr>
        <w:t>інструмент для аналізу безпеки смарт-контрактів у мережі Ethereum.</w:t>
      </w:r>
      <w:r>
        <w:rPr>
          <w:lang w:val="uk-UA"/>
        </w:rPr>
        <w:t xml:space="preserve"> </w:t>
      </w:r>
      <w:r w:rsidRPr="004A1CAF">
        <w:rPr>
          <w:lang w:val="uk-UA"/>
        </w:rPr>
        <w:t>Цей інструмент має ряд вбудованих правил, які аналізують код контракту і виявляють можливі проблеми.</w:t>
      </w:r>
    </w:p>
    <w:p w14:paraId="4D6DF3AA" w14:textId="77777777" w:rsidR="006763FA" w:rsidRDefault="006763FA" w:rsidP="006763FA">
      <w:pPr>
        <w:rPr>
          <w:lang w:val="uk-UA"/>
        </w:rPr>
      </w:pPr>
      <w:r w:rsidRPr="004A1CAF">
        <w:rPr>
          <w:lang w:val="uk-UA"/>
        </w:rPr>
        <w:t>Slither</w:t>
      </w:r>
      <w:r>
        <w:rPr>
          <w:lang w:val="uk-UA"/>
        </w:rPr>
        <w:t xml:space="preserve"> дозволяє проаналізувати всі смарт-контракти в системі одразу, якщо вони знаходяться в одному файлі, наявні смарт-контракти: </w:t>
      </w:r>
      <w:r w:rsidRPr="001D2290">
        <w:rPr>
          <w:lang w:val="uk-UA"/>
        </w:rPr>
        <w:t xml:space="preserve">VotingRoleModel, Voting, VotingBuilder </w:t>
      </w:r>
      <w:r>
        <w:rPr>
          <w:lang w:val="uk-UA"/>
        </w:rPr>
        <w:t>(рис. 4.13)</w:t>
      </w:r>
      <w:r w:rsidRPr="00D701C1">
        <w:rPr>
          <w:lang w:val="uk-UA"/>
        </w:rPr>
        <w:t>.</w:t>
      </w:r>
    </w:p>
    <w:p w14:paraId="08C95CD5" w14:textId="65A1254D" w:rsidR="00BC1431" w:rsidRDefault="006763FA" w:rsidP="00BC1431">
      <w:pPr>
        <w:ind w:firstLine="0"/>
        <w:jc w:val="center"/>
        <w:rPr>
          <w:lang w:val="uk-UA"/>
        </w:rPr>
      </w:pPr>
      <w:r w:rsidRPr="009D1EFB">
        <w:rPr>
          <w:noProof/>
          <w:lang w:val="en-US"/>
        </w:rPr>
        <w:lastRenderedPageBreak/>
        <w:drawing>
          <wp:inline distT="0" distB="0" distL="0" distR="0" wp14:anchorId="65CDBD62" wp14:editId="20E73C55">
            <wp:extent cx="6119495" cy="4310380"/>
            <wp:effectExtent l="0" t="0" r="3175"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19495" cy="4310380"/>
                    </a:xfrm>
                    <a:prstGeom prst="rect">
                      <a:avLst/>
                    </a:prstGeom>
                  </pic:spPr>
                </pic:pic>
              </a:graphicData>
            </a:graphic>
          </wp:inline>
        </w:drawing>
      </w:r>
    </w:p>
    <w:p w14:paraId="70663369" w14:textId="77777777" w:rsidR="006763FA" w:rsidRPr="003D67FD" w:rsidRDefault="006763FA" w:rsidP="006763FA">
      <w:pPr>
        <w:spacing w:after="240"/>
        <w:jc w:val="center"/>
        <w:rPr>
          <w:lang w:val="uk-UA"/>
        </w:rPr>
      </w:pPr>
      <w:r>
        <w:rPr>
          <w:lang w:val="uk-UA"/>
        </w:rPr>
        <w:t>Рисунок 4.</w:t>
      </w:r>
      <w:r>
        <w:t>13</w:t>
      </w:r>
      <w:r>
        <w:rPr>
          <w:lang w:val="uk-UA"/>
        </w:rPr>
        <w:t xml:space="preserve"> – Результат статичного тестування через </w:t>
      </w:r>
      <w:r w:rsidRPr="004A1CAF">
        <w:rPr>
          <w:lang w:val="uk-UA"/>
        </w:rPr>
        <w:t>Slither</w:t>
      </w:r>
    </w:p>
    <w:p w14:paraId="1BCF3377" w14:textId="77777777" w:rsidR="006763FA" w:rsidRDefault="006763FA" w:rsidP="006763FA">
      <w:pPr>
        <w:rPr>
          <w:lang w:val="uk-UA"/>
        </w:rPr>
      </w:pPr>
      <w:r>
        <w:rPr>
          <w:lang w:val="uk-UA"/>
        </w:rPr>
        <w:t xml:space="preserve">Результат тестування за допомогою </w:t>
      </w:r>
      <w:r w:rsidRPr="004A1CAF">
        <w:rPr>
          <w:lang w:val="uk-UA"/>
        </w:rPr>
        <w:t>Slither</w:t>
      </w:r>
      <w:r>
        <w:rPr>
          <w:lang w:val="uk-UA"/>
        </w:rPr>
        <w:t xml:space="preserve"> не виявив будь-яких критичних вразливостей безпеки. Але розглянемо детальніше отриману в звіті інформацію.</w:t>
      </w:r>
    </w:p>
    <w:p w14:paraId="76F61A7E" w14:textId="77777777" w:rsidR="006763FA" w:rsidRDefault="006763FA" w:rsidP="006763FA">
      <w:pPr>
        <w:rPr>
          <w:lang w:val="uk-UA"/>
        </w:rPr>
      </w:pPr>
      <w:r>
        <w:rPr>
          <w:lang w:val="uk-UA"/>
        </w:rPr>
        <w:t>Звіт зауважує на тавтології при перевірці чи знаходиться відсоток для перемоги в голосування в допустимих межах. Дане рішення обумовлене різними сферами даних перевірок: перша виконується для всієї процедури для перевірки введеного числа, а друга – для встановки параметру при введенні числа в певному діапазоні.</w:t>
      </w:r>
    </w:p>
    <w:p w14:paraId="5A6351CD" w14:textId="77777777" w:rsidR="006763FA" w:rsidRDefault="006763FA" w:rsidP="006763FA">
      <w:pPr>
        <w:rPr>
          <w:lang w:val="uk-UA"/>
        </w:rPr>
      </w:pPr>
      <w:r w:rsidRPr="004A1CAF">
        <w:rPr>
          <w:lang w:val="uk-UA"/>
        </w:rPr>
        <w:t>Slither</w:t>
      </w:r>
      <w:r>
        <w:rPr>
          <w:lang w:val="uk-UA"/>
        </w:rPr>
        <w:t xml:space="preserve"> вказує на те, що зміна власника контракту повинна відсилати подію в блокчейн. Це дійсно гарна практика для зручного інформування про зміни стану смарт-контракту, але має рекомендаційний характер.</w:t>
      </w:r>
    </w:p>
    <w:p w14:paraId="2F461365" w14:textId="77777777" w:rsidR="006763FA" w:rsidRDefault="006763FA" w:rsidP="006763FA">
      <w:pPr>
        <w:rPr>
          <w:lang w:val="uk-UA"/>
        </w:rPr>
      </w:pPr>
      <w:r>
        <w:rPr>
          <w:lang w:val="uk-UA"/>
        </w:rPr>
        <w:t xml:space="preserve">Інструмент робить акцент на процес відсилання коштів учасникам при активному параметрі фінансування голосування, а саме що використовується низькорівнева функція, є вразливість до повторного виклику та спустошення балансу, та що процес виконується в циклі. Дане рішення було обумовлене тим, </w:t>
      </w:r>
      <w:r>
        <w:rPr>
          <w:lang w:val="uk-UA"/>
        </w:rPr>
        <w:lastRenderedPageBreak/>
        <w:t>що низькорівнева функція відправки криптовалюти дозволяє отримати більше контролю над процесом та чіткішу обробку помилок, а виконання в циклі необхідне для відправки коштів всім учасникам та контролюється шляхом обмеження кількості таких учасників. Також, вразливість до повторного виклику (</w:t>
      </w:r>
      <w:r>
        <w:rPr>
          <w:lang w:val="en-US"/>
        </w:rPr>
        <w:t>Reentrancy</w:t>
      </w:r>
      <w:r>
        <w:rPr>
          <w:lang w:val="uk-UA"/>
        </w:rPr>
        <w:t>) було передбачено, процедуру створення голосування поміщено в модифікатор, що блокує повторний виклик функції до її повного завершення.</w:t>
      </w:r>
    </w:p>
    <w:p w14:paraId="2E62CF14" w14:textId="77777777" w:rsidR="006763FA" w:rsidRDefault="006763FA" w:rsidP="006763FA">
      <w:r>
        <w:rPr>
          <w:lang w:val="uk-UA"/>
        </w:rPr>
        <w:t xml:space="preserve">Серед інших зауважень можна видітити прирівняння до константи при перевірках умов, використання не найновішої версії </w:t>
      </w:r>
      <w:r>
        <w:rPr>
          <w:lang w:val="en-US"/>
        </w:rPr>
        <w:t>Solidity</w:t>
      </w:r>
      <w:r>
        <w:rPr>
          <w:lang w:val="uk-UA"/>
        </w:rPr>
        <w:t xml:space="preserve">, та невідповідність назви смарт-контракту конвенції написання коду. Дані пункти несуть виключно рекомендаційний характер та не можуть спричинити жодної загрози, а написання назви контракту з великої літери навпаки є вимогою мови </w:t>
      </w:r>
      <w:r>
        <w:rPr>
          <w:lang w:val="en-US"/>
        </w:rPr>
        <w:t>Solidity</w:t>
      </w:r>
      <w:r w:rsidRPr="00862FFF">
        <w:t>.</w:t>
      </w:r>
    </w:p>
    <w:p w14:paraId="1FAEED63" w14:textId="77777777" w:rsidR="006763FA" w:rsidRDefault="006763FA" w:rsidP="006763FA">
      <w:pPr>
        <w:rPr>
          <w:lang w:val="uk-UA"/>
        </w:rPr>
      </w:pPr>
      <w:r>
        <w:rPr>
          <w:lang w:val="uk-UA"/>
        </w:rPr>
        <w:t xml:space="preserve">Отже, результат статичного тестування безпеки смарт-контрактів системи за допомогою інструменту </w:t>
      </w:r>
      <w:r w:rsidRPr="004A1CAF">
        <w:rPr>
          <w:lang w:val="uk-UA"/>
        </w:rPr>
        <w:t>Slither</w:t>
      </w:r>
      <w:r>
        <w:rPr>
          <w:lang w:val="uk-UA"/>
        </w:rPr>
        <w:t xml:space="preserve"> не виявив жодних критичних помилок, а виявлені зауваження є виключно рекомендаціями, або були передбачені та вже містять запобіжні рішення.</w:t>
      </w:r>
    </w:p>
    <w:p w14:paraId="14D5AE82" w14:textId="77777777" w:rsidR="006763FA" w:rsidRPr="00A52127" w:rsidRDefault="006763FA" w:rsidP="00E76019">
      <w:pPr>
        <w:pStyle w:val="2"/>
        <w:ind w:firstLine="708"/>
        <w:jc w:val="both"/>
        <w:rPr>
          <w:lang w:val="uk-UA"/>
        </w:rPr>
      </w:pPr>
      <w:bookmarkStart w:id="44" w:name="_Toc153837155"/>
      <w:r>
        <w:rPr>
          <w:lang w:val="uk-UA"/>
        </w:rPr>
        <w:t>4.5</w:t>
      </w:r>
      <w:r w:rsidRPr="00A52127">
        <w:rPr>
          <w:lang w:val="uk-UA"/>
        </w:rPr>
        <w:t xml:space="preserve"> </w:t>
      </w:r>
      <w:r>
        <w:rPr>
          <w:lang w:val="uk-UA"/>
        </w:rPr>
        <w:t>Тестування всієї системи</w:t>
      </w:r>
      <w:bookmarkEnd w:id="44"/>
    </w:p>
    <w:p w14:paraId="649465E6" w14:textId="77777777" w:rsidR="006763FA" w:rsidRDefault="006763FA" w:rsidP="006763FA">
      <w:pPr>
        <w:rPr>
          <w:lang w:val="uk-UA"/>
        </w:rPr>
      </w:pPr>
      <w:r>
        <w:rPr>
          <w:lang w:val="uk-UA"/>
        </w:rPr>
        <w:t>Отримавши результати динамічного та статичного тестування смарт-контрактів, та перевіривши працездатність інтерфейсу користувача, доцільно виконати тестування всієї системи генерування та проведення голосування</w:t>
      </w:r>
      <w:r w:rsidRPr="00DA78C4">
        <w:t xml:space="preserve"> </w:t>
      </w:r>
      <w:r>
        <w:rPr>
          <w:lang w:val="uk-UA"/>
        </w:rPr>
        <w:t>на прикладі демонстрації повного робочого циклу засобу.</w:t>
      </w:r>
    </w:p>
    <w:p w14:paraId="2C161CFF" w14:textId="77777777" w:rsidR="006763FA" w:rsidRDefault="006763FA" w:rsidP="006763FA">
      <w:pPr>
        <w:rPr>
          <w:lang w:val="uk-UA"/>
        </w:rPr>
      </w:pPr>
      <w:r>
        <w:rPr>
          <w:lang w:val="uk-UA"/>
        </w:rPr>
        <w:t xml:space="preserve">Виконавши підключення крипто-гаманця до інтерфейсу, користувач підключається до блокчейну та може обрати смарт-контракт для взаємодії. Послідовним робочим процесом є вибір модуля генерування голосування для налаштування параметрів та створення нового екземпляру голосування. </w:t>
      </w:r>
    </w:p>
    <w:p w14:paraId="67632073" w14:textId="77777777" w:rsidR="006763FA" w:rsidRDefault="006763FA" w:rsidP="006763FA">
      <w:pPr>
        <w:rPr>
          <w:lang w:val="uk-UA"/>
        </w:rPr>
      </w:pPr>
      <w:r>
        <w:rPr>
          <w:lang w:val="uk-UA"/>
        </w:rPr>
        <w:t xml:space="preserve">Однак, правилами розмежування прав доступу передбачено, що даний функціонал доступний лише для адміністраторів системи, в цілях перешкодження несанкціонованому доступу. При спробі неавторизованого </w:t>
      </w:r>
      <w:r>
        <w:rPr>
          <w:lang w:val="uk-UA"/>
        </w:rPr>
        <w:lastRenderedPageBreak/>
        <w:t>користувача виконати обмежені дії, смарт-контракт, та відповідно  і інтерфейс, виведуть помилку інформуючу про причину проблеми (рис. 4.14).</w:t>
      </w:r>
    </w:p>
    <w:p w14:paraId="60E0D65C" w14:textId="77777777" w:rsidR="006763FA" w:rsidRDefault="006763FA" w:rsidP="006763FA">
      <w:pPr>
        <w:ind w:firstLine="0"/>
        <w:jc w:val="center"/>
        <w:rPr>
          <w:lang w:val="uk-UA"/>
        </w:rPr>
      </w:pPr>
      <w:r w:rsidRPr="009B727F">
        <w:rPr>
          <w:noProof/>
          <w:lang w:val="en-US"/>
        </w:rPr>
        <w:drawing>
          <wp:inline distT="0" distB="0" distL="0" distR="0" wp14:anchorId="620259A6" wp14:editId="0F362E2B">
            <wp:extent cx="5228621" cy="307467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64222" cy="3095605"/>
                    </a:xfrm>
                    <a:prstGeom prst="rect">
                      <a:avLst/>
                    </a:prstGeom>
                  </pic:spPr>
                </pic:pic>
              </a:graphicData>
            </a:graphic>
          </wp:inline>
        </w:drawing>
      </w:r>
    </w:p>
    <w:p w14:paraId="2C8C678E" w14:textId="77777777" w:rsidR="006763FA" w:rsidRDefault="006763FA" w:rsidP="006763FA">
      <w:pPr>
        <w:spacing w:after="240"/>
        <w:jc w:val="center"/>
        <w:rPr>
          <w:lang w:val="uk-UA"/>
        </w:rPr>
      </w:pPr>
      <w:r>
        <w:rPr>
          <w:lang w:val="uk-UA"/>
        </w:rPr>
        <w:t>Рисунок 4.</w:t>
      </w:r>
      <w:r>
        <w:t>14</w:t>
      </w:r>
      <w:r>
        <w:rPr>
          <w:lang w:val="uk-UA"/>
        </w:rPr>
        <w:t xml:space="preserve"> – Результат спроби виконання обмежених дій</w:t>
      </w:r>
    </w:p>
    <w:p w14:paraId="216D8E27" w14:textId="77777777" w:rsidR="006763FA" w:rsidRDefault="006763FA" w:rsidP="006763FA">
      <w:pPr>
        <w:rPr>
          <w:lang w:val="uk-UA"/>
        </w:rPr>
      </w:pPr>
      <w:r>
        <w:rPr>
          <w:lang w:val="uk-UA"/>
        </w:rPr>
        <w:t xml:space="preserve">Для вирішення даної перешкоди, користувач повинен звернутись до власника смарт-контракту, аби той включив його до переліку адміністраторів та надав дозвіл на виконання відповідних дій, пов’язаних з налаштуванням та генеруванням нового голосування (рис. 4.15). </w:t>
      </w:r>
    </w:p>
    <w:p w14:paraId="02F3204D" w14:textId="77777777" w:rsidR="006763FA" w:rsidRDefault="006763FA" w:rsidP="006763FA">
      <w:pPr>
        <w:ind w:firstLine="0"/>
        <w:jc w:val="center"/>
        <w:rPr>
          <w:lang w:val="uk-UA"/>
        </w:rPr>
      </w:pPr>
      <w:r w:rsidRPr="00DB3C12">
        <w:rPr>
          <w:noProof/>
          <w:lang w:val="en-US"/>
        </w:rPr>
        <w:drawing>
          <wp:inline distT="0" distB="0" distL="0" distR="0" wp14:anchorId="2C95DA93" wp14:editId="0BEF00AA">
            <wp:extent cx="5585599" cy="3667125"/>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8872" cy="3695535"/>
                    </a:xfrm>
                    <a:prstGeom prst="rect">
                      <a:avLst/>
                    </a:prstGeom>
                  </pic:spPr>
                </pic:pic>
              </a:graphicData>
            </a:graphic>
          </wp:inline>
        </w:drawing>
      </w:r>
    </w:p>
    <w:p w14:paraId="442ACAF1" w14:textId="77777777" w:rsidR="006763FA" w:rsidRDefault="006763FA" w:rsidP="006763FA">
      <w:pPr>
        <w:spacing w:after="240"/>
        <w:jc w:val="center"/>
        <w:rPr>
          <w:lang w:val="uk-UA"/>
        </w:rPr>
      </w:pPr>
      <w:r>
        <w:rPr>
          <w:lang w:val="uk-UA"/>
        </w:rPr>
        <w:t>Рисунок 4.</w:t>
      </w:r>
      <w:r>
        <w:t>15</w:t>
      </w:r>
      <w:r>
        <w:rPr>
          <w:lang w:val="uk-UA"/>
        </w:rPr>
        <w:t xml:space="preserve"> – Результат активації прав адміністратора</w:t>
      </w:r>
    </w:p>
    <w:p w14:paraId="38B85665" w14:textId="77777777" w:rsidR="006763FA" w:rsidRDefault="006763FA" w:rsidP="006763FA">
      <w:pPr>
        <w:rPr>
          <w:lang w:val="uk-UA"/>
        </w:rPr>
      </w:pPr>
      <w:r>
        <w:rPr>
          <w:lang w:val="uk-UA"/>
        </w:rPr>
        <w:lastRenderedPageBreak/>
        <w:t>Отримавши дозвіл, користувач, а тепер вже – адміністратор, може виконати налаштування параметрів бажаного голосування використовуючи наявні виклики та перевірити результат своїх дій за допомогою запиту відображення актуальних параметрів (рис. 4.16).</w:t>
      </w:r>
    </w:p>
    <w:p w14:paraId="12D73F2E" w14:textId="77777777" w:rsidR="006763FA" w:rsidRDefault="006763FA" w:rsidP="006763FA">
      <w:pPr>
        <w:ind w:firstLine="0"/>
        <w:rPr>
          <w:lang w:val="uk-UA"/>
        </w:rPr>
      </w:pPr>
      <w:r w:rsidRPr="009578E4">
        <w:rPr>
          <w:noProof/>
          <w:lang w:val="en-US"/>
        </w:rPr>
        <w:drawing>
          <wp:inline distT="0" distB="0" distL="0" distR="0" wp14:anchorId="6AF92344" wp14:editId="72CAD9AB">
            <wp:extent cx="6119495" cy="158686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19495" cy="1586865"/>
                    </a:xfrm>
                    <a:prstGeom prst="rect">
                      <a:avLst/>
                    </a:prstGeom>
                  </pic:spPr>
                </pic:pic>
              </a:graphicData>
            </a:graphic>
          </wp:inline>
        </w:drawing>
      </w:r>
    </w:p>
    <w:p w14:paraId="669F7D0F" w14:textId="77777777" w:rsidR="006763FA" w:rsidRDefault="006763FA" w:rsidP="006763FA">
      <w:pPr>
        <w:spacing w:after="240"/>
        <w:jc w:val="center"/>
        <w:rPr>
          <w:lang w:val="uk-UA"/>
        </w:rPr>
      </w:pPr>
      <w:r>
        <w:rPr>
          <w:lang w:val="uk-UA"/>
        </w:rPr>
        <w:t>Рисунок 4.</w:t>
      </w:r>
      <w:r>
        <w:t>16</w:t>
      </w:r>
      <w:r>
        <w:rPr>
          <w:lang w:val="uk-UA"/>
        </w:rPr>
        <w:t xml:space="preserve"> – Процес налаштування параметрів голосування</w:t>
      </w:r>
    </w:p>
    <w:p w14:paraId="0F8D8EE1" w14:textId="77777777" w:rsidR="006763FA" w:rsidRDefault="006763FA" w:rsidP="006763FA">
      <w:pPr>
        <w:rPr>
          <w:lang w:val="uk-UA"/>
        </w:rPr>
      </w:pPr>
      <w:r>
        <w:rPr>
          <w:lang w:val="uk-UA"/>
        </w:rPr>
        <w:t>Отримавши бажані параметри, адміністратор може перейти до наступного кроку – генерування нового голосування, та отримання адреси нового екземпляру смарт-контракту на блокчейні (рис. 4.17).</w:t>
      </w:r>
    </w:p>
    <w:p w14:paraId="44AF0CD4" w14:textId="77777777" w:rsidR="006763FA" w:rsidRDefault="006763FA" w:rsidP="006763FA">
      <w:pPr>
        <w:ind w:firstLine="0"/>
        <w:jc w:val="center"/>
        <w:rPr>
          <w:lang w:val="uk-UA"/>
        </w:rPr>
      </w:pPr>
      <w:r w:rsidRPr="00076CD4">
        <w:rPr>
          <w:noProof/>
          <w:lang w:val="en-US"/>
        </w:rPr>
        <w:drawing>
          <wp:inline distT="0" distB="0" distL="0" distR="0" wp14:anchorId="6B0D5999" wp14:editId="7A3332BF">
            <wp:extent cx="5686425" cy="3610588"/>
            <wp:effectExtent l="0" t="0" r="0" b="9525"/>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97269" cy="3617473"/>
                    </a:xfrm>
                    <a:prstGeom prst="rect">
                      <a:avLst/>
                    </a:prstGeom>
                  </pic:spPr>
                </pic:pic>
              </a:graphicData>
            </a:graphic>
          </wp:inline>
        </w:drawing>
      </w:r>
    </w:p>
    <w:p w14:paraId="0A8BF89C" w14:textId="77777777" w:rsidR="006763FA" w:rsidRDefault="006763FA" w:rsidP="006763FA">
      <w:pPr>
        <w:spacing w:after="240"/>
        <w:jc w:val="center"/>
        <w:rPr>
          <w:lang w:val="uk-UA"/>
        </w:rPr>
      </w:pPr>
      <w:r>
        <w:rPr>
          <w:lang w:val="uk-UA"/>
        </w:rPr>
        <w:t>Рисунок 4.</w:t>
      </w:r>
      <w:r>
        <w:t>17</w:t>
      </w:r>
      <w:r>
        <w:rPr>
          <w:lang w:val="uk-UA"/>
        </w:rPr>
        <w:t xml:space="preserve"> – Процес генерування голосування</w:t>
      </w:r>
    </w:p>
    <w:p w14:paraId="36CD391C" w14:textId="77777777" w:rsidR="006763FA" w:rsidRDefault="006763FA" w:rsidP="006763FA">
      <w:pPr>
        <w:rPr>
          <w:lang w:val="uk-UA"/>
        </w:rPr>
      </w:pPr>
      <w:r>
        <w:rPr>
          <w:lang w:val="uk-UA"/>
        </w:rPr>
        <w:t xml:space="preserve">Успішно виконавши запит на створення нового голосування, адміністратор може перевірити коректність створеного голосування та його відповідність до встановлених налаштувань. </w:t>
      </w:r>
    </w:p>
    <w:p w14:paraId="7A14C91A" w14:textId="77777777" w:rsidR="006763FA" w:rsidRDefault="006763FA" w:rsidP="006763FA">
      <w:pPr>
        <w:rPr>
          <w:lang w:val="uk-UA"/>
        </w:rPr>
      </w:pPr>
      <w:r>
        <w:rPr>
          <w:lang w:val="uk-UA"/>
        </w:rPr>
        <w:lastRenderedPageBreak/>
        <w:t>Для цього в першу чергу потрібно перемкнути інтерфейс користувача на смарт-контракт проведення голосування, та використати отриману адресу нового екземпляру голосування для підключення до нього.</w:t>
      </w:r>
    </w:p>
    <w:p w14:paraId="0A73D3CC" w14:textId="77777777" w:rsidR="006763FA" w:rsidRDefault="006763FA" w:rsidP="006763FA">
      <w:pPr>
        <w:rPr>
          <w:lang w:val="uk-UA"/>
        </w:rPr>
      </w:pPr>
      <w:r>
        <w:rPr>
          <w:lang w:val="uk-UA"/>
        </w:rPr>
        <w:t>Підключившись до новоствореного голосування, користувач, що є його власником, може призначити собі роль адміністратора для змоги перевірити коректність налаштувань створеного голосування, та безпосередньо здійснити запит на параметри та порівняти їх з бажаними (рис. 4.18).</w:t>
      </w:r>
    </w:p>
    <w:p w14:paraId="1890FB93" w14:textId="77777777" w:rsidR="006763FA" w:rsidRDefault="006763FA" w:rsidP="006763FA">
      <w:pPr>
        <w:ind w:firstLine="0"/>
        <w:rPr>
          <w:lang w:val="uk-UA"/>
        </w:rPr>
      </w:pPr>
      <w:r w:rsidRPr="00E34007">
        <w:rPr>
          <w:noProof/>
          <w:lang w:val="en-US"/>
        </w:rPr>
        <w:drawing>
          <wp:inline distT="0" distB="0" distL="0" distR="0" wp14:anchorId="192EC672" wp14:editId="327FBD09">
            <wp:extent cx="6119495" cy="1975485"/>
            <wp:effectExtent l="0" t="0" r="0" b="5715"/>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19495" cy="1975485"/>
                    </a:xfrm>
                    <a:prstGeom prst="rect">
                      <a:avLst/>
                    </a:prstGeom>
                  </pic:spPr>
                </pic:pic>
              </a:graphicData>
            </a:graphic>
          </wp:inline>
        </w:drawing>
      </w:r>
    </w:p>
    <w:p w14:paraId="0D0FEE4D" w14:textId="77777777" w:rsidR="006763FA" w:rsidRDefault="006763FA" w:rsidP="006763FA">
      <w:pPr>
        <w:spacing w:after="240"/>
        <w:jc w:val="center"/>
        <w:rPr>
          <w:lang w:val="uk-UA"/>
        </w:rPr>
      </w:pPr>
      <w:r>
        <w:rPr>
          <w:lang w:val="uk-UA"/>
        </w:rPr>
        <w:t>Рисунок 4.</w:t>
      </w:r>
      <w:r>
        <w:t>18</w:t>
      </w:r>
      <w:r>
        <w:rPr>
          <w:lang w:val="uk-UA"/>
        </w:rPr>
        <w:t xml:space="preserve"> – Підключення та перевірка нового голосування</w:t>
      </w:r>
    </w:p>
    <w:p w14:paraId="3735C6C8" w14:textId="77777777" w:rsidR="006763FA" w:rsidRDefault="006763FA" w:rsidP="006763FA">
      <w:pPr>
        <w:rPr>
          <w:lang w:val="uk-UA"/>
        </w:rPr>
      </w:pPr>
      <w:r>
        <w:rPr>
          <w:lang w:val="uk-UA"/>
        </w:rPr>
        <w:t>Впевнившись в коректності створеного голосування, користувач може назначити оператора голосування, який в свою чергу зможе розпочати процес подачі голосів (рис. 4.19).</w:t>
      </w:r>
    </w:p>
    <w:p w14:paraId="2517B316" w14:textId="77777777" w:rsidR="006763FA" w:rsidRDefault="006763FA" w:rsidP="006763FA">
      <w:pPr>
        <w:ind w:firstLine="0"/>
        <w:rPr>
          <w:lang w:val="uk-UA"/>
        </w:rPr>
      </w:pPr>
      <w:r w:rsidRPr="001A7951">
        <w:rPr>
          <w:noProof/>
          <w:lang w:val="en-US"/>
        </w:rPr>
        <w:drawing>
          <wp:inline distT="0" distB="0" distL="0" distR="0" wp14:anchorId="6983CFE5" wp14:editId="00CB64EE">
            <wp:extent cx="6119495" cy="3272790"/>
            <wp:effectExtent l="0" t="0" r="0" b="381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19495" cy="3272790"/>
                    </a:xfrm>
                    <a:prstGeom prst="rect">
                      <a:avLst/>
                    </a:prstGeom>
                  </pic:spPr>
                </pic:pic>
              </a:graphicData>
            </a:graphic>
          </wp:inline>
        </w:drawing>
      </w:r>
    </w:p>
    <w:p w14:paraId="193E10F6" w14:textId="77777777" w:rsidR="006763FA" w:rsidRDefault="006763FA" w:rsidP="006763FA">
      <w:pPr>
        <w:spacing w:after="240"/>
        <w:jc w:val="center"/>
        <w:rPr>
          <w:lang w:val="uk-UA"/>
        </w:rPr>
      </w:pPr>
      <w:r>
        <w:rPr>
          <w:lang w:val="uk-UA"/>
        </w:rPr>
        <w:t>Рисунок 4.</w:t>
      </w:r>
      <w:r>
        <w:t>19</w:t>
      </w:r>
      <w:r>
        <w:rPr>
          <w:lang w:val="uk-UA"/>
        </w:rPr>
        <w:t xml:space="preserve"> – Старт процесу голосування</w:t>
      </w:r>
    </w:p>
    <w:p w14:paraId="7D1D6928" w14:textId="77777777" w:rsidR="006763FA" w:rsidRDefault="006763FA" w:rsidP="006763FA">
      <w:pPr>
        <w:rPr>
          <w:lang w:val="uk-UA"/>
        </w:rPr>
      </w:pPr>
      <w:r>
        <w:rPr>
          <w:lang w:val="uk-UA"/>
        </w:rPr>
        <w:lastRenderedPageBreak/>
        <w:t>Після старту голосування, учасники можуть подавати голоси за бажані вибори, що відображені  в інформаційній секції інтерфейсу. Переглянути подану кількість голосів завжди можна здійснивши запит до результатів голосування (рис. 4.20).</w:t>
      </w:r>
    </w:p>
    <w:p w14:paraId="6C5821C8" w14:textId="77777777" w:rsidR="006763FA" w:rsidRDefault="006763FA" w:rsidP="006763FA">
      <w:pPr>
        <w:ind w:firstLine="0"/>
        <w:jc w:val="center"/>
        <w:rPr>
          <w:lang w:val="uk-UA"/>
        </w:rPr>
      </w:pPr>
      <w:r w:rsidRPr="00C67BC6">
        <w:rPr>
          <w:noProof/>
          <w:lang w:val="en-US"/>
        </w:rPr>
        <w:drawing>
          <wp:inline distT="0" distB="0" distL="0" distR="0" wp14:anchorId="15EB9EAF" wp14:editId="0B33571A">
            <wp:extent cx="6119495" cy="2629535"/>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19495" cy="2629535"/>
                    </a:xfrm>
                    <a:prstGeom prst="rect">
                      <a:avLst/>
                    </a:prstGeom>
                  </pic:spPr>
                </pic:pic>
              </a:graphicData>
            </a:graphic>
          </wp:inline>
        </w:drawing>
      </w:r>
    </w:p>
    <w:p w14:paraId="0C14F869" w14:textId="77777777" w:rsidR="006763FA" w:rsidRDefault="006763FA" w:rsidP="006763FA">
      <w:pPr>
        <w:spacing w:after="240"/>
        <w:jc w:val="center"/>
        <w:rPr>
          <w:lang w:val="uk-UA"/>
        </w:rPr>
      </w:pPr>
      <w:r>
        <w:rPr>
          <w:lang w:val="uk-UA"/>
        </w:rPr>
        <w:t>Рисунок 4.20 – Подача голосів та їх запис</w:t>
      </w:r>
    </w:p>
    <w:p w14:paraId="1B8A8646" w14:textId="77777777" w:rsidR="006763FA" w:rsidRDefault="006763FA" w:rsidP="006763FA">
      <w:pPr>
        <w:rPr>
          <w:lang w:val="uk-UA"/>
        </w:rPr>
      </w:pPr>
      <w:r>
        <w:rPr>
          <w:lang w:val="uk-UA"/>
        </w:rPr>
        <w:t>В разі рішення оператора про припинення голосування, він може здійснити відповідний запит до смарт-контракту, та отримати автоматично підраховані результати (рис. 4. 21).</w:t>
      </w:r>
    </w:p>
    <w:p w14:paraId="2C4DF2C3" w14:textId="77777777" w:rsidR="006763FA" w:rsidRDefault="006763FA" w:rsidP="006763FA">
      <w:pPr>
        <w:ind w:firstLine="0"/>
        <w:rPr>
          <w:lang w:val="uk-UA"/>
        </w:rPr>
      </w:pPr>
      <w:r w:rsidRPr="00F360D3">
        <w:rPr>
          <w:noProof/>
          <w:lang w:val="en-US"/>
        </w:rPr>
        <w:drawing>
          <wp:inline distT="0" distB="0" distL="0" distR="0" wp14:anchorId="4BA12FE9" wp14:editId="01B7ED54">
            <wp:extent cx="6119495" cy="1417320"/>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19495" cy="1417320"/>
                    </a:xfrm>
                    <a:prstGeom prst="rect">
                      <a:avLst/>
                    </a:prstGeom>
                  </pic:spPr>
                </pic:pic>
              </a:graphicData>
            </a:graphic>
          </wp:inline>
        </w:drawing>
      </w:r>
    </w:p>
    <w:p w14:paraId="4566F9AF" w14:textId="77777777" w:rsidR="006763FA" w:rsidRDefault="006763FA" w:rsidP="006763FA">
      <w:pPr>
        <w:spacing w:after="240"/>
        <w:jc w:val="center"/>
        <w:rPr>
          <w:lang w:val="uk-UA"/>
        </w:rPr>
      </w:pPr>
      <w:r>
        <w:rPr>
          <w:lang w:val="uk-UA"/>
        </w:rPr>
        <w:t>Рисунок 4.21 – Завершення голосування та підрахунок результату</w:t>
      </w:r>
    </w:p>
    <w:p w14:paraId="1A85760F" w14:textId="77777777" w:rsidR="006763FA" w:rsidRPr="005C4702" w:rsidRDefault="006763FA" w:rsidP="006763FA">
      <w:pPr>
        <w:rPr>
          <w:lang w:val="uk-UA"/>
        </w:rPr>
      </w:pPr>
      <w:r>
        <w:rPr>
          <w:lang w:val="uk-UA"/>
        </w:rPr>
        <w:t>В результаті, було продемонстровано та доведено працездатність засобу в робочому процесі повного циклу та його готовність до передачі в широке використання.</w:t>
      </w:r>
    </w:p>
    <w:p w14:paraId="0D0EDBDE" w14:textId="77777777" w:rsidR="006763FA" w:rsidRPr="00A52127" w:rsidRDefault="006763FA" w:rsidP="00E76019">
      <w:pPr>
        <w:pStyle w:val="2"/>
        <w:ind w:firstLine="708"/>
        <w:jc w:val="both"/>
        <w:rPr>
          <w:lang w:val="uk-UA"/>
        </w:rPr>
      </w:pPr>
      <w:bookmarkStart w:id="45" w:name="_Toc149779833"/>
      <w:bookmarkStart w:id="46" w:name="_Toc153837156"/>
      <w:r>
        <w:rPr>
          <w:lang w:val="uk-UA"/>
        </w:rPr>
        <w:lastRenderedPageBreak/>
        <w:t>4.6</w:t>
      </w:r>
      <w:r w:rsidRPr="00A52127">
        <w:rPr>
          <w:lang w:val="uk-UA"/>
        </w:rPr>
        <w:t xml:space="preserve"> Висновки з розділу</w:t>
      </w:r>
      <w:bookmarkEnd w:id="45"/>
      <w:bookmarkEnd w:id="46"/>
    </w:p>
    <w:p w14:paraId="0E1592E4" w14:textId="77777777" w:rsidR="006763FA" w:rsidRPr="004D7B50" w:rsidRDefault="006763FA" w:rsidP="006763FA">
      <w:pPr>
        <w:rPr>
          <w:lang w:val="uk-UA"/>
        </w:rPr>
      </w:pPr>
      <w:r>
        <w:rPr>
          <w:lang w:val="uk-UA"/>
        </w:rPr>
        <w:t xml:space="preserve">На основі розробленого алгоритму та процедур було обгрунтовано засоби розробки та тестування, та безпосередньо розроблено сам програмний засіб в вигляді смарт-контрактів мовою </w:t>
      </w:r>
      <w:r>
        <w:rPr>
          <w:lang w:val="en-US"/>
        </w:rPr>
        <w:t>Solidity</w:t>
      </w:r>
      <w:r w:rsidRPr="001E4A26">
        <w:rPr>
          <w:lang w:val="uk-UA"/>
        </w:rPr>
        <w:t>.</w:t>
      </w:r>
    </w:p>
    <w:p w14:paraId="6CB0F3FE" w14:textId="77777777" w:rsidR="006763FA" w:rsidRDefault="006763FA" w:rsidP="006763FA">
      <w:pPr>
        <w:rPr>
          <w:lang w:val="uk-UA"/>
        </w:rPr>
      </w:pPr>
      <w:r>
        <w:rPr>
          <w:lang w:val="uk-UA"/>
        </w:rPr>
        <w:t xml:space="preserve">Розроблено та програмно реалізовано набір автоматичних блокових тестів для розроблених смарт-контрактів, що підтвердили їх </w:t>
      </w:r>
      <w:r w:rsidRPr="00405694">
        <w:rPr>
          <w:lang w:val="uk-UA"/>
        </w:rPr>
        <w:t>ефективність, надійність, та відповідність сучасним вимогам безпеки та контролю доступу</w:t>
      </w:r>
      <w:r>
        <w:rPr>
          <w:lang w:val="uk-UA"/>
        </w:rPr>
        <w:t>.</w:t>
      </w:r>
    </w:p>
    <w:p w14:paraId="5B8D35D5" w14:textId="77777777" w:rsidR="006763FA" w:rsidRDefault="006763FA" w:rsidP="006763FA">
      <w:pPr>
        <w:rPr>
          <w:lang w:val="uk-UA"/>
        </w:rPr>
      </w:pPr>
      <w:r>
        <w:rPr>
          <w:lang w:val="uk-UA"/>
        </w:rPr>
        <w:t xml:space="preserve">Також, </w:t>
      </w:r>
      <w:r w:rsidRPr="00405694">
        <w:rPr>
          <w:lang w:val="uk-UA"/>
        </w:rPr>
        <w:t>розроблено інтерфейс користувача, що дозволяє легко підключатись до блокчейну, обирати смарт-контракт для взаємодії, та безпосередньо взаємодіяти з системою генерування голосувань</w:t>
      </w:r>
      <w:r>
        <w:rPr>
          <w:lang w:val="uk-UA"/>
        </w:rPr>
        <w:t>.</w:t>
      </w:r>
    </w:p>
    <w:p w14:paraId="53570F35" w14:textId="77777777" w:rsidR="006763FA" w:rsidRDefault="006763FA" w:rsidP="006763FA">
      <w:pPr>
        <w:rPr>
          <w:lang w:val="uk-UA"/>
        </w:rPr>
      </w:pPr>
      <w:r>
        <w:rPr>
          <w:lang w:val="uk-UA"/>
        </w:rPr>
        <w:t>Продемонстровано та доведено працездатність засобу в робочому процесі повного циклу та його готовність до передачі в широке використання в публічному середовищі.</w:t>
      </w:r>
    </w:p>
    <w:p w14:paraId="4DEF547F" w14:textId="62F0FA42" w:rsidR="006763FA" w:rsidRPr="00DD1654" w:rsidRDefault="006763FA" w:rsidP="006763FA">
      <w:pPr>
        <w:rPr>
          <w:lang w:val="uk-UA"/>
        </w:rPr>
      </w:pPr>
      <w:r>
        <w:rPr>
          <w:lang w:val="uk-UA"/>
        </w:rPr>
        <w:t>Виконано статичне тестування безпеки, що не виявило критичних помилок та вразливостей, та підтвердило можливість використання розроблених смарт-контрактів в публічному блокчейні.</w:t>
      </w:r>
      <w:bookmarkEnd w:id="22"/>
    </w:p>
    <w:p w14:paraId="718969B8" w14:textId="77777777" w:rsidR="006763FA" w:rsidRDefault="006763FA" w:rsidP="006763FA">
      <w:pPr>
        <w:rPr>
          <w:lang w:val="uk-UA"/>
        </w:rPr>
      </w:pPr>
    </w:p>
    <w:p w14:paraId="3FA9B307" w14:textId="77777777" w:rsidR="006763FA" w:rsidRDefault="006763FA" w:rsidP="006763FA">
      <w:pPr>
        <w:rPr>
          <w:lang w:val="uk-UA"/>
        </w:rPr>
      </w:pPr>
    </w:p>
    <w:p w14:paraId="6C45DEB2" w14:textId="77777777" w:rsidR="006763FA" w:rsidRDefault="006763FA" w:rsidP="006763FA">
      <w:pPr>
        <w:rPr>
          <w:lang w:val="uk-UA"/>
        </w:rPr>
      </w:pPr>
    </w:p>
    <w:p w14:paraId="4F7D339F" w14:textId="77777777" w:rsidR="006763FA" w:rsidRDefault="006763FA" w:rsidP="006763FA">
      <w:pPr>
        <w:rPr>
          <w:lang w:val="uk-UA"/>
        </w:rPr>
      </w:pPr>
    </w:p>
    <w:p w14:paraId="11323667" w14:textId="77777777" w:rsidR="006763FA" w:rsidRDefault="006763FA" w:rsidP="006763FA">
      <w:pPr>
        <w:rPr>
          <w:lang w:val="uk-UA"/>
        </w:rPr>
      </w:pPr>
    </w:p>
    <w:p w14:paraId="4E5DC683" w14:textId="77777777" w:rsidR="006763FA" w:rsidRDefault="006763FA" w:rsidP="006763FA">
      <w:pPr>
        <w:rPr>
          <w:lang w:val="uk-UA"/>
        </w:rPr>
      </w:pPr>
    </w:p>
    <w:p w14:paraId="7E957929" w14:textId="77777777" w:rsidR="006763FA" w:rsidRDefault="006763FA" w:rsidP="006763FA">
      <w:pPr>
        <w:rPr>
          <w:lang w:val="uk-UA"/>
        </w:rPr>
      </w:pPr>
    </w:p>
    <w:p w14:paraId="47561779" w14:textId="77777777" w:rsidR="006763FA" w:rsidRDefault="006763FA" w:rsidP="006763FA">
      <w:pPr>
        <w:rPr>
          <w:lang w:val="uk-UA"/>
        </w:rPr>
      </w:pPr>
    </w:p>
    <w:p w14:paraId="4CCF6748" w14:textId="77777777" w:rsidR="006763FA" w:rsidRDefault="006763FA" w:rsidP="006763FA">
      <w:pPr>
        <w:rPr>
          <w:lang w:val="uk-UA"/>
        </w:rPr>
      </w:pPr>
    </w:p>
    <w:p w14:paraId="4BBA0554" w14:textId="77777777" w:rsidR="006763FA" w:rsidRDefault="006763FA" w:rsidP="006763FA">
      <w:pPr>
        <w:rPr>
          <w:lang w:val="uk-UA"/>
        </w:rPr>
      </w:pPr>
    </w:p>
    <w:p w14:paraId="3A6B4EFE" w14:textId="77777777" w:rsidR="006763FA" w:rsidRDefault="006763FA" w:rsidP="006763FA">
      <w:pPr>
        <w:rPr>
          <w:lang w:val="uk-UA"/>
        </w:rPr>
      </w:pPr>
    </w:p>
    <w:p w14:paraId="41C23A31" w14:textId="77777777" w:rsidR="006763FA" w:rsidRDefault="006763FA" w:rsidP="006763FA">
      <w:pPr>
        <w:rPr>
          <w:lang w:val="uk-UA"/>
        </w:rPr>
      </w:pPr>
    </w:p>
    <w:p w14:paraId="533F546C" w14:textId="77777777" w:rsidR="006763FA" w:rsidRDefault="006763FA" w:rsidP="006763FA">
      <w:pPr>
        <w:rPr>
          <w:lang w:val="uk-UA"/>
        </w:rPr>
      </w:pPr>
    </w:p>
    <w:p w14:paraId="3F969F48" w14:textId="77777777" w:rsidR="006763FA" w:rsidRDefault="006763FA" w:rsidP="006763FA">
      <w:pPr>
        <w:rPr>
          <w:lang w:val="uk-UA"/>
        </w:rPr>
      </w:pPr>
    </w:p>
    <w:p w14:paraId="10696427" w14:textId="77777777" w:rsidR="006763FA" w:rsidRDefault="006763FA" w:rsidP="006763FA">
      <w:pPr>
        <w:pStyle w:val="1"/>
      </w:pPr>
      <w:bookmarkStart w:id="47" w:name="_Toc153837157"/>
      <w:r>
        <w:lastRenderedPageBreak/>
        <w:t>5</w:t>
      </w:r>
      <w:r w:rsidRPr="00CB4279">
        <w:t xml:space="preserve"> </w:t>
      </w:r>
      <w:r w:rsidRPr="00E71750">
        <w:t>ЕКОНОМІЧНА ЧАСТИНА</w:t>
      </w:r>
      <w:bookmarkEnd w:id="47"/>
    </w:p>
    <w:p w14:paraId="3633DB39" w14:textId="77777777" w:rsidR="006763FA" w:rsidRPr="006177E5" w:rsidRDefault="006763FA" w:rsidP="006763FA">
      <w:pPr>
        <w:rPr>
          <w:lang w:val="uk-UA"/>
        </w:rPr>
      </w:pPr>
      <w:r w:rsidRPr="006177E5">
        <w:rPr>
          <w:lang w:val="uk-UA"/>
        </w:rPr>
        <w:t>Для успішного впровадження науково-технічної розробки критично важливо, щоб вона відповідала сучасним вимогам науково-технічного прогресу та враховувала економічні аспекти. Оцінка економічної ефективності результатів науково-дослідної роботи є важливою складовою цього процесу. Дослідження, яке представлене у магістерській роботі та присвячене розробці та аналізу "Методу та інструменту генерування смарт-контрактів для захищеного голосування", віднесено до науково-технічних робіт, спрямованих на виведення на ринок. Рішення щодо комерціалізації розробки може бути прийняте протягом виконання самої роботи, відкриваючи можливості для подальшого виведення на ринок. Цей напрямок розглядається як пріоритетний, оскільки отримані результати можуть бути корисними для різних зацікавлених сторін і приносити економічні вигоди. Проте для успішної реалізації цього процесу важливо залучити зацікавленого інвестора, який виявить інтерес до втілення даного проекту, і переконати його у доцільності інвестування у цю розробку. З метою досягнення цього завдання передбачені наступні етапи виконання робіт:</w:t>
      </w:r>
    </w:p>
    <w:p w14:paraId="7E6DF63D" w14:textId="77777777" w:rsidR="006763FA" w:rsidRPr="006177E5" w:rsidRDefault="006763FA" w:rsidP="006763FA">
      <w:pPr>
        <w:numPr>
          <w:ilvl w:val="0"/>
          <w:numId w:val="29"/>
        </w:numPr>
        <w:ind w:left="0" w:firstLine="709"/>
        <w:rPr>
          <w:lang w:val="uk-UA"/>
        </w:rPr>
      </w:pPr>
      <w:r w:rsidRPr="006177E5">
        <w:rPr>
          <w:lang w:val="uk-UA"/>
        </w:rPr>
        <w:t>Проведення комерційного аудиту науково-технічної розробки, включаючи визначення науково-технічного рівня та комерційного потенціалу.</w:t>
      </w:r>
    </w:p>
    <w:p w14:paraId="5B8C8EE0" w14:textId="77777777" w:rsidR="006763FA" w:rsidRPr="006177E5" w:rsidRDefault="006763FA" w:rsidP="006763FA">
      <w:pPr>
        <w:numPr>
          <w:ilvl w:val="0"/>
          <w:numId w:val="29"/>
        </w:numPr>
        <w:ind w:left="0" w:firstLine="709"/>
        <w:rPr>
          <w:lang w:val="uk-UA"/>
        </w:rPr>
      </w:pPr>
      <w:r w:rsidRPr="006177E5">
        <w:rPr>
          <w:lang w:val="uk-UA"/>
        </w:rPr>
        <w:t>Розрахунок витрат на реалізацію науково-технічної розробки.</w:t>
      </w:r>
    </w:p>
    <w:p w14:paraId="3A520603" w14:textId="77777777" w:rsidR="006763FA" w:rsidRPr="002256CC" w:rsidRDefault="006763FA" w:rsidP="006763FA">
      <w:pPr>
        <w:numPr>
          <w:ilvl w:val="0"/>
          <w:numId w:val="29"/>
        </w:numPr>
        <w:ind w:left="0" w:firstLine="709"/>
        <w:rPr>
          <w:lang w:val="uk-UA"/>
        </w:rPr>
      </w:pPr>
      <w:r w:rsidRPr="006177E5">
        <w:rPr>
          <w:lang w:val="uk-UA"/>
        </w:rPr>
        <w:t>Проведення розрахунку економічної ефективності впровадження та комерціалізації науково-технічної розробки для потенційного інвестора, а також обґрунтування економічної доцільності комерціалізації з точки зору інвестора.</w:t>
      </w:r>
    </w:p>
    <w:p w14:paraId="77BD645F" w14:textId="77777777" w:rsidR="006763FA" w:rsidRDefault="006763FA" w:rsidP="00E76019">
      <w:pPr>
        <w:pStyle w:val="2"/>
        <w:ind w:firstLine="708"/>
        <w:jc w:val="both"/>
        <w:rPr>
          <w:lang w:val="uk-UA"/>
        </w:rPr>
      </w:pPr>
      <w:bookmarkStart w:id="48" w:name="_Toc153837158"/>
      <w:r>
        <w:rPr>
          <w:lang w:val="uk-UA"/>
        </w:rPr>
        <w:t>5.1</w:t>
      </w:r>
      <w:r w:rsidRPr="00A52127">
        <w:rPr>
          <w:lang w:val="uk-UA"/>
        </w:rPr>
        <w:t xml:space="preserve"> </w:t>
      </w:r>
      <w:r w:rsidRPr="00E218F8">
        <w:rPr>
          <w:lang w:val="uk-UA"/>
        </w:rPr>
        <w:t>Проведення комерційного та технологічного аудиту науково-технічної розробки</w:t>
      </w:r>
      <w:bookmarkEnd w:id="48"/>
    </w:p>
    <w:p w14:paraId="37C09510" w14:textId="77777777" w:rsidR="006763FA" w:rsidRPr="00AE079A" w:rsidRDefault="006763FA" w:rsidP="006763FA">
      <w:pPr>
        <w:rPr>
          <w:lang w:val="uk-UA"/>
        </w:rPr>
      </w:pPr>
      <w:r w:rsidRPr="00AE079A">
        <w:t xml:space="preserve">Метою проведення комерційного і технологічного аудиту </w:t>
      </w:r>
      <w:r w:rsidRPr="00AE079A">
        <w:rPr>
          <w:lang w:val="uk-UA"/>
        </w:rPr>
        <w:t xml:space="preserve">дослідження за темою </w:t>
      </w:r>
      <w:r w:rsidRPr="00AE079A">
        <w:t>«</w:t>
      </w:r>
      <w:r w:rsidRPr="00AE079A">
        <w:rPr>
          <w:color w:val="000000" w:themeColor="text1"/>
          <w:szCs w:val="20"/>
          <w:lang w:val="uk-UA"/>
        </w:rPr>
        <w:t xml:space="preserve">Метод та засіб генерування смарт-контрактів для захищеного </w:t>
      </w:r>
      <w:r w:rsidRPr="00AE079A">
        <w:rPr>
          <w:color w:val="000000" w:themeColor="text1"/>
          <w:szCs w:val="20"/>
          <w:lang w:val="uk-UA"/>
        </w:rPr>
        <w:lastRenderedPageBreak/>
        <w:t>голосування</w:t>
      </w:r>
      <w:r w:rsidRPr="00AE079A">
        <w:t>»</w:t>
      </w:r>
      <w:r w:rsidRPr="00AE079A">
        <w:rPr>
          <w:lang w:val="uk-UA"/>
        </w:rPr>
        <w:t xml:space="preserve"> є </w:t>
      </w:r>
      <w:r w:rsidRPr="00AE079A">
        <w:rPr>
          <w:color w:val="000000" w:themeColor="text1"/>
          <w:szCs w:val="20"/>
          <w:lang w:val="uk-UA"/>
        </w:rPr>
        <w:t>р</w:t>
      </w:r>
      <w:r w:rsidRPr="00AE079A">
        <w:rPr>
          <w:color w:val="000000" w:themeColor="text1"/>
          <w:szCs w:val="20"/>
        </w:rPr>
        <w:t>озширення функціональних можливостей програмного забезпечення для захисту файлів.</w:t>
      </w:r>
    </w:p>
    <w:p w14:paraId="722346B9" w14:textId="77777777" w:rsidR="006763FA" w:rsidRPr="00AE079A" w:rsidRDefault="006763FA" w:rsidP="006763FA">
      <w:pPr>
        <w:rPr>
          <w:lang w:val="uk-UA"/>
        </w:rPr>
      </w:pPr>
      <w:r w:rsidRPr="00AE079A">
        <w:rPr>
          <w:lang w:val="uk-UA"/>
        </w:rPr>
        <w:t xml:space="preserve">Оцінювання науково-технічного рівня розробки та її комерційного потенціалу рекомендується здійснювати із застосуванням 5-ти бальної системи оцінювання за 12-ма </w:t>
      </w:r>
      <w:r>
        <w:rPr>
          <w:lang w:val="uk-UA"/>
        </w:rPr>
        <w:t>критеріями, наведеними в табл. 5</w:t>
      </w:r>
      <w:r w:rsidRPr="00AE079A">
        <w:rPr>
          <w:lang w:val="uk-UA"/>
        </w:rPr>
        <w:t xml:space="preserve">.1 </w:t>
      </w:r>
      <w:bookmarkStart w:id="49" w:name="_Hlk85994690"/>
      <w:r w:rsidRPr="00DB00B8">
        <w:rPr>
          <w:bCs/>
          <w:lang w:val="uk-UA"/>
        </w:rPr>
        <w:t>[34]</w:t>
      </w:r>
      <w:bookmarkEnd w:id="49"/>
      <w:r w:rsidRPr="00AE079A">
        <w:rPr>
          <w:lang w:val="uk-UA"/>
        </w:rPr>
        <w:t>.</w:t>
      </w:r>
    </w:p>
    <w:p w14:paraId="4E5D2516" w14:textId="77777777" w:rsidR="006763FA" w:rsidRPr="00AE079A" w:rsidRDefault="006763FA" w:rsidP="006763FA">
      <w:pPr>
        <w:rPr>
          <w:rFonts w:eastAsia="Calibri"/>
          <w:bCs/>
          <w:lang w:val="uk-UA"/>
        </w:rPr>
      </w:pPr>
      <w:r>
        <w:rPr>
          <w:lang w:val="uk-UA"/>
        </w:rPr>
        <w:t>Таблиця 5</w:t>
      </w:r>
      <w:r w:rsidRPr="00AE079A">
        <w:rPr>
          <w:lang w:val="uk-UA"/>
        </w:rPr>
        <w:t>.1 – Рекомендовані критерії оцінювання науково-технічного рівня і комерційного потенціалу розробки та бальна оцінка</w:t>
      </w:r>
    </w:p>
    <w:tbl>
      <w:tblPr>
        <w:tblW w:w="9918" w:type="dxa"/>
        <w:tblLayout w:type="fixed"/>
        <w:tblCellMar>
          <w:left w:w="10" w:type="dxa"/>
          <w:right w:w="10" w:type="dxa"/>
        </w:tblCellMar>
        <w:tblLook w:val="0000" w:firstRow="0" w:lastRow="0" w:firstColumn="0" w:lastColumn="0" w:noHBand="0" w:noVBand="0"/>
      </w:tblPr>
      <w:tblGrid>
        <w:gridCol w:w="460"/>
        <w:gridCol w:w="1860"/>
        <w:gridCol w:w="1860"/>
        <w:gridCol w:w="2014"/>
        <w:gridCol w:w="1860"/>
        <w:gridCol w:w="1864"/>
      </w:tblGrid>
      <w:tr w:rsidR="006763FA" w:rsidRPr="00AE079A" w14:paraId="3CE130B5" w14:textId="77777777" w:rsidTr="006763FA">
        <w:trPr>
          <w:trHeight w:hRule="exact" w:val="312"/>
        </w:trPr>
        <w:tc>
          <w:tcPr>
            <w:tcW w:w="9918" w:type="dxa"/>
            <w:gridSpan w:val="6"/>
            <w:tcBorders>
              <w:top w:val="single" w:sz="8" w:space="0" w:color="auto"/>
              <w:left w:val="single" w:sz="8" w:space="0" w:color="auto"/>
              <w:bottom w:val="single" w:sz="8" w:space="0" w:color="auto"/>
              <w:right w:val="single" w:sz="8" w:space="0" w:color="auto"/>
            </w:tcBorders>
            <w:shd w:val="clear" w:color="auto" w:fill="FFFFFF"/>
          </w:tcPr>
          <w:p w14:paraId="66649CD3" w14:textId="77777777" w:rsidR="006763FA" w:rsidRPr="00AE079A" w:rsidRDefault="006763FA" w:rsidP="006763FA">
            <w:pPr>
              <w:jc w:val="center"/>
              <w:rPr>
                <w:rFonts w:eastAsia="Calibri"/>
                <w:bCs/>
                <w:sz w:val="24"/>
                <w:lang w:val="uk-UA"/>
              </w:rPr>
            </w:pPr>
            <w:r w:rsidRPr="00AE079A">
              <w:rPr>
                <w:rFonts w:eastAsia="Calibri"/>
                <w:bCs/>
                <w:sz w:val="24"/>
                <w:lang w:val="uk-UA"/>
              </w:rPr>
              <w:t>Бали (за 5-ти бальною шкалою)</w:t>
            </w:r>
          </w:p>
        </w:tc>
      </w:tr>
      <w:tr w:rsidR="006763FA" w:rsidRPr="00AE079A" w14:paraId="0C5DF480" w14:textId="77777777" w:rsidTr="006763FA">
        <w:trPr>
          <w:trHeight w:hRule="exact" w:val="397"/>
        </w:trPr>
        <w:tc>
          <w:tcPr>
            <w:tcW w:w="460" w:type="dxa"/>
            <w:tcBorders>
              <w:top w:val="single" w:sz="8" w:space="0" w:color="auto"/>
              <w:left w:val="single" w:sz="8" w:space="0" w:color="auto"/>
            </w:tcBorders>
            <w:shd w:val="clear" w:color="auto" w:fill="FFFFFF"/>
          </w:tcPr>
          <w:p w14:paraId="2616525E" w14:textId="77777777" w:rsidR="006763FA" w:rsidRPr="00AE079A" w:rsidRDefault="006763FA" w:rsidP="006763FA">
            <w:pPr>
              <w:jc w:val="center"/>
              <w:rPr>
                <w:rFonts w:eastAsia="Calibri"/>
                <w:bCs/>
                <w:sz w:val="24"/>
                <w:lang w:val="uk-UA"/>
              </w:rPr>
            </w:pPr>
          </w:p>
        </w:tc>
        <w:tc>
          <w:tcPr>
            <w:tcW w:w="1860" w:type="dxa"/>
            <w:tcBorders>
              <w:top w:val="single" w:sz="8" w:space="0" w:color="auto"/>
              <w:left w:val="single" w:sz="4" w:space="0" w:color="auto"/>
            </w:tcBorders>
            <w:shd w:val="clear" w:color="auto" w:fill="FFFFFF"/>
          </w:tcPr>
          <w:p w14:paraId="4162A5FB" w14:textId="77777777" w:rsidR="006763FA" w:rsidRPr="00AE079A" w:rsidRDefault="006763FA" w:rsidP="006763FA">
            <w:pPr>
              <w:jc w:val="center"/>
              <w:rPr>
                <w:rFonts w:eastAsia="Calibri"/>
                <w:bCs/>
                <w:sz w:val="24"/>
                <w:lang w:val="uk-UA"/>
              </w:rPr>
            </w:pPr>
            <w:r w:rsidRPr="00AE079A">
              <w:rPr>
                <w:rFonts w:eastAsia="Calibri"/>
                <w:bCs/>
                <w:sz w:val="24"/>
                <w:lang w:val="uk-UA"/>
              </w:rPr>
              <w:t>0</w:t>
            </w:r>
          </w:p>
        </w:tc>
        <w:tc>
          <w:tcPr>
            <w:tcW w:w="1860" w:type="dxa"/>
            <w:tcBorders>
              <w:top w:val="single" w:sz="8" w:space="0" w:color="auto"/>
              <w:left w:val="single" w:sz="4" w:space="0" w:color="auto"/>
            </w:tcBorders>
            <w:shd w:val="clear" w:color="auto" w:fill="FFFFFF"/>
          </w:tcPr>
          <w:p w14:paraId="0086731E" w14:textId="77777777" w:rsidR="006763FA" w:rsidRPr="00AE079A" w:rsidRDefault="006763FA" w:rsidP="006763FA">
            <w:pPr>
              <w:jc w:val="center"/>
              <w:rPr>
                <w:rFonts w:eastAsia="Calibri"/>
                <w:bCs/>
                <w:sz w:val="24"/>
                <w:lang w:val="uk-UA"/>
              </w:rPr>
            </w:pPr>
            <w:r w:rsidRPr="00AE079A">
              <w:rPr>
                <w:rFonts w:eastAsia="Calibri"/>
                <w:bCs/>
                <w:sz w:val="24"/>
                <w:lang w:val="uk-UA"/>
              </w:rPr>
              <w:t>1</w:t>
            </w:r>
          </w:p>
        </w:tc>
        <w:tc>
          <w:tcPr>
            <w:tcW w:w="2014" w:type="dxa"/>
            <w:tcBorders>
              <w:top w:val="single" w:sz="8" w:space="0" w:color="auto"/>
              <w:left w:val="single" w:sz="4" w:space="0" w:color="auto"/>
            </w:tcBorders>
            <w:shd w:val="clear" w:color="auto" w:fill="FFFFFF"/>
          </w:tcPr>
          <w:p w14:paraId="40FAECB6" w14:textId="77777777" w:rsidR="006763FA" w:rsidRPr="00AE079A" w:rsidRDefault="006763FA" w:rsidP="006763FA">
            <w:pPr>
              <w:jc w:val="center"/>
              <w:rPr>
                <w:rFonts w:eastAsia="Calibri"/>
                <w:bCs/>
                <w:sz w:val="24"/>
                <w:lang w:val="uk-UA"/>
              </w:rPr>
            </w:pPr>
            <w:r w:rsidRPr="00AE079A">
              <w:rPr>
                <w:rFonts w:eastAsia="Calibri"/>
                <w:bCs/>
                <w:sz w:val="24"/>
                <w:lang w:val="uk-UA"/>
              </w:rPr>
              <w:t>2</w:t>
            </w:r>
          </w:p>
        </w:tc>
        <w:tc>
          <w:tcPr>
            <w:tcW w:w="1860" w:type="dxa"/>
            <w:tcBorders>
              <w:top w:val="single" w:sz="8" w:space="0" w:color="auto"/>
              <w:left w:val="single" w:sz="4" w:space="0" w:color="auto"/>
            </w:tcBorders>
            <w:shd w:val="clear" w:color="auto" w:fill="FFFFFF"/>
          </w:tcPr>
          <w:p w14:paraId="7557DF67" w14:textId="77777777" w:rsidR="006763FA" w:rsidRPr="00AE079A" w:rsidRDefault="006763FA" w:rsidP="006763FA">
            <w:pPr>
              <w:jc w:val="center"/>
              <w:rPr>
                <w:rFonts w:eastAsia="Calibri"/>
                <w:bCs/>
                <w:sz w:val="24"/>
                <w:lang w:val="uk-UA"/>
              </w:rPr>
            </w:pPr>
            <w:r w:rsidRPr="00AE079A">
              <w:rPr>
                <w:rFonts w:eastAsia="Calibri"/>
                <w:bCs/>
                <w:sz w:val="24"/>
                <w:lang w:val="uk-UA"/>
              </w:rPr>
              <w:t>3</w:t>
            </w:r>
          </w:p>
        </w:tc>
        <w:tc>
          <w:tcPr>
            <w:tcW w:w="1864" w:type="dxa"/>
            <w:tcBorders>
              <w:top w:val="single" w:sz="8" w:space="0" w:color="auto"/>
              <w:left w:val="single" w:sz="4" w:space="0" w:color="auto"/>
              <w:right w:val="single" w:sz="8" w:space="0" w:color="auto"/>
            </w:tcBorders>
            <w:shd w:val="clear" w:color="auto" w:fill="FFFFFF"/>
          </w:tcPr>
          <w:p w14:paraId="47225D31" w14:textId="77777777" w:rsidR="006763FA" w:rsidRPr="00AE079A" w:rsidRDefault="006763FA" w:rsidP="006763FA">
            <w:pPr>
              <w:jc w:val="center"/>
              <w:rPr>
                <w:rFonts w:eastAsia="Calibri"/>
                <w:bCs/>
                <w:sz w:val="24"/>
                <w:lang w:val="uk-UA"/>
              </w:rPr>
            </w:pPr>
            <w:r w:rsidRPr="00AE079A">
              <w:rPr>
                <w:rFonts w:eastAsia="Calibri"/>
                <w:bCs/>
                <w:sz w:val="24"/>
                <w:lang w:val="uk-UA"/>
              </w:rPr>
              <w:t>4</w:t>
            </w:r>
          </w:p>
        </w:tc>
      </w:tr>
      <w:tr w:rsidR="006763FA" w:rsidRPr="00AE079A" w14:paraId="4F77809B" w14:textId="77777777" w:rsidTr="006763FA">
        <w:trPr>
          <w:trHeight w:hRule="exact" w:val="284"/>
        </w:trPr>
        <w:tc>
          <w:tcPr>
            <w:tcW w:w="9918" w:type="dxa"/>
            <w:gridSpan w:val="6"/>
            <w:tcBorders>
              <w:top w:val="single" w:sz="4" w:space="0" w:color="auto"/>
              <w:left w:val="single" w:sz="8" w:space="0" w:color="auto"/>
              <w:bottom w:val="single" w:sz="4" w:space="0" w:color="auto"/>
              <w:right w:val="single" w:sz="8" w:space="0" w:color="auto"/>
            </w:tcBorders>
            <w:shd w:val="clear" w:color="auto" w:fill="FFFFFF"/>
          </w:tcPr>
          <w:p w14:paraId="0B7981DC" w14:textId="77777777" w:rsidR="006763FA" w:rsidRPr="00AE079A" w:rsidRDefault="006763FA" w:rsidP="006763FA">
            <w:pPr>
              <w:jc w:val="center"/>
              <w:rPr>
                <w:rFonts w:eastAsia="Calibri"/>
                <w:bCs/>
                <w:sz w:val="24"/>
                <w:lang w:val="uk-UA"/>
              </w:rPr>
            </w:pPr>
            <w:r w:rsidRPr="00AE079A">
              <w:rPr>
                <w:rFonts w:eastAsia="Calibri"/>
                <w:bCs/>
                <w:sz w:val="24"/>
                <w:lang w:val="uk-UA"/>
              </w:rPr>
              <w:t>Технічна здійсненність концепції</w:t>
            </w:r>
          </w:p>
        </w:tc>
      </w:tr>
      <w:tr w:rsidR="006763FA" w:rsidRPr="00AE079A" w14:paraId="4C7797C5" w14:textId="77777777" w:rsidTr="006763FA">
        <w:trPr>
          <w:trHeight w:hRule="exact" w:val="1166"/>
        </w:trPr>
        <w:tc>
          <w:tcPr>
            <w:tcW w:w="460" w:type="dxa"/>
            <w:tcBorders>
              <w:top w:val="single" w:sz="4" w:space="0" w:color="auto"/>
              <w:left w:val="single" w:sz="8" w:space="0" w:color="auto"/>
              <w:bottom w:val="single" w:sz="6" w:space="0" w:color="auto"/>
            </w:tcBorders>
            <w:shd w:val="clear" w:color="auto" w:fill="FFFFFF"/>
          </w:tcPr>
          <w:p w14:paraId="368D902D" w14:textId="77777777" w:rsidR="006763FA" w:rsidRPr="00AE079A" w:rsidRDefault="006763FA" w:rsidP="006763FA">
            <w:pPr>
              <w:rPr>
                <w:rFonts w:eastAsia="Calibri"/>
                <w:bCs/>
                <w:sz w:val="24"/>
                <w:lang w:val="uk-UA"/>
              </w:rPr>
            </w:pPr>
            <w:r>
              <w:rPr>
                <w:rFonts w:eastAsia="Calibri"/>
                <w:bCs/>
                <w:sz w:val="24"/>
                <w:lang w:val="uk-UA"/>
              </w:rPr>
              <w:t>1</w:t>
            </w:r>
            <w:r w:rsidRPr="00AE079A">
              <w:rPr>
                <w:rFonts w:eastAsia="Calibri"/>
                <w:bCs/>
                <w:sz w:val="24"/>
                <w:lang w:val="uk-UA"/>
              </w:rPr>
              <w:t>1</w:t>
            </w:r>
          </w:p>
        </w:tc>
        <w:tc>
          <w:tcPr>
            <w:tcW w:w="1860" w:type="dxa"/>
            <w:tcBorders>
              <w:top w:val="single" w:sz="4" w:space="0" w:color="auto"/>
              <w:left w:val="single" w:sz="4" w:space="0" w:color="auto"/>
              <w:bottom w:val="single" w:sz="6" w:space="0" w:color="auto"/>
            </w:tcBorders>
            <w:shd w:val="clear" w:color="auto" w:fill="FFFFFF"/>
          </w:tcPr>
          <w:p w14:paraId="6FE0EE54"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Достовірність концепції не підтверджена</w:t>
            </w:r>
          </w:p>
        </w:tc>
        <w:tc>
          <w:tcPr>
            <w:tcW w:w="1860" w:type="dxa"/>
            <w:tcBorders>
              <w:top w:val="single" w:sz="4" w:space="0" w:color="auto"/>
              <w:left w:val="single" w:sz="4" w:space="0" w:color="auto"/>
              <w:bottom w:val="single" w:sz="6" w:space="0" w:color="auto"/>
            </w:tcBorders>
            <w:shd w:val="clear" w:color="auto" w:fill="FFFFFF"/>
          </w:tcPr>
          <w:p w14:paraId="23240082"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Концепція підтверджена експертними висновками</w:t>
            </w:r>
          </w:p>
        </w:tc>
        <w:tc>
          <w:tcPr>
            <w:tcW w:w="2014" w:type="dxa"/>
            <w:tcBorders>
              <w:top w:val="single" w:sz="4" w:space="0" w:color="auto"/>
              <w:left w:val="single" w:sz="4" w:space="0" w:color="auto"/>
              <w:bottom w:val="single" w:sz="6" w:space="0" w:color="auto"/>
            </w:tcBorders>
            <w:shd w:val="clear" w:color="auto" w:fill="FFFFFF"/>
          </w:tcPr>
          <w:p w14:paraId="3734359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Концепція підтверджена розрахунками</w:t>
            </w:r>
          </w:p>
        </w:tc>
        <w:tc>
          <w:tcPr>
            <w:tcW w:w="1860" w:type="dxa"/>
            <w:tcBorders>
              <w:top w:val="single" w:sz="4" w:space="0" w:color="auto"/>
              <w:left w:val="single" w:sz="4" w:space="0" w:color="auto"/>
              <w:bottom w:val="single" w:sz="6" w:space="0" w:color="auto"/>
            </w:tcBorders>
            <w:shd w:val="clear" w:color="auto" w:fill="FFFFFF"/>
          </w:tcPr>
          <w:p w14:paraId="68F8F52A"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Концепція перевірена на практиці</w:t>
            </w:r>
          </w:p>
        </w:tc>
        <w:tc>
          <w:tcPr>
            <w:tcW w:w="1864" w:type="dxa"/>
            <w:tcBorders>
              <w:top w:val="single" w:sz="4" w:space="0" w:color="auto"/>
              <w:left w:val="single" w:sz="4" w:space="0" w:color="auto"/>
              <w:bottom w:val="single" w:sz="6" w:space="0" w:color="auto"/>
              <w:right w:val="single" w:sz="8" w:space="0" w:color="auto"/>
            </w:tcBorders>
            <w:shd w:val="clear" w:color="auto" w:fill="FFFFFF"/>
          </w:tcPr>
          <w:p w14:paraId="31E22A25"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еревірено працездатність продукту в реальних умовах</w:t>
            </w:r>
          </w:p>
        </w:tc>
      </w:tr>
      <w:tr w:rsidR="006763FA" w:rsidRPr="00AE079A" w14:paraId="420F6D0A" w14:textId="77777777" w:rsidTr="006763FA">
        <w:trPr>
          <w:trHeight w:hRule="exact" w:val="360"/>
        </w:trPr>
        <w:tc>
          <w:tcPr>
            <w:tcW w:w="9918" w:type="dxa"/>
            <w:gridSpan w:val="6"/>
            <w:tcBorders>
              <w:top w:val="single" w:sz="4" w:space="0" w:color="auto"/>
              <w:left w:val="single" w:sz="8" w:space="0" w:color="auto"/>
              <w:right w:val="single" w:sz="8" w:space="0" w:color="auto"/>
            </w:tcBorders>
            <w:shd w:val="clear" w:color="auto" w:fill="FFFFFF"/>
          </w:tcPr>
          <w:p w14:paraId="2306419A" w14:textId="77777777" w:rsidR="006763FA" w:rsidRPr="00AE079A" w:rsidRDefault="006763FA" w:rsidP="006763FA">
            <w:pPr>
              <w:jc w:val="center"/>
              <w:rPr>
                <w:rFonts w:eastAsia="Calibri"/>
                <w:bCs/>
                <w:sz w:val="24"/>
                <w:lang w:val="uk-UA"/>
              </w:rPr>
            </w:pPr>
            <w:r w:rsidRPr="00AE079A">
              <w:rPr>
                <w:rFonts w:eastAsia="Calibri"/>
                <w:bCs/>
                <w:sz w:val="24"/>
                <w:lang w:val="uk-UA"/>
              </w:rPr>
              <w:t>Ринкові переваги (недоліки)</w:t>
            </w:r>
          </w:p>
        </w:tc>
      </w:tr>
      <w:tr w:rsidR="006763FA" w:rsidRPr="00AE079A" w14:paraId="1BC84035" w14:textId="77777777" w:rsidTr="006763FA">
        <w:trPr>
          <w:trHeight w:hRule="exact" w:val="901"/>
        </w:trPr>
        <w:tc>
          <w:tcPr>
            <w:tcW w:w="460" w:type="dxa"/>
            <w:tcBorders>
              <w:top w:val="single" w:sz="4" w:space="0" w:color="auto"/>
              <w:left w:val="single" w:sz="8" w:space="0" w:color="auto"/>
            </w:tcBorders>
            <w:shd w:val="clear" w:color="auto" w:fill="FFFFFF"/>
          </w:tcPr>
          <w:p w14:paraId="64D6E608" w14:textId="77777777" w:rsidR="006763FA" w:rsidRPr="00AE079A" w:rsidRDefault="006763FA" w:rsidP="006763FA">
            <w:pPr>
              <w:rPr>
                <w:rFonts w:eastAsia="Calibri"/>
                <w:bCs/>
                <w:sz w:val="24"/>
                <w:lang w:val="uk-UA"/>
              </w:rPr>
            </w:pPr>
            <w:r>
              <w:rPr>
                <w:rFonts w:eastAsia="Calibri"/>
                <w:bCs/>
                <w:sz w:val="24"/>
                <w:lang w:val="uk-UA"/>
              </w:rPr>
              <w:t>2</w:t>
            </w:r>
            <w:r w:rsidRPr="00AE079A">
              <w:rPr>
                <w:rFonts w:eastAsia="Calibri"/>
                <w:bCs/>
                <w:sz w:val="24"/>
                <w:lang w:val="uk-UA"/>
              </w:rPr>
              <w:t>2</w:t>
            </w:r>
          </w:p>
        </w:tc>
        <w:tc>
          <w:tcPr>
            <w:tcW w:w="1860" w:type="dxa"/>
            <w:tcBorders>
              <w:top w:val="single" w:sz="4" w:space="0" w:color="auto"/>
              <w:left w:val="single" w:sz="4" w:space="0" w:color="auto"/>
            </w:tcBorders>
            <w:shd w:val="clear" w:color="auto" w:fill="FFFFFF"/>
          </w:tcPr>
          <w:p w14:paraId="2343B31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Багато аналогів на малому ринку</w:t>
            </w:r>
          </w:p>
        </w:tc>
        <w:tc>
          <w:tcPr>
            <w:tcW w:w="1860" w:type="dxa"/>
            <w:tcBorders>
              <w:top w:val="single" w:sz="4" w:space="0" w:color="auto"/>
              <w:left w:val="single" w:sz="4" w:space="0" w:color="auto"/>
            </w:tcBorders>
            <w:shd w:val="clear" w:color="auto" w:fill="FFFFFF"/>
          </w:tcPr>
          <w:p w14:paraId="773A9906"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Мало аналогів на малому ринку</w:t>
            </w:r>
          </w:p>
        </w:tc>
        <w:tc>
          <w:tcPr>
            <w:tcW w:w="2014" w:type="dxa"/>
            <w:tcBorders>
              <w:top w:val="single" w:sz="4" w:space="0" w:color="auto"/>
              <w:left w:val="single" w:sz="4" w:space="0" w:color="auto"/>
            </w:tcBorders>
            <w:shd w:val="clear" w:color="auto" w:fill="FFFFFF"/>
          </w:tcPr>
          <w:p w14:paraId="1E0D7E4E"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Кілька аналогів на великому ринку</w:t>
            </w:r>
          </w:p>
        </w:tc>
        <w:tc>
          <w:tcPr>
            <w:tcW w:w="1860" w:type="dxa"/>
            <w:tcBorders>
              <w:top w:val="single" w:sz="4" w:space="0" w:color="auto"/>
              <w:left w:val="single" w:sz="4" w:space="0" w:color="auto"/>
            </w:tcBorders>
            <w:shd w:val="clear" w:color="auto" w:fill="FFFFFF"/>
          </w:tcPr>
          <w:p w14:paraId="06B34B62"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Один аналог на великому ринку</w:t>
            </w:r>
          </w:p>
        </w:tc>
        <w:tc>
          <w:tcPr>
            <w:tcW w:w="1864" w:type="dxa"/>
            <w:tcBorders>
              <w:top w:val="single" w:sz="4" w:space="0" w:color="auto"/>
              <w:left w:val="single" w:sz="4" w:space="0" w:color="auto"/>
              <w:right w:val="single" w:sz="8" w:space="0" w:color="auto"/>
            </w:tcBorders>
            <w:shd w:val="clear" w:color="auto" w:fill="FFFFFF"/>
          </w:tcPr>
          <w:p w14:paraId="275FA84C"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родукт не має аналогів на великому ринку</w:t>
            </w:r>
          </w:p>
        </w:tc>
      </w:tr>
      <w:tr w:rsidR="006763FA" w:rsidRPr="00AE079A" w14:paraId="13A3EB98" w14:textId="77777777" w:rsidTr="006763FA">
        <w:trPr>
          <w:trHeight w:hRule="exact" w:val="1181"/>
        </w:trPr>
        <w:tc>
          <w:tcPr>
            <w:tcW w:w="460" w:type="dxa"/>
            <w:tcBorders>
              <w:top w:val="single" w:sz="4" w:space="0" w:color="auto"/>
              <w:left w:val="single" w:sz="8" w:space="0" w:color="auto"/>
            </w:tcBorders>
            <w:shd w:val="clear" w:color="auto" w:fill="FFFFFF"/>
          </w:tcPr>
          <w:p w14:paraId="6C53E780" w14:textId="77777777" w:rsidR="006763FA" w:rsidRPr="00AE079A" w:rsidRDefault="006763FA" w:rsidP="006763FA">
            <w:pPr>
              <w:rPr>
                <w:rFonts w:eastAsia="Calibri"/>
                <w:bCs/>
                <w:sz w:val="24"/>
                <w:lang w:val="uk-UA"/>
              </w:rPr>
            </w:pPr>
            <w:r>
              <w:rPr>
                <w:rFonts w:eastAsia="Calibri"/>
                <w:bCs/>
                <w:sz w:val="24"/>
                <w:lang w:val="uk-UA"/>
              </w:rPr>
              <w:t>3</w:t>
            </w:r>
            <w:r w:rsidRPr="00AE079A">
              <w:rPr>
                <w:rFonts w:eastAsia="Calibri"/>
                <w:bCs/>
                <w:sz w:val="24"/>
                <w:lang w:val="uk-UA"/>
              </w:rPr>
              <w:t>3</w:t>
            </w:r>
          </w:p>
        </w:tc>
        <w:tc>
          <w:tcPr>
            <w:tcW w:w="1860" w:type="dxa"/>
            <w:tcBorders>
              <w:top w:val="single" w:sz="4" w:space="0" w:color="auto"/>
              <w:left w:val="single" w:sz="4" w:space="0" w:color="auto"/>
            </w:tcBorders>
            <w:shd w:val="clear" w:color="auto" w:fill="FFFFFF"/>
          </w:tcPr>
          <w:p w14:paraId="69E506D1"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Ціна продукту значно вища за ціни аналогів</w:t>
            </w:r>
          </w:p>
        </w:tc>
        <w:tc>
          <w:tcPr>
            <w:tcW w:w="1860" w:type="dxa"/>
            <w:tcBorders>
              <w:top w:val="single" w:sz="4" w:space="0" w:color="auto"/>
              <w:left w:val="single" w:sz="4" w:space="0" w:color="auto"/>
            </w:tcBorders>
            <w:shd w:val="clear" w:color="auto" w:fill="FFFFFF"/>
          </w:tcPr>
          <w:p w14:paraId="124380BB"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Ціна продукту дещо вища за ціни аналогів</w:t>
            </w:r>
          </w:p>
        </w:tc>
        <w:tc>
          <w:tcPr>
            <w:tcW w:w="2014" w:type="dxa"/>
            <w:tcBorders>
              <w:top w:val="single" w:sz="4" w:space="0" w:color="auto"/>
              <w:left w:val="single" w:sz="4" w:space="0" w:color="auto"/>
            </w:tcBorders>
            <w:shd w:val="clear" w:color="auto" w:fill="FFFFFF"/>
          </w:tcPr>
          <w:p w14:paraId="42AE42A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Ціна продукту приблизно дорівнює цінам аналогів</w:t>
            </w:r>
          </w:p>
        </w:tc>
        <w:tc>
          <w:tcPr>
            <w:tcW w:w="1860" w:type="dxa"/>
            <w:tcBorders>
              <w:top w:val="single" w:sz="4" w:space="0" w:color="auto"/>
              <w:left w:val="single" w:sz="4" w:space="0" w:color="auto"/>
            </w:tcBorders>
            <w:shd w:val="clear" w:color="auto" w:fill="FFFFFF"/>
          </w:tcPr>
          <w:p w14:paraId="323ED2E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Ціна продукту дещо нижче за ціни аналогів</w:t>
            </w:r>
          </w:p>
        </w:tc>
        <w:tc>
          <w:tcPr>
            <w:tcW w:w="1864" w:type="dxa"/>
            <w:tcBorders>
              <w:top w:val="single" w:sz="4" w:space="0" w:color="auto"/>
              <w:left w:val="single" w:sz="4" w:space="0" w:color="auto"/>
              <w:right w:val="single" w:sz="8" w:space="0" w:color="auto"/>
            </w:tcBorders>
            <w:shd w:val="clear" w:color="auto" w:fill="FFFFFF"/>
          </w:tcPr>
          <w:p w14:paraId="2F2E05DE"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Ціна продукту значно нижче за ціни аналогів</w:t>
            </w:r>
          </w:p>
        </w:tc>
      </w:tr>
      <w:tr w:rsidR="006763FA" w:rsidRPr="00AE079A" w14:paraId="500C4217" w14:textId="77777777" w:rsidTr="006763FA">
        <w:trPr>
          <w:trHeight w:hRule="exact" w:val="1403"/>
        </w:trPr>
        <w:tc>
          <w:tcPr>
            <w:tcW w:w="460" w:type="dxa"/>
            <w:tcBorders>
              <w:top w:val="single" w:sz="4" w:space="0" w:color="auto"/>
              <w:left w:val="single" w:sz="8" w:space="0" w:color="auto"/>
            </w:tcBorders>
            <w:shd w:val="clear" w:color="auto" w:fill="FFFFFF"/>
          </w:tcPr>
          <w:p w14:paraId="1291E6CF" w14:textId="77777777" w:rsidR="006763FA" w:rsidRPr="00AE079A" w:rsidRDefault="006763FA" w:rsidP="006763FA">
            <w:pPr>
              <w:rPr>
                <w:rFonts w:eastAsia="Calibri"/>
                <w:bCs/>
                <w:sz w:val="24"/>
                <w:lang w:val="uk-UA"/>
              </w:rPr>
            </w:pPr>
            <w:r>
              <w:rPr>
                <w:rFonts w:eastAsia="Calibri"/>
                <w:bCs/>
                <w:sz w:val="24"/>
                <w:lang w:val="uk-UA"/>
              </w:rPr>
              <w:t>4</w:t>
            </w:r>
            <w:r w:rsidRPr="00AE079A">
              <w:rPr>
                <w:rFonts w:eastAsia="Calibri"/>
                <w:bCs/>
                <w:sz w:val="24"/>
                <w:lang w:val="uk-UA"/>
              </w:rPr>
              <w:t>4</w:t>
            </w:r>
          </w:p>
        </w:tc>
        <w:tc>
          <w:tcPr>
            <w:tcW w:w="1860" w:type="dxa"/>
            <w:tcBorders>
              <w:top w:val="single" w:sz="4" w:space="0" w:color="auto"/>
              <w:left w:val="single" w:sz="4" w:space="0" w:color="auto"/>
            </w:tcBorders>
            <w:shd w:val="clear" w:color="auto" w:fill="FFFFFF"/>
          </w:tcPr>
          <w:p w14:paraId="02505CB5"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хнічні та споживчі властивості продукту значно гірші, ніж в аналогів</w:t>
            </w:r>
          </w:p>
        </w:tc>
        <w:tc>
          <w:tcPr>
            <w:tcW w:w="1860" w:type="dxa"/>
            <w:tcBorders>
              <w:top w:val="single" w:sz="4" w:space="0" w:color="auto"/>
              <w:left w:val="single" w:sz="4" w:space="0" w:color="auto"/>
            </w:tcBorders>
            <w:shd w:val="clear" w:color="auto" w:fill="FFFFFF"/>
          </w:tcPr>
          <w:p w14:paraId="6001467F"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хнічні та споживчі влас</w:t>
            </w:r>
            <w:r w:rsidRPr="00AE079A">
              <w:rPr>
                <w:rFonts w:eastAsia="Calibri"/>
                <w:bCs/>
                <w:sz w:val="24"/>
                <w:lang w:val="uk-UA"/>
              </w:rPr>
              <w:softHyphen/>
              <w:t>тивості продукту трохи гірші, ніж в аналогів</w:t>
            </w:r>
          </w:p>
        </w:tc>
        <w:tc>
          <w:tcPr>
            <w:tcW w:w="2014" w:type="dxa"/>
            <w:tcBorders>
              <w:top w:val="single" w:sz="4" w:space="0" w:color="auto"/>
              <w:left w:val="single" w:sz="4" w:space="0" w:color="auto"/>
            </w:tcBorders>
            <w:shd w:val="clear" w:color="auto" w:fill="FFFFFF"/>
          </w:tcPr>
          <w:p w14:paraId="2BFA5F91"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хнічні та споживчі властивості продукту на рівні аналогів</w:t>
            </w:r>
          </w:p>
        </w:tc>
        <w:tc>
          <w:tcPr>
            <w:tcW w:w="1860" w:type="dxa"/>
            <w:tcBorders>
              <w:top w:val="single" w:sz="4" w:space="0" w:color="auto"/>
              <w:left w:val="single" w:sz="4" w:space="0" w:color="auto"/>
            </w:tcBorders>
            <w:shd w:val="clear" w:color="auto" w:fill="FFFFFF"/>
          </w:tcPr>
          <w:p w14:paraId="3F30F79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хнічні та споживчі властивості продукту трохи кращі, ніж в аналогів</w:t>
            </w:r>
          </w:p>
        </w:tc>
        <w:tc>
          <w:tcPr>
            <w:tcW w:w="1864" w:type="dxa"/>
            <w:tcBorders>
              <w:top w:val="single" w:sz="4" w:space="0" w:color="auto"/>
              <w:left w:val="single" w:sz="4" w:space="0" w:color="auto"/>
              <w:right w:val="single" w:sz="8" w:space="0" w:color="auto"/>
            </w:tcBorders>
            <w:shd w:val="clear" w:color="auto" w:fill="FFFFFF"/>
          </w:tcPr>
          <w:p w14:paraId="54976BB8"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хнічні та споживчі властивості продукту значно кращі, ніж в аналогів</w:t>
            </w:r>
          </w:p>
        </w:tc>
      </w:tr>
      <w:tr w:rsidR="006763FA" w:rsidRPr="00AE079A" w14:paraId="3FEB3D3E" w14:textId="77777777" w:rsidTr="006763FA">
        <w:trPr>
          <w:trHeight w:hRule="exact" w:val="1138"/>
        </w:trPr>
        <w:tc>
          <w:tcPr>
            <w:tcW w:w="460" w:type="dxa"/>
            <w:tcBorders>
              <w:top w:val="single" w:sz="4" w:space="0" w:color="auto"/>
              <w:left w:val="single" w:sz="8" w:space="0" w:color="auto"/>
              <w:bottom w:val="single" w:sz="4" w:space="0" w:color="auto"/>
            </w:tcBorders>
            <w:shd w:val="clear" w:color="auto" w:fill="FFFFFF"/>
          </w:tcPr>
          <w:p w14:paraId="01505ACE" w14:textId="77777777" w:rsidR="006763FA" w:rsidRPr="00AE079A" w:rsidRDefault="006763FA" w:rsidP="006763FA">
            <w:pPr>
              <w:rPr>
                <w:rFonts w:eastAsia="Calibri"/>
                <w:bCs/>
                <w:sz w:val="24"/>
                <w:lang w:val="uk-UA"/>
              </w:rPr>
            </w:pPr>
            <w:r>
              <w:rPr>
                <w:rFonts w:eastAsia="Calibri"/>
                <w:bCs/>
                <w:sz w:val="24"/>
                <w:lang w:val="uk-UA"/>
              </w:rPr>
              <w:t>5</w:t>
            </w:r>
            <w:r w:rsidRPr="00AE079A">
              <w:rPr>
                <w:rFonts w:eastAsia="Calibri"/>
                <w:bCs/>
                <w:sz w:val="24"/>
                <w:lang w:val="uk-UA"/>
              </w:rPr>
              <w:t>5</w:t>
            </w:r>
          </w:p>
        </w:tc>
        <w:tc>
          <w:tcPr>
            <w:tcW w:w="1860" w:type="dxa"/>
            <w:tcBorders>
              <w:top w:val="single" w:sz="4" w:space="0" w:color="auto"/>
              <w:left w:val="single" w:sz="4" w:space="0" w:color="auto"/>
              <w:bottom w:val="single" w:sz="4" w:space="0" w:color="auto"/>
            </w:tcBorders>
            <w:shd w:val="clear" w:color="auto" w:fill="FFFFFF"/>
          </w:tcPr>
          <w:p w14:paraId="02B83A46"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Експлуатаційні витрати значно вищі, ніж в аналогів</w:t>
            </w:r>
          </w:p>
        </w:tc>
        <w:tc>
          <w:tcPr>
            <w:tcW w:w="1860" w:type="dxa"/>
            <w:tcBorders>
              <w:top w:val="single" w:sz="4" w:space="0" w:color="auto"/>
              <w:left w:val="single" w:sz="4" w:space="0" w:color="auto"/>
              <w:bottom w:val="single" w:sz="4" w:space="0" w:color="auto"/>
            </w:tcBorders>
            <w:shd w:val="clear" w:color="auto" w:fill="FFFFFF"/>
          </w:tcPr>
          <w:p w14:paraId="70A0541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Експлуатаційні витрати дещо вищі, ніж в аналогів</w:t>
            </w:r>
          </w:p>
        </w:tc>
        <w:tc>
          <w:tcPr>
            <w:tcW w:w="2014" w:type="dxa"/>
            <w:tcBorders>
              <w:top w:val="single" w:sz="4" w:space="0" w:color="auto"/>
              <w:left w:val="single" w:sz="4" w:space="0" w:color="auto"/>
              <w:bottom w:val="single" w:sz="4" w:space="0" w:color="auto"/>
            </w:tcBorders>
            <w:shd w:val="clear" w:color="auto" w:fill="FFFFFF"/>
          </w:tcPr>
          <w:p w14:paraId="51C5DDD6"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Експлуатаційні витрати на рівні експлуатаційних витрат аналогів</w:t>
            </w:r>
          </w:p>
        </w:tc>
        <w:tc>
          <w:tcPr>
            <w:tcW w:w="1860" w:type="dxa"/>
            <w:tcBorders>
              <w:top w:val="single" w:sz="4" w:space="0" w:color="auto"/>
              <w:left w:val="single" w:sz="4" w:space="0" w:color="auto"/>
              <w:bottom w:val="single" w:sz="4" w:space="0" w:color="auto"/>
            </w:tcBorders>
            <w:shd w:val="clear" w:color="auto" w:fill="FFFFFF"/>
          </w:tcPr>
          <w:p w14:paraId="2EDC3B2D"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Експлуатаційні витрати трохи нижчі, ніж в аналогів</w:t>
            </w:r>
          </w:p>
        </w:tc>
        <w:tc>
          <w:tcPr>
            <w:tcW w:w="1864" w:type="dxa"/>
            <w:tcBorders>
              <w:top w:val="single" w:sz="4" w:space="0" w:color="auto"/>
              <w:left w:val="single" w:sz="4" w:space="0" w:color="auto"/>
              <w:bottom w:val="single" w:sz="4" w:space="0" w:color="auto"/>
              <w:right w:val="single" w:sz="8" w:space="0" w:color="auto"/>
            </w:tcBorders>
            <w:shd w:val="clear" w:color="auto" w:fill="FFFFFF"/>
          </w:tcPr>
          <w:p w14:paraId="51D6FE6B"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Експлуатаційні витрати значно нижчі, ніж в аналогів</w:t>
            </w:r>
          </w:p>
        </w:tc>
      </w:tr>
      <w:tr w:rsidR="006763FA" w:rsidRPr="00AE079A" w14:paraId="17AD37D1" w14:textId="77777777" w:rsidTr="006763FA">
        <w:trPr>
          <w:trHeight w:hRule="exact" w:val="434"/>
        </w:trPr>
        <w:tc>
          <w:tcPr>
            <w:tcW w:w="9918" w:type="dxa"/>
            <w:gridSpan w:val="6"/>
            <w:tcBorders>
              <w:top w:val="single" w:sz="4" w:space="0" w:color="auto"/>
              <w:left w:val="single" w:sz="8" w:space="0" w:color="auto"/>
              <w:right w:val="single" w:sz="8" w:space="0" w:color="auto"/>
            </w:tcBorders>
            <w:shd w:val="clear" w:color="auto" w:fill="FFFFFF"/>
          </w:tcPr>
          <w:p w14:paraId="3E993C5B" w14:textId="77777777" w:rsidR="006763FA" w:rsidRPr="00AE079A" w:rsidRDefault="006763FA" w:rsidP="006763FA">
            <w:pPr>
              <w:jc w:val="center"/>
              <w:rPr>
                <w:rFonts w:eastAsia="Calibri"/>
                <w:bCs/>
                <w:sz w:val="24"/>
                <w:lang w:val="uk-UA"/>
              </w:rPr>
            </w:pPr>
            <w:r w:rsidRPr="00AE079A">
              <w:rPr>
                <w:rFonts w:eastAsia="Calibri"/>
                <w:bCs/>
                <w:sz w:val="24"/>
                <w:lang w:val="uk-UA"/>
              </w:rPr>
              <w:t>Ринкові перспективи</w:t>
            </w:r>
          </w:p>
        </w:tc>
      </w:tr>
      <w:tr w:rsidR="006763FA" w:rsidRPr="00AE079A" w14:paraId="3A50F753" w14:textId="77777777" w:rsidTr="006763FA">
        <w:trPr>
          <w:trHeight w:hRule="exact" w:val="847"/>
        </w:trPr>
        <w:tc>
          <w:tcPr>
            <w:tcW w:w="460" w:type="dxa"/>
            <w:tcBorders>
              <w:top w:val="single" w:sz="4" w:space="0" w:color="auto"/>
              <w:left w:val="single" w:sz="8" w:space="0" w:color="auto"/>
            </w:tcBorders>
            <w:shd w:val="clear" w:color="auto" w:fill="FFFFFF"/>
          </w:tcPr>
          <w:p w14:paraId="6B430EB6" w14:textId="77777777" w:rsidR="006763FA" w:rsidRPr="00AE079A" w:rsidRDefault="006763FA" w:rsidP="006763FA">
            <w:pPr>
              <w:rPr>
                <w:rFonts w:eastAsia="Calibri"/>
                <w:bCs/>
                <w:sz w:val="24"/>
                <w:lang w:val="uk-UA"/>
              </w:rPr>
            </w:pPr>
            <w:r>
              <w:rPr>
                <w:rFonts w:eastAsia="Calibri"/>
                <w:bCs/>
                <w:sz w:val="24"/>
                <w:lang w:val="uk-UA"/>
              </w:rPr>
              <w:t>6</w:t>
            </w:r>
            <w:r w:rsidRPr="00AE079A">
              <w:rPr>
                <w:rFonts w:eastAsia="Calibri"/>
                <w:bCs/>
                <w:sz w:val="24"/>
                <w:lang w:val="uk-UA"/>
              </w:rPr>
              <w:t>6</w:t>
            </w:r>
          </w:p>
        </w:tc>
        <w:tc>
          <w:tcPr>
            <w:tcW w:w="1860" w:type="dxa"/>
            <w:tcBorders>
              <w:top w:val="single" w:sz="4" w:space="0" w:color="auto"/>
              <w:left w:val="single" w:sz="4" w:space="0" w:color="auto"/>
            </w:tcBorders>
            <w:shd w:val="clear" w:color="auto" w:fill="FFFFFF"/>
          </w:tcPr>
          <w:p w14:paraId="06984864"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Ринок малий і не має позитивної динаміки</w:t>
            </w:r>
          </w:p>
        </w:tc>
        <w:tc>
          <w:tcPr>
            <w:tcW w:w="1860" w:type="dxa"/>
            <w:tcBorders>
              <w:top w:val="single" w:sz="4" w:space="0" w:color="auto"/>
              <w:left w:val="single" w:sz="4" w:space="0" w:color="auto"/>
            </w:tcBorders>
            <w:shd w:val="clear" w:color="auto" w:fill="FFFFFF"/>
          </w:tcPr>
          <w:p w14:paraId="1B1DE9F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Ринок малий, але має позитивну динаміку</w:t>
            </w:r>
          </w:p>
        </w:tc>
        <w:tc>
          <w:tcPr>
            <w:tcW w:w="2014" w:type="dxa"/>
            <w:tcBorders>
              <w:top w:val="single" w:sz="4" w:space="0" w:color="auto"/>
              <w:left w:val="single" w:sz="4" w:space="0" w:color="auto"/>
            </w:tcBorders>
            <w:shd w:val="clear" w:color="auto" w:fill="FFFFFF"/>
          </w:tcPr>
          <w:p w14:paraId="65A46C35"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Середній ринок з позитивною динамікою</w:t>
            </w:r>
          </w:p>
        </w:tc>
        <w:tc>
          <w:tcPr>
            <w:tcW w:w="1860" w:type="dxa"/>
            <w:tcBorders>
              <w:top w:val="single" w:sz="4" w:space="0" w:color="auto"/>
              <w:left w:val="single" w:sz="4" w:space="0" w:color="auto"/>
            </w:tcBorders>
            <w:shd w:val="clear" w:color="auto" w:fill="FFFFFF"/>
          </w:tcPr>
          <w:p w14:paraId="6FD82D27"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Великий стабільний ринок</w:t>
            </w:r>
          </w:p>
        </w:tc>
        <w:tc>
          <w:tcPr>
            <w:tcW w:w="1864" w:type="dxa"/>
            <w:tcBorders>
              <w:top w:val="single" w:sz="4" w:space="0" w:color="auto"/>
              <w:left w:val="single" w:sz="4" w:space="0" w:color="auto"/>
              <w:right w:val="single" w:sz="8" w:space="0" w:color="auto"/>
            </w:tcBorders>
            <w:shd w:val="clear" w:color="auto" w:fill="FFFFFF"/>
          </w:tcPr>
          <w:p w14:paraId="534933B1"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Великий ринок з позитивною динамікою</w:t>
            </w:r>
          </w:p>
        </w:tc>
      </w:tr>
      <w:tr w:rsidR="006763FA" w:rsidRPr="00AE079A" w14:paraId="452126C0" w14:textId="77777777" w:rsidTr="006763FA">
        <w:trPr>
          <w:trHeight w:hRule="exact" w:val="1596"/>
        </w:trPr>
        <w:tc>
          <w:tcPr>
            <w:tcW w:w="460" w:type="dxa"/>
            <w:tcBorders>
              <w:top w:val="single" w:sz="4" w:space="0" w:color="auto"/>
              <w:left w:val="single" w:sz="8" w:space="0" w:color="auto"/>
            </w:tcBorders>
            <w:shd w:val="clear" w:color="auto" w:fill="FFFFFF"/>
          </w:tcPr>
          <w:p w14:paraId="4F2D05D1" w14:textId="77777777" w:rsidR="006763FA" w:rsidRPr="00AE079A" w:rsidRDefault="006763FA" w:rsidP="006763FA">
            <w:pPr>
              <w:rPr>
                <w:rFonts w:eastAsia="Calibri"/>
                <w:bCs/>
                <w:sz w:val="24"/>
                <w:lang w:val="uk-UA"/>
              </w:rPr>
            </w:pPr>
            <w:r>
              <w:rPr>
                <w:rFonts w:eastAsia="Calibri"/>
                <w:bCs/>
                <w:sz w:val="24"/>
                <w:lang w:val="uk-UA"/>
              </w:rPr>
              <w:t>7</w:t>
            </w:r>
            <w:r w:rsidRPr="00AE079A">
              <w:rPr>
                <w:rFonts w:eastAsia="Calibri"/>
                <w:bCs/>
                <w:sz w:val="24"/>
                <w:lang w:val="uk-UA"/>
              </w:rPr>
              <w:t>7</w:t>
            </w:r>
          </w:p>
        </w:tc>
        <w:tc>
          <w:tcPr>
            <w:tcW w:w="1860" w:type="dxa"/>
            <w:tcBorders>
              <w:top w:val="single" w:sz="4" w:space="0" w:color="auto"/>
              <w:left w:val="single" w:sz="4" w:space="0" w:color="auto"/>
            </w:tcBorders>
            <w:shd w:val="clear" w:color="auto" w:fill="FFFFFF"/>
          </w:tcPr>
          <w:p w14:paraId="0D44F487"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Активна конкуренція великих компаній на ринку</w:t>
            </w:r>
          </w:p>
        </w:tc>
        <w:tc>
          <w:tcPr>
            <w:tcW w:w="1860" w:type="dxa"/>
            <w:tcBorders>
              <w:top w:val="single" w:sz="4" w:space="0" w:color="auto"/>
              <w:left w:val="single" w:sz="4" w:space="0" w:color="auto"/>
            </w:tcBorders>
            <w:shd w:val="clear" w:color="auto" w:fill="FFFFFF"/>
          </w:tcPr>
          <w:p w14:paraId="29658B1A"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Активна конкуренція</w:t>
            </w:r>
          </w:p>
        </w:tc>
        <w:tc>
          <w:tcPr>
            <w:tcW w:w="2014" w:type="dxa"/>
            <w:tcBorders>
              <w:top w:val="single" w:sz="4" w:space="0" w:color="auto"/>
              <w:left w:val="single" w:sz="4" w:space="0" w:color="auto"/>
            </w:tcBorders>
            <w:shd w:val="clear" w:color="auto" w:fill="FFFFFF"/>
          </w:tcPr>
          <w:p w14:paraId="379636CB"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мірна конкуренція</w:t>
            </w:r>
          </w:p>
        </w:tc>
        <w:tc>
          <w:tcPr>
            <w:tcW w:w="1860" w:type="dxa"/>
            <w:tcBorders>
              <w:top w:val="single" w:sz="4" w:space="0" w:color="auto"/>
              <w:left w:val="single" w:sz="4" w:space="0" w:color="auto"/>
            </w:tcBorders>
            <w:shd w:val="clear" w:color="auto" w:fill="FFFFFF"/>
          </w:tcPr>
          <w:p w14:paraId="18C0D52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значна конкуренція</w:t>
            </w:r>
          </w:p>
        </w:tc>
        <w:tc>
          <w:tcPr>
            <w:tcW w:w="1864" w:type="dxa"/>
            <w:tcBorders>
              <w:top w:val="single" w:sz="4" w:space="0" w:color="auto"/>
              <w:left w:val="single" w:sz="4" w:space="0" w:color="auto"/>
              <w:right w:val="single" w:sz="8" w:space="0" w:color="auto"/>
            </w:tcBorders>
            <w:shd w:val="clear" w:color="auto" w:fill="FFFFFF"/>
          </w:tcPr>
          <w:p w14:paraId="38BCFC2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Конкурентів немає</w:t>
            </w:r>
          </w:p>
        </w:tc>
      </w:tr>
      <w:tr w:rsidR="006763FA" w:rsidRPr="00AE079A" w14:paraId="3FDD17F1" w14:textId="77777777" w:rsidTr="006763FA">
        <w:trPr>
          <w:trHeight w:hRule="exact" w:val="373"/>
        </w:trPr>
        <w:tc>
          <w:tcPr>
            <w:tcW w:w="9918" w:type="dxa"/>
            <w:gridSpan w:val="6"/>
            <w:tcBorders>
              <w:top w:val="single" w:sz="4" w:space="0" w:color="auto"/>
              <w:left w:val="single" w:sz="8" w:space="0" w:color="auto"/>
              <w:right w:val="single" w:sz="8" w:space="0" w:color="auto"/>
            </w:tcBorders>
            <w:shd w:val="clear" w:color="auto" w:fill="FFFFFF"/>
          </w:tcPr>
          <w:p w14:paraId="23D86666" w14:textId="77777777" w:rsidR="006763FA" w:rsidRPr="00AE079A" w:rsidRDefault="006763FA" w:rsidP="006763FA">
            <w:pPr>
              <w:jc w:val="center"/>
              <w:rPr>
                <w:rFonts w:eastAsia="Calibri"/>
                <w:bCs/>
                <w:sz w:val="24"/>
                <w:lang w:val="uk-UA"/>
              </w:rPr>
            </w:pPr>
            <w:r w:rsidRPr="00AE079A">
              <w:rPr>
                <w:rFonts w:eastAsia="Calibri"/>
                <w:bCs/>
                <w:sz w:val="24"/>
                <w:lang w:val="uk-UA"/>
              </w:rPr>
              <w:t>Практична здійсненність</w:t>
            </w:r>
          </w:p>
        </w:tc>
      </w:tr>
      <w:tr w:rsidR="006763FA" w:rsidRPr="0002191D" w14:paraId="5547EBCC" w14:textId="77777777" w:rsidTr="006763FA">
        <w:trPr>
          <w:trHeight w:hRule="exact" w:val="1891"/>
        </w:trPr>
        <w:tc>
          <w:tcPr>
            <w:tcW w:w="460" w:type="dxa"/>
            <w:tcBorders>
              <w:top w:val="single" w:sz="4" w:space="0" w:color="auto"/>
              <w:left w:val="single" w:sz="8" w:space="0" w:color="auto"/>
            </w:tcBorders>
            <w:shd w:val="clear" w:color="auto" w:fill="FFFFFF"/>
          </w:tcPr>
          <w:p w14:paraId="1FEC5DEE" w14:textId="77777777" w:rsidR="006763FA" w:rsidRPr="00AE079A" w:rsidRDefault="006763FA" w:rsidP="006763FA">
            <w:pPr>
              <w:rPr>
                <w:rFonts w:eastAsia="Calibri"/>
                <w:bCs/>
                <w:sz w:val="24"/>
                <w:lang w:val="uk-UA"/>
              </w:rPr>
            </w:pPr>
            <w:r>
              <w:rPr>
                <w:rFonts w:eastAsia="Calibri"/>
                <w:bCs/>
                <w:sz w:val="24"/>
                <w:lang w:val="uk-UA"/>
              </w:rPr>
              <w:lastRenderedPageBreak/>
              <w:t>8</w:t>
            </w:r>
            <w:r w:rsidRPr="00AE079A">
              <w:rPr>
                <w:rFonts w:eastAsia="Calibri"/>
                <w:bCs/>
                <w:sz w:val="24"/>
                <w:lang w:val="uk-UA"/>
              </w:rPr>
              <w:t>8</w:t>
            </w:r>
          </w:p>
        </w:tc>
        <w:tc>
          <w:tcPr>
            <w:tcW w:w="1860" w:type="dxa"/>
            <w:tcBorders>
              <w:top w:val="single" w:sz="4" w:space="0" w:color="auto"/>
              <w:left w:val="single" w:sz="4" w:space="0" w:color="auto"/>
            </w:tcBorders>
            <w:shd w:val="clear" w:color="auto" w:fill="FFFFFF"/>
          </w:tcPr>
          <w:p w14:paraId="49DC4415"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Відсутні фахівці як з технічної, так і з комерційної реалізації ідеї</w:t>
            </w:r>
          </w:p>
        </w:tc>
        <w:tc>
          <w:tcPr>
            <w:tcW w:w="1860" w:type="dxa"/>
            <w:tcBorders>
              <w:top w:val="single" w:sz="4" w:space="0" w:color="auto"/>
              <w:left w:val="single" w:sz="4" w:space="0" w:color="auto"/>
            </w:tcBorders>
            <w:shd w:val="clear" w:color="auto" w:fill="FFFFFF"/>
          </w:tcPr>
          <w:p w14:paraId="222CC48E" w14:textId="77777777" w:rsidR="006763FA" w:rsidRPr="00DB00B8" w:rsidRDefault="006763FA" w:rsidP="006763FA">
            <w:pPr>
              <w:spacing w:line="240" w:lineRule="auto"/>
              <w:ind w:firstLine="0"/>
              <w:jc w:val="left"/>
              <w:rPr>
                <w:rFonts w:eastAsia="Calibri"/>
                <w:bCs/>
                <w:sz w:val="24"/>
                <w:lang w:val="uk-UA"/>
              </w:rPr>
            </w:pPr>
            <w:r w:rsidRPr="00DB00B8">
              <w:rPr>
                <w:rFonts w:eastAsia="Calibri"/>
                <w:bCs/>
                <w:sz w:val="24"/>
                <w:lang w:val="uk-UA"/>
              </w:rPr>
              <w:t>Необхідно наймати фахівців або витрачати значні кошти та час на навчання наявних фахівців</w:t>
            </w:r>
          </w:p>
        </w:tc>
        <w:tc>
          <w:tcPr>
            <w:tcW w:w="2014" w:type="dxa"/>
            <w:tcBorders>
              <w:top w:val="single" w:sz="4" w:space="0" w:color="auto"/>
              <w:left w:val="single" w:sz="4" w:space="0" w:color="auto"/>
            </w:tcBorders>
            <w:shd w:val="clear" w:color="auto" w:fill="FFFFFF"/>
          </w:tcPr>
          <w:p w14:paraId="2A7D36C8"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е незначне навчання фахівців та збільшення їх штату</w:t>
            </w:r>
          </w:p>
        </w:tc>
        <w:tc>
          <w:tcPr>
            <w:tcW w:w="1860" w:type="dxa"/>
            <w:tcBorders>
              <w:top w:val="single" w:sz="4" w:space="0" w:color="auto"/>
              <w:left w:val="single" w:sz="4" w:space="0" w:color="auto"/>
            </w:tcBorders>
            <w:shd w:val="clear" w:color="auto" w:fill="FFFFFF"/>
          </w:tcPr>
          <w:p w14:paraId="20AB5D2A"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е незначне навчання фахівців</w:t>
            </w:r>
          </w:p>
        </w:tc>
        <w:tc>
          <w:tcPr>
            <w:tcW w:w="1864" w:type="dxa"/>
            <w:tcBorders>
              <w:top w:val="single" w:sz="4" w:space="0" w:color="auto"/>
              <w:left w:val="single" w:sz="4" w:space="0" w:color="auto"/>
              <w:right w:val="single" w:sz="8" w:space="0" w:color="auto"/>
            </w:tcBorders>
            <w:shd w:val="clear" w:color="auto" w:fill="FFFFFF"/>
          </w:tcPr>
          <w:p w14:paraId="6921EB2C"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Є фахівці з питань як з технічної, так і з комерційної реалізації ідеї</w:t>
            </w:r>
          </w:p>
        </w:tc>
      </w:tr>
      <w:tr w:rsidR="006763FA" w:rsidRPr="00AE079A" w14:paraId="44D09808" w14:textId="77777777" w:rsidTr="006763FA">
        <w:trPr>
          <w:trHeight w:hRule="exact" w:val="1848"/>
        </w:trPr>
        <w:tc>
          <w:tcPr>
            <w:tcW w:w="460" w:type="dxa"/>
            <w:tcBorders>
              <w:top w:val="single" w:sz="4" w:space="0" w:color="auto"/>
              <w:left w:val="single" w:sz="8" w:space="0" w:color="auto"/>
              <w:bottom w:val="single" w:sz="4" w:space="0" w:color="auto"/>
            </w:tcBorders>
            <w:shd w:val="clear" w:color="auto" w:fill="FFFFFF"/>
          </w:tcPr>
          <w:p w14:paraId="432DD1C4" w14:textId="77777777" w:rsidR="006763FA" w:rsidRPr="00AE079A" w:rsidRDefault="006763FA" w:rsidP="006763FA">
            <w:pPr>
              <w:rPr>
                <w:rFonts w:eastAsia="Calibri"/>
                <w:bCs/>
                <w:sz w:val="24"/>
                <w:lang w:val="uk-UA"/>
              </w:rPr>
            </w:pPr>
            <w:r>
              <w:rPr>
                <w:rFonts w:eastAsia="Calibri"/>
                <w:bCs/>
                <w:sz w:val="24"/>
                <w:lang w:val="uk-UA"/>
              </w:rPr>
              <w:t>9</w:t>
            </w:r>
            <w:r w:rsidRPr="00AE079A">
              <w:rPr>
                <w:rFonts w:eastAsia="Calibri"/>
                <w:bCs/>
                <w:sz w:val="24"/>
                <w:lang w:val="uk-UA"/>
              </w:rPr>
              <w:t>9</w:t>
            </w:r>
          </w:p>
        </w:tc>
        <w:tc>
          <w:tcPr>
            <w:tcW w:w="1860" w:type="dxa"/>
            <w:tcBorders>
              <w:top w:val="single" w:sz="4" w:space="0" w:color="auto"/>
              <w:left w:val="single" w:sz="4" w:space="0" w:color="auto"/>
              <w:bottom w:val="single" w:sz="4" w:space="0" w:color="auto"/>
            </w:tcBorders>
            <w:shd w:val="clear" w:color="auto" w:fill="FFFFFF"/>
          </w:tcPr>
          <w:p w14:paraId="4FD5322E"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значні фінансові ресурси, які відсутні. Джерела фінансування ідеї відсутні</w:t>
            </w:r>
          </w:p>
        </w:tc>
        <w:tc>
          <w:tcPr>
            <w:tcW w:w="1860" w:type="dxa"/>
            <w:tcBorders>
              <w:top w:val="single" w:sz="4" w:space="0" w:color="auto"/>
              <w:left w:val="single" w:sz="4" w:space="0" w:color="auto"/>
              <w:bottom w:val="single" w:sz="4" w:space="0" w:color="auto"/>
            </w:tcBorders>
            <w:shd w:val="clear" w:color="auto" w:fill="FFFFFF"/>
          </w:tcPr>
          <w:p w14:paraId="40F2F0B8"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незначні фінансові ресурси. Джерела фінансування відсутні</w:t>
            </w:r>
          </w:p>
        </w:tc>
        <w:tc>
          <w:tcPr>
            <w:tcW w:w="2014" w:type="dxa"/>
            <w:tcBorders>
              <w:top w:val="single" w:sz="4" w:space="0" w:color="auto"/>
              <w:left w:val="single" w:sz="4" w:space="0" w:color="auto"/>
              <w:bottom w:val="single" w:sz="4" w:space="0" w:color="auto"/>
            </w:tcBorders>
            <w:shd w:val="clear" w:color="auto" w:fill="FFFFFF"/>
          </w:tcPr>
          <w:p w14:paraId="43098CCC"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значні фінансові ресурси. Джерела фінансування є</w:t>
            </w:r>
          </w:p>
        </w:tc>
        <w:tc>
          <w:tcPr>
            <w:tcW w:w="1860" w:type="dxa"/>
            <w:tcBorders>
              <w:top w:val="single" w:sz="4" w:space="0" w:color="auto"/>
              <w:left w:val="single" w:sz="4" w:space="0" w:color="auto"/>
              <w:bottom w:val="single" w:sz="4" w:space="0" w:color="auto"/>
            </w:tcBorders>
            <w:shd w:val="clear" w:color="auto" w:fill="FFFFFF"/>
          </w:tcPr>
          <w:p w14:paraId="606B52A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незначні фінансові ресурси. Джерела фінансування є</w:t>
            </w:r>
          </w:p>
        </w:tc>
        <w:tc>
          <w:tcPr>
            <w:tcW w:w="1864" w:type="dxa"/>
            <w:tcBorders>
              <w:top w:val="single" w:sz="4" w:space="0" w:color="auto"/>
              <w:left w:val="single" w:sz="4" w:space="0" w:color="auto"/>
              <w:bottom w:val="single" w:sz="4" w:space="0" w:color="auto"/>
              <w:right w:val="single" w:sz="8" w:space="0" w:color="auto"/>
            </w:tcBorders>
            <w:shd w:val="clear" w:color="auto" w:fill="FFFFFF"/>
          </w:tcPr>
          <w:p w14:paraId="104F1475"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 потребує додаткового фінансування</w:t>
            </w:r>
          </w:p>
        </w:tc>
      </w:tr>
      <w:tr w:rsidR="006763FA" w:rsidRPr="00AE079A" w14:paraId="1743B068" w14:textId="77777777" w:rsidTr="006763FA">
        <w:trPr>
          <w:trHeight w:hRule="exact" w:val="1696"/>
        </w:trPr>
        <w:tc>
          <w:tcPr>
            <w:tcW w:w="460" w:type="dxa"/>
            <w:tcBorders>
              <w:top w:val="single" w:sz="4" w:space="0" w:color="auto"/>
              <w:left w:val="single" w:sz="8" w:space="0" w:color="auto"/>
              <w:bottom w:val="single" w:sz="6" w:space="0" w:color="auto"/>
            </w:tcBorders>
            <w:shd w:val="clear" w:color="auto" w:fill="FFFFFF"/>
          </w:tcPr>
          <w:p w14:paraId="11654858" w14:textId="77777777" w:rsidR="006763FA" w:rsidRPr="00AE079A" w:rsidRDefault="006763FA" w:rsidP="006763FA">
            <w:pPr>
              <w:rPr>
                <w:rFonts w:eastAsia="Calibri"/>
                <w:bCs/>
                <w:sz w:val="24"/>
                <w:lang w:val="uk-UA"/>
              </w:rPr>
            </w:pPr>
            <w:r w:rsidRPr="00AE079A">
              <w:rPr>
                <w:rFonts w:eastAsia="Calibri"/>
                <w:bCs/>
                <w:sz w:val="24"/>
                <w:lang w:val="uk-UA"/>
              </w:rPr>
              <w:t>1</w:t>
            </w:r>
            <w:r>
              <w:rPr>
                <w:rFonts w:eastAsia="Calibri"/>
                <w:bCs/>
                <w:sz w:val="24"/>
                <w:lang w:val="uk-UA"/>
              </w:rPr>
              <w:t>1</w:t>
            </w:r>
            <w:r w:rsidRPr="00AE079A">
              <w:rPr>
                <w:rFonts w:eastAsia="Calibri"/>
                <w:bCs/>
                <w:sz w:val="24"/>
                <w:lang w:val="uk-UA"/>
              </w:rPr>
              <w:t>0</w:t>
            </w:r>
          </w:p>
        </w:tc>
        <w:tc>
          <w:tcPr>
            <w:tcW w:w="1860" w:type="dxa"/>
            <w:tcBorders>
              <w:top w:val="single" w:sz="4" w:space="0" w:color="auto"/>
              <w:left w:val="single" w:sz="4" w:space="0" w:color="auto"/>
              <w:bottom w:val="single" w:sz="6" w:space="0" w:color="auto"/>
            </w:tcBorders>
            <w:shd w:val="clear" w:color="auto" w:fill="FFFFFF"/>
          </w:tcPr>
          <w:p w14:paraId="75951ED9"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а розробка нових матеріалів</w:t>
            </w:r>
          </w:p>
        </w:tc>
        <w:tc>
          <w:tcPr>
            <w:tcW w:w="1860" w:type="dxa"/>
            <w:tcBorders>
              <w:top w:val="single" w:sz="4" w:space="0" w:color="auto"/>
              <w:left w:val="single" w:sz="4" w:space="0" w:color="auto"/>
              <w:bottom w:val="single" w:sz="6" w:space="0" w:color="auto"/>
            </w:tcBorders>
            <w:shd w:val="clear" w:color="auto" w:fill="FFFFFF"/>
          </w:tcPr>
          <w:p w14:paraId="74CD6496"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матеріали, що використовують ся у військово промисловому комплексі</w:t>
            </w:r>
          </w:p>
        </w:tc>
        <w:tc>
          <w:tcPr>
            <w:tcW w:w="2014" w:type="dxa"/>
            <w:tcBorders>
              <w:top w:val="single" w:sz="4" w:space="0" w:color="auto"/>
              <w:left w:val="single" w:sz="4" w:space="0" w:color="auto"/>
              <w:bottom w:val="single" w:sz="6" w:space="0" w:color="auto"/>
            </w:tcBorders>
            <w:shd w:val="clear" w:color="auto" w:fill="FFFFFF"/>
          </w:tcPr>
          <w:p w14:paraId="0698D524"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дорогі матеріали</w:t>
            </w:r>
          </w:p>
        </w:tc>
        <w:tc>
          <w:tcPr>
            <w:tcW w:w="1860" w:type="dxa"/>
            <w:tcBorders>
              <w:top w:val="single" w:sz="4" w:space="0" w:color="auto"/>
              <w:left w:val="single" w:sz="4" w:space="0" w:color="auto"/>
              <w:bottom w:val="single" w:sz="6" w:space="0" w:color="auto"/>
            </w:tcBorders>
            <w:shd w:val="clear" w:color="auto" w:fill="FFFFFF"/>
          </w:tcPr>
          <w:p w14:paraId="3035894A"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отрібні досяжні та дешеві матеріали</w:t>
            </w:r>
          </w:p>
        </w:tc>
        <w:tc>
          <w:tcPr>
            <w:tcW w:w="1864" w:type="dxa"/>
            <w:tcBorders>
              <w:top w:val="single" w:sz="4" w:space="0" w:color="auto"/>
              <w:left w:val="single" w:sz="4" w:space="0" w:color="auto"/>
              <w:bottom w:val="single" w:sz="6" w:space="0" w:color="auto"/>
              <w:right w:val="single" w:sz="8" w:space="0" w:color="auto"/>
            </w:tcBorders>
            <w:shd w:val="clear" w:color="auto" w:fill="FFFFFF"/>
          </w:tcPr>
          <w:p w14:paraId="10E0B31A"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Всі матеріали для реалізації ідеї відомі та давно використовуються у виробництві</w:t>
            </w:r>
          </w:p>
        </w:tc>
      </w:tr>
      <w:tr w:rsidR="006763FA" w:rsidRPr="00AE079A" w14:paraId="644EBAD9" w14:textId="77777777" w:rsidTr="006763FA">
        <w:trPr>
          <w:trHeight w:hRule="exact" w:val="1997"/>
        </w:trPr>
        <w:tc>
          <w:tcPr>
            <w:tcW w:w="460" w:type="dxa"/>
            <w:tcBorders>
              <w:top w:val="single" w:sz="4" w:space="0" w:color="auto"/>
              <w:left w:val="single" w:sz="8" w:space="0" w:color="auto"/>
            </w:tcBorders>
            <w:shd w:val="clear" w:color="auto" w:fill="FFFFFF"/>
          </w:tcPr>
          <w:p w14:paraId="1AD355F5" w14:textId="77777777" w:rsidR="006763FA" w:rsidRPr="00AE079A" w:rsidRDefault="006763FA" w:rsidP="006763FA">
            <w:pPr>
              <w:rPr>
                <w:rFonts w:eastAsia="Calibri"/>
                <w:bCs/>
                <w:sz w:val="24"/>
                <w:lang w:val="uk-UA"/>
              </w:rPr>
            </w:pPr>
            <w:r w:rsidRPr="00AE079A">
              <w:rPr>
                <w:rFonts w:eastAsia="Calibri"/>
                <w:bCs/>
                <w:sz w:val="24"/>
                <w:lang w:val="uk-UA"/>
              </w:rPr>
              <w:t>11</w:t>
            </w:r>
            <w:r>
              <w:rPr>
                <w:rFonts w:eastAsia="Calibri"/>
                <w:bCs/>
                <w:sz w:val="24"/>
                <w:lang w:val="uk-UA"/>
              </w:rPr>
              <w:t>1</w:t>
            </w:r>
          </w:p>
        </w:tc>
        <w:tc>
          <w:tcPr>
            <w:tcW w:w="1860" w:type="dxa"/>
            <w:tcBorders>
              <w:top w:val="single" w:sz="4" w:space="0" w:color="auto"/>
              <w:left w:val="single" w:sz="4" w:space="0" w:color="auto"/>
            </w:tcBorders>
            <w:shd w:val="clear" w:color="auto" w:fill="FFFFFF"/>
          </w:tcPr>
          <w:p w14:paraId="3895591E"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рмін реалізації ідеї більший за 10 років</w:t>
            </w:r>
          </w:p>
        </w:tc>
        <w:tc>
          <w:tcPr>
            <w:tcW w:w="1860" w:type="dxa"/>
            <w:tcBorders>
              <w:top w:val="single" w:sz="4" w:space="0" w:color="auto"/>
              <w:left w:val="single" w:sz="4" w:space="0" w:color="auto"/>
            </w:tcBorders>
            <w:shd w:val="clear" w:color="auto" w:fill="FFFFFF"/>
          </w:tcPr>
          <w:p w14:paraId="5488A7D1"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рмін реалізації ідеї більший за 5 років. Термін окупності інвестицій більше 10-ти років</w:t>
            </w:r>
          </w:p>
        </w:tc>
        <w:tc>
          <w:tcPr>
            <w:tcW w:w="2014" w:type="dxa"/>
            <w:tcBorders>
              <w:top w:val="single" w:sz="4" w:space="0" w:color="auto"/>
              <w:left w:val="single" w:sz="4" w:space="0" w:color="auto"/>
            </w:tcBorders>
            <w:shd w:val="clear" w:color="auto" w:fill="FFFFFF"/>
          </w:tcPr>
          <w:p w14:paraId="199AE78D"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рмін реалізації ідеї від 3-х до 5-ти років. Термін окупності інвестицій більше 5-ти років</w:t>
            </w:r>
          </w:p>
        </w:tc>
        <w:tc>
          <w:tcPr>
            <w:tcW w:w="1860" w:type="dxa"/>
            <w:tcBorders>
              <w:top w:val="single" w:sz="4" w:space="0" w:color="auto"/>
              <w:left w:val="single" w:sz="4" w:space="0" w:color="auto"/>
            </w:tcBorders>
            <w:shd w:val="clear" w:color="auto" w:fill="FFFFFF"/>
          </w:tcPr>
          <w:p w14:paraId="66B1D1E7"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рмін реалізації ідеї менше 3-х років. Термін окупності інвестицій від 3-х до 5-ти років</w:t>
            </w:r>
          </w:p>
        </w:tc>
        <w:tc>
          <w:tcPr>
            <w:tcW w:w="1864" w:type="dxa"/>
            <w:tcBorders>
              <w:top w:val="single" w:sz="4" w:space="0" w:color="auto"/>
              <w:left w:val="single" w:sz="4" w:space="0" w:color="auto"/>
              <w:right w:val="single" w:sz="8" w:space="0" w:color="auto"/>
            </w:tcBorders>
            <w:shd w:val="clear" w:color="auto" w:fill="FFFFFF"/>
          </w:tcPr>
          <w:p w14:paraId="4ECE8846"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Термін реалізації ідеї менше 3-х років. Термін окупності інвестицій менше 3-х років</w:t>
            </w:r>
          </w:p>
        </w:tc>
      </w:tr>
      <w:tr w:rsidR="006763FA" w:rsidRPr="00AE079A" w14:paraId="444F4E9A" w14:textId="77777777" w:rsidTr="006763FA">
        <w:trPr>
          <w:trHeight w:hRule="exact" w:val="3133"/>
        </w:trPr>
        <w:tc>
          <w:tcPr>
            <w:tcW w:w="460" w:type="dxa"/>
            <w:tcBorders>
              <w:top w:val="single" w:sz="4" w:space="0" w:color="auto"/>
              <w:left w:val="single" w:sz="8" w:space="0" w:color="auto"/>
              <w:bottom w:val="single" w:sz="8" w:space="0" w:color="auto"/>
            </w:tcBorders>
            <w:shd w:val="clear" w:color="auto" w:fill="FFFFFF"/>
          </w:tcPr>
          <w:p w14:paraId="3B62F35E" w14:textId="77777777" w:rsidR="006763FA" w:rsidRPr="00AE079A" w:rsidRDefault="006763FA" w:rsidP="006763FA">
            <w:pPr>
              <w:rPr>
                <w:rFonts w:eastAsia="Calibri"/>
                <w:bCs/>
                <w:sz w:val="24"/>
                <w:lang w:val="uk-UA"/>
              </w:rPr>
            </w:pPr>
            <w:r w:rsidRPr="00AE079A">
              <w:rPr>
                <w:rFonts w:eastAsia="Calibri"/>
                <w:bCs/>
                <w:sz w:val="24"/>
                <w:lang w:val="uk-UA"/>
              </w:rPr>
              <w:t>1</w:t>
            </w:r>
            <w:r>
              <w:rPr>
                <w:rFonts w:eastAsia="Calibri"/>
                <w:bCs/>
                <w:sz w:val="24"/>
                <w:lang w:val="uk-UA"/>
              </w:rPr>
              <w:t>1</w:t>
            </w:r>
            <w:r w:rsidRPr="00AE079A">
              <w:rPr>
                <w:rFonts w:eastAsia="Calibri"/>
                <w:bCs/>
                <w:sz w:val="24"/>
                <w:lang w:val="uk-UA"/>
              </w:rPr>
              <w:t>2</w:t>
            </w:r>
          </w:p>
        </w:tc>
        <w:tc>
          <w:tcPr>
            <w:tcW w:w="1860" w:type="dxa"/>
            <w:tcBorders>
              <w:top w:val="single" w:sz="4" w:space="0" w:color="auto"/>
              <w:left w:val="single" w:sz="4" w:space="0" w:color="auto"/>
              <w:bottom w:val="single" w:sz="8" w:space="0" w:color="auto"/>
            </w:tcBorders>
            <w:shd w:val="clear" w:color="auto" w:fill="FFFFFF"/>
          </w:tcPr>
          <w:p w14:paraId="5E1F4380"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а розробка регламентних документів та отримання великої кількості дозвільних документів на виробництво та реалізацію продукту</w:t>
            </w:r>
          </w:p>
        </w:tc>
        <w:tc>
          <w:tcPr>
            <w:tcW w:w="1860" w:type="dxa"/>
            <w:tcBorders>
              <w:top w:val="single" w:sz="4" w:space="0" w:color="auto"/>
              <w:left w:val="single" w:sz="4" w:space="0" w:color="auto"/>
              <w:bottom w:val="single" w:sz="8" w:space="0" w:color="auto"/>
            </w:tcBorders>
            <w:shd w:val="clear" w:color="auto" w:fill="FFFFFF"/>
          </w:tcPr>
          <w:p w14:paraId="706D63FB"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о отримання великої кількості дозвільних документів на виробництво та реалізацію продукту, що вимагає значних коштів та часу</w:t>
            </w:r>
          </w:p>
        </w:tc>
        <w:tc>
          <w:tcPr>
            <w:tcW w:w="2014" w:type="dxa"/>
            <w:tcBorders>
              <w:top w:val="single" w:sz="4" w:space="0" w:color="auto"/>
              <w:left w:val="single" w:sz="4" w:space="0" w:color="auto"/>
              <w:bottom w:val="single" w:sz="8" w:space="0" w:color="auto"/>
            </w:tcBorders>
            <w:shd w:val="clear" w:color="auto" w:fill="FFFFFF"/>
          </w:tcPr>
          <w:p w14:paraId="2FA19643"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Процедура отримання дозвільних документів для виробництва та реалізації продукту вимагає незначних коштів та часу</w:t>
            </w:r>
          </w:p>
        </w:tc>
        <w:tc>
          <w:tcPr>
            <w:tcW w:w="1860" w:type="dxa"/>
            <w:tcBorders>
              <w:top w:val="single" w:sz="4" w:space="0" w:color="auto"/>
              <w:left w:val="single" w:sz="4" w:space="0" w:color="auto"/>
              <w:bottom w:val="single" w:sz="8" w:space="0" w:color="auto"/>
            </w:tcBorders>
            <w:shd w:val="clear" w:color="auto" w:fill="FFFFFF"/>
          </w:tcPr>
          <w:p w14:paraId="650E4867"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Необхідно тільки повідомлення відповідним органам про виробництво та реалізацію продукту</w:t>
            </w:r>
          </w:p>
        </w:tc>
        <w:tc>
          <w:tcPr>
            <w:tcW w:w="1864" w:type="dxa"/>
            <w:tcBorders>
              <w:top w:val="single" w:sz="4" w:space="0" w:color="auto"/>
              <w:left w:val="single" w:sz="4" w:space="0" w:color="auto"/>
              <w:bottom w:val="single" w:sz="8" w:space="0" w:color="auto"/>
              <w:right w:val="single" w:sz="8" w:space="0" w:color="auto"/>
            </w:tcBorders>
            <w:shd w:val="clear" w:color="auto" w:fill="FFFFFF"/>
          </w:tcPr>
          <w:p w14:paraId="6FFC7CDE" w14:textId="77777777" w:rsidR="006763FA" w:rsidRPr="00AE079A" w:rsidRDefault="006763FA" w:rsidP="006763FA">
            <w:pPr>
              <w:spacing w:line="240" w:lineRule="auto"/>
              <w:ind w:firstLine="0"/>
              <w:jc w:val="left"/>
              <w:rPr>
                <w:rFonts w:eastAsia="Calibri"/>
                <w:bCs/>
                <w:sz w:val="24"/>
                <w:lang w:val="uk-UA"/>
              </w:rPr>
            </w:pPr>
            <w:r w:rsidRPr="00AE079A">
              <w:rPr>
                <w:rFonts w:eastAsia="Calibri"/>
                <w:bCs/>
                <w:sz w:val="24"/>
                <w:lang w:val="uk-UA"/>
              </w:rPr>
              <w:t>Відсутні будь- які регламентні обмеження на виробництво та реалізацію продукту</w:t>
            </w:r>
          </w:p>
        </w:tc>
      </w:tr>
    </w:tbl>
    <w:p w14:paraId="318750D3" w14:textId="77777777" w:rsidR="006763FA" w:rsidRPr="00AE079A" w:rsidRDefault="006763FA" w:rsidP="006763FA">
      <w:pPr>
        <w:ind w:right="20"/>
        <w:rPr>
          <w:rFonts w:eastAsia="Calibri"/>
          <w:bCs/>
          <w:sz w:val="16"/>
          <w:szCs w:val="16"/>
          <w:lang w:val="uk-UA"/>
        </w:rPr>
      </w:pPr>
    </w:p>
    <w:p w14:paraId="2F347131" w14:textId="77777777" w:rsidR="006763FA" w:rsidRPr="00AE079A" w:rsidRDefault="006763FA" w:rsidP="006763FA">
      <w:pPr>
        <w:rPr>
          <w:lang w:val="uk-UA"/>
        </w:rPr>
      </w:pPr>
      <w:r w:rsidRPr="00AE079A">
        <w:rPr>
          <w:lang w:val="uk-UA"/>
        </w:rPr>
        <w:t xml:space="preserve">Результати оцінювання науково-технічного рівня та комерційного потенціалу науково-технічної розробки потрібно звести до таблиці. Для оцінки науково-технічного рівня і комерційного потенціалу розробки експертами було запрошено трьох незалежних експертів: Юрій Баришев, к.т.н., доц. кафедри «Захисту інформації» Вінницького національного технічного університету, В’ячеслав Демчук, СЕО, Safelement Limited, Дмитро Тинніков, </w:t>
      </w:r>
      <w:r>
        <w:rPr>
          <w:lang w:val="uk-UA"/>
        </w:rPr>
        <w:t>п</w:t>
      </w:r>
      <w:r w:rsidRPr="00AE079A">
        <w:rPr>
          <w:lang w:val="uk-UA"/>
        </w:rPr>
        <w:t>роектний менеджер, Safelement Limited</w:t>
      </w:r>
    </w:p>
    <w:p w14:paraId="09E723AB" w14:textId="77777777" w:rsidR="006763FA" w:rsidRPr="00DF4FA3" w:rsidRDefault="006763FA" w:rsidP="006763FA">
      <w:pPr>
        <w:ind w:firstLine="0"/>
        <w:rPr>
          <w:highlight w:val="yellow"/>
          <w:lang w:val="uk-UA"/>
        </w:rPr>
      </w:pPr>
    </w:p>
    <w:p w14:paraId="035019D0" w14:textId="77777777" w:rsidR="006763FA" w:rsidRPr="00D55263" w:rsidRDefault="006763FA" w:rsidP="006763FA">
      <w:pPr>
        <w:rPr>
          <w:lang w:val="uk-UA"/>
        </w:rPr>
      </w:pPr>
      <w:r>
        <w:rPr>
          <w:lang w:val="uk-UA"/>
        </w:rPr>
        <w:lastRenderedPageBreak/>
        <w:t>Таблиця 5</w:t>
      </w:r>
      <w:r w:rsidRPr="00D55263">
        <w:rPr>
          <w:lang w:val="uk-UA"/>
        </w:rPr>
        <w:t xml:space="preserve">.2 – Результати оцінювання науково-технічного рівня і комерційного потенціалу розробки експертами </w:t>
      </w:r>
    </w:p>
    <w:tbl>
      <w:tblPr>
        <w:tblW w:w="5007" w:type="pct"/>
        <w:jc w:val="center"/>
        <w:tblCellMar>
          <w:left w:w="10" w:type="dxa"/>
          <w:right w:w="10" w:type="dxa"/>
        </w:tblCellMar>
        <w:tblLook w:val="0000" w:firstRow="0" w:lastRow="0" w:firstColumn="0" w:lastColumn="0" w:noHBand="0" w:noVBand="0"/>
      </w:tblPr>
      <w:tblGrid>
        <w:gridCol w:w="3723"/>
        <w:gridCol w:w="1797"/>
        <w:gridCol w:w="2213"/>
        <w:gridCol w:w="1938"/>
      </w:tblGrid>
      <w:tr w:rsidR="006763FA" w:rsidRPr="00D55263" w14:paraId="74A3A8C0" w14:textId="77777777" w:rsidTr="006763FA">
        <w:trPr>
          <w:trHeight w:val="262"/>
          <w:jc w:val="center"/>
        </w:trPr>
        <w:tc>
          <w:tcPr>
            <w:tcW w:w="1925" w:type="pct"/>
            <w:vMerge w:val="restart"/>
            <w:tcBorders>
              <w:top w:val="single" w:sz="8" w:space="0" w:color="auto"/>
              <w:left w:val="single" w:sz="8" w:space="0" w:color="auto"/>
            </w:tcBorders>
            <w:shd w:val="clear" w:color="auto" w:fill="FFFFFF"/>
            <w:vAlign w:val="center"/>
          </w:tcPr>
          <w:p w14:paraId="32FAE700" w14:textId="77777777" w:rsidR="006763FA" w:rsidRPr="00D55263" w:rsidRDefault="006763FA" w:rsidP="006763FA">
            <w:pPr>
              <w:spacing w:line="240" w:lineRule="auto"/>
              <w:ind w:firstLine="0"/>
              <w:jc w:val="center"/>
              <w:rPr>
                <w:rFonts w:eastAsia="Calibri"/>
                <w:bCs/>
                <w:sz w:val="24"/>
                <w:lang w:val="uk-UA"/>
              </w:rPr>
            </w:pPr>
            <w:r w:rsidRPr="00D55263">
              <w:rPr>
                <w:rFonts w:eastAsia="Calibri"/>
                <w:bCs/>
                <w:sz w:val="24"/>
                <w:lang w:val="uk-UA"/>
              </w:rPr>
              <w:t>Критерії</w:t>
            </w:r>
          </w:p>
        </w:tc>
        <w:tc>
          <w:tcPr>
            <w:tcW w:w="3075" w:type="pct"/>
            <w:gridSpan w:val="3"/>
            <w:tcBorders>
              <w:top w:val="single" w:sz="8" w:space="0" w:color="auto"/>
              <w:left w:val="single" w:sz="4" w:space="0" w:color="auto"/>
              <w:right w:val="single" w:sz="8" w:space="0" w:color="auto"/>
            </w:tcBorders>
            <w:shd w:val="clear" w:color="auto" w:fill="FFFFFF"/>
          </w:tcPr>
          <w:p w14:paraId="5E7CCBCF"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Експерт (ПІБ, посада)</w:t>
            </w:r>
          </w:p>
        </w:tc>
      </w:tr>
      <w:tr w:rsidR="006763FA" w:rsidRPr="0002191D" w14:paraId="6A1C4C16" w14:textId="77777777" w:rsidTr="006763FA">
        <w:trPr>
          <w:trHeight w:val="251"/>
          <w:jc w:val="center"/>
        </w:trPr>
        <w:tc>
          <w:tcPr>
            <w:tcW w:w="1925" w:type="pct"/>
            <w:vMerge/>
            <w:tcBorders>
              <w:left w:val="single" w:sz="8" w:space="0" w:color="auto"/>
            </w:tcBorders>
            <w:shd w:val="clear" w:color="auto" w:fill="FFFFFF"/>
          </w:tcPr>
          <w:p w14:paraId="458DC4D0" w14:textId="77777777" w:rsidR="006763FA" w:rsidRPr="00D55263" w:rsidRDefault="006763FA" w:rsidP="006763FA">
            <w:pPr>
              <w:spacing w:line="240" w:lineRule="auto"/>
              <w:ind w:firstLine="0"/>
              <w:jc w:val="left"/>
              <w:rPr>
                <w:rFonts w:eastAsia="Calibri"/>
                <w:bCs/>
                <w:sz w:val="24"/>
                <w:lang w:val="uk-UA"/>
              </w:rPr>
            </w:pPr>
          </w:p>
        </w:tc>
        <w:tc>
          <w:tcPr>
            <w:tcW w:w="929" w:type="pct"/>
            <w:tcBorders>
              <w:top w:val="single" w:sz="4" w:space="0" w:color="auto"/>
              <w:left w:val="single" w:sz="4" w:space="0" w:color="auto"/>
            </w:tcBorders>
            <w:shd w:val="clear" w:color="auto" w:fill="FFFFFF"/>
          </w:tcPr>
          <w:p w14:paraId="6AC42B2A" w14:textId="77777777" w:rsidR="006763FA" w:rsidRPr="0051374E" w:rsidRDefault="006763FA" w:rsidP="006763FA">
            <w:pPr>
              <w:widowControl w:val="0"/>
              <w:autoSpaceDE w:val="0"/>
              <w:autoSpaceDN w:val="0"/>
              <w:adjustRightInd w:val="0"/>
              <w:spacing w:line="240" w:lineRule="auto"/>
              <w:ind w:firstLine="0"/>
              <w:jc w:val="left"/>
              <w:rPr>
                <w:rFonts w:eastAsia="Calibri"/>
                <w:bCs/>
                <w:sz w:val="24"/>
                <w:lang w:val="uk-UA"/>
              </w:rPr>
            </w:pPr>
            <w:r w:rsidRPr="0051374E">
              <w:rPr>
                <w:rFonts w:eastAsia="Calibri"/>
                <w:bCs/>
                <w:sz w:val="24"/>
                <w:lang w:val="uk-UA"/>
              </w:rPr>
              <w:t>Юрій Баришев, к.т.н., доц. каф. ЗІ, ФІТКІ, ВНТУ</w:t>
            </w:r>
          </w:p>
        </w:tc>
        <w:tc>
          <w:tcPr>
            <w:tcW w:w="1144" w:type="pct"/>
            <w:tcBorders>
              <w:top w:val="single" w:sz="4" w:space="0" w:color="auto"/>
              <w:left w:val="single" w:sz="4" w:space="0" w:color="auto"/>
            </w:tcBorders>
            <w:shd w:val="clear" w:color="auto" w:fill="FFFFFF"/>
          </w:tcPr>
          <w:p w14:paraId="02B8CEAA" w14:textId="77777777" w:rsidR="006763FA" w:rsidRPr="0051374E" w:rsidRDefault="006763FA" w:rsidP="006763FA">
            <w:pPr>
              <w:widowControl w:val="0"/>
              <w:autoSpaceDE w:val="0"/>
              <w:autoSpaceDN w:val="0"/>
              <w:adjustRightInd w:val="0"/>
              <w:spacing w:line="240" w:lineRule="auto"/>
              <w:ind w:firstLine="0"/>
              <w:jc w:val="left"/>
              <w:rPr>
                <w:rFonts w:eastAsia="Calibri"/>
                <w:bCs/>
                <w:sz w:val="24"/>
                <w:lang w:val="uk-UA"/>
              </w:rPr>
            </w:pPr>
            <w:r w:rsidRPr="0051374E">
              <w:rPr>
                <w:rFonts w:eastAsia="Calibri"/>
                <w:bCs/>
                <w:sz w:val="24"/>
                <w:lang w:val="uk-UA"/>
              </w:rPr>
              <w:t>В’ячеслав Демчук, СЕО, Safelement Limited</w:t>
            </w:r>
          </w:p>
        </w:tc>
        <w:tc>
          <w:tcPr>
            <w:tcW w:w="1002" w:type="pct"/>
            <w:tcBorders>
              <w:top w:val="single" w:sz="4" w:space="0" w:color="auto"/>
              <w:left w:val="single" w:sz="4" w:space="0" w:color="auto"/>
              <w:right w:val="single" w:sz="8" w:space="0" w:color="auto"/>
            </w:tcBorders>
            <w:shd w:val="clear" w:color="auto" w:fill="FFFFFF"/>
          </w:tcPr>
          <w:p w14:paraId="06DD1286" w14:textId="77777777" w:rsidR="006763FA" w:rsidRPr="0051374E" w:rsidRDefault="006763FA" w:rsidP="006763FA">
            <w:pPr>
              <w:widowControl w:val="0"/>
              <w:autoSpaceDE w:val="0"/>
              <w:autoSpaceDN w:val="0"/>
              <w:adjustRightInd w:val="0"/>
              <w:spacing w:line="240" w:lineRule="auto"/>
              <w:ind w:firstLine="0"/>
              <w:jc w:val="left"/>
              <w:rPr>
                <w:rFonts w:eastAsia="Calibri"/>
                <w:bCs/>
                <w:sz w:val="24"/>
                <w:lang w:val="uk-UA"/>
              </w:rPr>
            </w:pPr>
            <w:r w:rsidRPr="0051374E">
              <w:rPr>
                <w:rFonts w:eastAsia="Calibri"/>
                <w:bCs/>
                <w:sz w:val="24"/>
                <w:lang w:val="uk-UA"/>
              </w:rPr>
              <w:t>Дмитро Тинніков, Проектний менеджер, Safelement Limited</w:t>
            </w:r>
          </w:p>
        </w:tc>
      </w:tr>
      <w:tr w:rsidR="006763FA" w:rsidRPr="00D55263" w14:paraId="4563D134" w14:textId="77777777" w:rsidTr="006763FA">
        <w:trPr>
          <w:trHeight w:val="256"/>
          <w:jc w:val="center"/>
        </w:trPr>
        <w:tc>
          <w:tcPr>
            <w:tcW w:w="1925" w:type="pct"/>
            <w:vMerge/>
            <w:tcBorders>
              <w:left w:val="single" w:sz="8" w:space="0" w:color="auto"/>
              <w:bottom w:val="single" w:sz="8" w:space="0" w:color="auto"/>
            </w:tcBorders>
            <w:shd w:val="clear" w:color="auto" w:fill="FFFFFF"/>
          </w:tcPr>
          <w:p w14:paraId="5A9FDBAC" w14:textId="77777777" w:rsidR="006763FA" w:rsidRPr="00D55263" w:rsidRDefault="006763FA" w:rsidP="006763FA">
            <w:pPr>
              <w:spacing w:line="240" w:lineRule="auto"/>
              <w:ind w:firstLine="0"/>
              <w:jc w:val="left"/>
              <w:rPr>
                <w:rFonts w:eastAsia="Calibri"/>
                <w:bCs/>
                <w:sz w:val="24"/>
                <w:lang w:val="uk-UA"/>
              </w:rPr>
            </w:pPr>
          </w:p>
        </w:tc>
        <w:tc>
          <w:tcPr>
            <w:tcW w:w="3075" w:type="pct"/>
            <w:gridSpan w:val="3"/>
            <w:tcBorders>
              <w:top w:val="single" w:sz="4" w:space="0" w:color="auto"/>
              <w:left w:val="single" w:sz="4" w:space="0" w:color="auto"/>
              <w:bottom w:val="single" w:sz="8" w:space="0" w:color="auto"/>
              <w:right w:val="single" w:sz="8" w:space="0" w:color="auto"/>
            </w:tcBorders>
            <w:shd w:val="clear" w:color="auto" w:fill="FFFFFF"/>
          </w:tcPr>
          <w:p w14:paraId="41BB316C"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Бали, виставлені експертами:</w:t>
            </w:r>
          </w:p>
        </w:tc>
      </w:tr>
      <w:tr w:rsidR="006763FA" w:rsidRPr="00D55263" w14:paraId="5DF21BAD" w14:textId="77777777" w:rsidTr="006763FA">
        <w:trPr>
          <w:trHeight w:val="20"/>
          <w:jc w:val="center"/>
        </w:trPr>
        <w:tc>
          <w:tcPr>
            <w:tcW w:w="1925" w:type="pct"/>
            <w:tcBorders>
              <w:top w:val="single" w:sz="8" w:space="0" w:color="auto"/>
              <w:left w:val="single" w:sz="8" w:space="0" w:color="auto"/>
            </w:tcBorders>
            <w:shd w:val="clear" w:color="auto" w:fill="FFFFFF"/>
          </w:tcPr>
          <w:p w14:paraId="215D90FC"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1. Технічна здійсненність концепції</w:t>
            </w:r>
          </w:p>
        </w:tc>
        <w:tc>
          <w:tcPr>
            <w:tcW w:w="929" w:type="pct"/>
            <w:tcBorders>
              <w:top w:val="single" w:sz="8" w:space="0" w:color="auto"/>
              <w:left w:val="single" w:sz="4" w:space="0" w:color="auto"/>
            </w:tcBorders>
            <w:shd w:val="clear" w:color="auto" w:fill="FFFFFF"/>
          </w:tcPr>
          <w:p w14:paraId="1D8FC5E7"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144" w:type="pct"/>
            <w:tcBorders>
              <w:top w:val="single" w:sz="8" w:space="0" w:color="auto"/>
              <w:left w:val="single" w:sz="4" w:space="0" w:color="auto"/>
            </w:tcBorders>
            <w:shd w:val="clear" w:color="auto" w:fill="FFFFFF"/>
          </w:tcPr>
          <w:p w14:paraId="2FA7E4CB"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8" w:space="0" w:color="auto"/>
              <w:left w:val="single" w:sz="4" w:space="0" w:color="auto"/>
              <w:right w:val="single" w:sz="8" w:space="0" w:color="auto"/>
            </w:tcBorders>
            <w:shd w:val="clear" w:color="auto" w:fill="FFFFFF"/>
          </w:tcPr>
          <w:p w14:paraId="57010A39"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r>
      <w:tr w:rsidR="006763FA" w:rsidRPr="00D55263" w14:paraId="5308883B" w14:textId="77777777" w:rsidTr="006763FA">
        <w:trPr>
          <w:trHeight w:val="147"/>
          <w:jc w:val="center"/>
        </w:trPr>
        <w:tc>
          <w:tcPr>
            <w:tcW w:w="1925" w:type="pct"/>
            <w:tcBorders>
              <w:top w:val="single" w:sz="4" w:space="0" w:color="auto"/>
              <w:left w:val="single" w:sz="8" w:space="0" w:color="auto"/>
            </w:tcBorders>
            <w:shd w:val="clear" w:color="auto" w:fill="FFFFFF"/>
          </w:tcPr>
          <w:p w14:paraId="2C1C9610"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2. Ринкові переваги (наявність аналогів)</w:t>
            </w:r>
          </w:p>
        </w:tc>
        <w:tc>
          <w:tcPr>
            <w:tcW w:w="929" w:type="pct"/>
            <w:tcBorders>
              <w:top w:val="single" w:sz="4" w:space="0" w:color="auto"/>
              <w:left w:val="single" w:sz="4" w:space="0" w:color="auto"/>
            </w:tcBorders>
            <w:shd w:val="clear" w:color="auto" w:fill="FFFFFF"/>
          </w:tcPr>
          <w:p w14:paraId="5FB5B1F6"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c>
          <w:tcPr>
            <w:tcW w:w="1144" w:type="pct"/>
            <w:tcBorders>
              <w:top w:val="single" w:sz="4" w:space="0" w:color="auto"/>
              <w:left w:val="single" w:sz="4" w:space="0" w:color="auto"/>
            </w:tcBorders>
            <w:shd w:val="clear" w:color="auto" w:fill="FFFFFF"/>
          </w:tcPr>
          <w:p w14:paraId="58791583"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383B390D"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r>
      <w:tr w:rsidR="006763FA" w:rsidRPr="00D55263" w14:paraId="46CEE9FE" w14:textId="77777777" w:rsidTr="006763FA">
        <w:trPr>
          <w:trHeight w:val="20"/>
          <w:jc w:val="center"/>
        </w:trPr>
        <w:tc>
          <w:tcPr>
            <w:tcW w:w="1925" w:type="pct"/>
            <w:tcBorders>
              <w:top w:val="single" w:sz="4" w:space="0" w:color="auto"/>
              <w:left w:val="single" w:sz="8" w:space="0" w:color="auto"/>
            </w:tcBorders>
            <w:shd w:val="clear" w:color="auto" w:fill="FFFFFF"/>
          </w:tcPr>
          <w:p w14:paraId="095F177A"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3. Ринкові переваги (ціна продукту)</w:t>
            </w:r>
          </w:p>
        </w:tc>
        <w:tc>
          <w:tcPr>
            <w:tcW w:w="929" w:type="pct"/>
            <w:tcBorders>
              <w:top w:val="single" w:sz="4" w:space="0" w:color="auto"/>
              <w:left w:val="single" w:sz="4" w:space="0" w:color="auto"/>
            </w:tcBorders>
            <w:shd w:val="clear" w:color="auto" w:fill="FFFFFF"/>
          </w:tcPr>
          <w:p w14:paraId="20146735"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49C82575"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1E51E51A"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r>
      <w:tr w:rsidR="006763FA" w:rsidRPr="00D55263" w14:paraId="7C761071" w14:textId="77777777" w:rsidTr="006763FA">
        <w:trPr>
          <w:trHeight w:val="20"/>
          <w:jc w:val="center"/>
        </w:trPr>
        <w:tc>
          <w:tcPr>
            <w:tcW w:w="1925" w:type="pct"/>
            <w:tcBorders>
              <w:top w:val="single" w:sz="4" w:space="0" w:color="auto"/>
              <w:left w:val="single" w:sz="8" w:space="0" w:color="auto"/>
            </w:tcBorders>
            <w:shd w:val="clear" w:color="auto" w:fill="FFFFFF"/>
          </w:tcPr>
          <w:p w14:paraId="0AF37D0F"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4. Ринкові переваги (технічні властивості)</w:t>
            </w:r>
          </w:p>
        </w:tc>
        <w:tc>
          <w:tcPr>
            <w:tcW w:w="929" w:type="pct"/>
            <w:tcBorders>
              <w:top w:val="single" w:sz="4" w:space="0" w:color="auto"/>
              <w:left w:val="single" w:sz="4" w:space="0" w:color="auto"/>
            </w:tcBorders>
            <w:shd w:val="clear" w:color="auto" w:fill="FFFFFF"/>
          </w:tcPr>
          <w:p w14:paraId="3A115C60"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144" w:type="pct"/>
            <w:tcBorders>
              <w:top w:val="single" w:sz="4" w:space="0" w:color="auto"/>
              <w:left w:val="single" w:sz="4" w:space="0" w:color="auto"/>
            </w:tcBorders>
            <w:shd w:val="clear" w:color="auto" w:fill="FFFFFF"/>
          </w:tcPr>
          <w:p w14:paraId="4711A3F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0ACD2E4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r>
      <w:tr w:rsidR="006763FA" w:rsidRPr="00D55263" w14:paraId="56643F8A" w14:textId="77777777" w:rsidTr="006763FA">
        <w:trPr>
          <w:trHeight w:val="20"/>
          <w:jc w:val="center"/>
        </w:trPr>
        <w:tc>
          <w:tcPr>
            <w:tcW w:w="1925" w:type="pct"/>
            <w:tcBorders>
              <w:top w:val="single" w:sz="4" w:space="0" w:color="auto"/>
              <w:left w:val="single" w:sz="8" w:space="0" w:color="auto"/>
            </w:tcBorders>
            <w:shd w:val="clear" w:color="auto" w:fill="FFFFFF"/>
          </w:tcPr>
          <w:p w14:paraId="5861C266"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5. Ринкові переваги (експлуатаційні витрати)</w:t>
            </w:r>
          </w:p>
        </w:tc>
        <w:tc>
          <w:tcPr>
            <w:tcW w:w="929" w:type="pct"/>
            <w:tcBorders>
              <w:top w:val="single" w:sz="4" w:space="0" w:color="auto"/>
              <w:left w:val="single" w:sz="4" w:space="0" w:color="auto"/>
            </w:tcBorders>
            <w:shd w:val="clear" w:color="auto" w:fill="FFFFFF"/>
          </w:tcPr>
          <w:p w14:paraId="396BACE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72D5F32F"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002" w:type="pct"/>
            <w:tcBorders>
              <w:top w:val="single" w:sz="4" w:space="0" w:color="auto"/>
              <w:left w:val="single" w:sz="4" w:space="0" w:color="auto"/>
              <w:right w:val="single" w:sz="8" w:space="0" w:color="auto"/>
            </w:tcBorders>
            <w:shd w:val="clear" w:color="auto" w:fill="FFFFFF"/>
          </w:tcPr>
          <w:p w14:paraId="14DF5248"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r>
      <w:tr w:rsidR="006763FA" w:rsidRPr="00D55263" w14:paraId="43C50416" w14:textId="77777777" w:rsidTr="006763FA">
        <w:trPr>
          <w:trHeight w:val="20"/>
          <w:jc w:val="center"/>
        </w:trPr>
        <w:tc>
          <w:tcPr>
            <w:tcW w:w="1925" w:type="pct"/>
            <w:tcBorders>
              <w:top w:val="single" w:sz="4" w:space="0" w:color="auto"/>
              <w:left w:val="single" w:sz="8" w:space="0" w:color="auto"/>
            </w:tcBorders>
            <w:shd w:val="clear" w:color="auto" w:fill="FFFFFF"/>
          </w:tcPr>
          <w:p w14:paraId="5EE6717D"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6. Ринкові перспективи (розмір ринку)</w:t>
            </w:r>
          </w:p>
        </w:tc>
        <w:tc>
          <w:tcPr>
            <w:tcW w:w="929" w:type="pct"/>
            <w:tcBorders>
              <w:top w:val="single" w:sz="4" w:space="0" w:color="auto"/>
              <w:left w:val="single" w:sz="4" w:space="0" w:color="auto"/>
            </w:tcBorders>
            <w:shd w:val="clear" w:color="auto" w:fill="FFFFFF"/>
          </w:tcPr>
          <w:p w14:paraId="499CB8E1"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c>
          <w:tcPr>
            <w:tcW w:w="1144" w:type="pct"/>
            <w:tcBorders>
              <w:top w:val="single" w:sz="4" w:space="0" w:color="auto"/>
              <w:left w:val="single" w:sz="4" w:space="0" w:color="auto"/>
            </w:tcBorders>
            <w:shd w:val="clear" w:color="auto" w:fill="FFFFFF"/>
          </w:tcPr>
          <w:p w14:paraId="1C6D5BD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2A6A1C1B"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r>
      <w:tr w:rsidR="006763FA" w:rsidRPr="00D55263" w14:paraId="484CC57D" w14:textId="77777777" w:rsidTr="006763FA">
        <w:trPr>
          <w:trHeight w:val="20"/>
          <w:jc w:val="center"/>
        </w:trPr>
        <w:tc>
          <w:tcPr>
            <w:tcW w:w="1925" w:type="pct"/>
            <w:tcBorders>
              <w:top w:val="single" w:sz="4" w:space="0" w:color="auto"/>
              <w:left w:val="single" w:sz="8" w:space="0" w:color="auto"/>
            </w:tcBorders>
            <w:shd w:val="clear" w:color="auto" w:fill="FFFFFF"/>
          </w:tcPr>
          <w:p w14:paraId="783A9662"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7. Ринкові перспективи (конкуренція)</w:t>
            </w:r>
          </w:p>
        </w:tc>
        <w:tc>
          <w:tcPr>
            <w:tcW w:w="929" w:type="pct"/>
            <w:tcBorders>
              <w:top w:val="single" w:sz="4" w:space="0" w:color="auto"/>
              <w:left w:val="single" w:sz="4" w:space="0" w:color="auto"/>
            </w:tcBorders>
            <w:shd w:val="clear" w:color="auto" w:fill="FFFFFF"/>
          </w:tcPr>
          <w:p w14:paraId="7AA817FF"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144" w:type="pct"/>
            <w:tcBorders>
              <w:top w:val="single" w:sz="4" w:space="0" w:color="auto"/>
              <w:left w:val="single" w:sz="4" w:space="0" w:color="auto"/>
            </w:tcBorders>
            <w:shd w:val="clear" w:color="auto" w:fill="FFFFFF"/>
          </w:tcPr>
          <w:p w14:paraId="1DAD8F25"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2</w:t>
            </w:r>
          </w:p>
        </w:tc>
        <w:tc>
          <w:tcPr>
            <w:tcW w:w="1002" w:type="pct"/>
            <w:tcBorders>
              <w:top w:val="single" w:sz="4" w:space="0" w:color="auto"/>
              <w:left w:val="single" w:sz="4" w:space="0" w:color="auto"/>
              <w:right w:val="single" w:sz="8" w:space="0" w:color="auto"/>
            </w:tcBorders>
            <w:shd w:val="clear" w:color="auto" w:fill="FFFFFF"/>
          </w:tcPr>
          <w:p w14:paraId="26593B83"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r>
      <w:tr w:rsidR="006763FA" w:rsidRPr="00D55263" w14:paraId="208EEBF8" w14:textId="77777777" w:rsidTr="006763FA">
        <w:trPr>
          <w:trHeight w:val="20"/>
          <w:jc w:val="center"/>
        </w:trPr>
        <w:tc>
          <w:tcPr>
            <w:tcW w:w="1925" w:type="pct"/>
            <w:tcBorders>
              <w:top w:val="single" w:sz="4" w:space="0" w:color="auto"/>
              <w:left w:val="single" w:sz="8" w:space="0" w:color="auto"/>
            </w:tcBorders>
            <w:shd w:val="clear" w:color="auto" w:fill="FFFFFF"/>
          </w:tcPr>
          <w:p w14:paraId="44412F64"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8. Практична здійсненність (наявність фахівців)</w:t>
            </w:r>
          </w:p>
        </w:tc>
        <w:tc>
          <w:tcPr>
            <w:tcW w:w="929" w:type="pct"/>
            <w:tcBorders>
              <w:top w:val="single" w:sz="4" w:space="0" w:color="auto"/>
              <w:left w:val="single" w:sz="4" w:space="0" w:color="auto"/>
            </w:tcBorders>
            <w:shd w:val="clear" w:color="auto" w:fill="FFFFFF"/>
          </w:tcPr>
          <w:p w14:paraId="13C3E726"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5D874BC9"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002" w:type="pct"/>
            <w:tcBorders>
              <w:top w:val="single" w:sz="4" w:space="0" w:color="auto"/>
              <w:left w:val="single" w:sz="4" w:space="0" w:color="auto"/>
              <w:right w:val="single" w:sz="8" w:space="0" w:color="auto"/>
            </w:tcBorders>
            <w:shd w:val="clear" w:color="auto" w:fill="FFFFFF"/>
          </w:tcPr>
          <w:p w14:paraId="2A733397"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r>
      <w:tr w:rsidR="006763FA" w:rsidRPr="00D55263" w14:paraId="5C2373ED" w14:textId="77777777" w:rsidTr="006763FA">
        <w:trPr>
          <w:trHeight w:val="70"/>
          <w:jc w:val="center"/>
        </w:trPr>
        <w:tc>
          <w:tcPr>
            <w:tcW w:w="1925" w:type="pct"/>
            <w:tcBorders>
              <w:top w:val="single" w:sz="4" w:space="0" w:color="auto"/>
              <w:left w:val="single" w:sz="8" w:space="0" w:color="auto"/>
            </w:tcBorders>
            <w:shd w:val="clear" w:color="auto" w:fill="FFFFFF"/>
          </w:tcPr>
          <w:p w14:paraId="25FF40D8"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9. Практична здійсненність (наявність фінансів)</w:t>
            </w:r>
          </w:p>
        </w:tc>
        <w:tc>
          <w:tcPr>
            <w:tcW w:w="929" w:type="pct"/>
            <w:tcBorders>
              <w:top w:val="single" w:sz="4" w:space="0" w:color="auto"/>
              <w:left w:val="single" w:sz="4" w:space="0" w:color="auto"/>
            </w:tcBorders>
            <w:shd w:val="clear" w:color="auto" w:fill="FFFFFF"/>
          </w:tcPr>
          <w:p w14:paraId="4C675757"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144" w:type="pct"/>
            <w:tcBorders>
              <w:top w:val="single" w:sz="4" w:space="0" w:color="auto"/>
              <w:left w:val="single" w:sz="4" w:space="0" w:color="auto"/>
            </w:tcBorders>
            <w:shd w:val="clear" w:color="auto" w:fill="FFFFFF"/>
          </w:tcPr>
          <w:p w14:paraId="338E7947"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7BCF5602"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r>
      <w:tr w:rsidR="006763FA" w:rsidRPr="00D55263" w14:paraId="4D6EFEEF" w14:textId="77777777" w:rsidTr="006763FA">
        <w:trPr>
          <w:trHeight w:val="20"/>
          <w:jc w:val="center"/>
        </w:trPr>
        <w:tc>
          <w:tcPr>
            <w:tcW w:w="1925" w:type="pct"/>
            <w:tcBorders>
              <w:top w:val="single" w:sz="4" w:space="0" w:color="auto"/>
              <w:left w:val="single" w:sz="8" w:space="0" w:color="auto"/>
            </w:tcBorders>
            <w:shd w:val="clear" w:color="auto" w:fill="FFFFFF"/>
          </w:tcPr>
          <w:p w14:paraId="572325D6"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10. Практична здійсненність (необхідність нових матеріалів)</w:t>
            </w:r>
          </w:p>
        </w:tc>
        <w:tc>
          <w:tcPr>
            <w:tcW w:w="929" w:type="pct"/>
            <w:tcBorders>
              <w:top w:val="single" w:sz="4" w:space="0" w:color="auto"/>
              <w:left w:val="single" w:sz="4" w:space="0" w:color="auto"/>
            </w:tcBorders>
            <w:shd w:val="clear" w:color="auto" w:fill="FFFFFF"/>
          </w:tcPr>
          <w:p w14:paraId="7A6F5B4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1D0EB400"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002" w:type="pct"/>
            <w:tcBorders>
              <w:top w:val="single" w:sz="4" w:space="0" w:color="auto"/>
              <w:left w:val="single" w:sz="4" w:space="0" w:color="auto"/>
              <w:right w:val="single" w:sz="8" w:space="0" w:color="auto"/>
            </w:tcBorders>
            <w:shd w:val="clear" w:color="auto" w:fill="FFFFFF"/>
          </w:tcPr>
          <w:p w14:paraId="581C36CB"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r>
      <w:tr w:rsidR="006763FA" w:rsidRPr="00D55263" w14:paraId="7BEB1397" w14:textId="77777777" w:rsidTr="006763FA">
        <w:trPr>
          <w:trHeight w:val="20"/>
          <w:jc w:val="center"/>
        </w:trPr>
        <w:tc>
          <w:tcPr>
            <w:tcW w:w="1925" w:type="pct"/>
            <w:tcBorders>
              <w:top w:val="single" w:sz="4" w:space="0" w:color="auto"/>
              <w:left w:val="single" w:sz="8" w:space="0" w:color="auto"/>
            </w:tcBorders>
            <w:shd w:val="clear" w:color="auto" w:fill="FFFFFF"/>
          </w:tcPr>
          <w:p w14:paraId="3636F3F6"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11. Практична здійсненність (термін реалізації)</w:t>
            </w:r>
          </w:p>
        </w:tc>
        <w:tc>
          <w:tcPr>
            <w:tcW w:w="929" w:type="pct"/>
            <w:tcBorders>
              <w:top w:val="single" w:sz="4" w:space="0" w:color="auto"/>
              <w:left w:val="single" w:sz="4" w:space="0" w:color="auto"/>
            </w:tcBorders>
            <w:shd w:val="clear" w:color="auto" w:fill="FFFFFF"/>
          </w:tcPr>
          <w:p w14:paraId="7539F5BD"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4B95378A"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002" w:type="pct"/>
            <w:tcBorders>
              <w:top w:val="single" w:sz="4" w:space="0" w:color="auto"/>
              <w:left w:val="single" w:sz="4" w:space="0" w:color="auto"/>
              <w:right w:val="single" w:sz="8" w:space="0" w:color="auto"/>
            </w:tcBorders>
            <w:shd w:val="clear" w:color="auto" w:fill="FFFFFF"/>
          </w:tcPr>
          <w:p w14:paraId="368087EB"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r>
      <w:tr w:rsidR="006763FA" w:rsidRPr="00D55263" w14:paraId="1ECCFCF6" w14:textId="77777777" w:rsidTr="006763FA">
        <w:trPr>
          <w:trHeight w:val="20"/>
          <w:jc w:val="center"/>
        </w:trPr>
        <w:tc>
          <w:tcPr>
            <w:tcW w:w="1925" w:type="pct"/>
            <w:tcBorders>
              <w:top w:val="single" w:sz="4" w:space="0" w:color="auto"/>
              <w:left w:val="single" w:sz="8" w:space="0" w:color="auto"/>
            </w:tcBorders>
            <w:shd w:val="clear" w:color="auto" w:fill="FFFFFF"/>
          </w:tcPr>
          <w:p w14:paraId="045B842A" w14:textId="77777777" w:rsidR="006763FA" w:rsidRPr="00D55263" w:rsidRDefault="006763FA" w:rsidP="006763FA">
            <w:pPr>
              <w:spacing w:line="240" w:lineRule="auto"/>
              <w:ind w:firstLine="0"/>
              <w:jc w:val="left"/>
              <w:rPr>
                <w:rFonts w:eastAsia="Calibri"/>
                <w:bCs/>
                <w:sz w:val="24"/>
                <w:lang w:val="uk-UA"/>
              </w:rPr>
            </w:pPr>
            <w:r w:rsidRPr="00D55263">
              <w:rPr>
                <w:rFonts w:eastAsia="Calibri"/>
                <w:bCs/>
                <w:sz w:val="24"/>
                <w:lang w:val="uk-UA"/>
              </w:rPr>
              <w:t>12. Практична здійсненність (розробка документів)</w:t>
            </w:r>
          </w:p>
        </w:tc>
        <w:tc>
          <w:tcPr>
            <w:tcW w:w="929" w:type="pct"/>
            <w:tcBorders>
              <w:top w:val="single" w:sz="4" w:space="0" w:color="auto"/>
              <w:left w:val="single" w:sz="4" w:space="0" w:color="auto"/>
            </w:tcBorders>
            <w:shd w:val="clear" w:color="auto" w:fill="FFFFFF"/>
          </w:tcPr>
          <w:p w14:paraId="45E9FFEC"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c>
          <w:tcPr>
            <w:tcW w:w="1144" w:type="pct"/>
            <w:tcBorders>
              <w:top w:val="single" w:sz="4" w:space="0" w:color="auto"/>
              <w:left w:val="single" w:sz="4" w:space="0" w:color="auto"/>
            </w:tcBorders>
            <w:shd w:val="clear" w:color="auto" w:fill="FFFFFF"/>
          </w:tcPr>
          <w:p w14:paraId="3D0BD135"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3</w:t>
            </w:r>
          </w:p>
        </w:tc>
        <w:tc>
          <w:tcPr>
            <w:tcW w:w="1002" w:type="pct"/>
            <w:tcBorders>
              <w:top w:val="single" w:sz="4" w:space="0" w:color="auto"/>
              <w:left w:val="single" w:sz="4" w:space="0" w:color="auto"/>
              <w:right w:val="single" w:sz="8" w:space="0" w:color="auto"/>
            </w:tcBorders>
            <w:shd w:val="clear" w:color="auto" w:fill="FFFFFF"/>
          </w:tcPr>
          <w:p w14:paraId="0965BB3E" w14:textId="77777777" w:rsidR="006763FA" w:rsidRPr="0051374E" w:rsidRDefault="006763FA" w:rsidP="006763FA">
            <w:pPr>
              <w:widowControl w:val="0"/>
              <w:autoSpaceDE w:val="0"/>
              <w:autoSpaceDN w:val="0"/>
              <w:adjustRightInd w:val="0"/>
              <w:spacing w:line="240" w:lineRule="auto"/>
              <w:ind w:firstLine="0"/>
              <w:jc w:val="center"/>
              <w:rPr>
                <w:rFonts w:eastAsia="Calibri"/>
                <w:bCs/>
                <w:sz w:val="24"/>
                <w:lang w:val="uk-UA"/>
              </w:rPr>
            </w:pPr>
            <w:r w:rsidRPr="0051374E">
              <w:rPr>
                <w:rFonts w:eastAsia="Calibri"/>
                <w:bCs/>
                <w:sz w:val="24"/>
                <w:lang w:val="uk-UA"/>
              </w:rPr>
              <w:t>4</w:t>
            </w:r>
          </w:p>
        </w:tc>
      </w:tr>
      <w:tr w:rsidR="006763FA" w:rsidRPr="00D55263" w14:paraId="32350914" w14:textId="77777777" w:rsidTr="006763FA">
        <w:trPr>
          <w:trHeight w:val="20"/>
          <w:jc w:val="center"/>
        </w:trPr>
        <w:tc>
          <w:tcPr>
            <w:tcW w:w="1925" w:type="pct"/>
            <w:tcBorders>
              <w:top w:val="single" w:sz="4" w:space="0" w:color="auto"/>
              <w:left w:val="single" w:sz="8" w:space="0" w:color="auto"/>
            </w:tcBorders>
            <w:shd w:val="clear" w:color="auto" w:fill="FFFFFF"/>
          </w:tcPr>
          <w:p w14:paraId="39112F20" w14:textId="77777777" w:rsidR="006763FA" w:rsidRPr="00D55263" w:rsidRDefault="006763FA" w:rsidP="006763FA">
            <w:pPr>
              <w:ind w:firstLine="0"/>
              <w:rPr>
                <w:rFonts w:eastAsia="Calibri"/>
                <w:bCs/>
                <w:sz w:val="24"/>
                <w:lang w:val="uk-UA"/>
              </w:rPr>
            </w:pPr>
            <w:r w:rsidRPr="00D55263">
              <w:rPr>
                <w:rFonts w:eastAsia="Calibri"/>
                <w:bCs/>
                <w:sz w:val="24"/>
                <w:lang w:val="uk-UA"/>
              </w:rPr>
              <w:t>Сума балів</w:t>
            </w:r>
          </w:p>
        </w:tc>
        <w:tc>
          <w:tcPr>
            <w:tcW w:w="929" w:type="pct"/>
            <w:tcBorders>
              <w:top w:val="single" w:sz="4" w:space="0" w:color="auto"/>
              <w:left w:val="single" w:sz="4" w:space="0" w:color="auto"/>
            </w:tcBorders>
            <w:shd w:val="clear" w:color="auto" w:fill="FFFFFF"/>
          </w:tcPr>
          <w:p w14:paraId="6349BC95" w14:textId="77777777" w:rsidR="006763FA" w:rsidRPr="00D55263" w:rsidRDefault="006763FA" w:rsidP="006763FA">
            <w:pPr>
              <w:widowControl w:val="0"/>
              <w:autoSpaceDE w:val="0"/>
              <w:autoSpaceDN w:val="0"/>
              <w:adjustRightInd w:val="0"/>
              <w:jc w:val="center"/>
              <w:rPr>
                <w:sz w:val="26"/>
                <w:szCs w:val="26"/>
              </w:rPr>
            </w:pPr>
            <w:r w:rsidRPr="00D55263">
              <w:rPr>
                <w:sz w:val="26"/>
                <w:szCs w:val="26"/>
              </w:rPr>
              <w:t>СБ</w:t>
            </w:r>
            <w:r w:rsidRPr="00D55263">
              <w:rPr>
                <w:sz w:val="26"/>
                <w:szCs w:val="26"/>
                <w:vertAlign w:val="subscript"/>
              </w:rPr>
              <w:t>1</w:t>
            </w:r>
            <w:r w:rsidRPr="00D55263">
              <w:rPr>
                <w:sz w:val="26"/>
                <w:szCs w:val="26"/>
              </w:rPr>
              <w:t>=40</w:t>
            </w:r>
          </w:p>
        </w:tc>
        <w:tc>
          <w:tcPr>
            <w:tcW w:w="1144" w:type="pct"/>
            <w:tcBorders>
              <w:top w:val="single" w:sz="4" w:space="0" w:color="auto"/>
              <w:left w:val="single" w:sz="4" w:space="0" w:color="auto"/>
            </w:tcBorders>
            <w:shd w:val="clear" w:color="auto" w:fill="FFFFFF"/>
          </w:tcPr>
          <w:p w14:paraId="1ED497CB" w14:textId="77777777" w:rsidR="006763FA" w:rsidRPr="00D55263" w:rsidRDefault="006763FA" w:rsidP="006763FA">
            <w:pPr>
              <w:widowControl w:val="0"/>
              <w:autoSpaceDE w:val="0"/>
              <w:autoSpaceDN w:val="0"/>
              <w:adjustRightInd w:val="0"/>
              <w:jc w:val="center"/>
              <w:rPr>
                <w:sz w:val="26"/>
                <w:szCs w:val="26"/>
              </w:rPr>
            </w:pPr>
            <w:r w:rsidRPr="00D55263">
              <w:rPr>
                <w:sz w:val="26"/>
                <w:szCs w:val="26"/>
              </w:rPr>
              <w:t>СБ</w:t>
            </w:r>
            <w:r w:rsidRPr="00D55263">
              <w:rPr>
                <w:sz w:val="26"/>
                <w:szCs w:val="26"/>
                <w:vertAlign w:val="subscript"/>
              </w:rPr>
              <w:t>2</w:t>
            </w:r>
            <w:r w:rsidRPr="00D55263">
              <w:rPr>
                <w:sz w:val="26"/>
                <w:szCs w:val="26"/>
              </w:rPr>
              <w:t>=39</w:t>
            </w:r>
          </w:p>
        </w:tc>
        <w:tc>
          <w:tcPr>
            <w:tcW w:w="1002" w:type="pct"/>
            <w:tcBorders>
              <w:top w:val="single" w:sz="4" w:space="0" w:color="auto"/>
              <w:left w:val="single" w:sz="4" w:space="0" w:color="auto"/>
              <w:right w:val="single" w:sz="8" w:space="0" w:color="auto"/>
            </w:tcBorders>
            <w:shd w:val="clear" w:color="auto" w:fill="FFFFFF"/>
          </w:tcPr>
          <w:p w14:paraId="5CCFFD4B" w14:textId="77777777" w:rsidR="006763FA" w:rsidRPr="00D55263" w:rsidRDefault="006763FA" w:rsidP="006763FA">
            <w:pPr>
              <w:widowControl w:val="0"/>
              <w:autoSpaceDE w:val="0"/>
              <w:autoSpaceDN w:val="0"/>
              <w:adjustRightInd w:val="0"/>
              <w:jc w:val="center"/>
              <w:rPr>
                <w:sz w:val="26"/>
                <w:szCs w:val="26"/>
              </w:rPr>
            </w:pPr>
            <w:r w:rsidRPr="00D55263">
              <w:rPr>
                <w:sz w:val="26"/>
                <w:szCs w:val="26"/>
              </w:rPr>
              <w:t>СБ</w:t>
            </w:r>
            <w:r w:rsidRPr="00D55263">
              <w:rPr>
                <w:sz w:val="26"/>
                <w:szCs w:val="26"/>
                <w:vertAlign w:val="subscript"/>
              </w:rPr>
              <w:t>3</w:t>
            </w:r>
            <w:r w:rsidRPr="00D55263">
              <w:rPr>
                <w:sz w:val="26"/>
                <w:szCs w:val="26"/>
              </w:rPr>
              <w:t>=38</w:t>
            </w:r>
          </w:p>
        </w:tc>
      </w:tr>
      <w:tr w:rsidR="006763FA" w:rsidRPr="00D55263" w14:paraId="5F2F045C" w14:textId="77777777" w:rsidTr="006763FA">
        <w:trPr>
          <w:trHeight w:val="648"/>
          <w:jc w:val="center"/>
        </w:trPr>
        <w:tc>
          <w:tcPr>
            <w:tcW w:w="1925" w:type="pct"/>
            <w:tcBorders>
              <w:top w:val="single" w:sz="4" w:space="0" w:color="auto"/>
              <w:left w:val="single" w:sz="8" w:space="0" w:color="auto"/>
              <w:bottom w:val="single" w:sz="8" w:space="0" w:color="auto"/>
            </w:tcBorders>
            <w:shd w:val="clear" w:color="auto" w:fill="FFFFFF"/>
            <w:vAlign w:val="center"/>
          </w:tcPr>
          <w:p w14:paraId="37AA0E25" w14:textId="77777777" w:rsidR="006763FA" w:rsidRPr="00D55263" w:rsidRDefault="006763FA" w:rsidP="006763FA">
            <w:pPr>
              <w:ind w:firstLine="0"/>
              <w:rPr>
                <w:rFonts w:eastAsia="Calibri"/>
                <w:bCs/>
                <w:sz w:val="24"/>
                <w:lang w:val="uk-UA"/>
              </w:rPr>
            </w:pPr>
            <w:r w:rsidRPr="00D55263">
              <w:rPr>
                <w:rFonts w:eastAsia="Calibri"/>
                <w:bCs/>
                <w:sz w:val="24"/>
                <w:lang w:val="uk-UA"/>
              </w:rPr>
              <w:t xml:space="preserve">Середньоарифметична сума балів </w:t>
            </w:r>
            <w:r w:rsidRPr="00D55263">
              <w:rPr>
                <w:rFonts w:eastAsia="Calibri"/>
                <w:bCs/>
                <w:i/>
                <w:iCs/>
                <w:sz w:val="24"/>
                <w:lang w:val="uk-UA"/>
              </w:rPr>
              <w:t>СБ</w:t>
            </w:r>
            <w:r w:rsidRPr="00D55263">
              <w:rPr>
                <w:rFonts w:eastAsia="Calibri"/>
                <w:bCs/>
                <w:i/>
                <w:iCs/>
                <w:sz w:val="24"/>
                <w:vertAlign w:val="subscript"/>
                <w:lang w:val="uk-UA"/>
              </w:rPr>
              <w:t>с</w:t>
            </w:r>
          </w:p>
        </w:tc>
        <w:tc>
          <w:tcPr>
            <w:tcW w:w="3075" w:type="pct"/>
            <w:gridSpan w:val="3"/>
            <w:tcBorders>
              <w:top w:val="single" w:sz="4" w:space="0" w:color="auto"/>
              <w:left w:val="single" w:sz="4" w:space="0" w:color="auto"/>
              <w:bottom w:val="single" w:sz="8" w:space="0" w:color="auto"/>
              <w:right w:val="single" w:sz="8" w:space="0" w:color="auto"/>
            </w:tcBorders>
            <w:shd w:val="clear" w:color="auto" w:fill="FFFFFF"/>
          </w:tcPr>
          <w:p w14:paraId="11ED7F08" w14:textId="77777777" w:rsidR="006763FA" w:rsidRPr="00D55263" w:rsidRDefault="0002191D" w:rsidP="006763FA">
            <w:pPr>
              <w:widowControl w:val="0"/>
              <w:autoSpaceDE w:val="0"/>
              <w:autoSpaceDN w:val="0"/>
              <w:adjustRightInd w:val="0"/>
              <w:jc w:val="center"/>
              <w:rPr>
                <w:sz w:val="26"/>
                <w:szCs w:val="26"/>
              </w:rPr>
            </w:pPr>
            <m:oMathPara>
              <m:oMath>
                <m:bar>
                  <m:barPr>
                    <m:pos m:val="top"/>
                    <m:ctrlPr>
                      <w:rPr>
                        <w:rFonts w:ascii="Cambria Math" w:hAnsi="Cambria Math"/>
                        <w:i/>
                        <w:sz w:val="26"/>
                        <w:szCs w:val="26"/>
                      </w:rPr>
                    </m:ctrlPr>
                  </m:barPr>
                  <m:e>
                    <m:r>
                      <w:rPr>
                        <w:rFonts w:ascii="Cambria Math"/>
                        <w:sz w:val="26"/>
                        <w:szCs w:val="26"/>
                      </w:rPr>
                      <m:t>СБ</m:t>
                    </m:r>
                  </m:e>
                </m:bar>
                <m:r>
                  <w:rPr>
                    <w:rFonts w:ascii="Cambria Math"/>
                    <w:sz w:val="26"/>
                    <w:szCs w:val="26"/>
                  </w:rPr>
                  <m:t>=</m:t>
                </m:r>
                <m:f>
                  <m:fPr>
                    <m:ctrlPr>
                      <w:rPr>
                        <w:rFonts w:ascii="Cambria Math" w:hAnsi="Cambria Math"/>
                        <w:i/>
                        <w:sz w:val="26"/>
                        <w:szCs w:val="26"/>
                      </w:rPr>
                    </m:ctrlPr>
                  </m:fPr>
                  <m:num>
                    <m:nary>
                      <m:naryPr>
                        <m:chr m:val="∑"/>
                        <m:ctrlPr>
                          <w:rPr>
                            <w:rFonts w:ascii="Cambria Math" w:hAnsi="Cambria Math"/>
                            <w:i/>
                            <w:sz w:val="26"/>
                            <w:szCs w:val="26"/>
                          </w:rPr>
                        </m:ctrlPr>
                      </m:naryPr>
                      <m:sub>
                        <m:r>
                          <w:rPr>
                            <w:rFonts w:ascii="Cambria Math"/>
                            <w:sz w:val="26"/>
                            <w:szCs w:val="26"/>
                          </w:rPr>
                          <m:t>1</m:t>
                        </m:r>
                      </m:sub>
                      <m:sup>
                        <m:r>
                          <w:rPr>
                            <w:rFonts w:ascii="Cambria Math"/>
                            <w:sz w:val="26"/>
                            <w:szCs w:val="26"/>
                          </w:rPr>
                          <m:t>3</m:t>
                        </m:r>
                      </m:sup>
                      <m:e>
                        <m:r>
                          <w:rPr>
                            <w:rFonts w:ascii="Cambria Math"/>
                            <w:sz w:val="26"/>
                            <w:szCs w:val="26"/>
                          </w:rPr>
                          <m:t>С</m:t>
                        </m:r>
                        <m:sSub>
                          <m:sSubPr>
                            <m:ctrlPr>
                              <w:rPr>
                                <w:rFonts w:ascii="Cambria Math" w:hAnsi="Cambria Math"/>
                                <w:i/>
                                <w:sz w:val="26"/>
                                <w:szCs w:val="26"/>
                              </w:rPr>
                            </m:ctrlPr>
                          </m:sSubPr>
                          <m:e>
                            <m:r>
                              <w:rPr>
                                <w:rFonts w:ascii="Cambria Math"/>
                                <w:sz w:val="26"/>
                                <w:szCs w:val="26"/>
                              </w:rPr>
                              <m:t>Б</m:t>
                            </m:r>
                          </m:e>
                          <m:sub>
                            <m:r>
                              <w:rPr>
                                <w:rFonts w:ascii="Cambria Math"/>
                                <w:sz w:val="26"/>
                                <w:szCs w:val="26"/>
                              </w:rPr>
                              <m:t>і</m:t>
                            </m:r>
                          </m:sub>
                        </m:sSub>
                      </m:e>
                    </m:nary>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40+39+38</m:t>
                    </m:r>
                  </m:num>
                  <m:den>
                    <m:r>
                      <w:rPr>
                        <w:rFonts w:ascii="Cambria Math"/>
                        <w:sz w:val="26"/>
                        <w:szCs w:val="26"/>
                      </w:rPr>
                      <m:t>3</m:t>
                    </m:r>
                  </m:den>
                </m:f>
                <m:r>
                  <w:rPr>
                    <w:rFonts w:ascii="Cambria Math"/>
                    <w:sz w:val="26"/>
                    <w:szCs w:val="26"/>
                  </w:rPr>
                  <m:t>=39</m:t>
                </m:r>
              </m:oMath>
            </m:oMathPara>
          </w:p>
        </w:tc>
      </w:tr>
    </w:tbl>
    <w:p w14:paraId="29C72EF1" w14:textId="77777777" w:rsidR="006763FA" w:rsidRPr="00D55263" w:rsidRDefault="006763FA" w:rsidP="006763FA">
      <w:pPr>
        <w:ind w:firstLine="0"/>
        <w:rPr>
          <w:lang w:val="uk-UA"/>
        </w:rPr>
      </w:pPr>
    </w:p>
    <w:p w14:paraId="59608E25" w14:textId="77777777" w:rsidR="006763FA" w:rsidRPr="00D55263" w:rsidRDefault="006763FA" w:rsidP="006763FA">
      <w:pPr>
        <w:rPr>
          <w:lang w:val="uk-UA"/>
        </w:rPr>
      </w:pPr>
      <w:r w:rsidRPr="00D55263">
        <w:rPr>
          <w:lang w:val="uk-UA"/>
        </w:rPr>
        <w:t>За результатами ро</w:t>
      </w:r>
      <w:r>
        <w:rPr>
          <w:lang w:val="uk-UA"/>
        </w:rPr>
        <w:t>зрахунків, наведених в таблиці 5</w:t>
      </w:r>
      <w:r w:rsidRPr="00D55263">
        <w:rPr>
          <w:lang w:val="uk-UA"/>
        </w:rPr>
        <w:t xml:space="preserve">.2, зробимо висновок щодо науково-технічного рівня і рівня комерційного потенціалу розробки. При цьому використаємо </w:t>
      </w:r>
      <w:r>
        <w:rPr>
          <w:lang w:val="uk-UA"/>
        </w:rPr>
        <w:t>рекомендації, наведені в табл. 5</w:t>
      </w:r>
      <w:r w:rsidRPr="00D55263">
        <w:rPr>
          <w:lang w:val="uk-UA"/>
        </w:rPr>
        <w:t xml:space="preserve">.3 </w:t>
      </w:r>
      <w:r w:rsidRPr="00DF5B6B">
        <w:rPr>
          <w:bCs/>
          <w:lang w:val="uk-UA"/>
        </w:rPr>
        <w:t>[34]</w:t>
      </w:r>
      <w:r>
        <w:rPr>
          <w:lang w:val="uk-UA"/>
        </w:rPr>
        <w:t>.</w:t>
      </w:r>
    </w:p>
    <w:p w14:paraId="6839FCED" w14:textId="77777777" w:rsidR="006763FA" w:rsidRPr="00D55263" w:rsidRDefault="006763FA" w:rsidP="006763FA">
      <w:pPr>
        <w:rPr>
          <w:lang w:val="uk-UA"/>
        </w:rPr>
      </w:pPr>
      <w:r>
        <w:rPr>
          <w:lang w:val="uk-UA"/>
        </w:rPr>
        <w:t>Таблиця 5</w:t>
      </w:r>
      <w:r w:rsidRPr="00D55263">
        <w:rPr>
          <w:lang w:val="uk-UA"/>
        </w:rPr>
        <w:t>.3 – Науково-технічні рівні та комерційні потенціали розробки</w:t>
      </w:r>
    </w:p>
    <w:tbl>
      <w:tblPr>
        <w:tblW w:w="9909" w:type="dxa"/>
        <w:tblInd w:w="-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4806"/>
        <w:gridCol w:w="5103"/>
      </w:tblGrid>
      <w:tr w:rsidR="006763FA" w:rsidRPr="00D55263" w14:paraId="70864877" w14:textId="77777777" w:rsidTr="006763FA">
        <w:trPr>
          <w:trHeight w:hRule="exact" w:val="1000"/>
        </w:trPr>
        <w:tc>
          <w:tcPr>
            <w:tcW w:w="4806" w:type="dxa"/>
            <w:tcBorders>
              <w:top w:val="single" w:sz="8" w:space="0" w:color="auto"/>
              <w:bottom w:val="single" w:sz="8" w:space="0" w:color="auto"/>
            </w:tcBorders>
            <w:shd w:val="clear" w:color="auto" w:fill="FFFFFF"/>
          </w:tcPr>
          <w:p w14:paraId="13A907FC" w14:textId="77777777" w:rsidR="006763FA" w:rsidRPr="001B5BCE" w:rsidRDefault="006763FA" w:rsidP="006763FA">
            <w:pPr>
              <w:spacing w:line="240" w:lineRule="auto"/>
              <w:ind w:firstLine="0"/>
              <w:jc w:val="left"/>
              <w:rPr>
                <w:rFonts w:eastAsia="Calibri"/>
                <w:bCs/>
                <w:sz w:val="24"/>
                <w:lang w:val="uk-UA"/>
              </w:rPr>
            </w:pPr>
            <w:r w:rsidRPr="001B5BCE">
              <w:rPr>
                <w:rFonts w:eastAsia="Calibri"/>
                <w:bCs/>
                <w:sz w:val="24"/>
                <w:lang w:val="uk-UA"/>
              </w:rPr>
              <w:t>Середньоарифметична сума балів СБ , розрахована на основі висновків експертів</w:t>
            </w:r>
          </w:p>
        </w:tc>
        <w:tc>
          <w:tcPr>
            <w:tcW w:w="5103" w:type="dxa"/>
            <w:tcBorders>
              <w:top w:val="single" w:sz="8" w:space="0" w:color="auto"/>
              <w:bottom w:val="single" w:sz="8" w:space="0" w:color="auto"/>
            </w:tcBorders>
            <w:shd w:val="clear" w:color="auto" w:fill="FFFFFF"/>
          </w:tcPr>
          <w:p w14:paraId="56A41A00" w14:textId="77777777" w:rsidR="006763FA" w:rsidRPr="001B5BCE" w:rsidRDefault="006763FA" w:rsidP="006763FA">
            <w:pPr>
              <w:spacing w:line="240" w:lineRule="auto"/>
              <w:ind w:firstLine="0"/>
              <w:jc w:val="left"/>
              <w:rPr>
                <w:rFonts w:eastAsia="Calibri"/>
                <w:bCs/>
                <w:sz w:val="24"/>
                <w:lang w:val="uk-UA"/>
              </w:rPr>
            </w:pPr>
            <w:r w:rsidRPr="001B5BCE">
              <w:rPr>
                <w:rFonts w:eastAsia="Calibri"/>
                <w:bCs/>
                <w:sz w:val="24"/>
                <w:lang w:val="uk-UA"/>
              </w:rPr>
              <w:t>Науково-технічний рівень та комерційний потенціал розробки</w:t>
            </w:r>
          </w:p>
        </w:tc>
      </w:tr>
      <w:tr w:rsidR="006763FA" w:rsidRPr="00D55263" w14:paraId="75DA758B" w14:textId="77777777" w:rsidTr="006763FA">
        <w:trPr>
          <w:trHeight w:hRule="exact" w:val="367"/>
        </w:trPr>
        <w:tc>
          <w:tcPr>
            <w:tcW w:w="4806" w:type="dxa"/>
            <w:tcBorders>
              <w:top w:val="single" w:sz="8" w:space="0" w:color="auto"/>
            </w:tcBorders>
            <w:shd w:val="clear" w:color="auto" w:fill="FFFFFF"/>
          </w:tcPr>
          <w:p w14:paraId="6A96EE98" w14:textId="77777777" w:rsidR="006763FA" w:rsidRPr="00D55263" w:rsidRDefault="006763FA" w:rsidP="006763FA">
            <w:pPr>
              <w:ind w:firstLine="415"/>
              <w:jc w:val="center"/>
              <w:rPr>
                <w:rFonts w:eastAsia="Calibri"/>
                <w:bCs/>
                <w:lang w:val="uk-UA"/>
              </w:rPr>
            </w:pPr>
            <w:r w:rsidRPr="00D55263">
              <w:rPr>
                <w:rFonts w:eastAsia="Calibri"/>
                <w:bCs/>
                <w:lang w:val="uk-UA"/>
              </w:rPr>
              <w:t>41…48</w:t>
            </w:r>
          </w:p>
        </w:tc>
        <w:tc>
          <w:tcPr>
            <w:tcW w:w="5103" w:type="dxa"/>
            <w:tcBorders>
              <w:top w:val="single" w:sz="8" w:space="0" w:color="auto"/>
            </w:tcBorders>
            <w:shd w:val="clear" w:color="auto" w:fill="FFFFFF"/>
          </w:tcPr>
          <w:p w14:paraId="3B4C36AE" w14:textId="77777777" w:rsidR="006763FA" w:rsidRPr="00D55263" w:rsidRDefault="006763FA" w:rsidP="006763FA">
            <w:pPr>
              <w:ind w:firstLine="404"/>
              <w:jc w:val="center"/>
              <w:rPr>
                <w:rFonts w:eastAsia="Calibri"/>
                <w:bCs/>
                <w:lang w:val="uk-UA"/>
              </w:rPr>
            </w:pPr>
            <w:r w:rsidRPr="00D55263">
              <w:rPr>
                <w:rFonts w:eastAsia="Calibri"/>
                <w:bCs/>
                <w:lang w:val="uk-UA"/>
              </w:rPr>
              <w:t>Високий</w:t>
            </w:r>
          </w:p>
        </w:tc>
      </w:tr>
      <w:tr w:rsidR="006763FA" w:rsidRPr="00D55263" w14:paraId="65401087" w14:textId="77777777" w:rsidTr="006763FA">
        <w:trPr>
          <w:trHeight w:hRule="exact" w:val="351"/>
        </w:trPr>
        <w:tc>
          <w:tcPr>
            <w:tcW w:w="4806" w:type="dxa"/>
            <w:shd w:val="clear" w:color="auto" w:fill="FFFFFF"/>
          </w:tcPr>
          <w:p w14:paraId="58DC4883" w14:textId="77777777" w:rsidR="006763FA" w:rsidRPr="00D55263" w:rsidRDefault="006763FA" w:rsidP="006763FA">
            <w:pPr>
              <w:ind w:firstLine="415"/>
              <w:jc w:val="center"/>
              <w:rPr>
                <w:rFonts w:eastAsia="Calibri"/>
                <w:bCs/>
                <w:lang w:val="uk-UA"/>
              </w:rPr>
            </w:pPr>
            <w:r w:rsidRPr="00D55263">
              <w:rPr>
                <w:rFonts w:eastAsia="Calibri"/>
                <w:bCs/>
                <w:lang w:val="uk-UA"/>
              </w:rPr>
              <w:t>31…40</w:t>
            </w:r>
          </w:p>
        </w:tc>
        <w:tc>
          <w:tcPr>
            <w:tcW w:w="5103" w:type="dxa"/>
            <w:shd w:val="clear" w:color="auto" w:fill="FFFFFF"/>
          </w:tcPr>
          <w:p w14:paraId="15D69C8A" w14:textId="77777777" w:rsidR="006763FA" w:rsidRPr="00D55263" w:rsidRDefault="006763FA" w:rsidP="006763FA">
            <w:pPr>
              <w:ind w:firstLine="404"/>
              <w:jc w:val="center"/>
              <w:rPr>
                <w:rFonts w:eastAsia="Calibri"/>
                <w:bCs/>
                <w:lang w:val="uk-UA"/>
              </w:rPr>
            </w:pPr>
            <w:r w:rsidRPr="00D55263">
              <w:rPr>
                <w:rFonts w:eastAsia="Calibri"/>
                <w:bCs/>
                <w:lang w:val="uk-UA"/>
              </w:rPr>
              <w:t>Вище середнього</w:t>
            </w:r>
          </w:p>
        </w:tc>
      </w:tr>
      <w:tr w:rsidR="006763FA" w:rsidRPr="00D55263" w14:paraId="6343978E" w14:textId="77777777" w:rsidTr="006763FA">
        <w:trPr>
          <w:trHeight w:hRule="exact" w:val="351"/>
        </w:trPr>
        <w:tc>
          <w:tcPr>
            <w:tcW w:w="4806" w:type="dxa"/>
            <w:shd w:val="clear" w:color="auto" w:fill="FFFFFF"/>
          </w:tcPr>
          <w:p w14:paraId="65C7064C" w14:textId="77777777" w:rsidR="006763FA" w:rsidRPr="00D55263" w:rsidRDefault="006763FA" w:rsidP="006763FA">
            <w:pPr>
              <w:ind w:firstLine="415"/>
              <w:jc w:val="center"/>
              <w:rPr>
                <w:rFonts w:eastAsia="Calibri"/>
                <w:bCs/>
                <w:lang w:val="uk-UA"/>
              </w:rPr>
            </w:pPr>
            <w:r w:rsidRPr="00D55263">
              <w:rPr>
                <w:rFonts w:eastAsia="Calibri"/>
                <w:bCs/>
                <w:lang w:val="uk-UA"/>
              </w:rPr>
              <w:t>21…30</w:t>
            </w:r>
          </w:p>
        </w:tc>
        <w:tc>
          <w:tcPr>
            <w:tcW w:w="5103" w:type="dxa"/>
            <w:shd w:val="clear" w:color="auto" w:fill="FFFFFF"/>
          </w:tcPr>
          <w:p w14:paraId="1F498A19" w14:textId="77777777" w:rsidR="006763FA" w:rsidRPr="00D55263" w:rsidRDefault="006763FA" w:rsidP="006763FA">
            <w:pPr>
              <w:ind w:firstLine="404"/>
              <w:jc w:val="center"/>
              <w:rPr>
                <w:rFonts w:eastAsia="Calibri"/>
                <w:bCs/>
                <w:lang w:val="uk-UA"/>
              </w:rPr>
            </w:pPr>
            <w:r w:rsidRPr="00D55263">
              <w:rPr>
                <w:rFonts w:eastAsia="Calibri"/>
                <w:bCs/>
                <w:lang w:val="uk-UA"/>
              </w:rPr>
              <w:t>Середній</w:t>
            </w:r>
          </w:p>
        </w:tc>
      </w:tr>
      <w:tr w:rsidR="006763FA" w:rsidRPr="00D55263" w14:paraId="3C586281" w14:textId="77777777" w:rsidTr="006763FA">
        <w:trPr>
          <w:trHeight w:hRule="exact" w:val="351"/>
        </w:trPr>
        <w:tc>
          <w:tcPr>
            <w:tcW w:w="4806" w:type="dxa"/>
            <w:shd w:val="clear" w:color="auto" w:fill="FFFFFF"/>
          </w:tcPr>
          <w:p w14:paraId="3319FE73" w14:textId="77777777" w:rsidR="006763FA" w:rsidRPr="00D55263" w:rsidRDefault="006763FA" w:rsidP="006763FA">
            <w:pPr>
              <w:ind w:firstLine="415"/>
              <w:jc w:val="center"/>
              <w:rPr>
                <w:rFonts w:eastAsia="Calibri"/>
                <w:bCs/>
                <w:lang w:val="uk-UA"/>
              </w:rPr>
            </w:pPr>
            <w:r w:rsidRPr="00D55263">
              <w:rPr>
                <w:rFonts w:eastAsia="Calibri"/>
                <w:bCs/>
                <w:lang w:val="uk-UA"/>
              </w:rPr>
              <w:lastRenderedPageBreak/>
              <w:t>11…20</w:t>
            </w:r>
          </w:p>
        </w:tc>
        <w:tc>
          <w:tcPr>
            <w:tcW w:w="5103" w:type="dxa"/>
            <w:shd w:val="clear" w:color="auto" w:fill="FFFFFF"/>
          </w:tcPr>
          <w:p w14:paraId="07434FC8" w14:textId="77777777" w:rsidR="006763FA" w:rsidRPr="00D55263" w:rsidRDefault="006763FA" w:rsidP="006763FA">
            <w:pPr>
              <w:ind w:firstLine="404"/>
              <w:jc w:val="center"/>
              <w:rPr>
                <w:rFonts w:eastAsia="Calibri"/>
                <w:bCs/>
                <w:lang w:val="uk-UA"/>
              </w:rPr>
            </w:pPr>
            <w:r w:rsidRPr="00D55263">
              <w:rPr>
                <w:rFonts w:eastAsia="Calibri"/>
                <w:bCs/>
                <w:lang w:val="uk-UA"/>
              </w:rPr>
              <w:t>Нижче середнього</w:t>
            </w:r>
          </w:p>
        </w:tc>
      </w:tr>
      <w:tr w:rsidR="006763FA" w:rsidRPr="00D55263" w14:paraId="23A9C064" w14:textId="77777777" w:rsidTr="006763FA">
        <w:trPr>
          <w:trHeight w:hRule="exact" w:val="382"/>
        </w:trPr>
        <w:tc>
          <w:tcPr>
            <w:tcW w:w="4806" w:type="dxa"/>
            <w:shd w:val="clear" w:color="auto" w:fill="FFFFFF"/>
          </w:tcPr>
          <w:p w14:paraId="25C7C735" w14:textId="77777777" w:rsidR="006763FA" w:rsidRPr="00D55263" w:rsidRDefault="006763FA" w:rsidP="006763FA">
            <w:pPr>
              <w:ind w:firstLine="415"/>
              <w:jc w:val="center"/>
              <w:rPr>
                <w:rFonts w:eastAsia="Calibri"/>
                <w:bCs/>
                <w:lang w:val="uk-UA"/>
              </w:rPr>
            </w:pPr>
            <w:r w:rsidRPr="00D55263">
              <w:rPr>
                <w:rFonts w:eastAsia="Calibri"/>
                <w:bCs/>
                <w:lang w:val="uk-UA"/>
              </w:rPr>
              <w:t>0…10</w:t>
            </w:r>
          </w:p>
        </w:tc>
        <w:tc>
          <w:tcPr>
            <w:tcW w:w="5103" w:type="dxa"/>
            <w:shd w:val="clear" w:color="auto" w:fill="FFFFFF"/>
          </w:tcPr>
          <w:p w14:paraId="7C31F5A5" w14:textId="77777777" w:rsidR="006763FA" w:rsidRPr="00D55263" w:rsidRDefault="006763FA" w:rsidP="006763FA">
            <w:pPr>
              <w:ind w:firstLine="404"/>
              <w:jc w:val="center"/>
              <w:rPr>
                <w:rFonts w:eastAsia="Calibri"/>
                <w:bCs/>
                <w:lang w:val="uk-UA"/>
              </w:rPr>
            </w:pPr>
            <w:r w:rsidRPr="00D55263">
              <w:rPr>
                <w:rFonts w:eastAsia="Calibri"/>
                <w:bCs/>
                <w:lang w:val="uk-UA"/>
              </w:rPr>
              <w:t>Низький</w:t>
            </w:r>
          </w:p>
        </w:tc>
      </w:tr>
    </w:tbl>
    <w:p w14:paraId="42468323" w14:textId="77777777" w:rsidR="006763FA" w:rsidRPr="00D55263" w:rsidRDefault="006763FA" w:rsidP="006763FA">
      <w:pPr>
        <w:ind w:firstLine="567"/>
        <w:rPr>
          <w:rFonts w:eastAsia="Calibri"/>
          <w:lang w:val="uk-UA"/>
        </w:rPr>
      </w:pPr>
    </w:p>
    <w:p w14:paraId="2621A225" w14:textId="77777777" w:rsidR="006763FA" w:rsidRPr="00D55263" w:rsidRDefault="006763FA" w:rsidP="006763FA">
      <w:pPr>
        <w:rPr>
          <w:lang w:val="uk-UA"/>
        </w:rPr>
      </w:pPr>
      <w:bookmarkStart w:id="50" w:name="_Hlk88506760"/>
      <w:bookmarkStart w:id="51" w:name="OLE_LINK20"/>
      <w:r w:rsidRPr="00D55263">
        <w:rPr>
          <w:lang w:val="uk-UA"/>
        </w:rPr>
        <w:t xml:space="preserve">Згідно проведених досліджень рівень комерційного потенціалу розробки за темою </w:t>
      </w:r>
      <w:r w:rsidRPr="003B7AE0">
        <w:rPr>
          <w:lang w:val="uk-UA"/>
        </w:rPr>
        <w:t>«</w:t>
      </w:r>
      <w:r w:rsidRPr="00D55263">
        <w:rPr>
          <w:color w:val="000000" w:themeColor="text1"/>
          <w:szCs w:val="20"/>
          <w:lang w:val="uk-UA"/>
        </w:rPr>
        <w:t>Метод та засіб генерування смарт-контрактів для захищеного голосування</w:t>
      </w:r>
      <w:r w:rsidRPr="003B7AE0">
        <w:rPr>
          <w:lang w:val="uk-UA"/>
        </w:rPr>
        <w:t>»</w:t>
      </w:r>
      <w:r w:rsidRPr="00D55263">
        <w:rPr>
          <w:lang w:val="uk-UA"/>
        </w:rPr>
        <w:t xml:space="preserve"> становить 3</w:t>
      </w:r>
      <w:r>
        <w:rPr>
          <w:lang w:val="uk-UA"/>
        </w:rPr>
        <w:t>9</w:t>
      </w:r>
      <w:r w:rsidRPr="00D55263">
        <w:rPr>
          <w:lang w:val="uk-UA"/>
        </w:rPr>
        <w:t xml:space="preserve"> бали,</w:t>
      </w:r>
      <w:bookmarkEnd w:id="50"/>
      <w:r>
        <w:rPr>
          <w:lang w:val="uk-UA"/>
        </w:rPr>
        <w:t xml:space="preserve"> що, відповідно до таблиці 5</w:t>
      </w:r>
      <w:r w:rsidRPr="00D55263">
        <w:rPr>
          <w:lang w:val="uk-UA"/>
        </w:rPr>
        <w:t>.3 рівень комерційного потенціалу розробки високий, що свідчить про комерційну важливість проведення даних досліджень.</w:t>
      </w:r>
      <w:bookmarkEnd w:id="51"/>
    </w:p>
    <w:p w14:paraId="73562368" w14:textId="77777777" w:rsidR="006763FA" w:rsidRPr="00D55263" w:rsidRDefault="006763FA" w:rsidP="006763FA">
      <w:pPr>
        <w:rPr>
          <w:lang w:val="uk-UA"/>
        </w:rPr>
      </w:pPr>
      <w:r w:rsidRPr="00D55263">
        <w:rPr>
          <w:lang w:val="uk-UA"/>
        </w:rPr>
        <w:t xml:space="preserve">Магістерська кваліфікаційна робота </w:t>
      </w:r>
      <w:r w:rsidRPr="003B7AE0">
        <w:rPr>
          <w:lang w:val="uk-UA"/>
        </w:rPr>
        <w:t>«</w:t>
      </w:r>
      <w:r w:rsidRPr="00D55263">
        <w:rPr>
          <w:color w:val="000000" w:themeColor="text1"/>
          <w:szCs w:val="20"/>
          <w:lang w:val="uk-UA"/>
        </w:rPr>
        <w:t>Метод та засіб генерування смарт-контрактів для захищеного голосування</w:t>
      </w:r>
      <w:r w:rsidRPr="003B7AE0">
        <w:rPr>
          <w:lang w:val="uk-UA"/>
        </w:rPr>
        <w:t>»</w:t>
      </w:r>
      <w:r w:rsidRPr="00D55263">
        <w:rPr>
          <w:lang w:val="uk-UA"/>
        </w:rPr>
        <w:t xml:space="preserve"> відноситься до науково-технічних робіт, які орієнтовані на виведення на ринок, тобто при цьому відбувається комерціалізація науково-технічної розробки. Цей напрямок є для нас  пріоритетним, оскільки результатами розробки можуть користуватися не тільки самі розробники, а й інші споживачі, отримуючи при цьому суттєвий економічний ефект.</w:t>
      </w:r>
    </w:p>
    <w:p w14:paraId="4A992EF0" w14:textId="77777777" w:rsidR="006763FA" w:rsidRPr="00B96B33" w:rsidRDefault="006763FA" w:rsidP="006763FA">
      <w:pPr>
        <w:rPr>
          <w:lang w:val="uk-UA"/>
        </w:rPr>
      </w:pPr>
      <w:r>
        <w:rPr>
          <w:lang w:val="uk-UA"/>
        </w:rPr>
        <w:t>Р</w:t>
      </w:r>
      <w:r w:rsidRPr="001221D1">
        <w:rPr>
          <w:lang w:val="uk-UA"/>
        </w:rPr>
        <w:t xml:space="preserve">езультатом </w:t>
      </w:r>
      <w:r>
        <w:rPr>
          <w:lang w:val="uk-UA"/>
        </w:rPr>
        <w:t>магістерської</w:t>
      </w:r>
      <w:r w:rsidRPr="001221D1">
        <w:rPr>
          <w:lang w:val="uk-UA"/>
        </w:rPr>
        <w:t xml:space="preserve"> роботи</w:t>
      </w:r>
      <w:r>
        <w:rPr>
          <w:lang w:val="uk-UA"/>
        </w:rPr>
        <w:t xml:space="preserve"> є п</w:t>
      </w:r>
      <w:r w:rsidRPr="001221D1">
        <w:rPr>
          <w:lang w:val="uk-UA"/>
        </w:rPr>
        <w:t>рограмний засіб для створення та проведення захищеного голосування на основі смарт-контрактів</w:t>
      </w:r>
      <w:r>
        <w:rPr>
          <w:lang w:val="uk-UA"/>
        </w:rPr>
        <w:t>, який буде корисний к</w:t>
      </w:r>
      <w:r w:rsidRPr="001221D1">
        <w:rPr>
          <w:lang w:val="uk-UA"/>
        </w:rPr>
        <w:t>омерційн</w:t>
      </w:r>
      <w:r>
        <w:rPr>
          <w:lang w:val="uk-UA"/>
        </w:rPr>
        <w:t>им</w:t>
      </w:r>
      <w:r w:rsidRPr="001221D1">
        <w:rPr>
          <w:lang w:val="uk-UA"/>
        </w:rPr>
        <w:t xml:space="preserve"> компані</w:t>
      </w:r>
      <w:r>
        <w:rPr>
          <w:lang w:val="uk-UA"/>
        </w:rPr>
        <w:t>ям</w:t>
      </w:r>
      <w:r w:rsidRPr="001221D1">
        <w:rPr>
          <w:lang w:val="uk-UA"/>
        </w:rPr>
        <w:t>, особ</w:t>
      </w:r>
      <w:r>
        <w:rPr>
          <w:lang w:val="uk-UA"/>
        </w:rPr>
        <w:t>ам</w:t>
      </w:r>
      <w:r w:rsidRPr="001221D1">
        <w:rPr>
          <w:lang w:val="uk-UA"/>
        </w:rPr>
        <w:t xml:space="preserve"> з доступом до інтернету, переважно </w:t>
      </w:r>
      <w:r>
        <w:rPr>
          <w:lang w:val="uk-UA"/>
        </w:rPr>
        <w:t xml:space="preserve">які </w:t>
      </w:r>
      <w:r w:rsidRPr="001221D1">
        <w:rPr>
          <w:lang w:val="uk-UA"/>
        </w:rPr>
        <w:t xml:space="preserve">знайомі з блокчейном. </w:t>
      </w:r>
      <w:bookmarkStart w:id="52" w:name="_Hlk88159157"/>
    </w:p>
    <w:p w14:paraId="71AA853A" w14:textId="77777777" w:rsidR="006763FA" w:rsidRPr="00B96B33" w:rsidRDefault="006763FA" w:rsidP="00E76019">
      <w:pPr>
        <w:pStyle w:val="2"/>
        <w:ind w:firstLine="708"/>
        <w:jc w:val="both"/>
        <w:rPr>
          <w:lang w:val="uk-UA"/>
        </w:rPr>
      </w:pPr>
      <w:bookmarkStart w:id="53" w:name="_Toc153837159"/>
      <w:r>
        <w:rPr>
          <w:lang w:val="uk-UA"/>
        </w:rPr>
        <w:t>5</w:t>
      </w:r>
      <w:r w:rsidRPr="001221D1">
        <w:rPr>
          <w:lang w:val="uk-UA"/>
        </w:rPr>
        <w:t>.2 Визначення рівня конкурентоспроможності розробки</w:t>
      </w:r>
      <w:bookmarkEnd w:id="53"/>
    </w:p>
    <w:p w14:paraId="35C5EC52" w14:textId="77777777" w:rsidR="006763FA" w:rsidRPr="001221D1" w:rsidRDefault="006763FA" w:rsidP="006763FA">
      <w:pPr>
        <w:rPr>
          <w:lang w:val="uk-UA"/>
        </w:rPr>
      </w:pPr>
      <w:r w:rsidRPr="001221D1">
        <w:rPr>
          <w:lang w:val="uk-UA"/>
        </w:rPr>
        <w:t>В процесі визначення економічної ефективності науково-технічної розробки також доцільно провести прогноз рівня її конкурентоспроможності за сукупністю параметрів, що підлягають оцінюванню.</w:t>
      </w:r>
    </w:p>
    <w:p w14:paraId="0507CF26" w14:textId="77777777" w:rsidR="006763FA" w:rsidRPr="001221D1" w:rsidRDefault="006763FA" w:rsidP="006763FA">
      <w:pPr>
        <w:rPr>
          <w:lang w:val="uk-UA"/>
        </w:rPr>
      </w:pPr>
      <w:r w:rsidRPr="001221D1">
        <w:rPr>
          <w:lang w:val="uk-UA"/>
        </w:rPr>
        <w:t>В якості аналога для розробки було обрано системи електронного голосування (eBallot). Основними недоліками аналога  є відсутність впевненості на технічному рівні в прозорості, незмінності, коректності процесу голосування та підрахунку результатів. Також до недоліків можна віднести недостатню гнучкість генерування голосувань.</w:t>
      </w:r>
    </w:p>
    <w:p w14:paraId="17A2919D" w14:textId="77777777" w:rsidR="006763FA" w:rsidRPr="001221D1" w:rsidRDefault="006763FA" w:rsidP="006763FA">
      <w:pPr>
        <w:rPr>
          <w:lang w:val="uk-UA"/>
        </w:rPr>
      </w:pPr>
      <w:r w:rsidRPr="001221D1">
        <w:rPr>
          <w:lang w:val="uk-UA"/>
        </w:rPr>
        <w:t xml:space="preserve">У розробці дана проблема вирішується шляхом використання смарт-контрактів, рольової моделі, та патерну проектування. Існують реалізовані </w:t>
      </w:r>
      <w:r w:rsidRPr="001221D1">
        <w:rPr>
          <w:lang w:val="uk-UA"/>
        </w:rPr>
        <w:lastRenderedPageBreak/>
        <w:t>рішення голосування на блокчейні, а також захищеного електронного голосування, але наша розробка має переваги в багатофункціональності та захищеності на блокчейні.</w:t>
      </w:r>
    </w:p>
    <w:p w14:paraId="52B8FF56" w14:textId="77777777" w:rsidR="006763FA" w:rsidRPr="001221D1" w:rsidRDefault="006763FA" w:rsidP="006763FA">
      <w:pPr>
        <w:rPr>
          <w:lang w:val="uk-UA"/>
        </w:rPr>
      </w:pPr>
      <w:r w:rsidRPr="001221D1">
        <w:rPr>
          <w:lang w:val="uk-UA"/>
        </w:rPr>
        <w:t xml:space="preserve">Одиничний параметричний індекс розраховуємо за формулою </w:t>
      </w:r>
      <w:r w:rsidRPr="00B96B33">
        <w:rPr>
          <w:bCs/>
          <w:iCs/>
          <w:lang w:val="uk-UA"/>
        </w:rPr>
        <w:t>[34]</w:t>
      </w:r>
      <w:r w:rsidRPr="001221D1">
        <w:rPr>
          <w:lang w:val="uk-UA"/>
        </w:rPr>
        <w:t>:</w:t>
      </w:r>
    </w:p>
    <w:p w14:paraId="1E287523" w14:textId="77777777" w:rsidR="006763FA" w:rsidRPr="001221D1" w:rsidRDefault="006763FA" w:rsidP="006763FA">
      <w:pPr>
        <w:ind w:firstLine="700"/>
        <w:jc w:val="right"/>
        <w:rPr>
          <w:lang w:val="uk-UA"/>
        </w:rPr>
      </w:pPr>
      <w:r w:rsidRPr="001221D1">
        <w:rPr>
          <w:noProof/>
          <w:position w:val="-32"/>
          <w:lang w:val="en-US"/>
        </w:rPr>
        <w:drawing>
          <wp:inline distT="0" distB="0" distL="0" distR="0" wp14:anchorId="08186C10" wp14:editId="2BF64C4D">
            <wp:extent cx="769620" cy="563880"/>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9620" cy="563880"/>
                    </a:xfrm>
                    <a:prstGeom prst="rect">
                      <a:avLst/>
                    </a:prstGeom>
                    <a:noFill/>
                    <a:ln>
                      <a:noFill/>
                    </a:ln>
                  </pic:spPr>
                </pic:pic>
              </a:graphicData>
            </a:graphic>
          </wp:inline>
        </w:drawing>
      </w:r>
      <w:r>
        <w:rPr>
          <w:lang w:val="uk-UA"/>
        </w:rPr>
        <w:t>.</w:t>
      </w:r>
      <w:r>
        <w:rPr>
          <w:lang w:val="uk-UA"/>
        </w:rPr>
        <w:tab/>
      </w:r>
      <w:r>
        <w:rPr>
          <w:lang w:val="uk-UA"/>
        </w:rPr>
        <w:tab/>
      </w:r>
      <w:r>
        <w:rPr>
          <w:lang w:val="uk-UA"/>
        </w:rPr>
        <w:tab/>
      </w:r>
      <w:r>
        <w:rPr>
          <w:lang w:val="uk-UA"/>
        </w:rPr>
        <w:tab/>
      </w:r>
      <w:r>
        <w:rPr>
          <w:lang w:val="uk-UA"/>
        </w:rPr>
        <w:tab/>
      </w:r>
      <w:r>
        <w:rPr>
          <w:lang w:val="uk-UA"/>
        </w:rPr>
        <w:tab/>
        <w:t>(5</w:t>
      </w:r>
      <w:r w:rsidRPr="001221D1">
        <w:rPr>
          <w:lang w:val="uk-UA"/>
        </w:rPr>
        <w:t>.1)</w:t>
      </w:r>
    </w:p>
    <w:p w14:paraId="112292F7" w14:textId="77777777" w:rsidR="006763FA" w:rsidRPr="001221D1" w:rsidRDefault="006763FA" w:rsidP="006763FA">
      <w:pPr>
        <w:rPr>
          <w:lang w:val="uk-UA"/>
        </w:rPr>
      </w:pPr>
      <w:r w:rsidRPr="001221D1">
        <w:rPr>
          <w:lang w:val="uk-UA"/>
        </w:rPr>
        <w:t xml:space="preserve">де </w:t>
      </w:r>
      <w:r w:rsidRPr="001221D1">
        <w:rPr>
          <w:i/>
          <w:iCs/>
          <w:lang w:val="uk-UA"/>
        </w:rPr>
        <w:t>q</w:t>
      </w:r>
      <w:r w:rsidRPr="001221D1">
        <w:rPr>
          <w:i/>
          <w:iCs/>
          <w:vertAlign w:val="subscript"/>
          <w:lang w:val="uk-UA"/>
        </w:rPr>
        <w:t>i</w:t>
      </w:r>
      <w:r w:rsidRPr="001221D1">
        <w:rPr>
          <w:i/>
          <w:iCs/>
          <w:lang w:val="uk-UA"/>
        </w:rPr>
        <w:t xml:space="preserve"> </w:t>
      </w:r>
      <w:r w:rsidRPr="001221D1">
        <w:rPr>
          <w:lang w:val="uk-UA"/>
        </w:rPr>
        <w:t xml:space="preserve">– одиничний параметричний індекс, розрахований за </w:t>
      </w:r>
      <w:r w:rsidRPr="001221D1">
        <w:rPr>
          <w:i/>
          <w:iCs/>
          <w:lang w:val="uk-UA"/>
        </w:rPr>
        <w:t>і</w:t>
      </w:r>
      <w:r w:rsidRPr="001221D1">
        <w:rPr>
          <w:lang w:val="uk-UA"/>
        </w:rPr>
        <w:t>-м параметром;</w:t>
      </w:r>
    </w:p>
    <w:p w14:paraId="766CB9A3" w14:textId="77777777" w:rsidR="006763FA" w:rsidRPr="001221D1" w:rsidRDefault="006763FA" w:rsidP="006763FA">
      <w:pPr>
        <w:rPr>
          <w:lang w:val="uk-UA"/>
        </w:rPr>
      </w:pPr>
      <w:r w:rsidRPr="001221D1">
        <w:rPr>
          <w:i/>
          <w:iCs/>
          <w:lang w:val="uk-UA"/>
        </w:rPr>
        <w:t>Р</w:t>
      </w:r>
      <w:r w:rsidRPr="001221D1">
        <w:rPr>
          <w:i/>
          <w:iCs/>
          <w:vertAlign w:val="subscript"/>
          <w:lang w:val="uk-UA"/>
        </w:rPr>
        <w:t xml:space="preserve">і </w:t>
      </w:r>
      <w:r w:rsidRPr="001221D1">
        <w:rPr>
          <w:i/>
          <w:iCs/>
          <w:lang w:val="uk-UA"/>
        </w:rPr>
        <w:t xml:space="preserve"> </w:t>
      </w:r>
      <w:r w:rsidRPr="001221D1">
        <w:rPr>
          <w:lang w:val="uk-UA"/>
        </w:rPr>
        <w:t xml:space="preserve">– значення </w:t>
      </w:r>
      <w:r w:rsidRPr="001221D1">
        <w:rPr>
          <w:i/>
          <w:iCs/>
          <w:lang w:val="uk-UA"/>
        </w:rPr>
        <w:t>і</w:t>
      </w:r>
      <w:r w:rsidRPr="001221D1">
        <w:rPr>
          <w:lang w:val="uk-UA"/>
        </w:rPr>
        <w:t>-го параметра виробу;</w:t>
      </w:r>
    </w:p>
    <w:p w14:paraId="441A8CFD" w14:textId="77777777" w:rsidR="006763FA" w:rsidRPr="001221D1" w:rsidRDefault="006763FA" w:rsidP="006763FA">
      <w:pPr>
        <w:rPr>
          <w:lang w:val="uk-UA"/>
        </w:rPr>
      </w:pPr>
      <w:r w:rsidRPr="001221D1">
        <w:rPr>
          <w:i/>
          <w:iCs/>
          <w:lang w:val="uk-UA"/>
        </w:rPr>
        <w:t>Р</w:t>
      </w:r>
      <w:r w:rsidRPr="001221D1">
        <w:rPr>
          <w:i/>
          <w:iCs/>
          <w:vertAlign w:val="subscript"/>
          <w:lang w:val="uk-UA"/>
        </w:rPr>
        <w:t>базі</w:t>
      </w:r>
      <w:r w:rsidRPr="001221D1">
        <w:rPr>
          <w:i/>
          <w:iCs/>
          <w:lang w:val="uk-UA"/>
        </w:rPr>
        <w:t xml:space="preserve"> </w:t>
      </w:r>
      <w:r w:rsidRPr="001221D1">
        <w:rPr>
          <w:lang w:val="uk-UA"/>
        </w:rPr>
        <w:t>– аналогічний параметр базового виробу-аналога, з яким проводиться порівняння.</w:t>
      </w:r>
    </w:p>
    <w:p w14:paraId="499F999B" w14:textId="77777777" w:rsidR="006763FA" w:rsidRPr="00186861" w:rsidRDefault="006763FA" w:rsidP="006763FA">
      <w:pPr>
        <w:rPr>
          <w:lang w:val="uk-UA" w:eastAsia="uk-UA"/>
        </w:rPr>
      </w:pPr>
      <w:r w:rsidRPr="001221D1">
        <w:rPr>
          <w:lang w:val="uk-UA" w:eastAsia="uk-UA"/>
        </w:rPr>
        <w:t xml:space="preserve">Загальні технічні та економічні характеристики розробки представлено в таблиці </w:t>
      </w:r>
      <w:r>
        <w:rPr>
          <w:lang w:val="uk-UA" w:eastAsia="uk-UA"/>
        </w:rPr>
        <w:t xml:space="preserve">5.4. </w:t>
      </w:r>
    </w:p>
    <w:p w14:paraId="0AD4A508" w14:textId="77777777" w:rsidR="006763FA" w:rsidRPr="00186861" w:rsidRDefault="006763FA" w:rsidP="006763FA">
      <w:pPr>
        <w:autoSpaceDE w:val="0"/>
        <w:autoSpaceDN w:val="0"/>
        <w:adjustRightInd w:val="0"/>
        <w:rPr>
          <w:rFonts w:eastAsia="Calibri"/>
          <w:lang w:val="uk-UA"/>
        </w:rPr>
      </w:pPr>
      <w:r>
        <w:rPr>
          <w:rFonts w:eastAsia="Calibri"/>
          <w:lang w:val="uk-UA"/>
        </w:rPr>
        <w:t>Таблиця 5</w:t>
      </w:r>
      <w:r w:rsidRPr="001221D1">
        <w:rPr>
          <w:rFonts w:eastAsia="Calibri"/>
          <w:lang w:val="uk-UA"/>
        </w:rPr>
        <w:t>.4 – Основні техніко-економічні показники аналог</w:t>
      </w:r>
      <w:r>
        <w:rPr>
          <w:rFonts w:eastAsia="Calibri"/>
          <w:lang w:val="uk-UA"/>
        </w:rPr>
        <w:t xml:space="preserve">а та розробки, що проектується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53"/>
        <w:gridCol w:w="1544"/>
        <w:gridCol w:w="1730"/>
        <w:gridCol w:w="1483"/>
        <w:gridCol w:w="1543"/>
      </w:tblGrid>
      <w:tr w:rsidR="006763FA" w:rsidRPr="00F70A6F" w14:paraId="20501555" w14:textId="77777777" w:rsidTr="006763FA">
        <w:trPr>
          <w:jc w:val="center"/>
        </w:trPr>
        <w:tc>
          <w:tcPr>
            <w:tcW w:w="3595" w:type="dxa"/>
            <w:vMerge w:val="restart"/>
            <w:vAlign w:val="center"/>
          </w:tcPr>
          <w:p w14:paraId="1ACBCF98" w14:textId="77777777" w:rsidR="006763FA" w:rsidRPr="00186861" w:rsidRDefault="006763FA" w:rsidP="006763FA">
            <w:pPr>
              <w:spacing w:line="240" w:lineRule="auto"/>
              <w:ind w:firstLine="0"/>
              <w:jc w:val="center"/>
              <w:rPr>
                <w:rFonts w:eastAsia="Calibri"/>
                <w:bCs/>
                <w:sz w:val="24"/>
                <w:lang w:val="uk-UA"/>
              </w:rPr>
            </w:pPr>
            <w:r w:rsidRPr="00186861">
              <w:rPr>
                <w:rFonts w:eastAsia="Calibri"/>
                <w:bCs/>
                <w:sz w:val="24"/>
                <w:lang w:val="uk-UA"/>
              </w:rPr>
              <w:t>Показник</w:t>
            </w:r>
          </w:p>
        </w:tc>
        <w:tc>
          <w:tcPr>
            <w:tcW w:w="3283" w:type="dxa"/>
            <w:gridSpan w:val="2"/>
            <w:vAlign w:val="center"/>
          </w:tcPr>
          <w:p w14:paraId="17E7A9BA" w14:textId="77777777" w:rsidR="006763FA" w:rsidRPr="00186861" w:rsidRDefault="006763FA" w:rsidP="006763FA">
            <w:pPr>
              <w:spacing w:line="240" w:lineRule="auto"/>
              <w:ind w:firstLine="0"/>
              <w:jc w:val="left"/>
              <w:rPr>
                <w:rFonts w:eastAsia="Calibri"/>
                <w:bCs/>
                <w:sz w:val="24"/>
                <w:lang w:val="uk-UA"/>
              </w:rPr>
            </w:pPr>
            <w:r w:rsidRPr="00186861">
              <w:rPr>
                <w:rFonts w:eastAsia="Calibri"/>
                <w:bCs/>
                <w:sz w:val="24"/>
                <w:lang w:val="uk-UA"/>
              </w:rPr>
              <w:t>Варіанти</w:t>
            </w:r>
          </w:p>
        </w:tc>
        <w:tc>
          <w:tcPr>
            <w:tcW w:w="1487" w:type="dxa"/>
            <w:vMerge w:val="restart"/>
            <w:vAlign w:val="center"/>
          </w:tcPr>
          <w:p w14:paraId="2D66FE31" w14:textId="77777777" w:rsidR="006763FA" w:rsidRPr="00186861" w:rsidRDefault="006763FA" w:rsidP="006763FA">
            <w:pPr>
              <w:spacing w:line="240" w:lineRule="auto"/>
              <w:ind w:firstLine="0"/>
              <w:jc w:val="left"/>
              <w:rPr>
                <w:rFonts w:eastAsia="Calibri"/>
                <w:bCs/>
                <w:sz w:val="24"/>
                <w:lang w:val="uk-UA"/>
              </w:rPr>
            </w:pPr>
            <w:r w:rsidRPr="00186861">
              <w:rPr>
                <w:rFonts w:eastAsia="Calibri"/>
                <w:bCs/>
                <w:sz w:val="24"/>
                <w:lang w:val="uk-UA"/>
              </w:rPr>
              <w:t>Відносний показник якості</w:t>
            </w:r>
          </w:p>
        </w:tc>
        <w:tc>
          <w:tcPr>
            <w:tcW w:w="1547" w:type="dxa"/>
            <w:vMerge w:val="restart"/>
            <w:vAlign w:val="center"/>
          </w:tcPr>
          <w:p w14:paraId="63326B6D" w14:textId="77777777" w:rsidR="006763FA" w:rsidRPr="00186861" w:rsidRDefault="006763FA" w:rsidP="006763FA">
            <w:pPr>
              <w:spacing w:line="240" w:lineRule="auto"/>
              <w:ind w:firstLine="0"/>
              <w:jc w:val="left"/>
              <w:rPr>
                <w:rFonts w:eastAsia="Calibri"/>
                <w:bCs/>
                <w:sz w:val="24"/>
                <w:lang w:val="uk-UA"/>
              </w:rPr>
            </w:pPr>
            <w:r w:rsidRPr="00186861">
              <w:rPr>
                <w:rFonts w:eastAsia="Calibri"/>
                <w:bCs/>
                <w:sz w:val="24"/>
                <w:lang w:val="uk-UA"/>
              </w:rPr>
              <w:t>Коефіцієнт вагомості параметра</w:t>
            </w:r>
          </w:p>
        </w:tc>
      </w:tr>
      <w:tr w:rsidR="006763FA" w:rsidRPr="00F70A6F" w14:paraId="5B047F64" w14:textId="77777777" w:rsidTr="006763FA">
        <w:trPr>
          <w:jc w:val="center"/>
        </w:trPr>
        <w:tc>
          <w:tcPr>
            <w:tcW w:w="3595" w:type="dxa"/>
            <w:vMerge/>
            <w:vAlign w:val="center"/>
          </w:tcPr>
          <w:p w14:paraId="3B4F2476" w14:textId="77777777" w:rsidR="006763FA" w:rsidRPr="00F70A6F" w:rsidRDefault="006763FA" w:rsidP="006763FA">
            <w:pPr>
              <w:jc w:val="center"/>
              <w:rPr>
                <w:lang w:val="uk-UA"/>
              </w:rPr>
            </w:pPr>
          </w:p>
        </w:tc>
        <w:tc>
          <w:tcPr>
            <w:tcW w:w="1548" w:type="dxa"/>
            <w:vAlign w:val="center"/>
          </w:tcPr>
          <w:p w14:paraId="6636A0C0"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Базовий (товар-конкурент)</w:t>
            </w:r>
          </w:p>
        </w:tc>
        <w:tc>
          <w:tcPr>
            <w:tcW w:w="1735" w:type="dxa"/>
            <w:vAlign w:val="center"/>
          </w:tcPr>
          <w:p w14:paraId="58C1D671"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Новий (інноваційне рішення)</w:t>
            </w:r>
          </w:p>
        </w:tc>
        <w:tc>
          <w:tcPr>
            <w:tcW w:w="1487" w:type="dxa"/>
            <w:vMerge/>
            <w:vAlign w:val="center"/>
          </w:tcPr>
          <w:p w14:paraId="1F4C8E16" w14:textId="77777777" w:rsidR="006763FA" w:rsidRPr="0022310A" w:rsidRDefault="006763FA" w:rsidP="006763FA">
            <w:pPr>
              <w:spacing w:line="240" w:lineRule="auto"/>
              <w:ind w:firstLine="0"/>
              <w:jc w:val="left"/>
              <w:rPr>
                <w:rFonts w:eastAsia="Calibri"/>
                <w:bCs/>
                <w:sz w:val="24"/>
                <w:lang w:val="uk-UA"/>
              </w:rPr>
            </w:pPr>
          </w:p>
        </w:tc>
        <w:tc>
          <w:tcPr>
            <w:tcW w:w="1547" w:type="dxa"/>
            <w:vMerge/>
            <w:vAlign w:val="center"/>
          </w:tcPr>
          <w:p w14:paraId="56F39E15" w14:textId="77777777" w:rsidR="006763FA" w:rsidRPr="0022310A" w:rsidRDefault="006763FA" w:rsidP="006763FA">
            <w:pPr>
              <w:spacing w:line="240" w:lineRule="auto"/>
              <w:ind w:firstLine="0"/>
              <w:jc w:val="left"/>
              <w:rPr>
                <w:rFonts w:eastAsia="Calibri"/>
                <w:bCs/>
                <w:sz w:val="24"/>
                <w:lang w:val="uk-UA"/>
              </w:rPr>
            </w:pPr>
          </w:p>
        </w:tc>
      </w:tr>
      <w:tr w:rsidR="006763FA" w:rsidRPr="00F70A6F" w14:paraId="53162668" w14:textId="77777777" w:rsidTr="006763FA">
        <w:trPr>
          <w:jc w:val="center"/>
        </w:trPr>
        <w:tc>
          <w:tcPr>
            <w:tcW w:w="3595" w:type="dxa"/>
            <w:vAlign w:val="center"/>
          </w:tcPr>
          <w:p w14:paraId="56981185" w14:textId="77777777" w:rsidR="006763FA" w:rsidRPr="00F70A6F" w:rsidRDefault="006763FA" w:rsidP="006763FA">
            <w:pPr>
              <w:jc w:val="center"/>
              <w:rPr>
                <w:lang w:val="uk-UA"/>
              </w:rPr>
            </w:pPr>
            <w:r w:rsidRPr="00F70A6F">
              <w:rPr>
                <w:lang w:val="uk-UA"/>
              </w:rPr>
              <w:t>1</w:t>
            </w:r>
          </w:p>
        </w:tc>
        <w:tc>
          <w:tcPr>
            <w:tcW w:w="1548" w:type="dxa"/>
            <w:vAlign w:val="center"/>
          </w:tcPr>
          <w:p w14:paraId="22E4EE44"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2</w:t>
            </w:r>
          </w:p>
        </w:tc>
        <w:tc>
          <w:tcPr>
            <w:tcW w:w="1735" w:type="dxa"/>
            <w:vAlign w:val="center"/>
          </w:tcPr>
          <w:p w14:paraId="43955D1A"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3</w:t>
            </w:r>
          </w:p>
        </w:tc>
        <w:tc>
          <w:tcPr>
            <w:tcW w:w="1487" w:type="dxa"/>
            <w:vAlign w:val="center"/>
          </w:tcPr>
          <w:p w14:paraId="54218357"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4</w:t>
            </w:r>
          </w:p>
        </w:tc>
        <w:tc>
          <w:tcPr>
            <w:tcW w:w="1547" w:type="dxa"/>
            <w:vAlign w:val="center"/>
          </w:tcPr>
          <w:p w14:paraId="24B872BB"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5</w:t>
            </w:r>
          </w:p>
        </w:tc>
      </w:tr>
      <w:tr w:rsidR="006763FA" w:rsidRPr="00F70A6F" w14:paraId="128CD3AE" w14:textId="77777777" w:rsidTr="006763FA">
        <w:trPr>
          <w:jc w:val="center"/>
        </w:trPr>
        <w:tc>
          <w:tcPr>
            <w:tcW w:w="3595" w:type="dxa"/>
            <w:vAlign w:val="center"/>
          </w:tcPr>
          <w:p w14:paraId="13CC3FA5"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Доступність сервісу,%</w:t>
            </w:r>
          </w:p>
        </w:tc>
        <w:tc>
          <w:tcPr>
            <w:tcW w:w="1548" w:type="dxa"/>
            <w:vAlign w:val="center"/>
          </w:tcPr>
          <w:p w14:paraId="1DB26AF2"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92</w:t>
            </w:r>
          </w:p>
        </w:tc>
        <w:tc>
          <w:tcPr>
            <w:tcW w:w="1735" w:type="dxa"/>
            <w:vAlign w:val="center"/>
          </w:tcPr>
          <w:p w14:paraId="60BD7CC3"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00</w:t>
            </w:r>
          </w:p>
        </w:tc>
        <w:tc>
          <w:tcPr>
            <w:tcW w:w="1487" w:type="dxa"/>
            <w:vAlign w:val="center"/>
          </w:tcPr>
          <w:p w14:paraId="60681D2E"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09</w:t>
            </w:r>
          </w:p>
        </w:tc>
        <w:tc>
          <w:tcPr>
            <w:tcW w:w="1547" w:type="dxa"/>
            <w:vAlign w:val="center"/>
          </w:tcPr>
          <w:p w14:paraId="15344D79"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20%</w:t>
            </w:r>
          </w:p>
        </w:tc>
      </w:tr>
      <w:tr w:rsidR="006763FA" w:rsidRPr="00F70A6F" w14:paraId="3EA7CBC5" w14:textId="77777777" w:rsidTr="006763FA">
        <w:trPr>
          <w:jc w:val="center"/>
        </w:trPr>
        <w:tc>
          <w:tcPr>
            <w:tcW w:w="3595" w:type="dxa"/>
            <w:vAlign w:val="center"/>
          </w:tcPr>
          <w:p w14:paraId="3FA180F2"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Прозорість процесу, %</w:t>
            </w:r>
          </w:p>
        </w:tc>
        <w:tc>
          <w:tcPr>
            <w:tcW w:w="1548" w:type="dxa"/>
            <w:vAlign w:val="center"/>
          </w:tcPr>
          <w:p w14:paraId="31DC8960"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74</w:t>
            </w:r>
          </w:p>
        </w:tc>
        <w:tc>
          <w:tcPr>
            <w:tcW w:w="1735" w:type="dxa"/>
            <w:vAlign w:val="center"/>
          </w:tcPr>
          <w:p w14:paraId="748EE9F5"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00</w:t>
            </w:r>
          </w:p>
        </w:tc>
        <w:tc>
          <w:tcPr>
            <w:tcW w:w="1487" w:type="dxa"/>
            <w:vAlign w:val="center"/>
          </w:tcPr>
          <w:p w14:paraId="29B26426"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35</w:t>
            </w:r>
          </w:p>
        </w:tc>
        <w:tc>
          <w:tcPr>
            <w:tcW w:w="1547" w:type="dxa"/>
            <w:vAlign w:val="center"/>
          </w:tcPr>
          <w:p w14:paraId="3BB8E14B"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30%</w:t>
            </w:r>
          </w:p>
        </w:tc>
      </w:tr>
      <w:tr w:rsidR="006763FA" w:rsidRPr="00DF4FA3" w14:paraId="7FF74D3F" w14:textId="77777777" w:rsidTr="006763FA">
        <w:trPr>
          <w:jc w:val="center"/>
        </w:trPr>
        <w:tc>
          <w:tcPr>
            <w:tcW w:w="3595" w:type="dxa"/>
            <w:vAlign w:val="center"/>
          </w:tcPr>
          <w:p w14:paraId="46411005"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Вартість підтримки працездатності на одного учасника, грн</w:t>
            </w:r>
          </w:p>
        </w:tc>
        <w:tc>
          <w:tcPr>
            <w:tcW w:w="1548" w:type="dxa"/>
            <w:vAlign w:val="center"/>
          </w:tcPr>
          <w:p w14:paraId="49106649"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22</w:t>
            </w:r>
          </w:p>
        </w:tc>
        <w:tc>
          <w:tcPr>
            <w:tcW w:w="1735" w:type="dxa"/>
            <w:vAlign w:val="center"/>
          </w:tcPr>
          <w:p w14:paraId="1530C987"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7</w:t>
            </w:r>
          </w:p>
        </w:tc>
        <w:tc>
          <w:tcPr>
            <w:tcW w:w="1487" w:type="dxa"/>
            <w:vAlign w:val="center"/>
          </w:tcPr>
          <w:p w14:paraId="0BAFECB4"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3,14</w:t>
            </w:r>
          </w:p>
        </w:tc>
        <w:tc>
          <w:tcPr>
            <w:tcW w:w="1547" w:type="dxa"/>
            <w:vAlign w:val="center"/>
          </w:tcPr>
          <w:p w14:paraId="771872C1"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20%</w:t>
            </w:r>
          </w:p>
        </w:tc>
      </w:tr>
      <w:tr w:rsidR="006763FA" w:rsidRPr="00DF4FA3" w14:paraId="6FCFD0A5" w14:textId="77777777" w:rsidTr="006763FA">
        <w:trPr>
          <w:jc w:val="center"/>
        </w:trPr>
        <w:tc>
          <w:tcPr>
            <w:tcW w:w="3595" w:type="dxa"/>
            <w:vAlign w:val="center"/>
          </w:tcPr>
          <w:p w14:paraId="4D5B62E5"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Вразливість до атак, шт</w:t>
            </w:r>
          </w:p>
        </w:tc>
        <w:tc>
          <w:tcPr>
            <w:tcW w:w="1548" w:type="dxa"/>
            <w:vAlign w:val="center"/>
          </w:tcPr>
          <w:p w14:paraId="45EDD284"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5</w:t>
            </w:r>
          </w:p>
        </w:tc>
        <w:tc>
          <w:tcPr>
            <w:tcW w:w="1735" w:type="dxa"/>
            <w:vAlign w:val="center"/>
          </w:tcPr>
          <w:p w14:paraId="4FB1FE4C"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4</w:t>
            </w:r>
          </w:p>
        </w:tc>
        <w:tc>
          <w:tcPr>
            <w:tcW w:w="1487" w:type="dxa"/>
            <w:vAlign w:val="center"/>
          </w:tcPr>
          <w:p w14:paraId="7A759C79"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3,75</w:t>
            </w:r>
          </w:p>
        </w:tc>
        <w:tc>
          <w:tcPr>
            <w:tcW w:w="1547" w:type="dxa"/>
            <w:vAlign w:val="center"/>
          </w:tcPr>
          <w:p w14:paraId="0D00B942"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5%</w:t>
            </w:r>
          </w:p>
        </w:tc>
      </w:tr>
      <w:tr w:rsidR="006763FA" w:rsidRPr="00DF4FA3" w14:paraId="6BD8CAE4" w14:textId="77777777" w:rsidTr="006763FA">
        <w:trPr>
          <w:jc w:val="center"/>
        </w:trPr>
        <w:tc>
          <w:tcPr>
            <w:tcW w:w="3595" w:type="dxa"/>
            <w:vAlign w:val="center"/>
          </w:tcPr>
          <w:p w14:paraId="12844893"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Варіації голосування, шт</w:t>
            </w:r>
          </w:p>
        </w:tc>
        <w:tc>
          <w:tcPr>
            <w:tcW w:w="1548" w:type="dxa"/>
            <w:vAlign w:val="center"/>
          </w:tcPr>
          <w:p w14:paraId="77E0E1FA"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32</w:t>
            </w:r>
          </w:p>
        </w:tc>
        <w:tc>
          <w:tcPr>
            <w:tcW w:w="1735" w:type="dxa"/>
            <w:vAlign w:val="center"/>
          </w:tcPr>
          <w:p w14:paraId="094A24F7"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60</w:t>
            </w:r>
          </w:p>
        </w:tc>
        <w:tc>
          <w:tcPr>
            <w:tcW w:w="1487" w:type="dxa"/>
            <w:vAlign w:val="center"/>
          </w:tcPr>
          <w:p w14:paraId="7C78D5FE"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5</w:t>
            </w:r>
          </w:p>
        </w:tc>
        <w:tc>
          <w:tcPr>
            <w:tcW w:w="1547" w:type="dxa"/>
            <w:vAlign w:val="center"/>
          </w:tcPr>
          <w:p w14:paraId="42B66F4E" w14:textId="77777777" w:rsidR="006763FA" w:rsidRPr="0022310A" w:rsidRDefault="006763FA" w:rsidP="006763FA">
            <w:pPr>
              <w:spacing w:line="240" w:lineRule="auto"/>
              <w:ind w:firstLine="0"/>
              <w:jc w:val="left"/>
              <w:rPr>
                <w:rFonts w:eastAsia="Calibri"/>
                <w:bCs/>
                <w:sz w:val="24"/>
                <w:lang w:val="uk-UA"/>
              </w:rPr>
            </w:pPr>
            <w:r w:rsidRPr="0022310A">
              <w:rPr>
                <w:rFonts w:eastAsia="Calibri"/>
                <w:bCs/>
                <w:sz w:val="24"/>
                <w:lang w:val="uk-UA"/>
              </w:rPr>
              <w:t>15%</w:t>
            </w:r>
          </w:p>
        </w:tc>
      </w:tr>
    </w:tbl>
    <w:p w14:paraId="76EC7892" w14:textId="77777777" w:rsidR="006763FA" w:rsidRPr="00D86EF5" w:rsidRDefault="006763FA" w:rsidP="006763FA">
      <w:pPr>
        <w:ind w:firstLine="0"/>
        <w:rPr>
          <w:rFonts w:eastAsia="Calibri"/>
          <w:lang w:val="uk-UA"/>
        </w:rPr>
      </w:pPr>
    </w:p>
    <w:p w14:paraId="68DA8108" w14:textId="77777777" w:rsidR="006763FA" w:rsidRPr="00D86EF5" w:rsidRDefault="006763FA" w:rsidP="006763FA">
      <w:pPr>
        <w:rPr>
          <w:lang w:val="uk-UA"/>
        </w:rPr>
      </w:pPr>
      <w:r w:rsidRPr="00D86EF5">
        <w:rPr>
          <w:lang w:val="uk-UA"/>
        </w:rPr>
        <w:t xml:space="preserve">Нормативні параметри оцінюємо показником, який отримує одне з двох значень: 1 – пристрій відповідає нормам і стандартам; 0 – не відповідає. </w:t>
      </w:r>
    </w:p>
    <w:p w14:paraId="219503D3" w14:textId="77777777" w:rsidR="006763FA" w:rsidRPr="00D86EF5" w:rsidRDefault="006763FA" w:rsidP="006763FA">
      <w:pPr>
        <w:rPr>
          <w:lang w:val="uk-UA"/>
        </w:rPr>
      </w:pPr>
      <w:r w:rsidRPr="00D86EF5">
        <w:rPr>
          <w:lang w:val="uk-UA"/>
        </w:rPr>
        <w:t xml:space="preserve">Груповий показник конкурентоспроможності за нормативними параметрами розраховуємо як добуток частинних показників за кожним параметром за формулою </w:t>
      </w:r>
      <w:r w:rsidRPr="0022310A">
        <w:rPr>
          <w:bCs/>
          <w:iCs/>
          <w:lang w:val="uk-UA"/>
        </w:rPr>
        <w:t>[34]</w:t>
      </w:r>
      <w:r w:rsidRPr="00D86EF5">
        <w:rPr>
          <w:lang w:val="uk-UA"/>
        </w:rPr>
        <w:t>:</w:t>
      </w:r>
    </w:p>
    <w:p w14:paraId="6CC0690D" w14:textId="77777777" w:rsidR="006763FA" w:rsidRPr="00D86EF5" w:rsidRDefault="006763FA" w:rsidP="006763FA">
      <w:pPr>
        <w:ind w:firstLine="700"/>
        <w:jc w:val="right"/>
        <w:rPr>
          <w:lang w:val="uk-UA"/>
        </w:rPr>
      </w:pPr>
      <w:r w:rsidRPr="00D86EF5">
        <w:rPr>
          <w:noProof/>
          <w:position w:val="-28"/>
          <w:lang w:val="en-US"/>
        </w:rPr>
        <w:drawing>
          <wp:inline distT="0" distB="0" distL="0" distR="0" wp14:anchorId="22D9F012" wp14:editId="1DDB9F6C">
            <wp:extent cx="876300" cy="49530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76300" cy="495300"/>
                    </a:xfrm>
                    <a:prstGeom prst="rect">
                      <a:avLst/>
                    </a:prstGeom>
                    <a:noFill/>
                    <a:ln>
                      <a:noFill/>
                    </a:ln>
                  </pic:spPr>
                </pic:pic>
              </a:graphicData>
            </a:graphic>
          </wp:inline>
        </w:drawing>
      </w:r>
      <w:r>
        <w:rPr>
          <w:lang w:val="uk-UA"/>
        </w:rPr>
        <w:t>,</w:t>
      </w:r>
      <w:r>
        <w:rPr>
          <w:lang w:val="uk-UA"/>
        </w:rPr>
        <w:tab/>
      </w:r>
      <w:r>
        <w:rPr>
          <w:lang w:val="uk-UA"/>
        </w:rPr>
        <w:tab/>
      </w:r>
      <w:r>
        <w:rPr>
          <w:lang w:val="uk-UA"/>
        </w:rPr>
        <w:tab/>
      </w:r>
      <w:r>
        <w:rPr>
          <w:lang w:val="uk-UA"/>
        </w:rPr>
        <w:tab/>
      </w:r>
      <w:r>
        <w:rPr>
          <w:lang w:val="uk-UA"/>
        </w:rPr>
        <w:tab/>
        <w:t>(5</w:t>
      </w:r>
      <w:r w:rsidRPr="00D86EF5">
        <w:rPr>
          <w:lang w:val="uk-UA"/>
        </w:rPr>
        <w:t>.2)</w:t>
      </w:r>
    </w:p>
    <w:p w14:paraId="2C8B08CA" w14:textId="77777777" w:rsidR="006763FA" w:rsidRPr="00D86EF5" w:rsidRDefault="006763FA" w:rsidP="006763FA">
      <w:pPr>
        <w:rPr>
          <w:lang w:val="uk-UA"/>
        </w:rPr>
      </w:pPr>
      <w:r w:rsidRPr="00D86EF5">
        <w:rPr>
          <w:lang w:val="uk-UA"/>
        </w:rPr>
        <w:lastRenderedPageBreak/>
        <w:t xml:space="preserve">де </w:t>
      </w:r>
      <w:r w:rsidRPr="00D86EF5">
        <w:rPr>
          <w:i/>
          <w:iCs/>
          <w:lang w:val="uk-UA"/>
        </w:rPr>
        <w:t>І</w:t>
      </w:r>
      <w:r w:rsidRPr="00D86EF5">
        <w:rPr>
          <w:i/>
          <w:vertAlign w:val="subscript"/>
          <w:lang w:val="uk-UA"/>
        </w:rPr>
        <w:t>нп</w:t>
      </w:r>
      <w:r w:rsidRPr="00D86EF5">
        <w:rPr>
          <w:lang w:val="uk-UA"/>
        </w:rPr>
        <w:t xml:space="preserve"> – загальний показник конкурентоспроможності за нормативними параметрами;</w:t>
      </w:r>
    </w:p>
    <w:p w14:paraId="6CDD0AF7" w14:textId="77777777" w:rsidR="006763FA" w:rsidRPr="00D86EF5" w:rsidRDefault="006763FA" w:rsidP="006763FA">
      <w:pPr>
        <w:rPr>
          <w:lang w:val="uk-UA"/>
        </w:rPr>
      </w:pPr>
      <w:r w:rsidRPr="00D86EF5">
        <w:rPr>
          <w:i/>
          <w:iCs/>
          <w:lang w:val="uk-UA"/>
        </w:rPr>
        <w:t>q</w:t>
      </w:r>
      <w:r w:rsidRPr="00D86EF5">
        <w:rPr>
          <w:i/>
          <w:vertAlign w:val="subscript"/>
          <w:lang w:val="uk-UA"/>
        </w:rPr>
        <w:t>i</w:t>
      </w:r>
      <w:r w:rsidRPr="00D86EF5">
        <w:rPr>
          <w:lang w:val="uk-UA"/>
        </w:rPr>
        <w:t xml:space="preserve"> – одиничний (частинний) показник за </w:t>
      </w:r>
      <w:r w:rsidRPr="00D86EF5">
        <w:rPr>
          <w:i/>
          <w:iCs/>
          <w:lang w:val="uk-UA"/>
        </w:rPr>
        <w:t>і</w:t>
      </w:r>
      <w:r w:rsidRPr="00D86EF5">
        <w:rPr>
          <w:lang w:val="uk-UA"/>
        </w:rPr>
        <w:t>-м нормативним параметром;</w:t>
      </w:r>
    </w:p>
    <w:p w14:paraId="76FAA0E9" w14:textId="77777777" w:rsidR="006763FA" w:rsidRPr="00D86EF5" w:rsidRDefault="006763FA" w:rsidP="006763FA">
      <w:pPr>
        <w:rPr>
          <w:lang w:val="uk-UA"/>
        </w:rPr>
      </w:pPr>
      <w:r w:rsidRPr="00D86EF5">
        <w:rPr>
          <w:i/>
          <w:iCs/>
          <w:lang w:val="uk-UA"/>
        </w:rPr>
        <w:t xml:space="preserve">n </w:t>
      </w:r>
      <w:r w:rsidRPr="00D86EF5">
        <w:rPr>
          <w:lang w:val="uk-UA"/>
        </w:rPr>
        <w:t>– кількість нормативних параметрів, які підлягають оцінюванню.</w:t>
      </w:r>
    </w:p>
    <w:p w14:paraId="07FBFC2A" w14:textId="77777777" w:rsidR="006763FA" w:rsidRPr="00D86EF5" w:rsidRDefault="006763FA" w:rsidP="006763FA">
      <w:pPr>
        <w:rPr>
          <w:lang w:val="uk-UA"/>
        </w:rPr>
      </w:pPr>
      <w:r w:rsidRPr="00D86EF5">
        <w:rPr>
          <w:lang w:val="uk-UA"/>
        </w:rPr>
        <w:t xml:space="preserve">За нормативними параметрами розроблюваний пристрій відповідає вимогам ДСТУ, тому </w:t>
      </w:r>
      <w:r w:rsidRPr="00D86EF5">
        <w:rPr>
          <w:i/>
          <w:iCs/>
          <w:lang w:val="uk-UA"/>
        </w:rPr>
        <w:t>І</w:t>
      </w:r>
      <w:r w:rsidRPr="00D86EF5">
        <w:rPr>
          <w:i/>
          <w:vertAlign w:val="subscript"/>
          <w:lang w:val="uk-UA"/>
        </w:rPr>
        <w:t>нп</w:t>
      </w:r>
      <w:r w:rsidRPr="00D86EF5">
        <w:rPr>
          <w:lang w:val="uk-UA"/>
        </w:rPr>
        <w:t xml:space="preserve"> = 1.</w:t>
      </w:r>
    </w:p>
    <w:p w14:paraId="690591ED" w14:textId="77777777" w:rsidR="006763FA" w:rsidRPr="00D86EF5" w:rsidRDefault="006763FA" w:rsidP="006763FA">
      <w:pPr>
        <w:rPr>
          <w:lang w:val="uk-UA"/>
        </w:rPr>
      </w:pPr>
      <w:r w:rsidRPr="00D86EF5">
        <w:rPr>
          <w:lang w:val="uk-UA"/>
        </w:rPr>
        <w:t xml:space="preserve">Значення групового параметричного індексу за технічними параметрами визначаємо з урахуванням вагомості (частки) кожного параметра </w:t>
      </w:r>
      <w:r w:rsidRPr="0022310A">
        <w:rPr>
          <w:bCs/>
          <w:iCs/>
          <w:lang w:val="uk-UA"/>
        </w:rPr>
        <w:t>[34]</w:t>
      </w:r>
      <w:r w:rsidRPr="00D86EF5">
        <w:rPr>
          <w:lang w:val="uk-UA"/>
        </w:rPr>
        <w:t>:</w:t>
      </w:r>
    </w:p>
    <w:p w14:paraId="15BC138E" w14:textId="77777777" w:rsidR="006763FA" w:rsidRPr="00D86EF5" w:rsidRDefault="006763FA" w:rsidP="006763FA">
      <w:pPr>
        <w:ind w:firstLine="700"/>
        <w:jc w:val="right"/>
        <w:rPr>
          <w:lang w:val="uk-UA"/>
        </w:rPr>
      </w:pPr>
      <w:r w:rsidRPr="00D86EF5">
        <w:rPr>
          <w:noProof/>
          <w:position w:val="-28"/>
          <w:lang w:val="en-US"/>
        </w:rPr>
        <w:drawing>
          <wp:inline distT="0" distB="0" distL="0" distR="0" wp14:anchorId="0D7FA8E6" wp14:editId="757F334A">
            <wp:extent cx="1127760" cy="525780"/>
            <wp:effectExtent l="0" t="0" r="0" b="762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7760" cy="525780"/>
                    </a:xfrm>
                    <a:prstGeom prst="rect">
                      <a:avLst/>
                    </a:prstGeom>
                    <a:noFill/>
                    <a:ln>
                      <a:noFill/>
                    </a:ln>
                  </pic:spPr>
                </pic:pic>
              </a:graphicData>
            </a:graphic>
          </wp:inline>
        </w:drawing>
      </w:r>
      <w:r w:rsidRPr="00D86EF5">
        <w:rPr>
          <w:lang w:val="uk-UA"/>
        </w:rPr>
        <w:t>,</w:t>
      </w:r>
      <w:r w:rsidRPr="00D86EF5">
        <w:rPr>
          <w:lang w:val="uk-UA"/>
        </w:rPr>
        <w:tab/>
      </w:r>
      <w:r w:rsidRPr="00D86EF5">
        <w:rPr>
          <w:lang w:val="uk-UA"/>
        </w:rPr>
        <w:tab/>
      </w:r>
      <w:r w:rsidRPr="00D86EF5">
        <w:rPr>
          <w:lang w:val="uk-UA"/>
        </w:rPr>
        <w:tab/>
      </w:r>
      <w:r w:rsidRPr="00D86EF5">
        <w:rPr>
          <w:lang w:val="uk-UA"/>
        </w:rPr>
        <w:tab/>
      </w:r>
      <w:r>
        <w:rPr>
          <w:lang w:val="uk-UA"/>
        </w:rPr>
        <w:tab/>
        <w:t>(5</w:t>
      </w:r>
      <w:r w:rsidRPr="00D86EF5">
        <w:rPr>
          <w:lang w:val="uk-UA"/>
        </w:rPr>
        <w:t>.3)</w:t>
      </w:r>
    </w:p>
    <w:p w14:paraId="6B46FBFC" w14:textId="77777777" w:rsidR="006763FA" w:rsidRPr="00D86EF5" w:rsidRDefault="006763FA" w:rsidP="006763FA">
      <w:pPr>
        <w:rPr>
          <w:lang w:val="uk-UA"/>
        </w:rPr>
      </w:pPr>
      <w:r w:rsidRPr="00D86EF5">
        <w:rPr>
          <w:lang w:val="uk-UA"/>
        </w:rPr>
        <w:t xml:space="preserve">де </w:t>
      </w:r>
      <w:r w:rsidRPr="00D86EF5">
        <w:rPr>
          <w:i/>
          <w:iCs/>
          <w:lang w:val="uk-UA"/>
        </w:rPr>
        <w:t>І</w:t>
      </w:r>
      <w:r w:rsidRPr="00D86EF5">
        <w:rPr>
          <w:vertAlign w:val="subscript"/>
          <w:lang w:val="uk-UA"/>
        </w:rPr>
        <w:t>тп</w:t>
      </w:r>
      <w:r w:rsidRPr="00D86EF5">
        <w:rPr>
          <w:lang w:val="uk-UA"/>
        </w:rPr>
        <w:t xml:space="preserve"> – груповий параметричний індекс за технічними показниками (порівняно з виробом-аналогом);</w:t>
      </w:r>
    </w:p>
    <w:p w14:paraId="1D3DE4BD" w14:textId="77777777" w:rsidR="006763FA" w:rsidRPr="00D86EF5" w:rsidRDefault="006763FA" w:rsidP="006763FA">
      <w:pPr>
        <w:rPr>
          <w:lang w:val="uk-UA"/>
        </w:rPr>
      </w:pPr>
      <w:r w:rsidRPr="00D86EF5">
        <w:rPr>
          <w:i/>
          <w:iCs/>
          <w:lang w:val="uk-UA"/>
        </w:rPr>
        <w:t>q</w:t>
      </w:r>
      <w:r w:rsidRPr="00D86EF5">
        <w:rPr>
          <w:i/>
          <w:iCs/>
          <w:vertAlign w:val="subscript"/>
          <w:lang w:val="uk-UA"/>
        </w:rPr>
        <w:t>i</w:t>
      </w:r>
      <w:r w:rsidRPr="00D86EF5">
        <w:rPr>
          <w:i/>
          <w:iCs/>
          <w:lang w:val="uk-UA"/>
        </w:rPr>
        <w:t xml:space="preserve"> </w:t>
      </w:r>
      <w:r w:rsidRPr="00D86EF5">
        <w:rPr>
          <w:lang w:val="uk-UA"/>
        </w:rPr>
        <w:t xml:space="preserve">– одиничний параметричний показник </w:t>
      </w:r>
      <w:r w:rsidRPr="00D86EF5">
        <w:rPr>
          <w:i/>
          <w:iCs/>
          <w:lang w:val="uk-UA"/>
        </w:rPr>
        <w:t>і</w:t>
      </w:r>
      <w:r w:rsidRPr="00D86EF5">
        <w:rPr>
          <w:lang w:val="uk-UA"/>
        </w:rPr>
        <w:t>-го параметра;</w:t>
      </w:r>
    </w:p>
    <w:p w14:paraId="6A7CF99A" w14:textId="77777777" w:rsidR="006763FA" w:rsidRPr="00D86EF5" w:rsidRDefault="006763FA" w:rsidP="006763FA">
      <w:pPr>
        <w:rPr>
          <w:lang w:val="uk-UA"/>
        </w:rPr>
      </w:pPr>
      <w:r w:rsidRPr="00D86EF5">
        <w:rPr>
          <w:i/>
          <w:iCs/>
          <w:lang w:val="uk-UA"/>
        </w:rPr>
        <w:t>α</w:t>
      </w:r>
      <w:r w:rsidRPr="00D86EF5">
        <w:rPr>
          <w:i/>
          <w:iCs/>
          <w:vertAlign w:val="subscript"/>
          <w:lang w:val="uk-UA"/>
        </w:rPr>
        <w:t>і</w:t>
      </w:r>
      <w:r w:rsidRPr="00D86EF5">
        <w:rPr>
          <w:i/>
          <w:iCs/>
          <w:lang w:val="uk-UA"/>
        </w:rPr>
        <w:t xml:space="preserve"> </w:t>
      </w:r>
      <w:r w:rsidRPr="00D86EF5">
        <w:rPr>
          <w:lang w:val="uk-UA"/>
        </w:rPr>
        <w:t xml:space="preserve">– вагомість </w:t>
      </w:r>
      <w:r w:rsidRPr="00D86EF5">
        <w:rPr>
          <w:i/>
          <w:iCs/>
          <w:lang w:val="uk-UA"/>
        </w:rPr>
        <w:t>і</w:t>
      </w:r>
      <w:r w:rsidRPr="00D86EF5">
        <w:rPr>
          <w:lang w:val="uk-UA"/>
        </w:rPr>
        <w:t xml:space="preserve">-го параметричного показника, </w:t>
      </w:r>
      <w:r w:rsidRPr="00D86EF5">
        <w:rPr>
          <w:noProof/>
          <w:position w:val="-28"/>
          <w:lang w:val="en-US"/>
        </w:rPr>
        <w:drawing>
          <wp:inline distT="0" distB="0" distL="0" distR="0" wp14:anchorId="2BDF9B21" wp14:editId="3C4EF8CF">
            <wp:extent cx="601980" cy="457200"/>
            <wp:effectExtent l="0" t="0" r="762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1980" cy="457200"/>
                    </a:xfrm>
                    <a:prstGeom prst="rect">
                      <a:avLst/>
                    </a:prstGeom>
                    <a:noFill/>
                    <a:ln>
                      <a:noFill/>
                    </a:ln>
                  </pic:spPr>
                </pic:pic>
              </a:graphicData>
            </a:graphic>
          </wp:inline>
        </w:drawing>
      </w:r>
      <w:r w:rsidRPr="00D86EF5">
        <w:rPr>
          <w:lang w:val="uk-UA"/>
        </w:rPr>
        <w:t>;</w:t>
      </w:r>
    </w:p>
    <w:p w14:paraId="57808C12" w14:textId="77777777" w:rsidR="006763FA" w:rsidRPr="00D86EF5" w:rsidRDefault="006763FA" w:rsidP="006763FA">
      <w:pPr>
        <w:rPr>
          <w:lang w:val="uk-UA"/>
        </w:rPr>
      </w:pPr>
      <w:r w:rsidRPr="00D86EF5">
        <w:rPr>
          <w:i/>
          <w:iCs/>
          <w:lang w:val="uk-UA"/>
        </w:rPr>
        <w:t xml:space="preserve">n </w:t>
      </w:r>
      <w:r w:rsidRPr="00D86EF5">
        <w:rPr>
          <w:lang w:val="uk-UA"/>
        </w:rPr>
        <w:t>– кількість технічних параметрів, за якими оцінюється конкурентоспроможність.</w:t>
      </w:r>
    </w:p>
    <w:p w14:paraId="798A636E" w14:textId="77777777" w:rsidR="006763FA" w:rsidRPr="00D86EF5" w:rsidRDefault="006763FA" w:rsidP="006763FA">
      <w:pPr>
        <w:rPr>
          <w:lang w:val="uk-UA"/>
        </w:rPr>
      </w:pPr>
      <w:r w:rsidRPr="00D86EF5">
        <w:rPr>
          <w:lang w:val="uk-UA"/>
        </w:rPr>
        <w:t>Проведемо аналіз п</w:t>
      </w:r>
      <w:r>
        <w:rPr>
          <w:lang w:val="uk-UA"/>
        </w:rPr>
        <w:t>араметрів згідно даних таблиці 5</w:t>
      </w:r>
      <w:r w:rsidRPr="00D86EF5">
        <w:rPr>
          <w:lang w:val="uk-UA"/>
        </w:rPr>
        <w:t xml:space="preserve">.4. </w:t>
      </w:r>
    </w:p>
    <w:p w14:paraId="4D156B72" w14:textId="77777777" w:rsidR="006763FA" w:rsidRPr="00D86EF5" w:rsidRDefault="006763FA" w:rsidP="006763FA">
      <w:pPr>
        <w:shd w:val="clear" w:color="auto" w:fill="FFFFFF"/>
        <w:ind w:left="28"/>
        <w:jc w:val="center"/>
        <w:rPr>
          <w:lang w:val="uk-UA"/>
        </w:rPr>
      </w:pPr>
      <w:r w:rsidRPr="00D86EF5">
        <w:rPr>
          <w:i/>
          <w:lang w:val="uk-UA"/>
        </w:rPr>
        <w:t>І</w:t>
      </w:r>
      <w:r w:rsidRPr="00D86EF5">
        <w:rPr>
          <w:i/>
          <w:vertAlign w:val="subscript"/>
          <w:lang w:val="uk-UA"/>
        </w:rPr>
        <w:t>тп</w:t>
      </w:r>
      <w:r w:rsidRPr="00D86EF5">
        <w:rPr>
          <w:i/>
          <w:lang w:val="uk-UA"/>
        </w:rPr>
        <w:t xml:space="preserve"> = </w:t>
      </w:r>
      <w:r w:rsidRPr="00D86EF5">
        <w:rPr>
          <w:lang w:val="uk-UA"/>
        </w:rPr>
        <w:t>1,09</w:t>
      </w:r>
      <w:r w:rsidRPr="00D86EF5">
        <w:rPr>
          <w:rFonts w:eastAsia="Calibri"/>
          <w:bCs/>
          <w:lang w:val="uk-UA"/>
        </w:rPr>
        <w:t>·</w:t>
      </w:r>
      <w:r w:rsidRPr="00D86EF5">
        <w:rPr>
          <w:lang w:val="uk-UA"/>
        </w:rPr>
        <w:t>0,2</w:t>
      </w:r>
      <w:r w:rsidRPr="00D86EF5">
        <w:rPr>
          <w:rFonts w:eastAsia="Calibri"/>
          <w:bCs/>
          <w:lang w:val="uk-UA"/>
        </w:rPr>
        <w:t>+1,35·</w:t>
      </w:r>
      <w:r w:rsidRPr="00D86EF5">
        <w:rPr>
          <w:lang w:val="uk-UA"/>
        </w:rPr>
        <w:t>0,3</w:t>
      </w:r>
      <w:r w:rsidRPr="00D86EF5">
        <w:rPr>
          <w:rFonts w:eastAsia="Calibri"/>
          <w:bCs/>
          <w:lang w:val="uk-UA"/>
        </w:rPr>
        <w:t>+3,14·</w:t>
      </w:r>
      <w:r w:rsidRPr="00D86EF5">
        <w:rPr>
          <w:lang w:val="uk-UA"/>
        </w:rPr>
        <w:t>0,2+</w:t>
      </w:r>
      <w:r w:rsidRPr="00D86EF5">
        <w:rPr>
          <w:rFonts w:eastAsia="Calibri"/>
          <w:bCs/>
          <w:lang w:val="uk-UA"/>
        </w:rPr>
        <w:t>3,75·</w:t>
      </w:r>
      <w:r w:rsidRPr="00D86EF5">
        <w:rPr>
          <w:lang w:val="uk-UA"/>
        </w:rPr>
        <w:t>0,15+</w:t>
      </w:r>
      <w:r w:rsidRPr="00D86EF5">
        <w:rPr>
          <w:rFonts w:eastAsia="Calibri"/>
          <w:bCs/>
          <w:lang w:val="uk-UA"/>
        </w:rPr>
        <w:t>5·</w:t>
      </w:r>
      <w:r w:rsidRPr="00D86EF5">
        <w:rPr>
          <w:lang w:val="uk-UA"/>
        </w:rPr>
        <w:t>0,15</w:t>
      </w:r>
      <w:r w:rsidRPr="00D86EF5">
        <w:rPr>
          <w:rFonts w:eastAsia="Calibri"/>
          <w:bCs/>
          <w:lang w:val="uk-UA"/>
        </w:rPr>
        <w:t xml:space="preserve">= </w:t>
      </w:r>
      <w:r w:rsidRPr="00D86EF5">
        <w:rPr>
          <w:lang w:val="uk-UA"/>
        </w:rPr>
        <w:t>2,55</w:t>
      </w:r>
      <w:r w:rsidRPr="00D86EF5">
        <w:rPr>
          <w:rFonts w:eastAsia="Calibri"/>
          <w:bCs/>
          <w:lang w:val="uk-UA"/>
        </w:rPr>
        <w:t xml:space="preserve">. </w:t>
      </w:r>
    </w:p>
    <w:p w14:paraId="49C7D140" w14:textId="77777777" w:rsidR="006763FA" w:rsidRPr="00D86EF5" w:rsidRDefault="006763FA" w:rsidP="006763FA">
      <w:pPr>
        <w:rPr>
          <w:lang w:val="uk-UA"/>
        </w:rPr>
      </w:pPr>
      <w:r w:rsidRPr="00D86EF5">
        <w:rPr>
          <w:lang w:val="uk-UA"/>
        </w:rPr>
        <w:t xml:space="preserve">Груповий параметричний індекс за економічними параметрами розраховуємо за формулою </w:t>
      </w:r>
      <w:r w:rsidRPr="000C38B0">
        <w:rPr>
          <w:bCs/>
          <w:iCs/>
          <w:lang w:val="uk-UA"/>
        </w:rPr>
        <w:t>[34]</w:t>
      </w:r>
      <w:r w:rsidRPr="00D86EF5">
        <w:rPr>
          <w:lang w:val="uk-UA"/>
        </w:rPr>
        <w:t>:</w:t>
      </w:r>
    </w:p>
    <w:p w14:paraId="11B3601E" w14:textId="77777777" w:rsidR="006763FA" w:rsidRPr="00D86EF5" w:rsidRDefault="006763FA" w:rsidP="006763FA">
      <w:pPr>
        <w:ind w:firstLine="700"/>
        <w:jc w:val="right"/>
        <w:rPr>
          <w:lang w:val="uk-UA"/>
        </w:rPr>
      </w:pPr>
      <w:r w:rsidRPr="00D86EF5">
        <w:rPr>
          <w:noProof/>
          <w:position w:val="-28"/>
          <w:lang w:val="en-US"/>
        </w:rPr>
        <w:drawing>
          <wp:inline distT="0" distB="0" distL="0" distR="0" wp14:anchorId="3CAC0367" wp14:editId="2E0B56F8">
            <wp:extent cx="1143000" cy="525780"/>
            <wp:effectExtent l="0" t="0" r="0" b="762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43000" cy="525780"/>
                    </a:xfrm>
                    <a:prstGeom prst="rect">
                      <a:avLst/>
                    </a:prstGeom>
                    <a:noFill/>
                    <a:ln>
                      <a:noFill/>
                    </a:ln>
                  </pic:spPr>
                </pic:pic>
              </a:graphicData>
            </a:graphic>
          </wp:inline>
        </w:drawing>
      </w:r>
      <w:r>
        <w:rPr>
          <w:lang w:val="uk-UA"/>
        </w:rPr>
        <w:t>,</w:t>
      </w:r>
      <w:r>
        <w:rPr>
          <w:lang w:val="uk-UA"/>
        </w:rPr>
        <w:tab/>
      </w:r>
      <w:r>
        <w:rPr>
          <w:lang w:val="uk-UA"/>
        </w:rPr>
        <w:tab/>
      </w:r>
      <w:r>
        <w:rPr>
          <w:lang w:val="uk-UA"/>
        </w:rPr>
        <w:tab/>
      </w:r>
      <w:r>
        <w:rPr>
          <w:lang w:val="uk-UA"/>
        </w:rPr>
        <w:tab/>
        <w:t>(5</w:t>
      </w:r>
      <w:r w:rsidRPr="00D86EF5">
        <w:rPr>
          <w:lang w:val="uk-UA"/>
        </w:rPr>
        <w:t>.4)</w:t>
      </w:r>
    </w:p>
    <w:p w14:paraId="297B068A" w14:textId="77777777" w:rsidR="006763FA" w:rsidRPr="00D86EF5" w:rsidRDefault="006763FA" w:rsidP="006763FA">
      <w:pPr>
        <w:rPr>
          <w:lang w:val="uk-UA"/>
        </w:rPr>
      </w:pPr>
      <w:r w:rsidRPr="00D86EF5">
        <w:rPr>
          <w:lang w:val="uk-UA"/>
        </w:rPr>
        <w:t xml:space="preserve">де </w:t>
      </w:r>
      <w:r w:rsidRPr="00D86EF5">
        <w:rPr>
          <w:i/>
          <w:iCs/>
          <w:lang w:val="uk-UA"/>
        </w:rPr>
        <w:t>І</w:t>
      </w:r>
      <w:r w:rsidRPr="00D86EF5">
        <w:rPr>
          <w:i/>
          <w:vertAlign w:val="subscript"/>
          <w:lang w:val="uk-UA"/>
        </w:rPr>
        <w:t>ЕП</w:t>
      </w:r>
      <w:r w:rsidRPr="00D86EF5">
        <w:rPr>
          <w:lang w:val="uk-UA"/>
        </w:rPr>
        <w:t xml:space="preserve"> – груповий параметричний індекс за економічними показниками;</w:t>
      </w:r>
    </w:p>
    <w:p w14:paraId="6FB692FA" w14:textId="77777777" w:rsidR="006763FA" w:rsidRPr="00D86EF5" w:rsidRDefault="006763FA" w:rsidP="006763FA">
      <w:pPr>
        <w:rPr>
          <w:lang w:val="uk-UA"/>
        </w:rPr>
      </w:pPr>
      <w:r w:rsidRPr="00D86EF5">
        <w:rPr>
          <w:i/>
          <w:iCs/>
          <w:lang w:val="uk-UA"/>
        </w:rPr>
        <w:t>q</w:t>
      </w:r>
      <w:r w:rsidRPr="00D86EF5">
        <w:rPr>
          <w:i/>
          <w:iCs/>
          <w:vertAlign w:val="subscript"/>
          <w:lang w:val="uk-UA"/>
        </w:rPr>
        <w:t>і</w:t>
      </w:r>
      <w:r w:rsidRPr="00D86EF5">
        <w:rPr>
          <w:i/>
          <w:iCs/>
          <w:lang w:val="uk-UA"/>
        </w:rPr>
        <w:t xml:space="preserve"> </w:t>
      </w:r>
      <w:r w:rsidRPr="00D86EF5">
        <w:rPr>
          <w:lang w:val="uk-UA"/>
        </w:rPr>
        <w:t xml:space="preserve">– економічний параметр </w:t>
      </w:r>
      <w:r w:rsidRPr="00D86EF5">
        <w:rPr>
          <w:i/>
          <w:iCs/>
          <w:lang w:val="uk-UA"/>
        </w:rPr>
        <w:t>і</w:t>
      </w:r>
      <w:r w:rsidRPr="00D86EF5">
        <w:rPr>
          <w:lang w:val="uk-UA"/>
        </w:rPr>
        <w:t>-го виду;</w:t>
      </w:r>
    </w:p>
    <w:p w14:paraId="4A317F86" w14:textId="77777777" w:rsidR="006763FA" w:rsidRPr="00D86EF5" w:rsidRDefault="006763FA" w:rsidP="006763FA">
      <w:pPr>
        <w:rPr>
          <w:lang w:val="uk-UA"/>
        </w:rPr>
      </w:pPr>
      <w:r w:rsidRPr="00D86EF5">
        <w:rPr>
          <w:i/>
          <w:iCs/>
          <w:lang w:val="uk-UA"/>
        </w:rPr>
        <w:t>β</w:t>
      </w:r>
      <w:r w:rsidRPr="00D86EF5">
        <w:rPr>
          <w:i/>
          <w:vertAlign w:val="subscript"/>
          <w:lang w:val="uk-UA"/>
        </w:rPr>
        <w:t>і</w:t>
      </w:r>
      <w:r w:rsidRPr="00D86EF5">
        <w:rPr>
          <w:lang w:val="uk-UA"/>
        </w:rPr>
        <w:t xml:space="preserve"> – частка </w:t>
      </w:r>
      <w:r w:rsidRPr="00D86EF5">
        <w:rPr>
          <w:i/>
          <w:iCs/>
          <w:lang w:val="uk-UA"/>
        </w:rPr>
        <w:t>і</w:t>
      </w:r>
      <w:r w:rsidRPr="00D86EF5">
        <w:rPr>
          <w:lang w:val="uk-UA"/>
        </w:rPr>
        <w:t xml:space="preserve">-го економічного параметра, </w:t>
      </w:r>
      <w:r w:rsidRPr="00D86EF5">
        <w:rPr>
          <w:noProof/>
          <w:position w:val="-32"/>
          <w:lang w:val="en-US"/>
        </w:rPr>
        <w:drawing>
          <wp:inline distT="0" distB="0" distL="0" distR="0" wp14:anchorId="041425B0" wp14:editId="13F69041">
            <wp:extent cx="723900" cy="541020"/>
            <wp:effectExtent l="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3900" cy="541020"/>
                    </a:xfrm>
                    <a:prstGeom prst="rect">
                      <a:avLst/>
                    </a:prstGeom>
                    <a:noFill/>
                    <a:ln>
                      <a:noFill/>
                    </a:ln>
                  </pic:spPr>
                </pic:pic>
              </a:graphicData>
            </a:graphic>
          </wp:inline>
        </w:drawing>
      </w:r>
      <w:r w:rsidRPr="00D86EF5">
        <w:rPr>
          <w:lang w:val="uk-UA"/>
        </w:rPr>
        <w:t>;</w:t>
      </w:r>
    </w:p>
    <w:p w14:paraId="67F61783" w14:textId="77777777" w:rsidR="006763FA" w:rsidRPr="00D86EF5" w:rsidRDefault="006763FA" w:rsidP="006763FA">
      <w:pPr>
        <w:rPr>
          <w:lang w:val="uk-UA"/>
        </w:rPr>
      </w:pPr>
      <w:r w:rsidRPr="00D86EF5">
        <w:rPr>
          <w:i/>
          <w:iCs/>
          <w:lang w:val="uk-UA"/>
        </w:rPr>
        <w:t xml:space="preserve">m </w:t>
      </w:r>
      <w:r w:rsidRPr="00D86EF5">
        <w:rPr>
          <w:lang w:val="uk-UA"/>
        </w:rPr>
        <w:t xml:space="preserve">– кількість економічних параметрів, за якими здійснюється оцінювання. </w:t>
      </w:r>
    </w:p>
    <w:p w14:paraId="66F0E2A4" w14:textId="77777777" w:rsidR="006763FA" w:rsidRPr="00D86EF5" w:rsidRDefault="006763FA" w:rsidP="006763FA">
      <w:pPr>
        <w:rPr>
          <w:lang w:val="uk-UA"/>
        </w:rPr>
      </w:pPr>
      <w:r w:rsidRPr="00D86EF5">
        <w:rPr>
          <w:lang w:val="uk-UA"/>
        </w:rPr>
        <w:t xml:space="preserve">Проведемо аналіз параметрів згідно даних таблиці . </w:t>
      </w:r>
    </w:p>
    <w:p w14:paraId="4233968E" w14:textId="77777777" w:rsidR="006763FA" w:rsidRPr="00D86EF5" w:rsidRDefault="006763FA" w:rsidP="006763FA">
      <w:pPr>
        <w:rPr>
          <w:i/>
          <w:iCs/>
          <w:lang w:val="uk-UA"/>
        </w:rPr>
      </w:pPr>
    </w:p>
    <w:p w14:paraId="50238B6B" w14:textId="77777777" w:rsidR="006763FA" w:rsidRPr="00D86EF5" w:rsidRDefault="006763FA" w:rsidP="006763FA">
      <w:pPr>
        <w:jc w:val="center"/>
        <w:rPr>
          <w:i/>
          <w:lang w:val="uk-UA"/>
        </w:rPr>
      </w:pPr>
      <w:r w:rsidRPr="00D86EF5">
        <w:rPr>
          <w:i/>
          <w:lang w:val="uk-UA"/>
        </w:rPr>
        <w:t>І</w:t>
      </w:r>
      <w:r w:rsidRPr="00D86EF5">
        <w:rPr>
          <w:i/>
          <w:vertAlign w:val="subscript"/>
          <w:lang w:val="uk-UA"/>
        </w:rPr>
        <w:t>ЕП</w:t>
      </w:r>
      <w:r w:rsidRPr="00D86EF5">
        <w:rPr>
          <w:i/>
          <w:lang w:val="uk-UA"/>
        </w:rPr>
        <w:t>=</w:t>
      </w:r>
      <w:r w:rsidRPr="00D86EF5">
        <w:rPr>
          <w:lang w:val="uk-UA"/>
        </w:rPr>
        <w:t>0,75</w:t>
      </w:r>
      <w:r w:rsidRPr="00D86EF5">
        <w:rPr>
          <w:i/>
          <w:lang w:val="uk-UA"/>
        </w:rPr>
        <w:t xml:space="preserve"> · </w:t>
      </w:r>
      <w:r w:rsidRPr="00D86EF5">
        <w:rPr>
          <w:lang w:val="uk-UA"/>
        </w:rPr>
        <w:t>0,5</w:t>
      </w:r>
      <w:r w:rsidRPr="00D86EF5">
        <w:rPr>
          <w:i/>
          <w:lang w:val="uk-UA"/>
        </w:rPr>
        <w:t xml:space="preserve"> + </w:t>
      </w:r>
      <w:r w:rsidRPr="00D86EF5">
        <w:rPr>
          <w:lang w:val="uk-UA"/>
        </w:rPr>
        <w:t>0,86</w:t>
      </w:r>
      <w:r w:rsidRPr="00D86EF5">
        <w:rPr>
          <w:i/>
          <w:lang w:val="uk-UA"/>
        </w:rPr>
        <w:t xml:space="preserve"> · </w:t>
      </w:r>
      <w:r w:rsidRPr="00D86EF5">
        <w:rPr>
          <w:lang w:val="uk-UA"/>
        </w:rPr>
        <w:t>0,5</w:t>
      </w:r>
      <w:r w:rsidRPr="00D86EF5">
        <w:rPr>
          <w:i/>
          <w:lang w:val="uk-UA"/>
        </w:rPr>
        <w:t xml:space="preserve"> = </w:t>
      </w:r>
      <w:r w:rsidRPr="00D86EF5">
        <w:rPr>
          <w:lang w:val="uk-UA"/>
        </w:rPr>
        <w:t>0,80</w:t>
      </w:r>
      <w:r w:rsidRPr="00D86EF5">
        <w:rPr>
          <w:i/>
          <w:lang w:val="uk-UA"/>
        </w:rPr>
        <w:t>.</w:t>
      </w:r>
    </w:p>
    <w:p w14:paraId="7EA86CCC" w14:textId="77777777" w:rsidR="006763FA" w:rsidRPr="00D86EF5" w:rsidRDefault="006763FA" w:rsidP="006763FA">
      <w:pPr>
        <w:rPr>
          <w:lang w:val="uk-UA"/>
        </w:rPr>
      </w:pPr>
    </w:p>
    <w:p w14:paraId="1E62C1A7" w14:textId="77777777" w:rsidR="006763FA" w:rsidRPr="00D86EF5" w:rsidRDefault="006763FA" w:rsidP="006763FA">
      <w:pPr>
        <w:rPr>
          <w:lang w:val="uk-UA"/>
        </w:rPr>
      </w:pPr>
      <w:r w:rsidRPr="00D86EF5">
        <w:rPr>
          <w:lang w:val="uk-UA"/>
        </w:rPr>
        <w:t xml:space="preserve">На основі групових параметричних індексів за нормативними, технічними та економічними показниками розрахуємо інтегральний показник конкурентоспроможності за формулою </w:t>
      </w:r>
      <w:r w:rsidRPr="000C38B0">
        <w:rPr>
          <w:bCs/>
          <w:iCs/>
          <w:lang w:val="uk-UA"/>
        </w:rPr>
        <w:t>[34]</w:t>
      </w:r>
      <w:r w:rsidRPr="00D86EF5">
        <w:rPr>
          <w:b/>
          <w:bCs/>
          <w:lang w:val="uk-UA"/>
        </w:rPr>
        <w:t>:</w:t>
      </w:r>
    </w:p>
    <w:p w14:paraId="4DABDABD" w14:textId="77777777" w:rsidR="006763FA" w:rsidRPr="00D86EF5" w:rsidRDefault="006763FA" w:rsidP="006763FA">
      <w:pPr>
        <w:ind w:firstLine="700"/>
        <w:jc w:val="right"/>
        <w:rPr>
          <w:lang w:val="uk-UA"/>
        </w:rPr>
      </w:pPr>
      <w:r w:rsidRPr="00D86EF5">
        <w:rPr>
          <w:noProof/>
          <w:position w:val="-30"/>
          <w:lang w:val="en-US"/>
        </w:rPr>
        <w:drawing>
          <wp:inline distT="0" distB="0" distL="0" distR="0" wp14:anchorId="7508D3BE" wp14:editId="6EB020D3">
            <wp:extent cx="1226820" cy="510540"/>
            <wp:effectExtent l="0" t="0" r="0" b="381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26820" cy="510540"/>
                    </a:xfrm>
                    <a:prstGeom prst="rect">
                      <a:avLst/>
                    </a:prstGeom>
                    <a:noFill/>
                    <a:ln>
                      <a:noFill/>
                    </a:ln>
                  </pic:spPr>
                </pic:pic>
              </a:graphicData>
            </a:graphic>
          </wp:inline>
        </w:drawing>
      </w:r>
      <w:r>
        <w:rPr>
          <w:lang w:val="uk-UA"/>
        </w:rPr>
        <w:t>,</w:t>
      </w:r>
      <w:r>
        <w:rPr>
          <w:lang w:val="uk-UA"/>
        </w:rPr>
        <w:tab/>
      </w:r>
      <w:r>
        <w:rPr>
          <w:lang w:val="uk-UA"/>
        </w:rPr>
        <w:tab/>
      </w:r>
      <w:r>
        <w:rPr>
          <w:lang w:val="uk-UA"/>
        </w:rPr>
        <w:tab/>
      </w:r>
      <w:r>
        <w:rPr>
          <w:lang w:val="uk-UA"/>
        </w:rPr>
        <w:tab/>
      </w:r>
      <w:r>
        <w:rPr>
          <w:lang w:val="uk-UA"/>
        </w:rPr>
        <w:tab/>
      </w:r>
      <w:r>
        <w:rPr>
          <w:lang w:val="uk-UA"/>
        </w:rPr>
        <w:tab/>
        <w:t>(5</w:t>
      </w:r>
      <w:r w:rsidRPr="00D86EF5">
        <w:rPr>
          <w:lang w:val="uk-UA"/>
        </w:rPr>
        <w:t>.5)</w:t>
      </w:r>
    </w:p>
    <w:p w14:paraId="54F371E8" w14:textId="77777777" w:rsidR="006763FA" w:rsidRPr="00B96B33" w:rsidRDefault="006763FA" w:rsidP="006763FA">
      <w:pPr>
        <w:jc w:val="center"/>
        <w:rPr>
          <w:i/>
          <w:iCs/>
          <w:lang w:val="uk-UA"/>
        </w:rPr>
      </w:pPr>
      <w:r w:rsidRPr="00D86EF5">
        <w:rPr>
          <w:i/>
          <w:iCs/>
          <w:lang w:val="uk-UA"/>
        </w:rPr>
        <w:t>К</w:t>
      </w:r>
      <w:r w:rsidRPr="00D86EF5">
        <w:rPr>
          <w:i/>
          <w:iCs/>
          <w:vertAlign w:val="subscript"/>
          <w:lang w:val="uk-UA"/>
        </w:rPr>
        <w:t>ІНТ</w:t>
      </w:r>
      <w:r>
        <w:rPr>
          <w:i/>
          <w:iCs/>
          <w:lang w:val="uk-UA"/>
        </w:rPr>
        <w:t xml:space="preserve"> = 1 · 2,55 / 0,80 = 3,2.</w:t>
      </w:r>
    </w:p>
    <w:p w14:paraId="1A65A4AE" w14:textId="77777777" w:rsidR="006763FA" w:rsidRPr="00B96B33" w:rsidRDefault="006763FA" w:rsidP="006763FA">
      <w:pPr>
        <w:rPr>
          <w:rFonts w:eastAsia="Calibri"/>
          <w:lang w:val="uk-UA"/>
        </w:rPr>
      </w:pPr>
      <w:r w:rsidRPr="00D86EF5">
        <w:rPr>
          <w:lang w:val="uk-UA"/>
        </w:rPr>
        <w:t>Інтегральний показник конкурентоспроможності К</w:t>
      </w:r>
      <w:r w:rsidRPr="00D86EF5">
        <w:rPr>
          <w:vertAlign w:val="subscript"/>
          <w:lang w:val="uk-UA"/>
        </w:rPr>
        <w:t>ІНТ</w:t>
      </w:r>
      <w:r w:rsidRPr="00D86EF5">
        <w:rPr>
          <w:lang w:val="uk-UA"/>
        </w:rPr>
        <w:t xml:space="preserve"> &gt; 1, отже розробка переважає відомі аналоги за своїми техніко-економічними показниками.</w:t>
      </w:r>
    </w:p>
    <w:p w14:paraId="486B610E" w14:textId="77777777" w:rsidR="006763FA" w:rsidRPr="000C38B0" w:rsidRDefault="006763FA" w:rsidP="00E76019">
      <w:pPr>
        <w:pStyle w:val="2"/>
        <w:ind w:firstLine="708"/>
        <w:jc w:val="both"/>
      </w:pPr>
      <w:bookmarkStart w:id="54" w:name="_Toc153837160"/>
      <w:r>
        <w:t>5.</w:t>
      </w:r>
      <w:r>
        <w:rPr>
          <w:lang w:val="uk-UA"/>
        </w:rPr>
        <w:t>3</w:t>
      </w:r>
      <w:r w:rsidRPr="001B5BCE">
        <w:t xml:space="preserve"> Розрахунок витрат на проведення науково-дослідної роботи</w:t>
      </w:r>
      <w:bookmarkEnd w:id="54"/>
    </w:p>
    <w:p w14:paraId="5A77389E" w14:textId="77777777" w:rsidR="006763FA" w:rsidRPr="00D86EF5" w:rsidRDefault="006763FA" w:rsidP="006763FA">
      <w:pPr>
        <w:rPr>
          <w:lang w:val="uk-UA"/>
        </w:rPr>
      </w:pPr>
      <w:r w:rsidRPr="00D86EF5">
        <w:rPr>
          <w:lang w:val="uk-UA"/>
        </w:rPr>
        <w:t xml:space="preserve">Витрати, пов’язані з проведенням науково-дослідної роботи на тему </w:t>
      </w:r>
      <w:r w:rsidRPr="003B7AE0">
        <w:rPr>
          <w:lang w:val="uk-UA"/>
        </w:rPr>
        <w:t>«</w:t>
      </w:r>
      <w:r w:rsidRPr="00D86EF5">
        <w:rPr>
          <w:color w:val="000000" w:themeColor="text1"/>
          <w:szCs w:val="20"/>
          <w:lang w:val="uk-UA"/>
        </w:rPr>
        <w:t>Метод та засіб генерування смарт-контрактів для захищеного голосування</w:t>
      </w:r>
      <w:r w:rsidRPr="003B7AE0">
        <w:rPr>
          <w:lang w:val="uk-UA"/>
        </w:rPr>
        <w:t>»</w:t>
      </w:r>
      <w:r w:rsidRPr="00D86EF5">
        <w:rPr>
          <w:lang w:val="uk-UA"/>
        </w:rPr>
        <w:t>, під час планування, обліку і калькулювання собівартості науково-дослідної роботи групуємо за відповідними статтями.</w:t>
      </w:r>
    </w:p>
    <w:p w14:paraId="2AC3D9C5" w14:textId="77777777" w:rsidR="006763FA" w:rsidRPr="00D86EF5" w:rsidRDefault="006763FA" w:rsidP="006763FA">
      <w:pPr>
        <w:keepNext/>
        <w:keepLines/>
        <w:outlineLvl w:val="2"/>
        <w:rPr>
          <w:rFonts w:eastAsiaTheme="majorEastAsia"/>
          <w:b/>
          <w:lang w:val="uk-UA"/>
        </w:rPr>
      </w:pPr>
      <w:bookmarkStart w:id="55" w:name="_Toc59283877"/>
      <w:bookmarkStart w:id="56" w:name="_Toc153837161"/>
      <w:r>
        <w:rPr>
          <w:rFonts w:eastAsiaTheme="majorEastAsia"/>
          <w:b/>
        </w:rPr>
        <w:t>5</w:t>
      </w:r>
      <w:r w:rsidRPr="00D86EF5">
        <w:rPr>
          <w:rFonts w:eastAsiaTheme="majorEastAsia"/>
          <w:b/>
          <w:lang w:val="uk-UA"/>
        </w:rPr>
        <w:t>.3.1 Витрати на оплату праці</w:t>
      </w:r>
      <w:bookmarkEnd w:id="55"/>
      <w:bookmarkEnd w:id="56"/>
      <w:r w:rsidRPr="00D86EF5">
        <w:rPr>
          <w:rFonts w:eastAsiaTheme="majorEastAsia"/>
          <w:b/>
          <w:lang w:val="uk-UA"/>
        </w:rPr>
        <w:t xml:space="preserve"> </w:t>
      </w:r>
    </w:p>
    <w:p w14:paraId="36862246" w14:textId="77777777" w:rsidR="006763FA" w:rsidRPr="00D86EF5" w:rsidRDefault="006763FA" w:rsidP="006763FA">
      <w:pPr>
        <w:rPr>
          <w:lang w:val="uk-UA"/>
        </w:rPr>
      </w:pPr>
      <w:r w:rsidRPr="00D86EF5">
        <w:rPr>
          <w:lang w:val="uk-UA"/>
        </w:rPr>
        <w:t xml:space="preserve">До статті «Витрати на оплату праці» 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конструкторам, технологам, креслярам, копіювальникам, лаборантам, робітникам, студентам, аспірантам та іншим працівникам, безпосередньо зайнятим виконанням конкретної теми, обчисленої за посадовими окладами, відрядними розцінками, тарифними ставками згідно з чинними в організаціях системами оплати праці. </w:t>
      </w:r>
    </w:p>
    <w:p w14:paraId="52DDAAC0" w14:textId="77777777" w:rsidR="006763FA" w:rsidRPr="00D86EF5" w:rsidRDefault="006763FA" w:rsidP="006763FA">
      <w:pPr>
        <w:rPr>
          <w:iCs/>
          <w:lang w:val="uk-UA"/>
        </w:rPr>
      </w:pPr>
      <w:r w:rsidRPr="00D86EF5">
        <w:rPr>
          <w:iCs/>
          <w:lang w:val="uk-UA"/>
        </w:rPr>
        <w:t xml:space="preserve">Основна заробітна плата дослідників </w:t>
      </w:r>
    </w:p>
    <w:p w14:paraId="1CEC60FE" w14:textId="77777777" w:rsidR="006763FA" w:rsidRPr="00D86EF5" w:rsidRDefault="006763FA" w:rsidP="006763FA">
      <w:pPr>
        <w:rPr>
          <w:iCs/>
          <w:lang w:val="uk-UA"/>
        </w:rPr>
      </w:pPr>
      <w:r w:rsidRPr="00D86EF5">
        <w:rPr>
          <w:iCs/>
          <w:lang w:val="uk-UA"/>
        </w:rPr>
        <w:t>Витрати на основну заробітну плату дослідників (</w:t>
      </w:r>
      <w:r w:rsidRPr="00D86EF5">
        <w:rPr>
          <w:i/>
          <w:lang w:val="uk-UA"/>
        </w:rPr>
        <w:t>З</w:t>
      </w:r>
      <w:r w:rsidRPr="00D86EF5">
        <w:rPr>
          <w:i/>
          <w:vertAlign w:val="subscript"/>
          <w:lang w:val="uk-UA"/>
        </w:rPr>
        <w:t>о</w:t>
      </w:r>
      <w:r w:rsidRPr="00D86EF5">
        <w:rPr>
          <w:iCs/>
          <w:lang w:val="uk-UA"/>
        </w:rPr>
        <w:t xml:space="preserve">) розраховуємо у відповідності до посадових окладів працівників, за формулою </w:t>
      </w:r>
      <w:bookmarkStart w:id="57" w:name="_Hlk86008500"/>
      <w:r w:rsidRPr="00322672">
        <w:rPr>
          <w:bCs/>
          <w:iCs/>
        </w:rPr>
        <w:t>[</w:t>
      </w:r>
      <w:r w:rsidRPr="00322672">
        <w:rPr>
          <w:bCs/>
          <w:iCs/>
          <w:lang w:val="uk-UA"/>
        </w:rPr>
        <w:t>34</w:t>
      </w:r>
      <w:r w:rsidRPr="00322672">
        <w:rPr>
          <w:bCs/>
          <w:iCs/>
        </w:rPr>
        <w:t>]</w:t>
      </w:r>
      <w:bookmarkEnd w:id="57"/>
      <w:r w:rsidRPr="00D86EF5">
        <w:rPr>
          <w:iCs/>
          <w:lang w:val="uk-UA"/>
        </w:rPr>
        <w:t>:</w:t>
      </w:r>
    </w:p>
    <w:p w14:paraId="3351B090" w14:textId="77777777" w:rsidR="006763FA" w:rsidRPr="00D86EF5" w:rsidRDefault="006763FA" w:rsidP="006763FA">
      <w:pPr>
        <w:jc w:val="right"/>
        <w:rPr>
          <w:lang w:val="uk-UA"/>
        </w:rPr>
      </w:pPr>
      <w:r w:rsidRPr="00D86EF5">
        <w:rPr>
          <w:position w:val="-38"/>
          <w:lang w:val="uk-UA"/>
        </w:rPr>
        <w:object w:dxaOrig="1719" w:dyaOrig="840" w14:anchorId="3F209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42.6pt" o:ole="">
            <v:imagedata r:id="rId36" o:title=""/>
          </v:shape>
          <o:OLEObject Type="Embed" ProgID="Equation.DSMT4" ShapeID="_x0000_i1025" DrawAspect="Content" ObjectID="_1764530256" r:id="rId37"/>
        </w:object>
      </w:r>
      <w:r w:rsidRPr="00D86EF5">
        <w:rPr>
          <w:lang w:val="uk-UA"/>
        </w:rPr>
        <w:t>,</w:t>
      </w:r>
      <w:r>
        <w:rPr>
          <w:lang w:val="uk-UA"/>
        </w:rPr>
        <w:tab/>
      </w:r>
      <w:r>
        <w:rPr>
          <w:lang w:val="uk-UA"/>
        </w:rPr>
        <w:tab/>
      </w:r>
      <w:r>
        <w:rPr>
          <w:lang w:val="uk-UA"/>
        </w:rPr>
        <w:tab/>
      </w:r>
      <w:r>
        <w:rPr>
          <w:lang w:val="uk-UA"/>
        </w:rPr>
        <w:tab/>
      </w:r>
      <w:r>
        <w:rPr>
          <w:lang w:val="uk-UA"/>
        </w:rPr>
        <w:tab/>
        <w:t>(5</w:t>
      </w:r>
      <w:r w:rsidRPr="00D86EF5">
        <w:rPr>
          <w:lang w:val="uk-UA"/>
        </w:rPr>
        <w:t>.6)</w:t>
      </w:r>
    </w:p>
    <w:p w14:paraId="5FEF584E" w14:textId="77777777" w:rsidR="006763FA" w:rsidRPr="00D86EF5" w:rsidRDefault="006763FA" w:rsidP="006763FA">
      <w:pPr>
        <w:rPr>
          <w:lang w:val="uk-UA"/>
        </w:rPr>
      </w:pPr>
      <w:r w:rsidRPr="00D86EF5">
        <w:rPr>
          <w:lang w:val="uk-UA"/>
        </w:rPr>
        <w:t xml:space="preserve">де </w:t>
      </w:r>
      <w:r w:rsidRPr="00D86EF5">
        <w:rPr>
          <w:i/>
          <w:lang w:val="uk-UA"/>
        </w:rPr>
        <w:t>k</w:t>
      </w:r>
      <w:r w:rsidRPr="00D86EF5">
        <w:rPr>
          <w:lang w:val="uk-UA"/>
        </w:rPr>
        <w:t xml:space="preserve"> – кількість посад дослідників залучених до процесу досліджень;</w:t>
      </w:r>
    </w:p>
    <w:p w14:paraId="7C1B99ED" w14:textId="77777777" w:rsidR="006763FA" w:rsidRPr="00D86EF5" w:rsidRDefault="006763FA" w:rsidP="006763FA">
      <w:pPr>
        <w:rPr>
          <w:lang w:val="uk-UA"/>
        </w:rPr>
      </w:pPr>
      <w:r w:rsidRPr="00D86EF5">
        <w:rPr>
          <w:i/>
          <w:lang w:val="uk-UA"/>
        </w:rPr>
        <w:t>М</w:t>
      </w:r>
      <w:r w:rsidRPr="00D86EF5">
        <w:rPr>
          <w:i/>
          <w:vertAlign w:val="subscript"/>
          <w:lang w:val="uk-UA"/>
        </w:rPr>
        <w:t>пі</w:t>
      </w:r>
      <w:r w:rsidRPr="00D86EF5">
        <w:rPr>
          <w:lang w:val="uk-UA"/>
        </w:rPr>
        <w:t xml:space="preserve"> – місячний посадовий оклад конкретного дослідника, грн;</w:t>
      </w:r>
    </w:p>
    <w:p w14:paraId="49ED0106" w14:textId="77777777" w:rsidR="006763FA" w:rsidRPr="00D86EF5" w:rsidRDefault="006763FA" w:rsidP="006763FA">
      <w:pPr>
        <w:rPr>
          <w:lang w:val="uk-UA"/>
        </w:rPr>
      </w:pPr>
      <w:r w:rsidRPr="00D86EF5">
        <w:rPr>
          <w:i/>
          <w:lang w:val="uk-UA"/>
        </w:rPr>
        <w:lastRenderedPageBreak/>
        <w:t>t</w:t>
      </w:r>
      <w:r w:rsidRPr="00D86EF5">
        <w:rPr>
          <w:i/>
          <w:vertAlign w:val="subscript"/>
          <w:lang w:val="uk-UA"/>
        </w:rPr>
        <w:t>i</w:t>
      </w:r>
      <w:r w:rsidRPr="00D86EF5">
        <w:rPr>
          <w:lang w:val="uk-UA"/>
        </w:rPr>
        <w:t xml:space="preserve"> – число днів роботи конкретного дослідника, дн.;</w:t>
      </w:r>
    </w:p>
    <w:p w14:paraId="244D1A9F" w14:textId="77777777" w:rsidR="006763FA" w:rsidRPr="008567CF" w:rsidRDefault="006763FA" w:rsidP="006763FA">
      <w:pPr>
        <w:rPr>
          <w:lang w:val="uk-UA"/>
        </w:rPr>
      </w:pPr>
      <w:r w:rsidRPr="00D86EF5">
        <w:rPr>
          <w:i/>
          <w:lang w:val="uk-UA"/>
        </w:rPr>
        <w:t>Т</w:t>
      </w:r>
      <w:r w:rsidRPr="00D86EF5">
        <w:rPr>
          <w:i/>
          <w:vertAlign w:val="subscript"/>
          <w:lang w:val="uk-UA"/>
        </w:rPr>
        <w:t>р</w:t>
      </w:r>
      <w:r w:rsidRPr="00D86EF5">
        <w:rPr>
          <w:lang w:val="uk-UA"/>
        </w:rPr>
        <w:t xml:space="preserve"> – середнє число </w:t>
      </w:r>
      <w:r w:rsidRPr="008567CF">
        <w:rPr>
          <w:lang w:val="uk-UA"/>
        </w:rPr>
        <w:t xml:space="preserve">робочих днів в місяці, </w:t>
      </w:r>
      <w:r w:rsidRPr="008567CF">
        <w:rPr>
          <w:i/>
          <w:lang w:val="uk-UA"/>
        </w:rPr>
        <w:t>Т</w:t>
      </w:r>
      <w:r w:rsidRPr="008567CF">
        <w:rPr>
          <w:i/>
          <w:vertAlign w:val="subscript"/>
          <w:lang w:val="uk-UA"/>
        </w:rPr>
        <w:t>р</w:t>
      </w:r>
      <w:r w:rsidRPr="008567CF">
        <w:rPr>
          <w:i/>
          <w:lang w:val="uk-UA"/>
        </w:rPr>
        <w:t>=</w:t>
      </w:r>
      <w:r w:rsidRPr="008567CF">
        <w:t>21</w:t>
      </w:r>
      <w:r w:rsidRPr="008567CF">
        <w:rPr>
          <w:lang w:val="uk-UA"/>
        </w:rPr>
        <w:t xml:space="preserve"> дні.</w:t>
      </w:r>
    </w:p>
    <w:p w14:paraId="3D031EA1" w14:textId="77777777" w:rsidR="006763FA" w:rsidRPr="008567CF" w:rsidRDefault="006763FA" w:rsidP="006763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center"/>
        <w:rPr>
          <w:lang w:val="uk-UA"/>
        </w:rPr>
      </w:pPr>
      <w:r w:rsidRPr="008567CF">
        <w:rPr>
          <w:i/>
          <w:lang w:val="uk-UA"/>
        </w:rPr>
        <w:t>З</w:t>
      </w:r>
      <w:r w:rsidRPr="008567CF">
        <w:rPr>
          <w:i/>
          <w:vertAlign w:val="subscript"/>
          <w:lang w:val="uk-UA"/>
        </w:rPr>
        <w:t>о</w:t>
      </w:r>
      <w:r w:rsidRPr="008567CF">
        <w:rPr>
          <w:i/>
          <w:lang w:val="uk-UA"/>
        </w:rPr>
        <w:t xml:space="preserve"> = </w:t>
      </w:r>
      <w:r w:rsidRPr="008567CF">
        <w:rPr>
          <w:lang w:val="uk-UA"/>
        </w:rPr>
        <w:t>28000</w:t>
      </w:r>
      <w:r w:rsidRPr="008567CF">
        <w:rPr>
          <w:i/>
          <w:lang w:val="uk-UA"/>
        </w:rPr>
        <w:t xml:space="preserve"> · </w:t>
      </w:r>
      <w:r w:rsidRPr="008567CF">
        <w:rPr>
          <w:lang w:val="uk-UA"/>
        </w:rPr>
        <w:t>76</w:t>
      </w:r>
      <w:r w:rsidRPr="008567CF">
        <w:rPr>
          <w:i/>
          <w:lang w:val="uk-UA"/>
        </w:rPr>
        <w:t xml:space="preserve"> / </w:t>
      </w:r>
      <w:r w:rsidRPr="008567CF">
        <w:t>21</w:t>
      </w:r>
      <w:r w:rsidRPr="008567CF">
        <w:rPr>
          <w:i/>
          <w:lang w:val="uk-UA"/>
        </w:rPr>
        <w:t xml:space="preserve"> = </w:t>
      </w:r>
      <w:r w:rsidRPr="008567CF">
        <w:rPr>
          <w:lang w:val="uk-UA"/>
        </w:rPr>
        <w:t>96727 грн.</w:t>
      </w:r>
    </w:p>
    <w:p w14:paraId="3BBACA4D" w14:textId="77777777" w:rsidR="006763FA" w:rsidRPr="008567CF" w:rsidRDefault="006763FA" w:rsidP="006763FA">
      <w:pPr>
        <w:rPr>
          <w:lang w:val="uk-UA"/>
        </w:rPr>
      </w:pPr>
      <w:r w:rsidRPr="008567CF">
        <w:rPr>
          <w:lang w:val="uk-UA"/>
        </w:rPr>
        <w:t>Проведені розрахунки зведемо до таблиці.</w:t>
      </w:r>
    </w:p>
    <w:p w14:paraId="07EFAE37" w14:textId="77777777" w:rsidR="006763FA" w:rsidRPr="008567CF" w:rsidRDefault="006763FA" w:rsidP="006763FA">
      <w:pPr>
        <w:rPr>
          <w:lang w:val="uk-UA"/>
        </w:rPr>
      </w:pPr>
      <w:r>
        <w:rPr>
          <w:lang w:val="uk-UA"/>
        </w:rPr>
        <w:t>Таблиця 5</w:t>
      </w:r>
      <w:r w:rsidRPr="008567CF">
        <w:rPr>
          <w:lang w:val="uk-UA"/>
        </w:rPr>
        <w:t>.5</w:t>
      </w:r>
      <w:r w:rsidRPr="008567CF">
        <w:t xml:space="preserve"> </w:t>
      </w:r>
      <w:r w:rsidRPr="008567CF">
        <w:rPr>
          <w:lang w:val="uk-UA"/>
        </w:rPr>
        <w:t>– Витрати</w:t>
      </w:r>
      <w:r>
        <w:rPr>
          <w:lang w:val="uk-UA"/>
        </w:rPr>
        <w:t xml:space="preserve"> на заробітну плату дослідників</w:t>
      </w:r>
    </w:p>
    <w:tbl>
      <w:tblPr>
        <w:tblW w:w="979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96"/>
        <w:gridCol w:w="1534"/>
        <w:gridCol w:w="1535"/>
        <w:gridCol w:w="1538"/>
        <w:gridCol w:w="1689"/>
      </w:tblGrid>
      <w:tr w:rsidR="006763FA" w:rsidRPr="008567CF" w14:paraId="557DE8E7" w14:textId="77777777" w:rsidTr="006763FA">
        <w:trPr>
          <w:trHeight w:val="544"/>
        </w:trPr>
        <w:tc>
          <w:tcPr>
            <w:tcW w:w="3496" w:type="dxa"/>
          </w:tcPr>
          <w:p w14:paraId="10FB16FA" w14:textId="77777777" w:rsidR="006763FA" w:rsidRPr="008567CF" w:rsidRDefault="006763FA" w:rsidP="006763FA">
            <w:pPr>
              <w:spacing w:line="240" w:lineRule="auto"/>
              <w:ind w:firstLine="0"/>
              <w:jc w:val="left"/>
              <w:rPr>
                <w:lang w:val="uk-UA" w:eastAsia="uk-UA"/>
              </w:rPr>
            </w:pPr>
            <w:r w:rsidRPr="008567CF">
              <w:rPr>
                <w:lang w:val="uk-UA" w:eastAsia="uk-UA"/>
              </w:rPr>
              <w:t>Найменування посади</w:t>
            </w:r>
          </w:p>
        </w:tc>
        <w:tc>
          <w:tcPr>
            <w:tcW w:w="1534" w:type="dxa"/>
          </w:tcPr>
          <w:p w14:paraId="0BAD21A2" w14:textId="77777777" w:rsidR="006763FA" w:rsidRPr="008567CF" w:rsidRDefault="006763FA" w:rsidP="006763FA">
            <w:pPr>
              <w:spacing w:line="240" w:lineRule="auto"/>
              <w:ind w:firstLine="0"/>
              <w:jc w:val="left"/>
              <w:rPr>
                <w:lang w:val="uk-UA" w:eastAsia="uk-UA"/>
              </w:rPr>
            </w:pPr>
            <w:r w:rsidRPr="008567CF">
              <w:rPr>
                <w:lang w:val="uk-UA" w:eastAsia="uk-UA"/>
              </w:rPr>
              <w:t>Місячний посадовий оклад, грн</w:t>
            </w:r>
          </w:p>
        </w:tc>
        <w:tc>
          <w:tcPr>
            <w:tcW w:w="1535" w:type="dxa"/>
          </w:tcPr>
          <w:p w14:paraId="0BEFE8CB" w14:textId="77777777" w:rsidR="006763FA" w:rsidRPr="008567CF" w:rsidRDefault="006763FA" w:rsidP="006763FA">
            <w:pPr>
              <w:spacing w:line="240" w:lineRule="auto"/>
              <w:ind w:firstLine="0"/>
              <w:jc w:val="left"/>
              <w:rPr>
                <w:lang w:val="uk-UA" w:eastAsia="uk-UA"/>
              </w:rPr>
            </w:pPr>
            <w:r w:rsidRPr="008567CF">
              <w:rPr>
                <w:lang w:val="uk-UA" w:eastAsia="uk-UA"/>
              </w:rPr>
              <w:t>Оплата за робочий день, грн</w:t>
            </w:r>
          </w:p>
        </w:tc>
        <w:tc>
          <w:tcPr>
            <w:tcW w:w="1538" w:type="dxa"/>
          </w:tcPr>
          <w:p w14:paraId="0DC27C48" w14:textId="77777777" w:rsidR="006763FA" w:rsidRPr="008567CF" w:rsidRDefault="006763FA" w:rsidP="006763FA">
            <w:pPr>
              <w:spacing w:line="240" w:lineRule="auto"/>
              <w:ind w:firstLine="0"/>
              <w:jc w:val="left"/>
              <w:rPr>
                <w:lang w:val="uk-UA" w:eastAsia="uk-UA"/>
              </w:rPr>
            </w:pPr>
            <w:r w:rsidRPr="008567CF">
              <w:rPr>
                <w:lang w:val="uk-UA" w:eastAsia="uk-UA"/>
              </w:rPr>
              <w:t xml:space="preserve">Число днів роботи </w:t>
            </w:r>
          </w:p>
        </w:tc>
        <w:tc>
          <w:tcPr>
            <w:tcW w:w="1689" w:type="dxa"/>
          </w:tcPr>
          <w:p w14:paraId="79268309" w14:textId="77777777" w:rsidR="006763FA" w:rsidRPr="008567CF" w:rsidRDefault="006763FA" w:rsidP="006763FA">
            <w:pPr>
              <w:spacing w:line="240" w:lineRule="auto"/>
              <w:ind w:firstLine="0"/>
              <w:jc w:val="left"/>
              <w:rPr>
                <w:lang w:val="uk-UA" w:eastAsia="uk-UA"/>
              </w:rPr>
            </w:pPr>
            <w:r w:rsidRPr="008567CF">
              <w:rPr>
                <w:lang w:val="uk-UA" w:eastAsia="uk-UA"/>
              </w:rPr>
              <w:t>Витрати на заробітну плату, грн</w:t>
            </w:r>
          </w:p>
        </w:tc>
      </w:tr>
      <w:tr w:rsidR="006763FA" w:rsidRPr="008567CF" w14:paraId="34FB8A47" w14:textId="77777777" w:rsidTr="006763FA">
        <w:trPr>
          <w:trHeight w:val="372"/>
        </w:trPr>
        <w:tc>
          <w:tcPr>
            <w:tcW w:w="3496" w:type="dxa"/>
          </w:tcPr>
          <w:p w14:paraId="5A5CD0D7" w14:textId="77777777" w:rsidR="006763FA" w:rsidRPr="00926406" w:rsidRDefault="006763FA" w:rsidP="006763FA">
            <w:pPr>
              <w:spacing w:line="240" w:lineRule="auto"/>
              <w:ind w:firstLine="0"/>
              <w:jc w:val="left"/>
              <w:rPr>
                <w:lang w:val="uk-UA" w:eastAsia="uk-UA"/>
              </w:rPr>
            </w:pPr>
            <w:r>
              <w:rPr>
                <w:lang w:val="uk-UA" w:eastAsia="uk-UA"/>
              </w:rPr>
              <w:t xml:space="preserve">1. </w:t>
            </w:r>
            <w:r w:rsidRPr="00926406">
              <w:rPr>
                <w:lang w:val="uk-UA" w:eastAsia="uk-UA"/>
              </w:rPr>
              <w:t>Керівник проекту розробки та дослідження інформаційної технології управління проектами</w:t>
            </w:r>
          </w:p>
        </w:tc>
        <w:tc>
          <w:tcPr>
            <w:tcW w:w="1534" w:type="dxa"/>
            <w:vAlign w:val="center"/>
          </w:tcPr>
          <w:p w14:paraId="35C4A9AA" w14:textId="77777777" w:rsidR="006763FA" w:rsidRPr="00926406" w:rsidRDefault="006763FA" w:rsidP="006763FA">
            <w:pPr>
              <w:spacing w:line="240" w:lineRule="auto"/>
              <w:ind w:firstLine="0"/>
              <w:jc w:val="left"/>
              <w:rPr>
                <w:lang w:val="uk-UA" w:eastAsia="uk-UA"/>
              </w:rPr>
            </w:pPr>
            <w:r w:rsidRPr="00926406">
              <w:rPr>
                <w:lang w:val="uk-UA" w:eastAsia="uk-UA"/>
              </w:rPr>
              <w:t>28000</w:t>
            </w:r>
          </w:p>
        </w:tc>
        <w:tc>
          <w:tcPr>
            <w:tcW w:w="1535" w:type="dxa"/>
            <w:vAlign w:val="center"/>
          </w:tcPr>
          <w:p w14:paraId="54ADA544" w14:textId="77777777" w:rsidR="006763FA" w:rsidRPr="00926406" w:rsidRDefault="006763FA" w:rsidP="006763FA">
            <w:pPr>
              <w:spacing w:line="240" w:lineRule="auto"/>
              <w:ind w:firstLine="0"/>
              <w:jc w:val="left"/>
              <w:rPr>
                <w:lang w:val="uk-UA" w:eastAsia="uk-UA"/>
              </w:rPr>
            </w:pPr>
            <w:r w:rsidRPr="00926406">
              <w:rPr>
                <w:lang w:val="uk-UA" w:eastAsia="uk-UA"/>
              </w:rPr>
              <w:t>1272,7</w:t>
            </w:r>
          </w:p>
        </w:tc>
        <w:tc>
          <w:tcPr>
            <w:tcW w:w="1538" w:type="dxa"/>
            <w:vAlign w:val="center"/>
          </w:tcPr>
          <w:p w14:paraId="24A9F89F" w14:textId="77777777" w:rsidR="006763FA" w:rsidRPr="00926406" w:rsidRDefault="006763FA" w:rsidP="006763FA">
            <w:pPr>
              <w:spacing w:line="240" w:lineRule="auto"/>
              <w:ind w:firstLine="0"/>
              <w:jc w:val="left"/>
              <w:rPr>
                <w:lang w:val="uk-UA" w:eastAsia="uk-UA"/>
              </w:rPr>
            </w:pPr>
            <w:r w:rsidRPr="00926406">
              <w:rPr>
                <w:lang w:val="uk-UA" w:eastAsia="uk-UA"/>
              </w:rPr>
              <w:t>76</w:t>
            </w:r>
          </w:p>
        </w:tc>
        <w:tc>
          <w:tcPr>
            <w:tcW w:w="1689" w:type="dxa"/>
            <w:vAlign w:val="center"/>
          </w:tcPr>
          <w:p w14:paraId="27B3BA37" w14:textId="77777777" w:rsidR="006763FA" w:rsidRPr="00926406" w:rsidRDefault="006763FA" w:rsidP="006763FA">
            <w:pPr>
              <w:spacing w:line="240" w:lineRule="auto"/>
              <w:ind w:firstLine="0"/>
              <w:jc w:val="left"/>
              <w:rPr>
                <w:lang w:val="uk-UA" w:eastAsia="uk-UA"/>
              </w:rPr>
            </w:pPr>
            <w:r w:rsidRPr="00926406">
              <w:rPr>
                <w:lang w:val="uk-UA" w:eastAsia="uk-UA"/>
              </w:rPr>
              <w:t>96727</w:t>
            </w:r>
          </w:p>
        </w:tc>
      </w:tr>
      <w:tr w:rsidR="006763FA" w:rsidRPr="008567CF" w14:paraId="7B5B3CB9" w14:textId="77777777" w:rsidTr="006763FA">
        <w:trPr>
          <w:trHeight w:val="279"/>
        </w:trPr>
        <w:tc>
          <w:tcPr>
            <w:tcW w:w="3496" w:type="dxa"/>
          </w:tcPr>
          <w:p w14:paraId="30F48569" w14:textId="77777777" w:rsidR="006763FA" w:rsidRPr="00926406" w:rsidRDefault="006763FA" w:rsidP="006763FA">
            <w:pPr>
              <w:spacing w:line="240" w:lineRule="auto"/>
              <w:ind w:firstLine="0"/>
              <w:jc w:val="left"/>
              <w:rPr>
                <w:lang w:val="uk-UA" w:eastAsia="uk-UA"/>
              </w:rPr>
            </w:pPr>
            <w:r w:rsidRPr="00926406">
              <w:rPr>
                <w:lang w:val="uk-UA" w:eastAsia="uk-UA"/>
              </w:rPr>
              <w:t>2. Інженер контролю якості</w:t>
            </w:r>
          </w:p>
        </w:tc>
        <w:tc>
          <w:tcPr>
            <w:tcW w:w="1534" w:type="dxa"/>
            <w:vAlign w:val="center"/>
          </w:tcPr>
          <w:p w14:paraId="2FAEC8CA" w14:textId="77777777" w:rsidR="006763FA" w:rsidRPr="00926406" w:rsidRDefault="006763FA" w:rsidP="006763FA">
            <w:pPr>
              <w:spacing w:line="240" w:lineRule="auto"/>
              <w:ind w:firstLine="0"/>
              <w:jc w:val="left"/>
              <w:rPr>
                <w:lang w:val="uk-UA" w:eastAsia="uk-UA"/>
              </w:rPr>
            </w:pPr>
            <w:r w:rsidRPr="00926406">
              <w:rPr>
                <w:lang w:val="uk-UA" w:eastAsia="uk-UA"/>
              </w:rPr>
              <w:t>25000</w:t>
            </w:r>
          </w:p>
        </w:tc>
        <w:tc>
          <w:tcPr>
            <w:tcW w:w="1535" w:type="dxa"/>
            <w:vAlign w:val="center"/>
          </w:tcPr>
          <w:p w14:paraId="5F59B756" w14:textId="77777777" w:rsidR="006763FA" w:rsidRPr="00926406" w:rsidRDefault="006763FA" w:rsidP="006763FA">
            <w:pPr>
              <w:spacing w:line="240" w:lineRule="auto"/>
              <w:ind w:firstLine="0"/>
              <w:jc w:val="left"/>
              <w:rPr>
                <w:lang w:val="uk-UA" w:eastAsia="uk-UA"/>
              </w:rPr>
            </w:pPr>
            <w:r w:rsidRPr="00926406">
              <w:rPr>
                <w:lang w:val="uk-UA" w:eastAsia="uk-UA"/>
              </w:rPr>
              <w:t>1136,4</w:t>
            </w:r>
          </w:p>
        </w:tc>
        <w:tc>
          <w:tcPr>
            <w:tcW w:w="1538" w:type="dxa"/>
            <w:vAlign w:val="center"/>
          </w:tcPr>
          <w:p w14:paraId="0FDB42CD" w14:textId="77777777" w:rsidR="006763FA" w:rsidRPr="00926406" w:rsidRDefault="006763FA" w:rsidP="006763FA">
            <w:pPr>
              <w:spacing w:line="240" w:lineRule="auto"/>
              <w:ind w:firstLine="0"/>
              <w:jc w:val="left"/>
              <w:rPr>
                <w:lang w:val="uk-UA" w:eastAsia="uk-UA"/>
              </w:rPr>
            </w:pPr>
            <w:r w:rsidRPr="00926406">
              <w:rPr>
                <w:lang w:val="uk-UA" w:eastAsia="uk-UA"/>
              </w:rPr>
              <w:t>76</w:t>
            </w:r>
          </w:p>
        </w:tc>
        <w:tc>
          <w:tcPr>
            <w:tcW w:w="1689" w:type="dxa"/>
            <w:vAlign w:val="center"/>
          </w:tcPr>
          <w:p w14:paraId="699E5CCE" w14:textId="77777777" w:rsidR="006763FA" w:rsidRPr="00926406" w:rsidRDefault="006763FA" w:rsidP="006763FA">
            <w:pPr>
              <w:spacing w:line="240" w:lineRule="auto"/>
              <w:ind w:firstLine="0"/>
              <w:jc w:val="left"/>
              <w:rPr>
                <w:lang w:val="uk-UA" w:eastAsia="uk-UA"/>
              </w:rPr>
            </w:pPr>
            <w:r w:rsidRPr="00926406">
              <w:rPr>
                <w:lang w:val="uk-UA" w:eastAsia="uk-UA"/>
              </w:rPr>
              <w:t>86364</w:t>
            </w:r>
          </w:p>
        </w:tc>
      </w:tr>
      <w:tr w:rsidR="006763FA" w:rsidRPr="008567CF" w14:paraId="7CA2900D" w14:textId="77777777" w:rsidTr="006763FA">
        <w:trPr>
          <w:trHeight w:val="279"/>
        </w:trPr>
        <w:tc>
          <w:tcPr>
            <w:tcW w:w="3496" w:type="dxa"/>
          </w:tcPr>
          <w:p w14:paraId="76358901" w14:textId="77777777" w:rsidR="006763FA" w:rsidRPr="00926406" w:rsidRDefault="006763FA" w:rsidP="006763FA">
            <w:pPr>
              <w:spacing w:line="240" w:lineRule="auto"/>
              <w:ind w:firstLine="0"/>
              <w:jc w:val="left"/>
              <w:rPr>
                <w:lang w:val="uk-UA" w:eastAsia="uk-UA"/>
              </w:rPr>
            </w:pPr>
            <w:r w:rsidRPr="00926406">
              <w:rPr>
                <w:lang w:val="uk-UA" w:eastAsia="uk-UA"/>
              </w:rPr>
              <w:t>3. Solidity - розробник</w:t>
            </w:r>
          </w:p>
        </w:tc>
        <w:tc>
          <w:tcPr>
            <w:tcW w:w="1534" w:type="dxa"/>
            <w:vAlign w:val="center"/>
          </w:tcPr>
          <w:p w14:paraId="7ED5D8AE" w14:textId="77777777" w:rsidR="006763FA" w:rsidRPr="00926406" w:rsidRDefault="006763FA" w:rsidP="006763FA">
            <w:pPr>
              <w:spacing w:line="240" w:lineRule="auto"/>
              <w:ind w:firstLine="0"/>
              <w:jc w:val="left"/>
              <w:rPr>
                <w:lang w:val="uk-UA" w:eastAsia="uk-UA"/>
              </w:rPr>
            </w:pPr>
            <w:r w:rsidRPr="00926406">
              <w:rPr>
                <w:lang w:val="uk-UA" w:eastAsia="uk-UA"/>
              </w:rPr>
              <w:t>32000</w:t>
            </w:r>
          </w:p>
        </w:tc>
        <w:tc>
          <w:tcPr>
            <w:tcW w:w="1535" w:type="dxa"/>
            <w:vAlign w:val="center"/>
          </w:tcPr>
          <w:p w14:paraId="6CE68C03" w14:textId="77777777" w:rsidR="006763FA" w:rsidRPr="00926406" w:rsidRDefault="006763FA" w:rsidP="006763FA">
            <w:pPr>
              <w:spacing w:line="240" w:lineRule="auto"/>
              <w:ind w:firstLine="0"/>
              <w:jc w:val="left"/>
              <w:rPr>
                <w:lang w:val="uk-UA" w:eastAsia="uk-UA"/>
              </w:rPr>
            </w:pPr>
            <w:r w:rsidRPr="00926406">
              <w:rPr>
                <w:lang w:val="uk-UA" w:eastAsia="uk-UA"/>
              </w:rPr>
              <w:t>1454,5</w:t>
            </w:r>
          </w:p>
        </w:tc>
        <w:tc>
          <w:tcPr>
            <w:tcW w:w="1538" w:type="dxa"/>
            <w:vAlign w:val="center"/>
          </w:tcPr>
          <w:p w14:paraId="63963238" w14:textId="77777777" w:rsidR="006763FA" w:rsidRPr="00926406" w:rsidRDefault="006763FA" w:rsidP="006763FA">
            <w:pPr>
              <w:spacing w:line="240" w:lineRule="auto"/>
              <w:ind w:firstLine="0"/>
              <w:jc w:val="left"/>
              <w:rPr>
                <w:lang w:val="uk-UA" w:eastAsia="uk-UA"/>
              </w:rPr>
            </w:pPr>
            <w:r w:rsidRPr="00926406">
              <w:rPr>
                <w:lang w:val="uk-UA" w:eastAsia="uk-UA"/>
              </w:rPr>
              <w:t>54</w:t>
            </w:r>
          </w:p>
        </w:tc>
        <w:tc>
          <w:tcPr>
            <w:tcW w:w="1689" w:type="dxa"/>
            <w:vAlign w:val="center"/>
          </w:tcPr>
          <w:p w14:paraId="1411742D" w14:textId="77777777" w:rsidR="006763FA" w:rsidRPr="00926406" w:rsidRDefault="006763FA" w:rsidP="006763FA">
            <w:pPr>
              <w:spacing w:line="240" w:lineRule="auto"/>
              <w:ind w:firstLine="0"/>
              <w:jc w:val="left"/>
              <w:rPr>
                <w:lang w:val="uk-UA" w:eastAsia="uk-UA"/>
              </w:rPr>
            </w:pPr>
            <w:r w:rsidRPr="00926406">
              <w:rPr>
                <w:lang w:val="uk-UA" w:eastAsia="uk-UA"/>
              </w:rPr>
              <w:t>78545</w:t>
            </w:r>
          </w:p>
        </w:tc>
      </w:tr>
      <w:tr w:rsidR="006763FA" w:rsidRPr="008567CF" w14:paraId="6D712553" w14:textId="77777777" w:rsidTr="006763FA">
        <w:trPr>
          <w:trHeight w:val="279"/>
        </w:trPr>
        <w:tc>
          <w:tcPr>
            <w:tcW w:w="3496" w:type="dxa"/>
          </w:tcPr>
          <w:p w14:paraId="037D3B49" w14:textId="77777777" w:rsidR="006763FA" w:rsidRPr="00926406" w:rsidRDefault="006763FA" w:rsidP="006763FA">
            <w:pPr>
              <w:spacing w:line="240" w:lineRule="auto"/>
              <w:ind w:firstLine="0"/>
              <w:jc w:val="left"/>
              <w:rPr>
                <w:lang w:val="uk-UA" w:eastAsia="uk-UA"/>
              </w:rPr>
            </w:pPr>
            <w:r w:rsidRPr="00926406">
              <w:rPr>
                <w:lang w:val="uk-UA" w:eastAsia="uk-UA"/>
              </w:rPr>
              <w:t>4. React- розробник</w:t>
            </w:r>
          </w:p>
        </w:tc>
        <w:tc>
          <w:tcPr>
            <w:tcW w:w="1534" w:type="dxa"/>
            <w:vAlign w:val="center"/>
          </w:tcPr>
          <w:p w14:paraId="76581D08" w14:textId="77777777" w:rsidR="006763FA" w:rsidRPr="00926406" w:rsidRDefault="006763FA" w:rsidP="006763FA">
            <w:pPr>
              <w:spacing w:line="240" w:lineRule="auto"/>
              <w:ind w:firstLine="0"/>
              <w:jc w:val="left"/>
              <w:rPr>
                <w:lang w:val="uk-UA" w:eastAsia="uk-UA"/>
              </w:rPr>
            </w:pPr>
            <w:r w:rsidRPr="00926406">
              <w:rPr>
                <w:lang w:val="uk-UA" w:eastAsia="uk-UA"/>
              </w:rPr>
              <w:t>12000</w:t>
            </w:r>
          </w:p>
        </w:tc>
        <w:tc>
          <w:tcPr>
            <w:tcW w:w="1535" w:type="dxa"/>
            <w:vAlign w:val="center"/>
          </w:tcPr>
          <w:p w14:paraId="2D5EC0FB" w14:textId="77777777" w:rsidR="006763FA" w:rsidRPr="00926406" w:rsidRDefault="006763FA" w:rsidP="006763FA">
            <w:pPr>
              <w:spacing w:line="240" w:lineRule="auto"/>
              <w:ind w:firstLine="0"/>
              <w:jc w:val="left"/>
              <w:rPr>
                <w:lang w:val="uk-UA" w:eastAsia="uk-UA"/>
              </w:rPr>
            </w:pPr>
            <w:r w:rsidRPr="00926406">
              <w:rPr>
                <w:lang w:val="uk-UA" w:eastAsia="uk-UA"/>
              </w:rPr>
              <w:t>545,5</w:t>
            </w:r>
          </w:p>
        </w:tc>
        <w:tc>
          <w:tcPr>
            <w:tcW w:w="1538" w:type="dxa"/>
            <w:vAlign w:val="center"/>
          </w:tcPr>
          <w:p w14:paraId="271E2770" w14:textId="77777777" w:rsidR="006763FA" w:rsidRPr="00926406" w:rsidRDefault="006763FA" w:rsidP="006763FA">
            <w:pPr>
              <w:spacing w:line="240" w:lineRule="auto"/>
              <w:ind w:firstLine="0"/>
              <w:jc w:val="left"/>
              <w:rPr>
                <w:lang w:val="uk-UA" w:eastAsia="uk-UA"/>
              </w:rPr>
            </w:pPr>
            <w:r w:rsidRPr="00926406">
              <w:rPr>
                <w:lang w:val="uk-UA" w:eastAsia="uk-UA"/>
              </w:rPr>
              <w:t>32</w:t>
            </w:r>
          </w:p>
        </w:tc>
        <w:tc>
          <w:tcPr>
            <w:tcW w:w="1689" w:type="dxa"/>
            <w:vAlign w:val="center"/>
          </w:tcPr>
          <w:p w14:paraId="4ADBCDC0" w14:textId="77777777" w:rsidR="006763FA" w:rsidRPr="00926406" w:rsidRDefault="006763FA" w:rsidP="006763FA">
            <w:pPr>
              <w:spacing w:line="240" w:lineRule="auto"/>
              <w:ind w:firstLine="0"/>
              <w:jc w:val="left"/>
              <w:rPr>
                <w:lang w:val="uk-UA" w:eastAsia="uk-UA"/>
              </w:rPr>
            </w:pPr>
            <w:r w:rsidRPr="00926406">
              <w:rPr>
                <w:lang w:val="uk-UA" w:eastAsia="uk-UA"/>
              </w:rPr>
              <w:t>17455</w:t>
            </w:r>
          </w:p>
        </w:tc>
      </w:tr>
      <w:tr w:rsidR="006763FA" w:rsidRPr="00DF4FA3" w14:paraId="5DBAF105" w14:textId="77777777" w:rsidTr="006763FA">
        <w:trPr>
          <w:trHeight w:val="401"/>
        </w:trPr>
        <w:tc>
          <w:tcPr>
            <w:tcW w:w="8103" w:type="dxa"/>
            <w:gridSpan w:val="4"/>
          </w:tcPr>
          <w:p w14:paraId="28B1D48B" w14:textId="77777777" w:rsidR="006763FA" w:rsidRPr="008567CF" w:rsidRDefault="006763FA" w:rsidP="006763FA">
            <w:pPr>
              <w:spacing w:line="240" w:lineRule="auto"/>
              <w:ind w:firstLine="0"/>
              <w:jc w:val="left"/>
              <w:rPr>
                <w:lang w:val="uk-UA" w:eastAsia="uk-UA"/>
              </w:rPr>
            </w:pPr>
            <w:r w:rsidRPr="008567CF">
              <w:rPr>
                <w:lang w:val="uk-UA" w:eastAsia="uk-UA"/>
              </w:rPr>
              <w:t>Всього</w:t>
            </w:r>
          </w:p>
        </w:tc>
        <w:tc>
          <w:tcPr>
            <w:tcW w:w="1689" w:type="dxa"/>
          </w:tcPr>
          <w:p w14:paraId="4933A7D8" w14:textId="77777777" w:rsidR="006763FA" w:rsidRPr="008567CF" w:rsidRDefault="006763FA" w:rsidP="006763FA">
            <w:pPr>
              <w:spacing w:line="240" w:lineRule="auto"/>
              <w:ind w:firstLine="0"/>
              <w:jc w:val="left"/>
              <w:rPr>
                <w:lang w:val="uk-UA" w:eastAsia="uk-UA"/>
              </w:rPr>
            </w:pPr>
            <w:r w:rsidRPr="00322672">
              <w:rPr>
                <w:lang w:val="uk-UA" w:eastAsia="uk-UA"/>
              </w:rPr>
              <w:t>279091</w:t>
            </w:r>
          </w:p>
        </w:tc>
      </w:tr>
    </w:tbl>
    <w:p w14:paraId="67BD27B4" w14:textId="77777777" w:rsidR="006763FA" w:rsidRPr="006B6E5A" w:rsidRDefault="006763FA" w:rsidP="006763FA">
      <w:pPr>
        <w:rPr>
          <w:lang w:val="uk-UA"/>
        </w:rPr>
      </w:pPr>
      <w:bookmarkStart w:id="58" w:name="_Toc354074964"/>
      <w:r w:rsidRPr="006B6E5A">
        <w:rPr>
          <w:lang w:val="uk-UA"/>
        </w:rPr>
        <w:t>Основна заробітна плата робітників</w:t>
      </w:r>
      <w:bookmarkEnd w:id="58"/>
      <w:r>
        <w:rPr>
          <w:lang w:val="uk-UA"/>
        </w:rPr>
        <w:t>.</w:t>
      </w:r>
    </w:p>
    <w:p w14:paraId="5EA90AE4" w14:textId="77777777" w:rsidR="006763FA" w:rsidRPr="006B6E5A" w:rsidRDefault="006763FA" w:rsidP="006763FA">
      <w:pPr>
        <w:rPr>
          <w:lang w:val="uk-UA"/>
        </w:rPr>
      </w:pPr>
      <w:r w:rsidRPr="006B6E5A">
        <w:rPr>
          <w:lang w:val="uk-UA"/>
        </w:rPr>
        <w:t>Витрати на основну заробітну плату робітників (</w:t>
      </w:r>
      <w:bookmarkStart w:id="59" w:name="_Hlk86009269"/>
      <w:r w:rsidRPr="006B6E5A">
        <w:rPr>
          <w:i/>
          <w:lang w:val="uk-UA"/>
        </w:rPr>
        <w:t>З</w:t>
      </w:r>
      <w:r w:rsidRPr="006B6E5A">
        <w:rPr>
          <w:i/>
          <w:vertAlign w:val="subscript"/>
          <w:lang w:val="uk-UA"/>
        </w:rPr>
        <w:t>р</w:t>
      </w:r>
      <w:bookmarkEnd w:id="59"/>
      <w:r w:rsidRPr="006B6E5A">
        <w:rPr>
          <w:lang w:val="uk-UA"/>
        </w:rPr>
        <w:t xml:space="preserve">) за відповідними найменуваннями робіт НДР на тему </w:t>
      </w:r>
      <w:r w:rsidRPr="006B6E5A">
        <w:t>«</w:t>
      </w:r>
      <w:r w:rsidRPr="006B6E5A">
        <w:rPr>
          <w:color w:val="000000" w:themeColor="text1"/>
          <w:szCs w:val="20"/>
          <w:lang w:val="uk-UA"/>
        </w:rPr>
        <w:t>Метод та засіб генерування смарт-контрактів для захищеного голосування</w:t>
      </w:r>
      <w:r w:rsidRPr="006B6E5A">
        <w:t>»</w:t>
      </w:r>
      <w:r w:rsidRPr="006B6E5A">
        <w:rPr>
          <w:rFonts w:eastAsia="Calibri"/>
          <w:bCs/>
          <w:lang w:val="uk-UA"/>
        </w:rPr>
        <w:t xml:space="preserve"> </w:t>
      </w:r>
      <w:r w:rsidRPr="006B6E5A">
        <w:rPr>
          <w:lang w:val="uk-UA"/>
        </w:rPr>
        <w:t>розраховуємо за формулою:</w:t>
      </w:r>
    </w:p>
    <w:p w14:paraId="1613B941" w14:textId="77777777" w:rsidR="006763FA" w:rsidRPr="006B6E5A" w:rsidRDefault="006763FA" w:rsidP="006763FA">
      <w:pPr>
        <w:jc w:val="right"/>
        <w:rPr>
          <w:lang w:val="uk-UA"/>
        </w:rPr>
      </w:pPr>
      <w:r w:rsidRPr="006B6E5A">
        <w:rPr>
          <w:position w:val="-32"/>
          <w:lang w:val="uk-UA"/>
        </w:rPr>
        <w:object w:dxaOrig="1520" w:dyaOrig="780" w14:anchorId="61482D04">
          <v:shape id="_x0000_i1026" type="#_x0000_t75" style="width:82.2pt;height:43.8pt" o:ole="">
            <v:imagedata r:id="rId38" o:title=""/>
          </v:shape>
          <o:OLEObject Type="Embed" ProgID="Equation.DSMT4" ShapeID="_x0000_i1026" DrawAspect="Content" ObjectID="_1764530257" r:id="rId39"/>
        </w:object>
      </w:r>
      <w:r>
        <w:rPr>
          <w:lang w:val="uk-UA"/>
        </w:rPr>
        <w:t>,</w:t>
      </w:r>
      <w:r>
        <w:rPr>
          <w:lang w:val="uk-UA"/>
        </w:rPr>
        <w:tab/>
      </w:r>
      <w:r>
        <w:rPr>
          <w:lang w:val="uk-UA"/>
        </w:rPr>
        <w:tab/>
      </w:r>
      <w:r>
        <w:rPr>
          <w:lang w:val="uk-UA"/>
        </w:rPr>
        <w:tab/>
      </w:r>
      <w:r>
        <w:rPr>
          <w:lang w:val="uk-UA"/>
        </w:rPr>
        <w:tab/>
        <w:t>(5</w:t>
      </w:r>
      <w:r w:rsidRPr="006B6E5A">
        <w:rPr>
          <w:lang w:val="uk-UA"/>
        </w:rPr>
        <w:t>.7)</w:t>
      </w:r>
    </w:p>
    <w:p w14:paraId="0DB69FB9" w14:textId="77777777" w:rsidR="006763FA" w:rsidRPr="006B6E5A" w:rsidRDefault="006763FA" w:rsidP="006763FA">
      <w:pPr>
        <w:rPr>
          <w:lang w:val="uk-UA"/>
        </w:rPr>
      </w:pPr>
      <w:r w:rsidRPr="006B6E5A">
        <w:rPr>
          <w:lang w:val="uk-UA"/>
        </w:rPr>
        <w:t xml:space="preserve">де </w:t>
      </w:r>
      <w:r w:rsidRPr="006B6E5A">
        <w:rPr>
          <w:i/>
          <w:lang w:val="uk-UA"/>
        </w:rPr>
        <w:t>С</w:t>
      </w:r>
      <w:r w:rsidRPr="006B6E5A">
        <w:rPr>
          <w:i/>
          <w:vertAlign w:val="subscript"/>
          <w:lang w:val="uk-UA"/>
        </w:rPr>
        <w:t>і</w:t>
      </w:r>
      <w:r w:rsidRPr="006B6E5A">
        <w:rPr>
          <w:lang w:val="uk-UA"/>
        </w:rPr>
        <w:t xml:space="preserve"> – погодинна тарифна ставка робітника відповідного розряду, за виконану відповідну роботу, грн/год;</w:t>
      </w:r>
    </w:p>
    <w:p w14:paraId="321A3D05" w14:textId="77777777" w:rsidR="006763FA" w:rsidRPr="006B6E5A" w:rsidRDefault="006763FA" w:rsidP="006763FA">
      <w:pPr>
        <w:rPr>
          <w:lang w:val="uk-UA"/>
        </w:rPr>
      </w:pPr>
      <w:r w:rsidRPr="006B6E5A">
        <w:rPr>
          <w:i/>
          <w:lang w:val="uk-UA"/>
        </w:rPr>
        <w:t>t</w:t>
      </w:r>
      <w:r w:rsidRPr="006B6E5A">
        <w:rPr>
          <w:i/>
          <w:vertAlign w:val="subscript"/>
          <w:lang w:val="uk-UA"/>
        </w:rPr>
        <w:t>i</w:t>
      </w:r>
      <w:r w:rsidRPr="006B6E5A">
        <w:rPr>
          <w:lang w:val="uk-UA"/>
        </w:rPr>
        <w:t xml:space="preserve"> – час роботи робітника при виконанні визначеної роботи, год.</w:t>
      </w:r>
    </w:p>
    <w:p w14:paraId="33A3C73A" w14:textId="77777777" w:rsidR="006763FA" w:rsidRPr="006B6E5A" w:rsidRDefault="006763FA" w:rsidP="006763FA">
      <w:pPr>
        <w:rPr>
          <w:lang w:val="uk-UA"/>
        </w:rPr>
      </w:pPr>
      <w:r w:rsidRPr="006B6E5A">
        <w:rPr>
          <w:lang w:val="uk-UA"/>
        </w:rPr>
        <w:t xml:space="preserve">Погодинну тарифну ставку робітника відповідного розряду </w:t>
      </w:r>
      <w:r w:rsidRPr="006B6E5A">
        <w:rPr>
          <w:i/>
          <w:lang w:val="uk-UA"/>
        </w:rPr>
        <w:t>С</w:t>
      </w:r>
      <w:r w:rsidRPr="006B6E5A">
        <w:rPr>
          <w:i/>
          <w:vertAlign w:val="subscript"/>
          <w:lang w:val="uk-UA"/>
        </w:rPr>
        <w:t>і</w:t>
      </w:r>
      <w:r w:rsidRPr="006B6E5A">
        <w:rPr>
          <w:lang w:val="uk-UA"/>
        </w:rPr>
        <w:t xml:space="preserve"> можна визначити за формулою:</w:t>
      </w:r>
    </w:p>
    <w:p w14:paraId="2D1ED0D1" w14:textId="77777777" w:rsidR="006763FA" w:rsidRPr="006B6E5A" w:rsidRDefault="006763FA" w:rsidP="006763FA">
      <w:pPr>
        <w:jc w:val="right"/>
        <w:rPr>
          <w:iCs/>
          <w:lang w:val="uk-UA"/>
        </w:rPr>
      </w:pPr>
      <w:r w:rsidRPr="006B6E5A">
        <w:rPr>
          <w:iCs/>
          <w:noProof/>
          <w:position w:val="-38"/>
          <w:lang w:val="en-US"/>
        </w:rPr>
        <w:drawing>
          <wp:inline distT="0" distB="0" distL="0" distR="0" wp14:anchorId="75E821C8" wp14:editId="6564DB7B">
            <wp:extent cx="1386840" cy="541020"/>
            <wp:effectExtent l="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6840" cy="541020"/>
                    </a:xfrm>
                    <a:prstGeom prst="rect">
                      <a:avLst/>
                    </a:prstGeom>
                    <a:noFill/>
                    <a:ln>
                      <a:noFill/>
                    </a:ln>
                  </pic:spPr>
                </pic:pic>
              </a:graphicData>
            </a:graphic>
          </wp:inline>
        </w:drawing>
      </w:r>
      <w:r>
        <w:rPr>
          <w:iCs/>
          <w:lang w:val="uk-UA"/>
        </w:rPr>
        <w:t>,</w:t>
      </w:r>
      <w:r>
        <w:rPr>
          <w:iCs/>
          <w:lang w:val="uk-UA"/>
        </w:rPr>
        <w:tab/>
      </w:r>
      <w:r>
        <w:rPr>
          <w:iCs/>
          <w:lang w:val="uk-UA"/>
        </w:rPr>
        <w:tab/>
      </w:r>
      <w:r>
        <w:rPr>
          <w:iCs/>
          <w:lang w:val="uk-UA"/>
        </w:rPr>
        <w:tab/>
      </w:r>
      <w:r>
        <w:rPr>
          <w:iCs/>
          <w:lang w:val="uk-UA"/>
        </w:rPr>
        <w:tab/>
        <w:t>(5</w:t>
      </w:r>
      <w:r w:rsidRPr="006B6E5A">
        <w:rPr>
          <w:iCs/>
          <w:lang w:val="uk-UA"/>
        </w:rPr>
        <w:t>.8)</w:t>
      </w:r>
    </w:p>
    <w:p w14:paraId="123DA61D" w14:textId="77777777" w:rsidR="006763FA" w:rsidRPr="006B6E5A" w:rsidRDefault="006763FA" w:rsidP="006763FA">
      <w:pPr>
        <w:rPr>
          <w:lang w:val="uk-UA"/>
        </w:rPr>
      </w:pPr>
      <w:r w:rsidRPr="006B6E5A">
        <w:rPr>
          <w:lang w:val="uk-UA"/>
        </w:rPr>
        <w:t xml:space="preserve">де </w:t>
      </w:r>
      <w:r w:rsidRPr="006B6E5A">
        <w:rPr>
          <w:i/>
          <w:lang w:val="uk-UA"/>
        </w:rPr>
        <w:t>М</w:t>
      </w:r>
      <w:r w:rsidRPr="006B6E5A">
        <w:rPr>
          <w:i/>
          <w:vertAlign w:val="subscript"/>
          <w:lang w:val="uk-UA"/>
        </w:rPr>
        <w:t>М</w:t>
      </w:r>
      <w:r w:rsidRPr="006B6E5A">
        <w:rPr>
          <w:lang w:val="uk-UA"/>
        </w:rPr>
        <w:t xml:space="preserve"> – розмір прожиткового мінімуму працездатної особи, або мінімальної місячної заробітної плати (в залежності від діючого законодавства), приймемо </w:t>
      </w:r>
      <w:r w:rsidRPr="006B6E5A">
        <w:rPr>
          <w:i/>
          <w:iCs/>
          <w:lang w:val="uk-UA"/>
        </w:rPr>
        <w:t>Мм</w:t>
      </w:r>
      <w:r w:rsidRPr="006B6E5A">
        <w:rPr>
          <w:lang w:val="uk-UA"/>
        </w:rPr>
        <w:t>=6500 грн;</w:t>
      </w:r>
    </w:p>
    <w:p w14:paraId="621A6540" w14:textId="77777777" w:rsidR="006763FA" w:rsidRPr="006B6E5A" w:rsidRDefault="006763FA" w:rsidP="006763FA">
      <w:pPr>
        <w:rPr>
          <w:lang w:val="uk-UA"/>
        </w:rPr>
      </w:pPr>
      <w:r w:rsidRPr="006B6E5A">
        <w:rPr>
          <w:i/>
          <w:lang w:val="uk-UA"/>
        </w:rPr>
        <w:lastRenderedPageBreak/>
        <w:t>К</w:t>
      </w:r>
      <w:r w:rsidRPr="006B6E5A">
        <w:rPr>
          <w:i/>
          <w:vertAlign w:val="subscript"/>
          <w:lang w:val="uk-UA"/>
        </w:rPr>
        <w:t>і</w:t>
      </w:r>
      <w:r w:rsidRPr="006B6E5A">
        <w:rPr>
          <w:i/>
          <w:lang w:val="uk-UA"/>
        </w:rPr>
        <w:t xml:space="preserve"> </w:t>
      </w:r>
      <w:r w:rsidRPr="006B6E5A">
        <w:rPr>
          <w:lang w:val="uk-UA"/>
        </w:rPr>
        <w:t>– коефіцієнт міжкваліфікаційного співвідношення для встановлення тарифної ставки робітнику відповідного розряду (табл. Б.2, додаток Б)</w:t>
      </w:r>
      <w:r w:rsidRPr="006B6E5A">
        <w:rPr>
          <w:b/>
          <w:bCs/>
          <w:iCs/>
          <w:lang w:val="uk-UA"/>
        </w:rPr>
        <w:t xml:space="preserve"> </w:t>
      </w:r>
      <w:r w:rsidRPr="004C243D">
        <w:rPr>
          <w:bCs/>
          <w:iCs/>
          <w:lang w:val="uk-UA"/>
        </w:rPr>
        <w:t>[34]</w:t>
      </w:r>
      <w:r w:rsidRPr="006B6E5A">
        <w:rPr>
          <w:lang w:val="uk-UA"/>
        </w:rPr>
        <w:t>;</w:t>
      </w:r>
    </w:p>
    <w:p w14:paraId="29AB235D" w14:textId="77777777" w:rsidR="006763FA" w:rsidRPr="006B6E5A" w:rsidRDefault="006763FA" w:rsidP="006763FA">
      <w:pPr>
        <w:rPr>
          <w:lang w:val="uk-UA"/>
        </w:rPr>
      </w:pPr>
      <w:r w:rsidRPr="006B6E5A">
        <w:rPr>
          <w:i/>
          <w:lang w:val="uk-UA"/>
        </w:rPr>
        <w:t>К</w:t>
      </w:r>
      <w:r w:rsidRPr="006B6E5A">
        <w:rPr>
          <w:i/>
          <w:vertAlign w:val="subscript"/>
          <w:lang w:val="uk-UA"/>
        </w:rPr>
        <w:t>с</w:t>
      </w:r>
      <w:r w:rsidRPr="006B6E5A">
        <w:rPr>
          <w:lang w:val="uk-UA"/>
        </w:rPr>
        <w:t xml:space="preserve"> – мінімальний коефіцієнт співвідношень місячних тарифних ставок робітників першого розряду з нормальними умовами праці виробничих об’єднань і підприємств до законодавчо встановленого розміру мінімальної заробітної плати. </w:t>
      </w:r>
    </w:p>
    <w:p w14:paraId="25787BD5" w14:textId="77777777" w:rsidR="006763FA" w:rsidRPr="006B6E5A" w:rsidRDefault="006763FA" w:rsidP="006763FA">
      <w:pPr>
        <w:rPr>
          <w:lang w:val="uk-UA"/>
        </w:rPr>
      </w:pPr>
      <w:r w:rsidRPr="006B6E5A">
        <w:rPr>
          <w:i/>
          <w:lang w:val="uk-UA"/>
        </w:rPr>
        <w:t>Т</w:t>
      </w:r>
      <w:r w:rsidRPr="006B6E5A">
        <w:rPr>
          <w:i/>
          <w:vertAlign w:val="subscript"/>
          <w:lang w:val="uk-UA"/>
        </w:rPr>
        <w:t>р</w:t>
      </w:r>
      <w:r w:rsidRPr="006B6E5A">
        <w:rPr>
          <w:lang w:val="uk-UA"/>
        </w:rPr>
        <w:t xml:space="preserve"> – середнє число робочих днів в місяці, приблизно </w:t>
      </w:r>
      <w:r w:rsidRPr="006B6E5A">
        <w:rPr>
          <w:i/>
          <w:lang w:val="uk-UA"/>
        </w:rPr>
        <w:t>Т</w:t>
      </w:r>
      <w:r w:rsidRPr="006B6E5A">
        <w:rPr>
          <w:i/>
          <w:vertAlign w:val="subscript"/>
          <w:lang w:val="uk-UA"/>
        </w:rPr>
        <w:t>р</w:t>
      </w:r>
      <w:r w:rsidRPr="006B6E5A">
        <w:rPr>
          <w:i/>
          <w:lang w:val="uk-UA"/>
        </w:rPr>
        <w:t xml:space="preserve"> = </w:t>
      </w:r>
      <w:r w:rsidRPr="006B6E5A">
        <w:t>2</w:t>
      </w:r>
      <w:r w:rsidRPr="006B6E5A">
        <w:rPr>
          <w:lang w:val="uk-UA"/>
        </w:rPr>
        <w:t>1</w:t>
      </w:r>
      <w:r w:rsidRPr="006B6E5A">
        <w:rPr>
          <w:i/>
          <w:lang w:val="uk-UA"/>
        </w:rPr>
        <w:t xml:space="preserve"> </w:t>
      </w:r>
      <w:r w:rsidRPr="006B6E5A">
        <w:rPr>
          <w:iCs/>
          <w:lang w:val="uk-UA"/>
        </w:rPr>
        <w:t>дн</w:t>
      </w:r>
      <w:r w:rsidRPr="006B6E5A">
        <w:rPr>
          <w:lang w:val="uk-UA"/>
        </w:rPr>
        <w:t>;</w:t>
      </w:r>
    </w:p>
    <w:p w14:paraId="1A335414" w14:textId="77777777" w:rsidR="006763FA" w:rsidRPr="006B6E5A" w:rsidRDefault="006763FA" w:rsidP="006763FA">
      <w:pPr>
        <w:rPr>
          <w:lang w:val="uk-UA"/>
        </w:rPr>
      </w:pPr>
      <w:r w:rsidRPr="006B6E5A">
        <w:rPr>
          <w:i/>
          <w:lang w:val="uk-UA"/>
        </w:rPr>
        <w:t>t</w:t>
      </w:r>
      <w:r w:rsidRPr="006B6E5A">
        <w:rPr>
          <w:i/>
          <w:vertAlign w:val="subscript"/>
          <w:lang w:val="uk-UA"/>
        </w:rPr>
        <w:t>зм</w:t>
      </w:r>
      <w:r w:rsidRPr="006B6E5A">
        <w:rPr>
          <w:lang w:val="uk-UA"/>
        </w:rPr>
        <w:t xml:space="preserve"> – тривалість зміни, год.</w:t>
      </w:r>
    </w:p>
    <w:p w14:paraId="3E2D317F" w14:textId="77777777" w:rsidR="006763FA" w:rsidRPr="006B6E5A" w:rsidRDefault="006763FA" w:rsidP="006763FA">
      <w:pPr>
        <w:rPr>
          <w:lang w:val="uk-UA"/>
        </w:rPr>
      </w:pPr>
      <w:r w:rsidRPr="006B6E5A">
        <w:rPr>
          <w:lang w:val="uk-UA"/>
        </w:rPr>
        <w:t>С</w:t>
      </w:r>
      <w:r w:rsidRPr="006B6E5A">
        <w:rPr>
          <w:vertAlign w:val="subscript"/>
          <w:lang w:val="uk-UA"/>
        </w:rPr>
        <w:t>1</w:t>
      </w:r>
      <w:r w:rsidRPr="006B6E5A">
        <w:rPr>
          <w:lang w:val="uk-UA"/>
        </w:rPr>
        <w:t xml:space="preserve"> = 6700</w:t>
      </w:r>
      <w:r w:rsidRPr="006B6E5A">
        <w:t>,00</w:t>
      </w:r>
      <w:r w:rsidRPr="006B6E5A">
        <w:rPr>
          <w:lang w:val="uk-UA"/>
        </w:rPr>
        <w:t xml:space="preserve"> · </w:t>
      </w:r>
      <w:r w:rsidRPr="006B6E5A">
        <w:t>1</w:t>
      </w:r>
      <w:r w:rsidRPr="006B6E5A">
        <w:rPr>
          <w:lang w:val="uk-UA"/>
        </w:rPr>
        <w:t xml:space="preserve"> · </w:t>
      </w:r>
      <w:r w:rsidRPr="006B6E5A">
        <w:t>1,65</w:t>
      </w:r>
      <w:r w:rsidRPr="006B6E5A">
        <w:rPr>
          <w:lang w:val="uk-UA"/>
        </w:rPr>
        <w:t xml:space="preserve"> / (</w:t>
      </w:r>
      <w:r w:rsidRPr="006B6E5A">
        <w:t>2</w:t>
      </w:r>
      <w:r w:rsidRPr="006B6E5A">
        <w:rPr>
          <w:lang w:val="uk-UA"/>
        </w:rPr>
        <w:t>1 · 8) = 65,8 грн.</w:t>
      </w:r>
    </w:p>
    <w:p w14:paraId="66D0B1BF" w14:textId="77777777" w:rsidR="006763FA" w:rsidRPr="006B6E5A" w:rsidRDefault="006763FA" w:rsidP="006763FA">
      <w:pPr>
        <w:rPr>
          <w:lang w:val="uk-UA"/>
        </w:rPr>
      </w:pPr>
      <w:r w:rsidRPr="006B6E5A">
        <w:rPr>
          <w:lang w:val="uk-UA"/>
        </w:rPr>
        <w:t>З</w:t>
      </w:r>
      <w:r w:rsidRPr="006B6E5A">
        <w:rPr>
          <w:vertAlign w:val="subscript"/>
          <w:lang w:val="uk-UA"/>
        </w:rPr>
        <w:t>р1</w:t>
      </w:r>
      <w:r>
        <w:rPr>
          <w:lang w:val="uk-UA"/>
        </w:rPr>
        <w:t xml:space="preserve"> = 65,8 · 1 = 65,8 грн.</w:t>
      </w:r>
    </w:p>
    <w:p w14:paraId="6F3FD9B4" w14:textId="77777777" w:rsidR="006763FA" w:rsidRPr="006B6E5A" w:rsidRDefault="006763FA" w:rsidP="006763FA">
      <w:pPr>
        <w:ind w:firstLine="708"/>
        <w:rPr>
          <w:lang w:val="uk-UA"/>
        </w:rPr>
      </w:pPr>
      <w:r>
        <w:rPr>
          <w:lang w:val="uk-UA"/>
        </w:rPr>
        <w:t>Таблиця 5</w:t>
      </w:r>
      <w:r w:rsidRPr="006B6E5A">
        <w:rPr>
          <w:lang w:val="uk-UA"/>
        </w:rPr>
        <w:t>.6 – Величина витрат на основну заробітну плату робітників</w:t>
      </w:r>
    </w:p>
    <w:tbl>
      <w:tblPr>
        <w:tblW w:w="9725"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69"/>
        <w:gridCol w:w="1701"/>
        <w:gridCol w:w="1068"/>
        <w:gridCol w:w="1625"/>
        <w:gridCol w:w="19"/>
        <w:gridCol w:w="1824"/>
        <w:gridCol w:w="19"/>
      </w:tblGrid>
      <w:tr w:rsidR="006763FA" w:rsidRPr="004C243D" w14:paraId="1FDFAB03" w14:textId="77777777" w:rsidTr="006763FA">
        <w:trPr>
          <w:gridAfter w:val="1"/>
          <w:wAfter w:w="19" w:type="dxa"/>
          <w:trHeight w:val="842"/>
        </w:trPr>
        <w:tc>
          <w:tcPr>
            <w:tcW w:w="3469" w:type="dxa"/>
            <w:vAlign w:val="center"/>
          </w:tcPr>
          <w:p w14:paraId="7F8FCF1D" w14:textId="77777777" w:rsidR="006763FA" w:rsidRPr="006B6E5A" w:rsidRDefault="006763FA" w:rsidP="006763FA">
            <w:pPr>
              <w:spacing w:line="240" w:lineRule="auto"/>
              <w:ind w:firstLine="0"/>
              <w:jc w:val="left"/>
              <w:rPr>
                <w:lang w:val="uk-UA"/>
              </w:rPr>
            </w:pPr>
            <w:r w:rsidRPr="006B6E5A">
              <w:rPr>
                <w:lang w:val="uk-UA"/>
              </w:rPr>
              <w:t>Найменування робіт</w:t>
            </w:r>
          </w:p>
        </w:tc>
        <w:tc>
          <w:tcPr>
            <w:tcW w:w="1701" w:type="dxa"/>
            <w:vAlign w:val="center"/>
          </w:tcPr>
          <w:p w14:paraId="4B098E23" w14:textId="77777777" w:rsidR="006763FA" w:rsidRPr="006B6E5A" w:rsidRDefault="006763FA" w:rsidP="006763FA">
            <w:pPr>
              <w:spacing w:line="240" w:lineRule="auto"/>
              <w:ind w:firstLine="0"/>
              <w:jc w:val="left"/>
              <w:rPr>
                <w:lang w:val="uk-UA"/>
              </w:rPr>
            </w:pPr>
            <w:r w:rsidRPr="006B6E5A">
              <w:rPr>
                <w:lang w:val="uk-UA"/>
              </w:rPr>
              <w:t>Тривалість роботи, год</w:t>
            </w:r>
          </w:p>
        </w:tc>
        <w:tc>
          <w:tcPr>
            <w:tcW w:w="1068" w:type="dxa"/>
            <w:vAlign w:val="center"/>
          </w:tcPr>
          <w:p w14:paraId="489E9F45" w14:textId="77777777" w:rsidR="006763FA" w:rsidRPr="006B6E5A" w:rsidRDefault="006763FA" w:rsidP="006763FA">
            <w:pPr>
              <w:spacing w:line="240" w:lineRule="auto"/>
              <w:ind w:firstLine="0"/>
              <w:jc w:val="left"/>
              <w:rPr>
                <w:lang w:val="uk-UA"/>
              </w:rPr>
            </w:pPr>
            <w:r w:rsidRPr="006B6E5A">
              <w:rPr>
                <w:lang w:val="uk-UA"/>
              </w:rPr>
              <w:t>Розряд роботи</w:t>
            </w:r>
          </w:p>
        </w:tc>
        <w:tc>
          <w:tcPr>
            <w:tcW w:w="1625" w:type="dxa"/>
            <w:vAlign w:val="center"/>
          </w:tcPr>
          <w:p w14:paraId="0850E9A5" w14:textId="77777777" w:rsidR="006763FA" w:rsidRPr="006B6E5A" w:rsidRDefault="006763FA" w:rsidP="006763FA">
            <w:pPr>
              <w:spacing w:line="240" w:lineRule="auto"/>
              <w:ind w:firstLine="0"/>
              <w:jc w:val="left"/>
              <w:rPr>
                <w:lang w:val="uk-UA"/>
              </w:rPr>
            </w:pPr>
            <w:r w:rsidRPr="006B6E5A">
              <w:rPr>
                <w:lang w:val="uk-UA"/>
              </w:rPr>
              <w:t>Погодинна тарифна ставка, грн</w:t>
            </w:r>
          </w:p>
        </w:tc>
        <w:tc>
          <w:tcPr>
            <w:tcW w:w="1843" w:type="dxa"/>
            <w:gridSpan w:val="2"/>
            <w:vAlign w:val="center"/>
          </w:tcPr>
          <w:p w14:paraId="23200EAC" w14:textId="77777777" w:rsidR="006763FA" w:rsidRPr="006B6E5A" w:rsidRDefault="006763FA" w:rsidP="006763FA">
            <w:pPr>
              <w:spacing w:line="240" w:lineRule="auto"/>
              <w:ind w:firstLine="0"/>
              <w:jc w:val="left"/>
              <w:rPr>
                <w:lang w:val="uk-UA"/>
              </w:rPr>
            </w:pPr>
            <w:r w:rsidRPr="006B6E5A">
              <w:rPr>
                <w:lang w:val="uk-UA"/>
              </w:rPr>
              <w:t>Величина оплати на робітника грн</w:t>
            </w:r>
          </w:p>
        </w:tc>
      </w:tr>
      <w:tr w:rsidR="006763FA" w:rsidRPr="004C243D" w14:paraId="50B0EF1A" w14:textId="77777777" w:rsidTr="006763FA">
        <w:trPr>
          <w:gridAfter w:val="1"/>
          <w:wAfter w:w="19" w:type="dxa"/>
          <w:trHeight w:val="291"/>
        </w:trPr>
        <w:tc>
          <w:tcPr>
            <w:tcW w:w="3469" w:type="dxa"/>
            <w:vAlign w:val="center"/>
          </w:tcPr>
          <w:p w14:paraId="62B0535A" w14:textId="77777777" w:rsidR="006763FA" w:rsidRPr="006B6E5A" w:rsidRDefault="006763FA" w:rsidP="006763FA">
            <w:pPr>
              <w:spacing w:line="240" w:lineRule="auto"/>
              <w:ind w:firstLine="0"/>
              <w:jc w:val="left"/>
              <w:rPr>
                <w:lang w:val="uk-UA"/>
              </w:rPr>
            </w:pPr>
            <w:r w:rsidRPr="004C243D">
              <w:rPr>
                <w:lang w:val="uk-UA"/>
              </w:rPr>
              <w:t>1.Підготовчі</w:t>
            </w:r>
          </w:p>
        </w:tc>
        <w:tc>
          <w:tcPr>
            <w:tcW w:w="1701" w:type="dxa"/>
            <w:vAlign w:val="center"/>
          </w:tcPr>
          <w:p w14:paraId="217A858E" w14:textId="77777777" w:rsidR="006763FA" w:rsidRPr="006B6E5A" w:rsidRDefault="006763FA" w:rsidP="006763FA">
            <w:pPr>
              <w:spacing w:line="240" w:lineRule="auto"/>
              <w:ind w:firstLine="0"/>
              <w:jc w:val="left"/>
              <w:rPr>
                <w:lang w:val="uk-UA"/>
              </w:rPr>
            </w:pPr>
            <w:r w:rsidRPr="006B6E5A">
              <w:rPr>
                <w:lang w:val="uk-UA"/>
              </w:rPr>
              <w:t>32</w:t>
            </w:r>
          </w:p>
        </w:tc>
        <w:tc>
          <w:tcPr>
            <w:tcW w:w="1068" w:type="dxa"/>
            <w:vAlign w:val="center"/>
          </w:tcPr>
          <w:p w14:paraId="7462549A" w14:textId="77777777" w:rsidR="006763FA" w:rsidRPr="006B6E5A" w:rsidRDefault="006763FA" w:rsidP="006763FA">
            <w:pPr>
              <w:spacing w:line="240" w:lineRule="auto"/>
              <w:ind w:firstLine="0"/>
              <w:jc w:val="left"/>
              <w:rPr>
                <w:lang w:val="uk-UA"/>
              </w:rPr>
            </w:pPr>
            <w:r w:rsidRPr="004C243D">
              <w:rPr>
                <w:lang w:val="uk-UA"/>
              </w:rPr>
              <w:t>1</w:t>
            </w:r>
          </w:p>
        </w:tc>
        <w:tc>
          <w:tcPr>
            <w:tcW w:w="1625" w:type="dxa"/>
          </w:tcPr>
          <w:p w14:paraId="7B5484BD" w14:textId="77777777" w:rsidR="006763FA" w:rsidRPr="004C243D" w:rsidRDefault="006763FA" w:rsidP="006763FA">
            <w:pPr>
              <w:spacing w:line="240" w:lineRule="auto"/>
              <w:ind w:firstLine="0"/>
              <w:jc w:val="left"/>
              <w:rPr>
                <w:lang w:val="uk-UA"/>
              </w:rPr>
            </w:pPr>
            <w:r w:rsidRPr="004C243D">
              <w:rPr>
                <w:lang w:val="uk-UA"/>
              </w:rPr>
              <w:t>65,8</w:t>
            </w:r>
          </w:p>
        </w:tc>
        <w:tc>
          <w:tcPr>
            <w:tcW w:w="1843" w:type="dxa"/>
            <w:gridSpan w:val="2"/>
          </w:tcPr>
          <w:p w14:paraId="74753CF8" w14:textId="77777777" w:rsidR="006763FA" w:rsidRPr="004C243D" w:rsidRDefault="006763FA" w:rsidP="006763FA">
            <w:pPr>
              <w:spacing w:line="240" w:lineRule="auto"/>
              <w:ind w:firstLine="0"/>
              <w:jc w:val="left"/>
              <w:rPr>
                <w:lang w:val="uk-UA"/>
              </w:rPr>
            </w:pPr>
            <w:r w:rsidRPr="004C243D">
              <w:rPr>
                <w:lang w:val="uk-UA"/>
              </w:rPr>
              <w:t>2105,7</w:t>
            </w:r>
          </w:p>
        </w:tc>
      </w:tr>
      <w:tr w:rsidR="006763FA" w:rsidRPr="004C243D" w14:paraId="7B5309BE" w14:textId="77777777" w:rsidTr="006763FA">
        <w:trPr>
          <w:gridAfter w:val="1"/>
          <w:wAfter w:w="19" w:type="dxa"/>
          <w:trHeight w:val="275"/>
        </w:trPr>
        <w:tc>
          <w:tcPr>
            <w:tcW w:w="3469" w:type="dxa"/>
            <w:vAlign w:val="center"/>
          </w:tcPr>
          <w:p w14:paraId="2ED19FC6" w14:textId="77777777" w:rsidR="006763FA" w:rsidRPr="006B6E5A" w:rsidRDefault="006763FA" w:rsidP="006763FA">
            <w:pPr>
              <w:spacing w:line="240" w:lineRule="auto"/>
              <w:ind w:firstLine="0"/>
              <w:jc w:val="left"/>
              <w:rPr>
                <w:lang w:val="uk-UA"/>
              </w:rPr>
            </w:pPr>
            <w:r w:rsidRPr="004C243D">
              <w:rPr>
                <w:lang w:val="uk-UA"/>
              </w:rPr>
              <w:t>2.Монтажні</w:t>
            </w:r>
          </w:p>
        </w:tc>
        <w:tc>
          <w:tcPr>
            <w:tcW w:w="1701" w:type="dxa"/>
            <w:vAlign w:val="center"/>
          </w:tcPr>
          <w:p w14:paraId="3AEB34EA" w14:textId="77777777" w:rsidR="006763FA" w:rsidRPr="006B6E5A" w:rsidRDefault="006763FA" w:rsidP="006763FA">
            <w:pPr>
              <w:spacing w:line="240" w:lineRule="auto"/>
              <w:ind w:firstLine="0"/>
              <w:jc w:val="left"/>
              <w:rPr>
                <w:lang w:val="uk-UA"/>
              </w:rPr>
            </w:pPr>
            <w:r w:rsidRPr="006B6E5A">
              <w:rPr>
                <w:lang w:val="uk-UA"/>
              </w:rPr>
              <w:t>40</w:t>
            </w:r>
          </w:p>
        </w:tc>
        <w:tc>
          <w:tcPr>
            <w:tcW w:w="1068" w:type="dxa"/>
            <w:vAlign w:val="center"/>
          </w:tcPr>
          <w:p w14:paraId="6C59C182" w14:textId="77777777" w:rsidR="006763FA" w:rsidRPr="006B6E5A" w:rsidRDefault="006763FA" w:rsidP="006763FA">
            <w:pPr>
              <w:spacing w:line="240" w:lineRule="auto"/>
              <w:ind w:firstLine="0"/>
              <w:jc w:val="left"/>
              <w:rPr>
                <w:lang w:val="uk-UA"/>
              </w:rPr>
            </w:pPr>
            <w:r w:rsidRPr="004C243D">
              <w:rPr>
                <w:lang w:val="uk-UA"/>
              </w:rPr>
              <w:t>3</w:t>
            </w:r>
          </w:p>
        </w:tc>
        <w:tc>
          <w:tcPr>
            <w:tcW w:w="1625" w:type="dxa"/>
          </w:tcPr>
          <w:p w14:paraId="4A618386" w14:textId="77777777" w:rsidR="006763FA" w:rsidRPr="004C243D" w:rsidRDefault="006763FA" w:rsidP="006763FA">
            <w:pPr>
              <w:spacing w:line="240" w:lineRule="auto"/>
              <w:ind w:firstLine="0"/>
              <w:jc w:val="left"/>
              <w:rPr>
                <w:lang w:val="uk-UA"/>
              </w:rPr>
            </w:pPr>
            <w:r w:rsidRPr="004C243D">
              <w:rPr>
                <w:lang w:val="uk-UA"/>
              </w:rPr>
              <w:t>88,8</w:t>
            </w:r>
          </w:p>
        </w:tc>
        <w:tc>
          <w:tcPr>
            <w:tcW w:w="1843" w:type="dxa"/>
            <w:gridSpan w:val="2"/>
          </w:tcPr>
          <w:p w14:paraId="19FF89B8" w14:textId="77777777" w:rsidR="006763FA" w:rsidRPr="004C243D" w:rsidRDefault="006763FA" w:rsidP="006763FA">
            <w:pPr>
              <w:spacing w:line="240" w:lineRule="auto"/>
              <w:ind w:firstLine="0"/>
              <w:jc w:val="left"/>
              <w:rPr>
                <w:lang w:val="uk-UA"/>
              </w:rPr>
            </w:pPr>
            <w:r w:rsidRPr="004C243D">
              <w:rPr>
                <w:lang w:val="uk-UA"/>
              </w:rPr>
              <w:t>3553,4</w:t>
            </w:r>
          </w:p>
        </w:tc>
      </w:tr>
      <w:tr w:rsidR="006763FA" w:rsidRPr="004C243D" w14:paraId="57A8D761" w14:textId="77777777" w:rsidTr="006763FA">
        <w:trPr>
          <w:gridAfter w:val="1"/>
          <w:wAfter w:w="19" w:type="dxa"/>
          <w:trHeight w:val="275"/>
        </w:trPr>
        <w:tc>
          <w:tcPr>
            <w:tcW w:w="3469" w:type="dxa"/>
            <w:vAlign w:val="center"/>
          </w:tcPr>
          <w:p w14:paraId="3BA9BD2D" w14:textId="77777777" w:rsidR="006763FA" w:rsidRPr="006B6E5A" w:rsidRDefault="006763FA" w:rsidP="006763FA">
            <w:pPr>
              <w:spacing w:line="240" w:lineRule="auto"/>
              <w:ind w:firstLine="0"/>
              <w:jc w:val="left"/>
              <w:rPr>
                <w:lang w:val="uk-UA"/>
              </w:rPr>
            </w:pPr>
            <w:r w:rsidRPr="004C243D">
              <w:rPr>
                <w:lang w:val="uk-UA"/>
              </w:rPr>
              <w:t>3.Складальні</w:t>
            </w:r>
          </w:p>
        </w:tc>
        <w:tc>
          <w:tcPr>
            <w:tcW w:w="1701" w:type="dxa"/>
            <w:vAlign w:val="center"/>
          </w:tcPr>
          <w:p w14:paraId="79CB4AA0" w14:textId="77777777" w:rsidR="006763FA" w:rsidRPr="006B6E5A" w:rsidRDefault="006763FA" w:rsidP="006763FA">
            <w:pPr>
              <w:spacing w:line="240" w:lineRule="auto"/>
              <w:ind w:firstLine="0"/>
              <w:jc w:val="left"/>
              <w:rPr>
                <w:lang w:val="uk-UA"/>
              </w:rPr>
            </w:pPr>
            <w:r w:rsidRPr="006B6E5A">
              <w:rPr>
                <w:lang w:val="uk-UA"/>
              </w:rPr>
              <w:t>40</w:t>
            </w:r>
          </w:p>
        </w:tc>
        <w:tc>
          <w:tcPr>
            <w:tcW w:w="1068" w:type="dxa"/>
            <w:vAlign w:val="center"/>
          </w:tcPr>
          <w:p w14:paraId="06FACFD1" w14:textId="77777777" w:rsidR="006763FA" w:rsidRPr="006B6E5A" w:rsidRDefault="006763FA" w:rsidP="006763FA">
            <w:pPr>
              <w:spacing w:line="240" w:lineRule="auto"/>
              <w:ind w:firstLine="0"/>
              <w:jc w:val="left"/>
              <w:rPr>
                <w:lang w:val="uk-UA"/>
              </w:rPr>
            </w:pPr>
            <w:r w:rsidRPr="004C243D">
              <w:rPr>
                <w:lang w:val="uk-UA"/>
              </w:rPr>
              <w:t>5</w:t>
            </w:r>
          </w:p>
        </w:tc>
        <w:tc>
          <w:tcPr>
            <w:tcW w:w="1625" w:type="dxa"/>
          </w:tcPr>
          <w:p w14:paraId="5F0349C9" w14:textId="77777777" w:rsidR="006763FA" w:rsidRPr="004C243D" w:rsidRDefault="006763FA" w:rsidP="006763FA">
            <w:pPr>
              <w:spacing w:line="240" w:lineRule="auto"/>
              <w:ind w:firstLine="0"/>
              <w:jc w:val="left"/>
              <w:rPr>
                <w:lang w:val="uk-UA"/>
              </w:rPr>
            </w:pPr>
            <w:r w:rsidRPr="004C243D">
              <w:rPr>
                <w:lang w:val="uk-UA"/>
              </w:rPr>
              <w:t>111,9</w:t>
            </w:r>
          </w:p>
        </w:tc>
        <w:tc>
          <w:tcPr>
            <w:tcW w:w="1843" w:type="dxa"/>
            <w:gridSpan w:val="2"/>
          </w:tcPr>
          <w:p w14:paraId="1C327B17" w14:textId="77777777" w:rsidR="006763FA" w:rsidRPr="004C243D" w:rsidRDefault="006763FA" w:rsidP="006763FA">
            <w:pPr>
              <w:spacing w:line="240" w:lineRule="auto"/>
              <w:ind w:firstLine="0"/>
              <w:jc w:val="left"/>
              <w:rPr>
                <w:lang w:val="uk-UA"/>
              </w:rPr>
            </w:pPr>
            <w:r w:rsidRPr="004C243D">
              <w:rPr>
                <w:lang w:val="uk-UA"/>
              </w:rPr>
              <w:t>4474,6</w:t>
            </w:r>
          </w:p>
        </w:tc>
      </w:tr>
      <w:tr w:rsidR="006763FA" w:rsidRPr="004C243D" w14:paraId="0FA7664D" w14:textId="77777777" w:rsidTr="006763FA">
        <w:trPr>
          <w:gridAfter w:val="1"/>
          <w:wAfter w:w="19" w:type="dxa"/>
          <w:trHeight w:val="275"/>
        </w:trPr>
        <w:tc>
          <w:tcPr>
            <w:tcW w:w="3469" w:type="dxa"/>
            <w:vAlign w:val="center"/>
          </w:tcPr>
          <w:p w14:paraId="035B7CA8" w14:textId="77777777" w:rsidR="006763FA" w:rsidRPr="006B6E5A" w:rsidRDefault="006763FA" w:rsidP="006763FA">
            <w:pPr>
              <w:spacing w:line="240" w:lineRule="auto"/>
              <w:ind w:firstLine="0"/>
              <w:jc w:val="left"/>
              <w:rPr>
                <w:lang w:val="uk-UA"/>
              </w:rPr>
            </w:pPr>
            <w:r w:rsidRPr="004C243D">
              <w:rPr>
                <w:lang w:val="uk-UA"/>
              </w:rPr>
              <w:t>4.Налагоджувальні</w:t>
            </w:r>
          </w:p>
        </w:tc>
        <w:tc>
          <w:tcPr>
            <w:tcW w:w="1701" w:type="dxa"/>
            <w:vAlign w:val="center"/>
          </w:tcPr>
          <w:p w14:paraId="67C9F964" w14:textId="77777777" w:rsidR="006763FA" w:rsidRPr="006B6E5A" w:rsidRDefault="006763FA" w:rsidP="006763FA">
            <w:pPr>
              <w:spacing w:line="240" w:lineRule="auto"/>
              <w:ind w:firstLine="0"/>
              <w:jc w:val="left"/>
              <w:rPr>
                <w:lang w:val="uk-UA"/>
              </w:rPr>
            </w:pPr>
            <w:r w:rsidRPr="006B6E5A">
              <w:rPr>
                <w:lang w:val="uk-UA"/>
              </w:rPr>
              <w:t>40</w:t>
            </w:r>
          </w:p>
        </w:tc>
        <w:tc>
          <w:tcPr>
            <w:tcW w:w="1068" w:type="dxa"/>
            <w:vAlign w:val="center"/>
          </w:tcPr>
          <w:p w14:paraId="4A7172A7" w14:textId="77777777" w:rsidR="006763FA" w:rsidRPr="006B6E5A" w:rsidRDefault="006763FA" w:rsidP="006763FA">
            <w:pPr>
              <w:spacing w:line="240" w:lineRule="auto"/>
              <w:ind w:firstLine="0"/>
              <w:jc w:val="left"/>
              <w:rPr>
                <w:lang w:val="uk-UA"/>
              </w:rPr>
            </w:pPr>
            <w:r w:rsidRPr="004C243D">
              <w:rPr>
                <w:lang w:val="uk-UA"/>
              </w:rPr>
              <w:t>2</w:t>
            </w:r>
          </w:p>
        </w:tc>
        <w:tc>
          <w:tcPr>
            <w:tcW w:w="1625" w:type="dxa"/>
          </w:tcPr>
          <w:p w14:paraId="7D485E23" w14:textId="77777777" w:rsidR="006763FA" w:rsidRPr="004C243D" w:rsidRDefault="006763FA" w:rsidP="006763FA">
            <w:pPr>
              <w:spacing w:line="240" w:lineRule="auto"/>
              <w:ind w:firstLine="0"/>
              <w:jc w:val="left"/>
              <w:rPr>
                <w:lang w:val="uk-UA"/>
              </w:rPr>
            </w:pPr>
            <w:r w:rsidRPr="004C243D">
              <w:rPr>
                <w:lang w:val="uk-UA"/>
              </w:rPr>
              <w:t>72,4</w:t>
            </w:r>
          </w:p>
        </w:tc>
        <w:tc>
          <w:tcPr>
            <w:tcW w:w="1843" w:type="dxa"/>
            <w:gridSpan w:val="2"/>
          </w:tcPr>
          <w:p w14:paraId="5C504D03" w14:textId="77777777" w:rsidR="006763FA" w:rsidRPr="004C243D" w:rsidRDefault="006763FA" w:rsidP="006763FA">
            <w:pPr>
              <w:spacing w:line="240" w:lineRule="auto"/>
              <w:ind w:firstLine="0"/>
              <w:jc w:val="left"/>
              <w:rPr>
                <w:lang w:val="uk-UA"/>
              </w:rPr>
            </w:pPr>
            <w:r w:rsidRPr="004C243D">
              <w:rPr>
                <w:lang w:val="uk-UA"/>
              </w:rPr>
              <w:t>2895,4</w:t>
            </w:r>
          </w:p>
        </w:tc>
      </w:tr>
      <w:tr w:rsidR="006763FA" w:rsidRPr="004C243D" w14:paraId="4BA47F36" w14:textId="77777777" w:rsidTr="006763FA">
        <w:trPr>
          <w:gridAfter w:val="1"/>
          <w:wAfter w:w="19" w:type="dxa"/>
          <w:trHeight w:val="275"/>
        </w:trPr>
        <w:tc>
          <w:tcPr>
            <w:tcW w:w="3469" w:type="dxa"/>
            <w:vAlign w:val="center"/>
          </w:tcPr>
          <w:p w14:paraId="240C5544" w14:textId="77777777" w:rsidR="006763FA" w:rsidRPr="006B6E5A" w:rsidRDefault="006763FA" w:rsidP="006763FA">
            <w:pPr>
              <w:spacing w:line="240" w:lineRule="auto"/>
              <w:ind w:firstLine="0"/>
              <w:jc w:val="left"/>
              <w:rPr>
                <w:lang w:val="uk-UA"/>
              </w:rPr>
            </w:pPr>
            <w:r w:rsidRPr="004C243D">
              <w:rPr>
                <w:lang w:val="uk-UA"/>
              </w:rPr>
              <w:t>5.Випробувальні</w:t>
            </w:r>
          </w:p>
        </w:tc>
        <w:tc>
          <w:tcPr>
            <w:tcW w:w="1701" w:type="dxa"/>
            <w:vAlign w:val="center"/>
          </w:tcPr>
          <w:p w14:paraId="082FDB83" w14:textId="77777777" w:rsidR="006763FA" w:rsidRPr="006B6E5A" w:rsidRDefault="006763FA" w:rsidP="006763FA">
            <w:pPr>
              <w:spacing w:line="240" w:lineRule="auto"/>
              <w:ind w:firstLine="0"/>
              <w:jc w:val="left"/>
              <w:rPr>
                <w:lang w:val="uk-UA"/>
              </w:rPr>
            </w:pPr>
            <w:r w:rsidRPr="006B6E5A">
              <w:rPr>
                <w:lang w:val="uk-UA"/>
              </w:rPr>
              <w:t>36</w:t>
            </w:r>
          </w:p>
        </w:tc>
        <w:tc>
          <w:tcPr>
            <w:tcW w:w="1068" w:type="dxa"/>
            <w:vAlign w:val="center"/>
          </w:tcPr>
          <w:p w14:paraId="2F04E0D8" w14:textId="77777777" w:rsidR="006763FA" w:rsidRPr="006B6E5A" w:rsidRDefault="006763FA" w:rsidP="006763FA">
            <w:pPr>
              <w:spacing w:line="240" w:lineRule="auto"/>
              <w:ind w:firstLine="0"/>
              <w:jc w:val="left"/>
              <w:rPr>
                <w:lang w:val="uk-UA"/>
              </w:rPr>
            </w:pPr>
            <w:r w:rsidRPr="004C243D">
              <w:rPr>
                <w:lang w:val="uk-UA"/>
              </w:rPr>
              <w:t>4</w:t>
            </w:r>
          </w:p>
        </w:tc>
        <w:tc>
          <w:tcPr>
            <w:tcW w:w="1625" w:type="dxa"/>
          </w:tcPr>
          <w:p w14:paraId="69329768" w14:textId="77777777" w:rsidR="006763FA" w:rsidRPr="004C243D" w:rsidRDefault="006763FA" w:rsidP="006763FA">
            <w:pPr>
              <w:spacing w:line="240" w:lineRule="auto"/>
              <w:ind w:firstLine="0"/>
              <w:jc w:val="left"/>
              <w:rPr>
                <w:lang w:val="uk-UA"/>
              </w:rPr>
            </w:pPr>
            <w:r w:rsidRPr="004C243D">
              <w:rPr>
                <w:lang w:val="uk-UA"/>
              </w:rPr>
              <w:t>59,8</w:t>
            </w:r>
          </w:p>
        </w:tc>
        <w:tc>
          <w:tcPr>
            <w:tcW w:w="1843" w:type="dxa"/>
            <w:gridSpan w:val="2"/>
          </w:tcPr>
          <w:p w14:paraId="54E761EC" w14:textId="77777777" w:rsidR="006763FA" w:rsidRPr="004C243D" w:rsidRDefault="006763FA" w:rsidP="006763FA">
            <w:pPr>
              <w:spacing w:line="240" w:lineRule="auto"/>
              <w:ind w:firstLine="0"/>
              <w:jc w:val="left"/>
              <w:rPr>
                <w:lang w:val="uk-UA"/>
              </w:rPr>
            </w:pPr>
            <w:r w:rsidRPr="004C243D">
              <w:rPr>
                <w:lang w:val="uk-UA"/>
              </w:rPr>
              <w:t>2153,6</w:t>
            </w:r>
          </w:p>
        </w:tc>
      </w:tr>
      <w:tr w:rsidR="006763FA" w:rsidRPr="006B6E5A" w14:paraId="18F3D745" w14:textId="77777777" w:rsidTr="006763FA">
        <w:trPr>
          <w:trHeight w:val="291"/>
        </w:trPr>
        <w:tc>
          <w:tcPr>
            <w:tcW w:w="7882" w:type="dxa"/>
            <w:gridSpan w:val="5"/>
            <w:vAlign w:val="center"/>
          </w:tcPr>
          <w:p w14:paraId="00B12AB7" w14:textId="77777777" w:rsidR="006763FA" w:rsidRPr="004C243D" w:rsidRDefault="006763FA" w:rsidP="006763FA">
            <w:pPr>
              <w:spacing w:line="240" w:lineRule="auto"/>
              <w:ind w:firstLine="0"/>
              <w:jc w:val="left"/>
              <w:rPr>
                <w:lang w:val="uk-UA"/>
              </w:rPr>
            </w:pPr>
            <w:r w:rsidRPr="004C243D">
              <w:rPr>
                <w:lang w:val="uk-UA"/>
              </w:rPr>
              <w:t>Всього</w:t>
            </w:r>
          </w:p>
        </w:tc>
        <w:tc>
          <w:tcPr>
            <w:tcW w:w="1843" w:type="dxa"/>
            <w:gridSpan w:val="2"/>
          </w:tcPr>
          <w:p w14:paraId="27C057C5" w14:textId="77777777" w:rsidR="006763FA" w:rsidRPr="004C243D" w:rsidRDefault="006763FA" w:rsidP="006763FA">
            <w:pPr>
              <w:spacing w:line="240" w:lineRule="auto"/>
              <w:ind w:firstLine="0"/>
              <w:jc w:val="left"/>
              <w:rPr>
                <w:lang w:val="uk-UA"/>
              </w:rPr>
            </w:pPr>
            <w:r w:rsidRPr="004C243D">
              <w:rPr>
                <w:lang w:val="uk-UA"/>
              </w:rPr>
              <w:t>15182,7</w:t>
            </w:r>
          </w:p>
        </w:tc>
      </w:tr>
    </w:tbl>
    <w:p w14:paraId="5D96219B" w14:textId="77777777" w:rsidR="006763FA" w:rsidRDefault="006763FA" w:rsidP="006763FA">
      <w:pPr>
        <w:ind w:firstLine="0"/>
        <w:rPr>
          <w:bCs/>
          <w:iCs/>
          <w:lang w:val="uk-UA"/>
        </w:rPr>
      </w:pPr>
      <w:bookmarkStart w:id="60" w:name="_Toc354074965"/>
    </w:p>
    <w:p w14:paraId="63942DF5" w14:textId="77777777" w:rsidR="006763FA" w:rsidRPr="00120E3A" w:rsidRDefault="006763FA" w:rsidP="006763FA">
      <w:pPr>
        <w:rPr>
          <w:lang w:val="uk-UA"/>
        </w:rPr>
      </w:pPr>
      <w:r w:rsidRPr="00120E3A">
        <w:rPr>
          <w:lang w:val="uk-UA"/>
        </w:rPr>
        <w:t>Додаткова заробітна плата дослідників та робітників</w:t>
      </w:r>
      <w:bookmarkEnd w:id="60"/>
      <w:r>
        <w:rPr>
          <w:lang w:val="uk-UA"/>
        </w:rPr>
        <w:t>.</w:t>
      </w:r>
    </w:p>
    <w:p w14:paraId="46B3EEB7" w14:textId="77777777" w:rsidR="006763FA" w:rsidRPr="00120E3A" w:rsidRDefault="006763FA" w:rsidP="006763FA">
      <w:pPr>
        <w:rPr>
          <w:lang w:val="uk-UA"/>
        </w:rPr>
      </w:pPr>
      <w:r w:rsidRPr="00120E3A">
        <w:rPr>
          <w:lang w:val="uk-UA"/>
        </w:rPr>
        <w:t>Додаткову заробітну плату розраховуємо як 10 … 12% від суми основної заробітної плати дослідників та робітників за формулою:</w:t>
      </w:r>
    </w:p>
    <w:p w14:paraId="7FD9ACBB" w14:textId="77777777" w:rsidR="006763FA" w:rsidRPr="008A3E23" w:rsidRDefault="006763FA" w:rsidP="006763FA">
      <w:pPr>
        <w:jc w:val="right"/>
        <w:rPr>
          <w:lang w:val="uk-UA"/>
        </w:rPr>
      </w:pPr>
      <w:r w:rsidRPr="008A3E23">
        <w:rPr>
          <w:i/>
          <w:position w:val="-28"/>
          <w:lang w:val="uk-UA"/>
        </w:rPr>
        <w:object w:dxaOrig="2600" w:dyaOrig="720" w14:anchorId="28F3DEA7">
          <v:shape id="_x0000_i1027" type="#_x0000_t75" style="width:130.2pt;height:36pt" o:ole="">
            <v:imagedata r:id="rId41" o:title=""/>
          </v:shape>
          <o:OLEObject Type="Embed" ProgID="Equation.DSMT4" ShapeID="_x0000_i1027" DrawAspect="Content" ObjectID="_1764530258" r:id="rId42"/>
        </w:object>
      </w:r>
      <w:r w:rsidRPr="008A3E23">
        <w:rPr>
          <w:iCs/>
          <w:lang w:val="uk-UA"/>
        </w:rPr>
        <w:t>,</w:t>
      </w:r>
      <w:r w:rsidRPr="008A3E23">
        <w:rPr>
          <w:i/>
          <w:vertAlign w:val="subscript"/>
          <w:lang w:val="uk-UA"/>
        </w:rPr>
        <w:tab/>
      </w:r>
      <w:r w:rsidRPr="008A3E23">
        <w:rPr>
          <w:i/>
          <w:vertAlign w:val="subscript"/>
          <w:lang w:val="uk-UA"/>
        </w:rPr>
        <w:tab/>
      </w:r>
      <w:r w:rsidRPr="008A3E23">
        <w:rPr>
          <w:i/>
          <w:vertAlign w:val="subscript"/>
          <w:lang w:val="uk-UA"/>
        </w:rPr>
        <w:tab/>
      </w:r>
      <w:r w:rsidRPr="008A3E23">
        <w:rPr>
          <w:vertAlign w:val="subscript"/>
          <w:lang w:val="uk-UA"/>
        </w:rPr>
        <w:tab/>
      </w:r>
      <w:r w:rsidRPr="008A3E23">
        <w:rPr>
          <w:vertAlign w:val="subscript"/>
          <w:lang w:val="uk-UA"/>
        </w:rPr>
        <w:tab/>
      </w:r>
      <w:r>
        <w:rPr>
          <w:lang w:val="uk-UA"/>
        </w:rPr>
        <w:t>(5</w:t>
      </w:r>
      <w:r w:rsidRPr="008A3E23">
        <w:rPr>
          <w:lang w:val="uk-UA"/>
        </w:rPr>
        <w:t>.9)</w:t>
      </w:r>
    </w:p>
    <w:p w14:paraId="5CC4825C" w14:textId="77777777" w:rsidR="006763FA" w:rsidRPr="008A3E23" w:rsidRDefault="006763FA" w:rsidP="006763FA">
      <w:pPr>
        <w:rPr>
          <w:lang w:val="uk-UA"/>
        </w:rPr>
      </w:pPr>
      <w:r w:rsidRPr="008A3E23">
        <w:rPr>
          <w:lang w:val="uk-UA"/>
        </w:rPr>
        <w:t xml:space="preserve">де </w:t>
      </w:r>
      <w:r w:rsidRPr="008A3E23">
        <w:rPr>
          <w:i/>
          <w:lang w:val="uk-UA"/>
        </w:rPr>
        <w:t>Н</w:t>
      </w:r>
      <w:r w:rsidRPr="008A3E23">
        <w:rPr>
          <w:i/>
          <w:vertAlign w:val="subscript"/>
          <w:lang w:val="uk-UA"/>
        </w:rPr>
        <w:t>дод</w:t>
      </w:r>
      <w:r w:rsidRPr="008A3E23">
        <w:rPr>
          <w:vertAlign w:val="subscript"/>
          <w:lang w:val="uk-UA"/>
        </w:rPr>
        <w:t xml:space="preserve"> </w:t>
      </w:r>
      <w:r w:rsidRPr="008A3E23">
        <w:rPr>
          <w:lang w:val="uk-UA"/>
        </w:rPr>
        <w:t xml:space="preserve"> – норма нарахування додаткової заробітної плати. Приймемо </w:t>
      </w:r>
      <w:r w:rsidRPr="008A3E23">
        <w:t>11</w:t>
      </w:r>
      <w:r w:rsidRPr="008A3E23">
        <w:rPr>
          <w:lang w:val="uk-UA"/>
        </w:rPr>
        <w:t>%.</w:t>
      </w:r>
    </w:p>
    <w:p w14:paraId="79C9EA25" w14:textId="77777777" w:rsidR="006763FA" w:rsidRPr="008A3E23" w:rsidRDefault="006763FA" w:rsidP="006763FA">
      <w:pPr>
        <w:rPr>
          <w:i/>
          <w:iCs/>
          <w:lang w:val="uk-UA"/>
        </w:rPr>
      </w:pPr>
      <w:r w:rsidRPr="008A3E23">
        <w:rPr>
          <w:i/>
          <w:iCs/>
          <w:lang w:val="uk-UA"/>
        </w:rPr>
        <w:t>З</w:t>
      </w:r>
      <w:r w:rsidRPr="008A3E23">
        <w:rPr>
          <w:i/>
          <w:iCs/>
          <w:vertAlign w:val="subscript"/>
          <w:lang w:val="uk-UA"/>
        </w:rPr>
        <w:t>дод</w:t>
      </w:r>
      <w:r w:rsidRPr="008A3E23">
        <w:rPr>
          <w:i/>
          <w:iCs/>
          <w:lang w:val="uk-UA"/>
        </w:rPr>
        <w:t xml:space="preserve"> = </w:t>
      </w:r>
      <w:r w:rsidRPr="008A3E23">
        <w:rPr>
          <w:iCs/>
          <w:lang w:val="uk-UA"/>
        </w:rPr>
        <w:t>(</w:t>
      </w:r>
      <w:r w:rsidRPr="00926406">
        <w:rPr>
          <w:color w:val="000000"/>
          <w:lang w:val="uk-UA" w:eastAsia="uk-UA"/>
        </w:rPr>
        <w:t>279091</w:t>
      </w:r>
      <w:r w:rsidRPr="008A3E23">
        <w:rPr>
          <w:iCs/>
          <w:lang w:val="uk-UA"/>
        </w:rPr>
        <w:t xml:space="preserve">+ </w:t>
      </w:r>
      <w:r w:rsidRPr="006B6E5A">
        <w:rPr>
          <w:color w:val="000000"/>
          <w:lang w:val="uk-UA" w:eastAsia="uk-UA"/>
        </w:rPr>
        <w:t>15182,7</w:t>
      </w:r>
      <w:r w:rsidRPr="008A3E23">
        <w:rPr>
          <w:iCs/>
          <w:lang w:val="uk-UA"/>
        </w:rPr>
        <w:t xml:space="preserve">) · </w:t>
      </w:r>
      <w:r w:rsidRPr="008A3E23">
        <w:rPr>
          <w:iCs/>
        </w:rPr>
        <w:t>11</w:t>
      </w:r>
      <w:r w:rsidRPr="008A3E23">
        <w:rPr>
          <w:iCs/>
          <w:lang w:val="uk-UA"/>
        </w:rPr>
        <w:t xml:space="preserve"> / 100% = 32379,09 грн.</w:t>
      </w:r>
    </w:p>
    <w:p w14:paraId="52288EC4" w14:textId="77777777" w:rsidR="006763FA" w:rsidRPr="008A3E23" w:rsidRDefault="006763FA" w:rsidP="00E76019">
      <w:pPr>
        <w:keepNext/>
        <w:keepLines/>
        <w:ind w:firstLine="708"/>
        <w:outlineLvl w:val="2"/>
        <w:rPr>
          <w:rFonts w:eastAsiaTheme="majorEastAsia"/>
          <w:b/>
          <w:lang w:val="uk-UA"/>
        </w:rPr>
      </w:pPr>
      <w:bookmarkStart w:id="61" w:name="_Toc59283878"/>
      <w:bookmarkStart w:id="62" w:name="_Toc153837162"/>
      <w:r>
        <w:rPr>
          <w:rFonts w:eastAsiaTheme="majorEastAsia"/>
          <w:b/>
          <w:lang w:val="uk-UA"/>
        </w:rPr>
        <w:t>5</w:t>
      </w:r>
      <w:r w:rsidRPr="008A3E23">
        <w:rPr>
          <w:rFonts w:eastAsiaTheme="majorEastAsia"/>
          <w:b/>
          <w:lang w:val="uk-UA"/>
        </w:rPr>
        <w:t>.3.2 Відрахування на соціальні заходи</w:t>
      </w:r>
      <w:bookmarkEnd w:id="61"/>
      <w:bookmarkEnd w:id="62"/>
    </w:p>
    <w:p w14:paraId="78F9E2D2" w14:textId="77777777" w:rsidR="006763FA" w:rsidRPr="008A3E23" w:rsidRDefault="006763FA" w:rsidP="006763FA">
      <w:pPr>
        <w:rPr>
          <w:lang w:val="uk-UA"/>
        </w:rPr>
      </w:pPr>
      <w:r w:rsidRPr="008A3E23">
        <w:rPr>
          <w:lang w:val="uk-UA"/>
        </w:rPr>
        <w:t>Нарахування на заробітну плату дослідників та робітників розраховуємо як 22% від суми основної та додаткової заробітної плати дослідників і робітників за формулою:</w:t>
      </w:r>
    </w:p>
    <w:p w14:paraId="257F8887" w14:textId="77777777" w:rsidR="006763FA" w:rsidRPr="008A3E23" w:rsidRDefault="006763FA" w:rsidP="006763FA">
      <w:pPr>
        <w:jc w:val="right"/>
        <w:rPr>
          <w:lang w:val="uk-UA"/>
        </w:rPr>
      </w:pPr>
      <w:r w:rsidRPr="008A3E23">
        <w:rPr>
          <w:i/>
          <w:position w:val="-28"/>
          <w:lang w:val="uk-UA"/>
        </w:rPr>
        <w:object w:dxaOrig="3140" w:dyaOrig="720" w14:anchorId="2EB16B3C">
          <v:shape id="_x0000_i1028" type="#_x0000_t75" style="width:168pt;height:38.4pt" o:ole="">
            <v:imagedata r:id="rId43" o:title=""/>
          </v:shape>
          <o:OLEObject Type="Embed" ProgID="Equation.DSMT4" ShapeID="_x0000_i1028" DrawAspect="Content" ObjectID="_1764530259" r:id="rId44"/>
        </w:object>
      </w:r>
      <w:r>
        <w:rPr>
          <w:lang w:val="uk-UA"/>
        </w:rPr>
        <w:tab/>
      </w:r>
      <w:r>
        <w:rPr>
          <w:lang w:val="uk-UA"/>
        </w:rPr>
        <w:tab/>
      </w:r>
      <w:r>
        <w:rPr>
          <w:lang w:val="uk-UA"/>
        </w:rPr>
        <w:tab/>
      </w:r>
      <w:r>
        <w:rPr>
          <w:lang w:val="uk-UA"/>
        </w:rPr>
        <w:tab/>
        <w:t>(5</w:t>
      </w:r>
      <w:r w:rsidRPr="008A3E23">
        <w:rPr>
          <w:lang w:val="uk-UA"/>
        </w:rPr>
        <w:t>.10)</w:t>
      </w:r>
    </w:p>
    <w:p w14:paraId="28A56ECC" w14:textId="77777777" w:rsidR="006763FA" w:rsidRPr="008A3E23" w:rsidRDefault="006763FA" w:rsidP="006763FA">
      <w:pPr>
        <w:rPr>
          <w:lang w:val="uk-UA"/>
        </w:rPr>
      </w:pPr>
      <w:r w:rsidRPr="008A3E23">
        <w:rPr>
          <w:lang w:val="uk-UA"/>
        </w:rPr>
        <w:lastRenderedPageBreak/>
        <w:t xml:space="preserve">де </w:t>
      </w:r>
      <w:r w:rsidRPr="008A3E23">
        <w:rPr>
          <w:i/>
          <w:lang w:val="uk-UA"/>
        </w:rPr>
        <w:t>Н</w:t>
      </w:r>
      <w:r w:rsidRPr="008A3E23">
        <w:rPr>
          <w:i/>
          <w:vertAlign w:val="subscript"/>
          <w:lang w:val="uk-UA"/>
        </w:rPr>
        <w:t>зп</w:t>
      </w:r>
      <w:r w:rsidRPr="008A3E23">
        <w:rPr>
          <w:lang w:val="uk-UA"/>
        </w:rPr>
        <w:t xml:space="preserve"> – норма нарахування на заробітну плату. Приймаємо </w:t>
      </w:r>
      <w:r w:rsidRPr="008A3E23">
        <w:t>22</w:t>
      </w:r>
      <w:r w:rsidRPr="008A3E23">
        <w:rPr>
          <w:lang w:val="uk-UA"/>
        </w:rPr>
        <w:t>%.</w:t>
      </w:r>
    </w:p>
    <w:p w14:paraId="6D985416" w14:textId="77777777" w:rsidR="006763FA" w:rsidRPr="008F742E" w:rsidRDefault="006763FA" w:rsidP="006763FA">
      <w:pPr>
        <w:rPr>
          <w:i/>
          <w:iCs/>
          <w:lang w:val="uk-UA"/>
        </w:rPr>
      </w:pPr>
      <w:r w:rsidRPr="008A3E23">
        <w:rPr>
          <w:i/>
          <w:iCs/>
          <w:lang w:val="uk-UA"/>
        </w:rPr>
        <w:t xml:space="preserve">Зн = </w:t>
      </w:r>
      <w:r w:rsidRPr="008A3E23">
        <w:rPr>
          <w:iCs/>
          <w:lang w:val="uk-UA"/>
        </w:rPr>
        <w:t>(</w:t>
      </w:r>
      <w:r w:rsidRPr="00926406">
        <w:rPr>
          <w:color w:val="000000"/>
          <w:lang w:val="uk-UA" w:eastAsia="uk-UA"/>
        </w:rPr>
        <w:t>279091</w:t>
      </w:r>
      <w:r w:rsidRPr="008A3E23">
        <w:rPr>
          <w:iCs/>
          <w:lang w:val="uk-UA"/>
        </w:rPr>
        <w:t xml:space="preserve">+ </w:t>
      </w:r>
      <w:r w:rsidRPr="006B6E5A">
        <w:rPr>
          <w:color w:val="000000"/>
          <w:lang w:val="uk-UA" w:eastAsia="uk-UA"/>
        </w:rPr>
        <w:t>15182,7</w:t>
      </w:r>
      <w:r w:rsidRPr="008A3E23">
        <w:rPr>
          <w:iCs/>
          <w:lang w:val="uk-UA"/>
        </w:rPr>
        <w:t xml:space="preserve">+32379,09) · </w:t>
      </w:r>
      <w:r w:rsidRPr="008A3E23">
        <w:rPr>
          <w:iCs/>
        </w:rPr>
        <w:t>22</w:t>
      </w:r>
      <w:r w:rsidRPr="008A3E23">
        <w:rPr>
          <w:iCs/>
          <w:lang w:val="uk-UA"/>
        </w:rPr>
        <w:t xml:space="preserve"> / 100%</w:t>
      </w:r>
      <w:r w:rsidRPr="008A3E23">
        <w:rPr>
          <w:i/>
          <w:iCs/>
          <w:lang w:val="uk-UA"/>
        </w:rPr>
        <w:t xml:space="preserve"> = </w:t>
      </w:r>
      <w:r w:rsidRPr="008A3E23">
        <w:rPr>
          <w:iCs/>
          <w:lang w:val="uk-UA"/>
        </w:rPr>
        <w:t>71861,61 грн.</w:t>
      </w:r>
      <w:bookmarkStart w:id="63" w:name="_Toc354074968"/>
      <w:bookmarkStart w:id="64" w:name="_Toc59283879"/>
    </w:p>
    <w:p w14:paraId="07DEB0E1" w14:textId="77777777" w:rsidR="006763FA" w:rsidRPr="008A3E23" w:rsidRDefault="006763FA" w:rsidP="006763FA">
      <w:pPr>
        <w:keepNext/>
        <w:keepLines/>
        <w:outlineLvl w:val="2"/>
        <w:rPr>
          <w:rFonts w:eastAsiaTheme="majorEastAsia"/>
          <w:b/>
          <w:lang w:val="uk-UA"/>
        </w:rPr>
      </w:pPr>
      <w:bookmarkStart w:id="65" w:name="_Toc153837163"/>
      <w:r>
        <w:rPr>
          <w:rFonts w:eastAsiaTheme="majorEastAsia"/>
          <w:b/>
          <w:lang w:val="uk-UA"/>
        </w:rPr>
        <w:t>5</w:t>
      </w:r>
      <w:r w:rsidRPr="008A3E23">
        <w:rPr>
          <w:rFonts w:eastAsiaTheme="majorEastAsia"/>
          <w:b/>
          <w:lang w:val="uk-UA"/>
        </w:rPr>
        <w:t>.3.3 Сировина та матеріали</w:t>
      </w:r>
      <w:bookmarkEnd w:id="63"/>
      <w:bookmarkEnd w:id="64"/>
      <w:bookmarkEnd w:id="65"/>
    </w:p>
    <w:p w14:paraId="053455F9" w14:textId="77777777" w:rsidR="006763FA" w:rsidRPr="008A3E23" w:rsidRDefault="006763FA" w:rsidP="006763FA">
      <w:pPr>
        <w:rPr>
          <w:lang w:val="uk-UA"/>
        </w:rPr>
      </w:pPr>
      <w:r w:rsidRPr="008A3E23">
        <w:rPr>
          <w:lang w:val="uk-UA"/>
        </w:rPr>
        <w:t xml:space="preserve">До статті «Сировина та матеріали» належать витрати на сировину, основні та допоміжні матеріали, інструменти, пристрої та інші засоби і предмети праці, які придбані у сторонніх підприємств, установ і організацій та витрачені на проведення досліджень за темою </w:t>
      </w:r>
      <w:r w:rsidRPr="008A3E23">
        <w:t>«</w:t>
      </w:r>
      <w:r w:rsidRPr="008A3E23">
        <w:rPr>
          <w:color w:val="000000" w:themeColor="text1"/>
          <w:szCs w:val="20"/>
          <w:lang w:val="uk-UA"/>
        </w:rPr>
        <w:t>Метод та засіб генерування смарт-контрактів для захищеного голосування</w:t>
      </w:r>
      <w:r w:rsidRPr="008A3E23">
        <w:t>»</w:t>
      </w:r>
      <w:r w:rsidRPr="008A3E23">
        <w:rPr>
          <w:lang w:val="uk-UA"/>
        </w:rPr>
        <w:t xml:space="preserve">. </w:t>
      </w:r>
    </w:p>
    <w:p w14:paraId="43D2E7B5" w14:textId="77777777" w:rsidR="006763FA" w:rsidRPr="008A3E23" w:rsidRDefault="006763FA" w:rsidP="006763FA">
      <w:pPr>
        <w:rPr>
          <w:lang w:val="uk-UA"/>
        </w:rPr>
      </w:pPr>
      <w:r w:rsidRPr="008A3E23">
        <w:rPr>
          <w:lang w:val="uk-UA"/>
        </w:rPr>
        <w:t>Витрати на матеріали (</w:t>
      </w:r>
      <w:r w:rsidRPr="008A3E23">
        <w:rPr>
          <w:i/>
          <w:lang w:val="uk-UA"/>
        </w:rPr>
        <w:t>М</w:t>
      </w:r>
      <w:r w:rsidRPr="008A3E23">
        <w:rPr>
          <w:lang w:val="uk-UA"/>
        </w:rPr>
        <w:t>), у вартісному вираженні розраховуються окремо по кожному виду матеріалів за формулою:</w:t>
      </w:r>
    </w:p>
    <w:p w14:paraId="0D0FD1B7" w14:textId="77777777" w:rsidR="006763FA" w:rsidRPr="008A3E23" w:rsidRDefault="006763FA" w:rsidP="006763FA">
      <w:pPr>
        <w:jc w:val="right"/>
        <w:rPr>
          <w:i/>
          <w:lang w:val="uk-UA"/>
        </w:rPr>
      </w:pPr>
      <w:r w:rsidRPr="008A3E23">
        <w:rPr>
          <w:i/>
          <w:position w:val="-36"/>
          <w:lang w:val="uk-UA"/>
        </w:rPr>
        <w:object w:dxaOrig="3800" w:dyaOrig="820" w14:anchorId="676BA9F9">
          <v:shape id="_x0000_i1029" type="#_x0000_t75" style="width:208.2pt;height:43.8pt" o:ole="" fillcolor="window">
            <v:imagedata r:id="rId45" o:title=""/>
          </v:shape>
          <o:OLEObject Type="Embed" ProgID="Equation.DSMT4" ShapeID="_x0000_i1029" DrawAspect="Content" ObjectID="_1764530260" r:id="rId46"/>
        </w:object>
      </w:r>
      <w:r w:rsidRPr="008A3E23">
        <w:rPr>
          <w:iCs/>
          <w:lang w:val="uk-UA"/>
        </w:rPr>
        <w:t>,</w:t>
      </w:r>
      <w:r w:rsidRPr="008A3E23">
        <w:rPr>
          <w:i/>
          <w:lang w:val="uk-UA"/>
        </w:rPr>
        <w:tab/>
      </w:r>
      <w:r w:rsidRPr="008A3E23">
        <w:rPr>
          <w:i/>
          <w:lang w:val="uk-UA"/>
        </w:rPr>
        <w:tab/>
      </w:r>
      <w:r w:rsidRPr="008A3E23">
        <w:rPr>
          <w:i/>
          <w:lang w:val="uk-UA"/>
        </w:rPr>
        <w:tab/>
      </w:r>
      <w:r>
        <w:rPr>
          <w:lang w:val="uk-UA"/>
        </w:rPr>
        <w:t>(5</w:t>
      </w:r>
      <w:r w:rsidRPr="008A3E23">
        <w:rPr>
          <w:lang w:val="uk-UA"/>
        </w:rPr>
        <w:t>.11)</w:t>
      </w:r>
    </w:p>
    <w:p w14:paraId="32ED0D7B" w14:textId="77777777" w:rsidR="006763FA" w:rsidRPr="008A3E23" w:rsidRDefault="006763FA" w:rsidP="006763FA">
      <w:pPr>
        <w:rPr>
          <w:snapToGrid w:val="0"/>
          <w:sz w:val="20"/>
          <w:lang w:val="uk-UA"/>
        </w:rPr>
      </w:pPr>
      <w:r w:rsidRPr="008A3E23">
        <w:rPr>
          <w:snapToGrid w:val="0"/>
          <w:lang w:val="uk-UA"/>
        </w:rPr>
        <w:t xml:space="preserve">де </w:t>
      </w:r>
      <w:r w:rsidRPr="008A3E23">
        <w:rPr>
          <w:i/>
          <w:snapToGrid w:val="0"/>
          <w:lang w:val="uk-UA"/>
        </w:rPr>
        <w:t>Н</w:t>
      </w:r>
      <w:r w:rsidRPr="008A3E23">
        <w:rPr>
          <w:i/>
          <w:snapToGrid w:val="0"/>
          <w:vertAlign w:val="subscript"/>
          <w:lang w:val="uk-UA"/>
        </w:rPr>
        <w:t>j</w:t>
      </w:r>
      <w:r w:rsidRPr="008A3E23">
        <w:rPr>
          <w:i/>
          <w:snapToGrid w:val="0"/>
          <w:lang w:val="uk-UA"/>
        </w:rPr>
        <w:t xml:space="preserve"> </w:t>
      </w:r>
      <w:r w:rsidRPr="008A3E23">
        <w:rPr>
          <w:snapToGrid w:val="0"/>
          <w:lang w:val="uk-UA"/>
        </w:rPr>
        <w:t xml:space="preserve">– норма витрат матеріалу </w:t>
      </w:r>
      <w:r w:rsidRPr="008A3E23">
        <w:rPr>
          <w:i/>
          <w:snapToGrid w:val="0"/>
          <w:lang w:val="uk-UA"/>
        </w:rPr>
        <w:t>j</w:t>
      </w:r>
      <w:r w:rsidRPr="008A3E23">
        <w:rPr>
          <w:snapToGrid w:val="0"/>
          <w:lang w:val="uk-UA"/>
        </w:rPr>
        <w:t>-го найменування, кг;</w:t>
      </w:r>
    </w:p>
    <w:p w14:paraId="4B2B03C5" w14:textId="77777777" w:rsidR="006763FA" w:rsidRPr="008A3E23" w:rsidRDefault="006763FA" w:rsidP="006763FA">
      <w:pPr>
        <w:rPr>
          <w:lang w:val="uk-UA"/>
        </w:rPr>
      </w:pPr>
      <w:r w:rsidRPr="008A3E23">
        <w:rPr>
          <w:i/>
          <w:lang w:val="uk-UA"/>
        </w:rPr>
        <w:t>n</w:t>
      </w:r>
      <w:r w:rsidRPr="008A3E23">
        <w:rPr>
          <w:lang w:val="uk-UA"/>
        </w:rPr>
        <w:t xml:space="preserve"> – кількість видів матеріалів;</w:t>
      </w:r>
    </w:p>
    <w:p w14:paraId="4C3C7F79" w14:textId="77777777" w:rsidR="006763FA" w:rsidRPr="008A3E23" w:rsidRDefault="006763FA" w:rsidP="006763FA">
      <w:pPr>
        <w:rPr>
          <w:lang w:val="uk-UA"/>
        </w:rPr>
      </w:pPr>
      <w:r w:rsidRPr="008A3E23">
        <w:rPr>
          <w:i/>
          <w:lang w:val="uk-UA"/>
        </w:rPr>
        <w:t>Ц</w:t>
      </w:r>
      <w:r w:rsidRPr="008A3E23">
        <w:rPr>
          <w:i/>
          <w:vertAlign w:val="subscript"/>
          <w:lang w:val="uk-UA"/>
        </w:rPr>
        <w:t>j</w:t>
      </w:r>
      <w:r w:rsidRPr="008A3E23">
        <w:rPr>
          <w:lang w:val="uk-UA"/>
        </w:rPr>
        <w:t xml:space="preserve"> – вартість матеріалу </w:t>
      </w:r>
      <w:r w:rsidRPr="008A3E23">
        <w:rPr>
          <w:i/>
          <w:lang w:val="uk-UA"/>
        </w:rPr>
        <w:t>j</w:t>
      </w:r>
      <w:r w:rsidRPr="008A3E23">
        <w:rPr>
          <w:lang w:val="uk-UA"/>
        </w:rPr>
        <w:t>-го найменування, грн/кг;</w:t>
      </w:r>
    </w:p>
    <w:p w14:paraId="47F315CE" w14:textId="77777777" w:rsidR="006763FA" w:rsidRPr="008A3E23" w:rsidRDefault="006763FA" w:rsidP="006763FA">
      <w:pPr>
        <w:rPr>
          <w:lang w:val="uk-UA"/>
        </w:rPr>
      </w:pPr>
      <w:r w:rsidRPr="008A3E23">
        <w:rPr>
          <w:i/>
          <w:lang w:val="uk-UA"/>
        </w:rPr>
        <w:t>К</w:t>
      </w:r>
      <w:r w:rsidRPr="008A3E23">
        <w:rPr>
          <w:i/>
          <w:vertAlign w:val="subscript"/>
          <w:lang w:val="uk-UA"/>
        </w:rPr>
        <w:t>j</w:t>
      </w:r>
      <w:r w:rsidRPr="008A3E23">
        <w:rPr>
          <w:lang w:val="uk-UA"/>
        </w:rPr>
        <w:t xml:space="preserve"> – коефіцієнт транспортних витрат, (</w:t>
      </w:r>
      <w:r w:rsidRPr="008A3E23">
        <w:rPr>
          <w:i/>
          <w:lang w:val="uk-UA"/>
        </w:rPr>
        <w:t>К</w:t>
      </w:r>
      <w:r w:rsidRPr="008A3E23">
        <w:rPr>
          <w:i/>
          <w:vertAlign w:val="subscript"/>
          <w:lang w:val="uk-UA"/>
        </w:rPr>
        <w:t>j</w:t>
      </w:r>
      <w:r w:rsidRPr="008A3E23">
        <w:rPr>
          <w:i/>
          <w:lang w:val="uk-UA"/>
        </w:rPr>
        <w:t xml:space="preserve"> = 1,1 … 1,15</w:t>
      </w:r>
      <w:r w:rsidRPr="008A3E23">
        <w:rPr>
          <w:lang w:val="uk-UA"/>
        </w:rPr>
        <w:t>);</w:t>
      </w:r>
    </w:p>
    <w:p w14:paraId="5398594D" w14:textId="77777777" w:rsidR="006763FA" w:rsidRPr="008A3E23" w:rsidRDefault="006763FA" w:rsidP="006763FA">
      <w:pPr>
        <w:rPr>
          <w:lang w:val="uk-UA"/>
        </w:rPr>
      </w:pPr>
      <w:r w:rsidRPr="008A3E23">
        <w:rPr>
          <w:i/>
          <w:lang w:val="uk-UA"/>
        </w:rPr>
        <w:t>В</w:t>
      </w:r>
      <w:r w:rsidRPr="008A3E23">
        <w:rPr>
          <w:i/>
          <w:vertAlign w:val="subscript"/>
          <w:lang w:val="uk-UA"/>
        </w:rPr>
        <w:t>j</w:t>
      </w:r>
      <w:r w:rsidRPr="008A3E23">
        <w:rPr>
          <w:lang w:val="uk-UA"/>
        </w:rPr>
        <w:t xml:space="preserve"> – маса відходів </w:t>
      </w:r>
      <w:r w:rsidRPr="008A3E23">
        <w:rPr>
          <w:i/>
          <w:lang w:val="uk-UA"/>
        </w:rPr>
        <w:t>j</w:t>
      </w:r>
      <w:r w:rsidRPr="008A3E23">
        <w:rPr>
          <w:lang w:val="uk-UA"/>
        </w:rPr>
        <w:t xml:space="preserve">-го найменування, кг; </w:t>
      </w:r>
    </w:p>
    <w:p w14:paraId="16A6B42B" w14:textId="77777777" w:rsidR="006763FA" w:rsidRPr="008A3E23" w:rsidRDefault="006763FA" w:rsidP="006763FA">
      <w:pPr>
        <w:rPr>
          <w:lang w:val="uk-UA"/>
        </w:rPr>
      </w:pPr>
      <w:r w:rsidRPr="008A3E23">
        <w:rPr>
          <w:i/>
          <w:lang w:val="uk-UA"/>
        </w:rPr>
        <w:t>Ц</w:t>
      </w:r>
      <w:r w:rsidRPr="008A3E23">
        <w:rPr>
          <w:i/>
          <w:vertAlign w:val="subscript"/>
          <w:lang w:val="uk-UA"/>
        </w:rPr>
        <w:t>вj</w:t>
      </w:r>
      <w:r w:rsidRPr="008A3E23">
        <w:rPr>
          <w:lang w:val="uk-UA"/>
        </w:rPr>
        <w:t xml:space="preserve"> – вартість відходів </w:t>
      </w:r>
      <w:r w:rsidRPr="008A3E23">
        <w:rPr>
          <w:i/>
          <w:lang w:val="uk-UA"/>
        </w:rPr>
        <w:t>j</w:t>
      </w:r>
      <w:r w:rsidRPr="008A3E23">
        <w:rPr>
          <w:lang w:val="uk-UA"/>
        </w:rPr>
        <w:t>-го найменування, грн/кг.</w:t>
      </w:r>
    </w:p>
    <w:p w14:paraId="145A9D41" w14:textId="77777777" w:rsidR="006763FA" w:rsidRPr="008A3E23" w:rsidRDefault="006763FA" w:rsidP="006763FA">
      <w:pPr>
        <w:rPr>
          <w:lang w:val="uk-UA"/>
        </w:rPr>
      </w:pPr>
      <w:r w:rsidRPr="008A3E23">
        <w:rPr>
          <w:lang w:val="uk-UA"/>
        </w:rPr>
        <w:t>Проведені</w:t>
      </w:r>
      <w:r>
        <w:rPr>
          <w:lang w:val="uk-UA"/>
        </w:rPr>
        <w:t xml:space="preserve"> розрахунки зведемо до таблиці.</w:t>
      </w:r>
    </w:p>
    <w:p w14:paraId="734F92F6" w14:textId="77777777" w:rsidR="006763FA" w:rsidRPr="008A3E23" w:rsidRDefault="006763FA" w:rsidP="006763FA">
      <w:pPr>
        <w:ind w:firstLine="708"/>
        <w:rPr>
          <w:lang w:val="uk-UA"/>
        </w:rPr>
      </w:pPr>
      <w:r>
        <w:rPr>
          <w:lang w:val="uk-UA"/>
        </w:rPr>
        <w:t>Таблиця 5.7 – Витрати на матеріали</w:t>
      </w:r>
    </w:p>
    <w:tbl>
      <w:tblPr>
        <w:tblW w:w="9423"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3"/>
        <w:gridCol w:w="1559"/>
        <w:gridCol w:w="1417"/>
        <w:gridCol w:w="2694"/>
      </w:tblGrid>
      <w:tr w:rsidR="006763FA" w:rsidRPr="008A3E23" w14:paraId="397245A4" w14:textId="77777777" w:rsidTr="006763FA">
        <w:trPr>
          <w:trHeight w:val="903"/>
        </w:trPr>
        <w:tc>
          <w:tcPr>
            <w:tcW w:w="3753" w:type="dxa"/>
          </w:tcPr>
          <w:p w14:paraId="4EC5EB17" w14:textId="77777777" w:rsidR="006763FA" w:rsidRPr="008A3E23" w:rsidRDefault="006763FA" w:rsidP="006763FA">
            <w:pPr>
              <w:spacing w:line="240" w:lineRule="auto"/>
              <w:ind w:firstLine="0"/>
              <w:jc w:val="left"/>
              <w:rPr>
                <w:lang w:val="uk-UA"/>
              </w:rPr>
            </w:pPr>
            <w:r w:rsidRPr="008A3E23">
              <w:rPr>
                <w:lang w:val="uk-UA"/>
              </w:rPr>
              <w:t>Найменування матеріалу, марка, тип, сорт</w:t>
            </w:r>
          </w:p>
        </w:tc>
        <w:tc>
          <w:tcPr>
            <w:tcW w:w="1559" w:type="dxa"/>
          </w:tcPr>
          <w:p w14:paraId="19D8B7C9" w14:textId="77777777" w:rsidR="006763FA" w:rsidRPr="008A3E23" w:rsidRDefault="006763FA" w:rsidP="006763FA">
            <w:pPr>
              <w:jc w:val="center"/>
              <w:rPr>
                <w:lang w:val="uk-UA"/>
              </w:rPr>
            </w:pPr>
            <w:r w:rsidRPr="008A3E23">
              <w:rPr>
                <w:lang w:val="uk-UA"/>
              </w:rPr>
              <w:t xml:space="preserve">Ціна за </w:t>
            </w:r>
            <w:smartTag w:uri="urn:schemas-microsoft-com:office:smarttags" w:element="metricconverter">
              <w:smartTagPr>
                <w:attr w:name="ProductID" w:val="1 кг"/>
              </w:smartTagPr>
              <w:r w:rsidRPr="008A3E23">
                <w:rPr>
                  <w:lang w:val="uk-UA"/>
                </w:rPr>
                <w:t>1</w:t>
              </w:r>
              <w:r w:rsidRPr="00BF4775">
                <w:rPr>
                  <w:lang w:val="uk-UA"/>
                </w:rPr>
                <w:t> </w:t>
              </w:r>
              <w:r w:rsidRPr="008A3E23">
                <w:rPr>
                  <w:lang w:val="uk-UA"/>
                </w:rPr>
                <w:t>кг</w:t>
              </w:r>
            </w:smartTag>
            <w:r w:rsidRPr="008A3E23">
              <w:rPr>
                <w:lang w:val="uk-UA"/>
              </w:rPr>
              <w:t>, грн</w:t>
            </w:r>
          </w:p>
        </w:tc>
        <w:tc>
          <w:tcPr>
            <w:tcW w:w="1417" w:type="dxa"/>
          </w:tcPr>
          <w:p w14:paraId="2A0F591C" w14:textId="77777777" w:rsidR="006763FA" w:rsidRPr="008A3E23" w:rsidRDefault="006763FA" w:rsidP="006763FA">
            <w:pPr>
              <w:jc w:val="center"/>
              <w:rPr>
                <w:lang w:val="uk-UA"/>
              </w:rPr>
            </w:pPr>
            <w:r w:rsidRPr="008A3E23">
              <w:rPr>
                <w:lang w:val="uk-UA"/>
              </w:rPr>
              <w:t>Норма витрат, кг</w:t>
            </w:r>
          </w:p>
        </w:tc>
        <w:tc>
          <w:tcPr>
            <w:tcW w:w="2694" w:type="dxa"/>
          </w:tcPr>
          <w:p w14:paraId="29DA5EC4" w14:textId="77777777" w:rsidR="006763FA" w:rsidRPr="008A3E23" w:rsidRDefault="006763FA" w:rsidP="006763FA">
            <w:pPr>
              <w:jc w:val="center"/>
              <w:rPr>
                <w:lang w:val="uk-UA"/>
              </w:rPr>
            </w:pPr>
            <w:r w:rsidRPr="008A3E23">
              <w:rPr>
                <w:lang w:val="uk-UA"/>
              </w:rPr>
              <w:t>Вартість витраченого матеріалу, грн</w:t>
            </w:r>
          </w:p>
        </w:tc>
      </w:tr>
      <w:tr w:rsidR="006763FA" w:rsidRPr="008A3E23" w14:paraId="6BA9208E" w14:textId="77777777" w:rsidTr="006763FA">
        <w:trPr>
          <w:trHeight w:val="289"/>
        </w:trPr>
        <w:tc>
          <w:tcPr>
            <w:tcW w:w="3753" w:type="dxa"/>
            <w:vAlign w:val="center"/>
          </w:tcPr>
          <w:p w14:paraId="6FE68682" w14:textId="77777777" w:rsidR="006763FA" w:rsidRPr="00BF4775" w:rsidRDefault="006763FA" w:rsidP="006763FA">
            <w:pPr>
              <w:spacing w:line="240" w:lineRule="auto"/>
              <w:ind w:firstLine="0"/>
              <w:jc w:val="left"/>
              <w:rPr>
                <w:lang w:val="uk-UA"/>
              </w:rPr>
            </w:pPr>
            <w:r w:rsidRPr="00BF4775">
              <w:rPr>
                <w:lang w:val="uk-UA"/>
              </w:rPr>
              <w:t>Папір канцелярський офісний (А4)</w:t>
            </w:r>
          </w:p>
        </w:tc>
        <w:tc>
          <w:tcPr>
            <w:tcW w:w="1559" w:type="dxa"/>
            <w:vAlign w:val="center"/>
          </w:tcPr>
          <w:p w14:paraId="79C31293" w14:textId="77777777" w:rsidR="006763FA" w:rsidRPr="00BF4775" w:rsidRDefault="006763FA" w:rsidP="006763FA">
            <w:pPr>
              <w:spacing w:line="240" w:lineRule="auto"/>
              <w:ind w:firstLine="0"/>
              <w:jc w:val="left"/>
              <w:rPr>
                <w:lang w:val="uk-UA"/>
              </w:rPr>
            </w:pPr>
            <w:r w:rsidRPr="00BF4775">
              <w:rPr>
                <w:lang w:val="uk-UA"/>
              </w:rPr>
              <w:t>180</w:t>
            </w:r>
          </w:p>
        </w:tc>
        <w:tc>
          <w:tcPr>
            <w:tcW w:w="1417" w:type="dxa"/>
            <w:vAlign w:val="center"/>
          </w:tcPr>
          <w:p w14:paraId="4BAC7A3A" w14:textId="77777777" w:rsidR="006763FA" w:rsidRPr="00BF4775" w:rsidRDefault="006763FA" w:rsidP="006763FA">
            <w:pPr>
              <w:spacing w:line="240" w:lineRule="auto"/>
              <w:ind w:firstLine="0"/>
              <w:jc w:val="left"/>
              <w:rPr>
                <w:lang w:val="uk-UA"/>
              </w:rPr>
            </w:pPr>
            <w:r w:rsidRPr="00BF4775">
              <w:rPr>
                <w:lang w:val="uk-UA"/>
              </w:rPr>
              <w:t>1</w:t>
            </w:r>
          </w:p>
        </w:tc>
        <w:tc>
          <w:tcPr>
            <w:tcW w:w="2694" w:type="dxa"/>
            <w:vAlign w:val="center"/>
          </w:tcPr>
          <w:p w14:paraId="32D9E168" w14:textId="77777777" w:rsidR="006763FA" w:rsidRPr="00BF4775" w:rsidRDefault="006763FA" w:rsidP="006763FA">
            <w:pPr>
              <w:spacing w:line="240" w:lineRule="auto"/>
              <w:ind w:firstLine="0"/>
              <w:jc w:val="left"/>
              <w:rPr>
                <w:lang w:val="uk-UA"/>
              </w:rPr>
            </w:pPr>
            <w:r w:rsidRPr="00BF4775">
              <w:rPr>
                <w:lang w:val="uk-UA"/>
              </w:rPr>
              <w:t>180</w:t>
            </w:r>
          </w:p>
        </w:tc>
      </w:tr>
      <w:tr w:rsidR="006763FA" w:rsidRPr="008A3E23" w14:paraId="73CD4478" w14:textId="77777777" w:rsidTr="006763FA">
        <w:trPr>
          <w:trHeight w:val="274"/>
        </w:trPr>
        <w:tc>
          <w:tcPr>
            <w:tcW w:w="3753" w:type="dxa"/>
            <w:vAlign w:val="center"/>
          </w:tcPr>
          <w:p w14:paraId="5252D641" w14:textId="77777777" w:rsidR="006763FA" w:rsidRPr="00BF4775" w:rsidRDefault="006763FA" w:rsidP="006763FA">
            <w:pPr>
              <w:spacing w:line="240" w:lineRule="auto"/>
              <w:ind w:firstLine="0"/>
              <w:jc w:val="left"/>
              <w:rPr>
                <w:lang w:val="uk-UA"/>
              </w:rPr>
            </w:pPr>
            <w:r w:rsidRPr="00BF4775">
              <w:rPr>
                <w:lang w:val="uk-UA"/>
              </w:rPr>
              <w:t>Папір для заміток (А5)</w:t>
            </w:r>
          </w:p>
        </w:tc>
        <w:tc>
          <w:tcPr>
            <w:tcW w:w="1559" w:type="dxa"/>
            <w:vAlign w:val="center"/>
          </w:tcPr>
          <w:p w14:paraId="4EF26064" w14:textId="77777777" w:rsidR="006763FA" w:rsidRPr="00BF4775" w:rsidRDefault="006763FA" w:rsidP="006763FA">
            <w:pPr>
              <w:spacing w:line="240" w:lineRule="auto"/>
              <w:ind w:firstLine="0"/>
              <w:jc w:val="left"/>
              <w:rPr>
                <w:lang w:val="uk-UA"/>
              </w:rPr>
            </w:pPr>
            <w:r w:rsidRPr="00BF4775">
              <w:rPr>
                <w:lang w:val="uk-UA"/>
              </w:rPr>
              <w:t>115</w:t>
            </w:r>
          </w:p>
        </w:tc>
        <w:tc>
          <w:tcPr>
            <w:tcW w:w="1417" w:type="dxa"/>
            <w:vAlign w:val="center"/>
          </w:tcPr>
          <w:p w14:paraId="4368C1EE" w14:textId="77777777" w:rsidR="006763FA" w:rsidRPr="00BF4775" w:rsidRDefault="006763FA" w:rsidP="006763FA">
            <w:pPr>
              <w:spacing w:line="240" w:lineRule="auto"/>
              <w:ind w:firstLine="0"/>
              <w:jc w:val="left"/>
              <w:rPr>
                <w:lang w:val="uk-UA"/>
              </w:rPr>
            </w:pPr>
            <w:r w:rsidRPr="00BF4775">
              <w:rPr>
                <w:lang w:val="uk-UA"/>
              </w:rPr>
              <w:t>1</w:t>
            </w:r>
          </w:p>
        </w:tc>
        <w:tc>
          <w:tcPr>
            <w:tcW w:w="2694" w:type="dxa"/>
            <w:vAlign w:val="center"/>
          </w:tcPr>
          <w:p w14:paraId="24E4ACFE" w14:textId="77777777" w:rsidR="006763FA" w:rsidRPr="00BF4775" w:rsidRDefault="006763FA" w:rsidP="006763FA">
            <w:pPr>
              <w:spacing w:line="240" w:lineRule="auto"/>
              <w:ind w:firstLine="0"/>
              <w:jc w:val="left"/>
              <w:rPr>
                <w:lang w:val="uk-UA"/>
              </w:rPr>
            </w:pPr>
            <w:r w:rsidRPr="00BF4775">
              <w:rPr>
                <w:lang w:val="uk-UA"/>
              </w:rPr>
              <w:t>115</w:t>
            </w:r>
          </w:p>
        </w:tc>
      </w:tr>
      <w:tr w:rsidR="006763FA" w:rsidRPr="008A3E23" w14:paraId="3627C110" w14:textId="77777777" w:rsidTr="006763FA">
        <w:trPr>
          <w:trHeight w:val="274"/>
        </w:trPr>
        <w:tc>
          <w:tcPr>
            <w:tcW w:w="3753" w:type="dxa"/>
            <w:vAlign w:val="center"/>
          </w:tcPr>
          <w:p w14:paraId="24C89247" w14:textId="77777777" w:rsidR="006763FA" w:rsidRPr="00BF4775" w:rsidRDefault="006763FA" w:rsidP="006763FA">
            <w:pPr>
              <w:spacing w:line="240" w:lineRule="auto"/>
              <w:ind w:firstLine="0"/>
              <w:jc w:val="left"/>
              <w:rPr>
                <w:lang w:val="uk-UA"/>
              </w:rPr>
            </w:pPr>
            <w:r w:rsidRPr="00BF4775">
              <w:rPr>
                <w:lang w:val="uk-UA"/>
              </w:rPr>
              <w:t>Органайзер офісний</w:t>
            </w:r>
          </w:p>
        </w:tc>
        <w:tc>
          <w:tcPr>
            <w:tcW w:w="1559" w:type="dxa"/>
            <w:vAlign w:val="center"/>
          </w:tcPr>
          <w:p w14:paraId="3DA069D0" w14:textId="77777777" w:rsidR="006763FA" w:rsidRPr="00BF4775" w:rsidRDefault="006763FA" w:rsidP="006763FA">
            <w:pPr>
              <w:spacing w:line="240" w:lineRule="auto"/>
              <w:ind w:firstLine="0"/>
              <w:jc w:val="left"/>
              <w:rPr>
                <w:lang w:val="uk-UA"/>
              </w:rPr>
            </w:pPr>
            <w:r w:rsidRPr="00BF4775">
              <w:rPr>
                <w:lang w:val="uk-UA"/>
              </w:rPr>
              <w:t>150</w:t>
            </w:r>
          </w:p>
        </w:tc>
        <w:tc>
          <w:tcPr>
            <w:tcW w:w="1417" w:type="dxa"/>
            <w:vAlign w:val="center"/>
          </w:tcPr>
          <w:p w14:paraId="4E0816FF" w14:textId="77777777" w:rsidR="006763FA" w:rsidRPr="00BF4775" w:rsidRDefault="006763FA" w:rsidP="006763FA">
            <w:pPr>
              <w:spacing w:line="240" w:lineRule="auto"/>
              <w:ind w:firstLine="0"/>
              <w:jc w:val="left"/>
              <w:rPr>
                <w:lang w:val="uk-UA"/>
              </w:rPr>
            </w:pPr>
            <w:r w:rsidRPr="00BF4775">
              <w:rPr>
                <w:lang w:val="uk-UA"/>
              </w:rPr>
              <w:t>1</w:t>
            </w:r>
          </w:p>
        </w:tc>
        <w:tc>
          <w:tcPr>
            <w:tcW w:w="2694" w:type="dxa"/>
            <w:vAlign w:val="center"/>
          </w:tcPr>
          <w:p w14:paraId="27670496" w14:textId="77777777" w:rsidR="006763FA" w:rsidRPr="00BF4775" w:rsidRDefault="006763FA" w:rsidP="006763FA">
            <w:pPr>
              <w:spacing w:line="240" w:lineRule="auto"/>
              <w:ind w:firstLine="0"/>
              <w:jc w:val="left"/>
              <w:rPr>
                <w:lang w:val="uk-UA"/>
              </w:rPr>
            </w:pPr>
            <w:r w:rsidRPr="00BF4775">
              <w:rPr>
                <w:lang w:val="uk-UA"/>
              </w:rPr>
              <w:t>150</w:t>
            </w:r>
          </w:p>
        </w:tc>
      </w:tr>
      <w:tr w:rsidR="006763FA" w:rsidRPr="008A3E23" w14:paraId="539B2997" w14:textId="77777777" w:rsidTr="006763FA">
        <w:trPr>
          <w:trHeight w:val="274"/>
        </w:trPr>
        <w:tc>
          <w:tcPr>
            <w:tcW w:w="6729" w:type="dxa"/>
            <w:gridSpan w:val="3"/>
          </w:tcPr>
          <w:p w14:paraId="2E266319" w14:textId="77777777" w:rsidR="006763FA" w:rsidRPr="008A3E23" w:rsidRDefault="006763FA" w:rsidP="006763FA">
            <w:pPr>
              <w:spacing w:line="240" w:lineRule="auto"/>
              <w:ind w:firstLine="0"/>
              <w:jc w:val="left"/>
              <w:rPr>
                <w:lang w:val="uk-UA"/>
              </w:rPr>
            </w:pPr>
            <w:r w:rsidRPr="008A3E23">
              <w:rPr>
                <w:lang w:val="uk-UA"/>
              </w:rPr>
              <w:t>Всього</w:t>
            </w:r>
          </w:p>
        </w:tc>
        <w:tc>
          <w:tcPr>
            <w:tcW w:w="2694" w:type="dxa"/>
          </w:tcPr>
          <w:p w14:paraId="11B47939" w14:textId="77777777" w:rsidR="006763FA" w:rsidRPr="008A3E23" w:rsidRDefault="006763FA" w:rsidP="006763FA">
            <w:pPr>
              <w:spacing w:line="240" w:lineRule="auto"/>
              <w:ind w:firstLine="0"/>
              <w:jc w:val="left"/>
              <w:rPr>
                <w:lang w:val="uk-UA"/>
              </w:rPr>
            </w:pPr>
            <w:r w:rsidRPr="00BF4775">
              <w:rPr>
                <w:lang w:val="uk-UA"/>
              </w:rPr>
              <w:t>445</w:t>
            </w:r>
          </w:p>
        </w:tc>
      </w:tr>
      <w:tr w:rsidR="006763FA" w:rsidRPr="008A3E23" w14:paraId="75C6D990" w14:textId="77777777" w:rsidTr="006763FA">
        <w:trPr>
          <w:trHeight w:val="274"/>
        </w:trPr>
        <w:tc>
          <w:tcPr>
            <w:tcW w:w="6729" w:type="dxa"/>
            <w:gridSpan w:val="3"/>
          </w:tcPr>
          <w:p w14:paraId="0297744E" w14:textId="77777777" w:rsidR="006763FA" w:rsidRPr="008A3E23" w:rsidRDefault="006763FA" w:rsidP="006763FA">
            <w:pPr>
              <w:spacing w:line="240" w:lineRule="auto"/>
              <w:ind w:firstLine="0"/>
              <w:jc w:val="left"/>
              <w:rPr>
                <w:lang w:val="uk-UA"/>
              </w:rPr>
            </w:pPr>
            <w:r w:rsidRPr="00BF4775">
              <w:rPr>
                <w:lang w:val="uk-UA"/>
              </w:rPr>
              <w:t>З врахуванням коефіцієнта транспортування</w:t>
            </w:r>
          </w:p>
        </w:tc>
        <w:tc>
          <w:tcPr>
            <w:tcW w:w="2694" w:type="dxa"/>
            <w:vAlign w:val="bottom"/>
          </w:tcPr>
          <w:p w14:paraId="07557DC6" w14:textId="77777777" w:rsidR="006763FA" w:rsidRPr="00BF4775" w:rsidRDefault="006763FA" w:rsidP="006763FA">
            <w:pPr>
              <w:spacing w:line="240" w:lineRule="auto"/>
              <w:ind w:firstLine="0"/>
              <w:jc w:val="left"/>
              <w:rPr>
                <w:lang w:val="uk-UA"/>
              </w:rPr>
            </w:pPr>
            <w:r w:rsidRPr="00BF4775">
              <w:rPr>
                <w:lang w:val="uk-UA"/>
              </w:rPr>
              <w:t>489,5</w:t>
            </w:r>
          </w:p>
        </w:tc>
      </w:tr>
    </w:tbl>
    <w:p w14:paraId="689568D4" w14:textId="77777777" w:rsidR="006763FA" w:rsidRPr="008A3E23" w:rsidRDefault="006763FA" w:rsidP="006763FA">
      <w:pPr>
        <w:rPr>
          <w:bCs/>
          <w:iCs/>
          <w:lang w:val="uk-UA"/>
        </w:rPr>
      </w:pPr>
      <w:bookmarkStart w:id="66" w:name="_Toc354074969"/>
    </w:p>
    <w:p w14:paraId="46E383ED" w14:textId="77777777" w:rsidR="006763FA" w:rsidRPr="008A3E23" w:rsidRDefault="006763FA" w:rsidP="006763FA">
      <w:pPr>
        <w:keepNext/>
        <w:keepLines/>
        <w:outlineLvl w:val="2"/>
        <w:rPr>
          <w:rFonts w:eastAsiaTheme="majorEastAsia"/>
          <w:b/>
          <w:lang w:val="uk-UA"/>
        </w:rPr>
      </w:pPr>
      <w:bookmarkStart w:id="67" w:name="_Toc59283880"/>
      <w:bookmarkStart w:id="68" w:name="_Toc153837164"/>
      <w:bookmarkStart w:id="69" w:name="_Toc59283881"/>
      <w:r>
        <w:rPr>
          <w:rFonts w:eastAsiaTheme="majorEastAsia"/>
          <w:b/>
          <w:lang w:val="uk-UA"/>
        </w:rPr>
        <w:lastRenderedPageBreak/>
        <w:t>5</w:t>
      </w:r>
      <w:r w:rsidRPr="008A3E23">
        <w:rPr>
          <w:rFonts w:eastAsiaTheme="majorEastAsia"/>
          <w:b/>
          <w:lang w:val="uk-UA"/>
        </w:rPr>
        <w:t>.3.4 Розрахунок витрат на комплектуючі</w:t>
      </w:r>
      <w:bookmarkEnd w:id="67"/>
      <w:bookmarkEnd w:id="68"/>
    </w:p>
    <w:p w14:paraId="2148FF0E" w14:textId="77777777" w:rsidR="006763FA" w:rsidRPr="008A3E23" w:rsidRDefault="006763FA" w:rsidP="006763FA">
      <w:pPr>
        <w:rPr>
          <w:lang w:val="uk-UA"/>
        </w:rPr>
      </w:pPr>
      <w:r w:rsidRPr="008A3E23">
        <w:rPr>
          <w:lang w:val="uk-UA"/>
        </w:rPr>
        <w:t xml:space="preserve">Витрати на комплектуючі </w:t>
      </w:r>
      <w:r w:rsidRPr="008A3E23">
        <w:rPr>
          <w:i/>
          <w:lang w:val="uk-UA"/>
        </w:rPr>
        <w:t>(К</w:t>
      </w:r>
      <w:r w:rsidRPr="008A3E23">
        <w:rPr>
          <w:i/>
          <w:vertAlign w:val="subscript"/>
          <w:lang w:val="uk-UA"/>
        </w:rPr>
        <w:t>в</w:t>
      </w:r>
      <w:r w:rsidRPr="008A3E23">
        <w:rPr>
          <w:i/>
          <w:lang w:val="uk-UA"/>
        </w:rPr>
        <w:t>)</w:t>
      </w:r>
      <w:r w:rsidRPr="008A3E23">
        <w:rPr>
          <w:lang w:val="uk-UA"/>
        </w:rPr>
        <w:t>, які використовують при проведенні НДР на тему «Інформаційна система підтримки підприємств малого бізнесу у сфері послуг».</w:t>
      </w:r>
    </w:p>
    <w:p w14:paraId="086D7B67" w14:textId="77777777" w:rsidR="006763FA" w:rsidRPr="008A3E23" w:rsidRDefault="006763FA" w:rsidP="006763FA">
      <w:pPr>
        <w:rPr>
          <w:lang w:val="uk-UA"/>
        </w:rPr>
      </w:pPr>
      <w:r w:rsidRPr="008A3E23">
        <w:rPr>
          <w:lang w:val="uk-UA"/>
        </w:rPr>
        <w:t>Витрати на комплектуючі К, що були використані під час виконання даного етапу роботи, розраховуються за формулою:</w:t>
      </w:r>
    </w:p>
    <w:p w14:paraId="6B23E48C" w14:textId="77777777" w:rsidR="006763FA" w:rsidRPr="008A3E23" w:rsidRDefault="006763FA" w:rsidP="006763FA">
      <w:pPr>
        <w:rPr>
          <w:lang w:val="uk-UA"/>
        </w:rPr>
      </w:pPr>
      <w:r w:rsidRPr="008A3E23">
        <w:rPr>
          <w:lang w:val="uk-UA"/>
        </w:rPr>
        <w:t xml:space="preserve">                          </w:t>
      </w:r>
      <w:r w:rsidRPr="008A3E23">
        <w:rPr>
          <w:lang w:val="uk-UA"/>
        </w:rPr>
        <w:object w:dxaOrig="2140" w:dyaOrig="800" w14:anchorId="286492BF">
          <v:shape id="_x0000_i1030" type="#_x0000_t75" style="width:107.4pt;height:39.6pt" o:ole="" fillcolor="window">
            <v:imagedata r:id="rId47" o:title=""/>
          </v:shape>
          <o:OLEObject Type="Embed" ProgID="Equation.3" ShapeID="_x0000_i1030" DrawAspect="Content" ObjectID="_1764530261" r:id="rId48"/>
        </w:object>
      </w:r>
      <w:r w:rsidRPr="008A3E23">
        <w:rPr>
          <w:lang w:val="uk-UA"/>
        </w:rPr>
        <w:t xml:space="preserve"> грн.,        </w:t>
      </w:r>
      <w:r>
        <w:rPr>
          <w:lang w:val="uk-UA"/>
        </w:rPr>
        <w:t xml:space="preserve">                             </w:t>
      </w:r>
      <w:r>
        <w:rPr>
          <w:lang w:val="uk-UA"/>
        </w:rPr>
        <w:tab/>
        <w:t>(5</w:t>
      </w:r>
      <w:r w:rsidRPr="008A3E23">
        <w:rPr>
          <w:lang w:val="uk-UA"/>
        </w:rPr>
        <w:t>.12)</w:t>
      </w:r>
    </w:p>
    <w:p w14:paraId="5B03CFA9" w14:textId="77777777" w:rsidR="006763FA" w:rsidRPr="008A3E23" w:rsidRDefault="006763FA" w:rsidP="006763FA">
      <w:pPr>
        <w:rPr>
          <w:lang w:val="uk-UA"/>
        </w:rPr>
      </w:pPr>
      <w:r w:rsidRPr="008A3E23">
        <w:rPr>
          <w:lang w:val="uk-UA"/>
        </w:rPr>
        <w:t>де</w:t>
      </w:r>
      <w:r w:rsidRPr="008A3E23">
        <w:rPr>
          <w:lang w:val="uk-UA"/>
        </w:rPr>
        <w:tab/>
        <w:t>Н</w:t>
      </w:r>
      <w:r w:rsidRPr="008A3E23">
        <w:rPr>
          <w:vertAlign w:val="subscript"/>
          <w:lang w:val="uk-UA"/>
        </w:rPr>
        <w:t>і</w:t>
      </w:r>
      <w:r w:rsidRPr="008A3E23">
        <w:rPr>
          <w:lang w:val="uk-UA"/>
        </w:rPr>
        <w:t xml:space="preserve"> –  кількість комплектуючих </w:t>
      </w:r>
      <w:r w:rsidRPr="008A3E23">
        <w:rPr>
          <w:i/>
          <w:lang w:val="uk-UA"/>
        </w:rPr>
        <w:t>і</w:t>
      </w:r>
      <w:r w:rsidRPr="008A3E23">
        <w:rPr>
          <w:lang w:val="uk-UA"/>
        </w:rPr>
        <w:t>-го  виду, шт.;</w:t>
      </w:r>
    </w:p>
    <w:p w14:paraId="3C426986" w14:textId="77777777" w:rsidR="006763FA" w:rsidRPr="008A3E23" w:rsidRDefault="006763FA" w:rsidP="006763FA">
      <w:pPr>
        <w:rPr>
          <w:lang w:val="uk-UA"/>
        </w:rPr>
      </w:pPr>
      <w:r w:rsidRPr="008A3E23">
        <w:rPr>
          <w:lang w:val="uk-UA"/>
        </w:rPr>
        <w:tab/>
        <w:t>Ц</w:t>
      </w:r>
      <w:r w:rsidRPr="008A3E23">
        <w:rPr>
          <w:vertAlign w:val="subscript"/>
          <w:lang w:val="uk-UA"/>
        </w:rPr>
        <w:t>і</w:t>
      </w:r>
      <w:r w:rsidRPr="008A3E23">
        <w:rPr>
          <w:lang w:val="uk-UA"/>
        </w:rPr>
        <w:t xml:space="preserve"> –  ціна комплектуючих </w:t>
      </w:r>
      <w:r w:rsidRPr="008A3E23">
        <w:rPr>
          <w:i/>
          <w:lang w:val="uk-UA"/>
        </w:rPr>
        <w:t>і</w:t>
      </w:r>
      <w:r w:rsidRPr="008A3E23">
        <w:rPr>
          <w:lang w:val="uk-UA"/>
        </w:rPr>
        <w:t>-го виду, грн.;</w:t>
      </w:r>
    </w:p>
    <w:p w14:paraId="5AD71F6E" w14:textId="77777777" w:rsidR="006763FA" w:rsidRPr="008A3E23" w:rsidRDefault="006763FA" w:rsidP="006763FA">
      <w:pPr>
        <w:rPr>
          <w:lang w:val="uk-UA"/>
        </w:rPr>
      </w:pPr>
      <w:r w:rsidRPr="008A3E23">
        <w:rPr>
          <w:lang w:val="uk-UA"/>
        </w:rPr>
        <w:tab/>
        <w:t>К</w:t>
      </w:r>
      <w:r w:rsidRPr="008A3E23">
        <w:rPr>
          <w:vertAlign w:val="subscript"/>
          <w:lang w:val="uk-UA"/>
        </w:rPr>
        <w:t>i</w:t>
      </w:r>
      <w:r w:rsidRPr="008A3E23">
        <w:rPr>
          <w:lang w:val="uk-UA"/>
        </w:rPr>
        <w:t xml:space="preserve"> –  коефіцієнт транспортних витрат, К</w:t>
      </w:r>
      <w:r w:rsidRPr="008A3E23">
        <w:rPr>
          <w:vertAlign w:val="subscript"/>
          <w:lang w:val="uk-UA"/>
        </w:rPr>
        <w:t>і</w:t>
      </w:r>
      <w:r w:rsidRPr="008A3E23">
        <w:rPr>
          <w:lang w:val="uk-UA"/>
        </w:rPr>
        <w:t xml:space="preserve"> = (1,1…1,15);</w:t>
      </w:r>
    </w:p>
    <w:p w14:paraId="09DDB26E" w14:textId="77777777" w:rsidR="006763FA" w:rsidRPr="008A3E23" w:rsidRDefault="006763FA" w:rsidP="006763FA">
      <w:pPr>
        <w:rPr>
          <w:lang w:val="uk-UA"/>
        </w:rPr>
      </w:pPr>
      <w:r w:rsidRPr="008A3E23">
        <w:rPr>
          <w:lang w:val="uk-UA"/>
        </w:rPr>
        <w:t xml:space="preserve">  </w:t>
      </w:r>
      <w:r w:rsidRPr="008A3E23">
        <w:rPr>
          <w:lang w:val="uk-UA"/>
        </w:rPr>
        <w:tab/>
        <w:t>n –  кількість видів комплектуючих.</w:t>
      </w:r>
    </w:p>
    <w:p w14:paraId="1912D5EB" w14:textId="77777777" w:rsidR="006763FA" w:rsidRPr="008A3E23" w:rsidRDefault="006763FA" w:rsidP="006763FA">
      <w:pPr>
        <w:rPr>
          <w:lang w:val="uk-UA"/>
        </w:rPr>
      </w:pPr>
      <w:r w:rsidRPr="008A3E23">
        <w:rPr>
          <w:lang w:val="uk-UA"/>
        </w:rPr>
        <w:tab/>
        <w:t>Зроблені розрахунки бажано звести до таблиці:</w:t>
      </w:r>
    </w:p>
    <w:p w14:paraId="02A55571" w14:textId="77777777" w:rsidR="006763FA" w:rsidRPr="008A3E23" w:rsidRDefault="006763FA" w:rsidP="006763FA">
      <w:pPr>
        <w:ind w:firstLine="708"/>
        <w:rPr>
          <w:lang w:val="uk-UA"/>
        </w:rPr>
      </w:pPr>
      <w:r>
        <w:rPr>
          <w:lang w:val="uk-UA"/>
        </w:rPr>
        <w:t>Таблиця 5</w:t>
      </w:r>
      <w:r w:rsidRPr="008A3E23">
        <w:rPr>
          <w:lang w:val="uk-UA"/>
        </w:rPr>
        <w:t xml:space="preserve">.8 </w:t>
      </w:r>
      <w:r w:rsidRPr="008A3E23">
        <w:rPr>
          <w:szCs w:val="20"/>
          <w:lang w:val="uk-UA"/>
        </w:rPr>
        <w:t>–</w:t>
      </w:r>
      <w:r w:rsidRPr="008A3E23">
        <w:rPr>
          <w:lang w:val="uk-UA"/>
        </w:rPr>
        <w:t xml:space="preserve"> Витрати на комлектуючі</w:t>
      </w: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745"/>
        <w:gridCol w:w="1275"/>
        <w:gridCol w:w="1843"/>
        <w:gridCol w:w="14"/>
        <w:gridCol w:w="1545"/>
        <w:gridCol w:w="14"/>
      </w:tblGrid>
      <w:tr w:rsidR="006763FA" w:rsidRPr="00DA0583" w14:paraId="0E390276" w14:textId="77777777" w:rsidTr="006763FA">
        <w:trPr>
          <w:gridAfter w:val="1"/>
          <w:wAfter w:w="14" w:type="dxa"/>
          <w:cantSplit/>
        </w:trPr>
        <w:tc>
          <w:tcPr>
            <w:tcW w:w="4745" w:type="dxa"/>
            <w:tcBorders>
              <w:top w:val="single" w:sz="4" w:space="0" w:color="auto"/>
              <w:left w:val="single" w:sz="4" w:space="0" w:color="auto"/>
              <w:bottom w:val="single" w:sz="4" w:space="0" w:color="auto"/>
              <w:right w:val="single" w:sz="4" w:space="0" w:color="auto"/>
            </w:tcBorders>
          </w:tcPr>
          <w:p w14:paraId="1BCB84F4" w14:textId="77777777" w:rsidR="006763FA" w:rsidRPr="00DA0583" w:rsidRDefault="006763FA" w:rsidP="006763FA">
            <w:pPr>
              <w:spacing w:line="240" w:lineRule="auto"/>
              <w:ind w:firstLine="0"/>
              <w:jc w:val="left"/>
              <w:rPr>
                <w:lang w:val="uk-UA"/>
              </w:rPr>
            </w:pPr>
            <w:r w:rsidRPr="00DA0583">
              <w:rPr>
                <w:lang w:val="uk-UA"/>
              </w:rPr>
              <w:t>Найменування</w:t>
            </w:r>
          </w:p>
          <w:p w14:paraId="69B84142" w14:textId="77777777" w:rsidR="006763FA" w:rsidRPr="00DA0583" w:rsidRDefault="006763FA" w:rsidP="006763FA">
            <w:pPr>
              <w:spacing w:line="240" w:lineRule="auto"/>
              <w:ind w:firstLine="0"/>
              <w:jc w:val="left"/>
              <w:rPr>
                <w:lang w:val="uk-UA"/>
              </w:rPr>
            </w:pPr>
            <w:r w:rsidRPr="00DA0583">
              <w:rPr>
                <w:lang w:val="uk-UA"/>
              </w:rPr>
              <w:t>комплектувальних</w:t>
            </w:r>
          </w:p>
        </w:tc>
        <w:tc>
          <w:tcPr>
            <w:tcW w:w="1275" w:type="dxa"/>
            <w:tcBorders>
              <w:top w:val="single" w:sz="4" w:space="0" w:color="auto"/>
              <w:left w:val="single" w:sz="4" w:space="0" w:color="auto"/>
              <w:bottom w:val="single" w:sz="4" w:space="0" w:color="auto"/>
              <w:right w:val="single" w:sz="4" w:space="0" w:color="auto"/>
            </w:tcBorders>
          </w:tcPr>
          <w:p w14:paraId="5CAC6FCB" w14:textId="77777777" w:rsidR="006763FA" w:rsidRPr="00DA0583" w:rsidRDefault="006763FA" w:rsidP="006763FA">
            <w:pPr>
              <w:spacing w:line="240" w:lineRule="auto"/>
              <w:ind w:firstLine="0"/>
              <w:jc w:val="left"/>
              <w:rPr>
                <w:lang w:val="uk-UA"/>
              </w:rPr>
            </w:pPr>
            <w:r w:rsidRPr="00DA0583">
              <w:rPr>
                <w:lang w:val="uk-UA"/>
              </w:rPr>
              <w:t>Кількість</w:t>
            </w:r>
          </w:p>
        </w:tc>
        <w:tc>
          <w:tcPr>
            <w:tcW w:w="1843" w:type="dxa"/>
            <w:tcBorders>
              <w:top w:val="single" w:sz="4" w:space="0" w:color="auto"/>
              <w:left w:val="single" w:sz="4" w:space="0" w:color="auto"/>
              <w:bottom w:val="single" w:sz="4" w:space="0" w:color="auto"/>
              <w:right w:val="single" w:sz="4" w:space="0" w:color="auto"/>
            </w:tcBorders>
          </w:tcPr>
          <w:p w14:paraId="5E49B163" w14:textId="77777777" w:rsidR="006763FA" w:rsidRPr="00DA0583" w:rsidRDefault="006763FA" w:rsidP="006763FA">
            <w:pPr>
              <w:spacing w:line="240" w:lineRule="auto"/>
              <w:ind w:firstLine="0"/>
              <w:jc w:val="left"/>
              <w:rPr>
                <w:lang w:val="uk-UA"/>
              </w:rPr>
            </w:pPr>
            <w:r w:rsidRPr="00DA0583">
              <w:rPr>
                <w:lang w:val="uk-UA"/>
              </w:rPr>
              <w:t>Ціна за штуку, грн.</w:t>
            </w:r>
          </w:p>
        </w:tc>
        <w:tc>
          <w:tcPr>
            <w:tcW w:w="1559" w:type="dxa"/>
            <w:gridSpan w:val="2"/>
            <w:tcBorders>
              <w:top w:val="single" w:sz="4" w:space="0" w:color="auto"/>
              <w:left w:val="single" w:sz="4" w:space="0" w:color="auto"/>
              <w:bottom w:val="single" w:sz="4" w:space="0" w:color="auto"/>
              <w:right w:val="single" w:sz="4" w:space="0" w:color="auto"/>
            </w:tcBorders>
          </w:tcPr>
          <w:p w14:paraId="4C26F95B" w14:textId="77777777" w:rsidR="006763FA" w:rsidRPr="00DA0583" w:rsidRDefault="006763FA" w:rsidP="006763FA">
            <w:pPr>
              <w:spacing w:line="240" w:lineRule="auto"/>
              <w:ind w:firstLine="0"/>
              <w:jc w:val="left"/>
              <w:rPr>
                <w:lang w:val="uk-UA"/>
              </w:rPr>
            </w:pPr>
            <w:r w:rsidRPr="00DA0583">
              <w:rPr>
                <w:lang w:val="uk-UA"/>
              </w:rPr>
              <w:t>Сума, грн.</w:t>
            </w:r>
          </w:p>
        </w:tc>
      </w:tr>
      <w:tr w:rsidR="006763FA" w:rsidRPr="00DA0583" w14:paraId="2A549142" w14:textId="77777777" w:rsidTr="006763FA">
        <w:trPr>
          <w:gridAfter w:val="1"/>
          <w:wAfter w:w="14" w:type="dxa"/>
          <w:cantSplit/>
        </w:trPr>
        <w:tc>
          <w:tcPr>
            <w:tcW w:w="4745" w:type="dxa"/>
            <w:tcBorders>
              <w:top w:val="single" w:sz="4" w:space="0" w:color="auto"/>
              <w:left w:val="single" w:sz="4" w:space="0" w:color="auto"/>
              <w:bottom w:val="single" w:sz="4" w:space="0" w:color="auto"/>
              <w:right w:val="single" w:sz="4" w:space="0" w:color="auto"/>
            </w:tcBorders>
            <w:vAlign w:val="center"/>
          </w:tcPr>
          <w:p w14:paraId="3C2019A5" w14:textId="77777777" w:rsidR="006763FA" w:rsidRPr="00146B5F" w:rsidRDefault="006763FA" w:rsidP="006763FA">
            <w:pPr>
              <w:spacing w:line="240" w:lineRule="auto"/>
              <w:ind w:firstLine="0"/>
              <w:jc w:val="left"/>
              <w:rPr>
                <w:lang w:val="uk-UA"/>
              </w:rPr>
            </w:pPr>
            <w:r w:rsidRPr="00146B5F">
              <w:rPr>
                <w:lang w:val="uk-UA"/>
              </w:rPr>
              <w:t>HP Omen 15 2018</w:t>
            </w:r>
          </w:p>
        </w:tc>
        <w:tc>
          <w:tcPr>
            <w:tcW w:w="1275" w:type="dxa"/>
            <w:tcBorders>
              <w:top w:val="single" w:sz="4" w:space="0" w:color="auto"/>
              <w:left w:val="single" w:sz="4" w:space="0" w:color="auto"/>
              <w:bottom w:val="single" w:sz="4" w:space="0" w:color="auto"/>
              <w:right w:val="single" w:sz="4" w:space="0" w:color="auto"/>
            </w:tcBorders>
            <w:vAlign w:val="center"/>
          </w:tcPr>
          <w:p w14:paraId="3684B24C" w14:textId="77777777" w:rsidR="006763FA" w:rsidRPr="00146B5F" w:rsidRDefault="006763FA" w:rsidP="006763FA">
            <w:pPr>
              <w:spacing w:line="240" w:lineRule="auto"/>
              <w:ind w:firstLine="0"/>
              <w:jc w:val="left"/>
              <w:rPr>
                <w:lang w:val="uk-UA"/>
              </w:rPr>
            </w:pPr>
            <w:r w:rsidRPr="00146B5F">
              <w:rPr>
                <w:lang w:val="uk-UA"/>
              </w:rPr>
              <w:t>2</w:t>
            </w:r>
          </w:p>
        </w:tc>
        <w:tc>
          <w:tcPr>
            <w:tcW w:w="1843" w:type="dxa"/>
            <w:tcBorders>
              <w:top w:val="single" w:sz="4" w:space="0" w:color="auto"/>
              <w:left w:val="single" w:sz="4" w:space="0" w:color="auto"/>
              <w:bottom w:val="single" w:sz="4" w:space="0" w:color="auto"/>
              <w:right w:val="single" w:sz="4" w:space="0" w:color="auto"/>
            </w:tcBorders>
            <w:vAlign w:val="center"/>
          </w:tcPr>
          <w:p w14:paraId="1BB8E1E8" w14:textId="77777777" w:rsidR="006763FA" w:rsidRPr="00146B5F" w:rsidRDefault="006763FA" w:rsidP="006763FA">
            <w:pPr>
              <w:spacing w:line="240" w:lineRule="auto"/>
              <w:ind w:firstLine="0"/>
              <w:jc w:val="left"/>
              <w:rPr>
                <w:lang w:val="uk-UA"/>
              </w:rPr>
            </w:pPr>
            <w:r w:rsidRPr="00146B5F">
              <w:rPr>
                <w:lang w:val="uk-UA"/>
              </w:rPr>
              <w:t>36000</w:t>
            </w:r>
          </w:p>
        </w:tc>
        <w:tc>
          <w:tcPr>
            <w:tcW w:w="1559" w:type="dxa"/>
            <w:gridSpan w:val="2"/>
            <w:tcBorders>
              <w:top w:val="single" w:sz="4" w:space="0" w:color="auto"/>
              <w:left w:val="single" w:sz="4" w:space="0" w:color="auto"/>
              <w:bottom w:val="single" w:sz="4" w:space="0" w:color="auto"/>
              <w:right w:val="single" w:sz="4" w:space="0" w:color="auto"/>
            </w:tcBorders>
          </w:tcPr>
          <w:p w14:paraId="1EBF4206" w14:textId="77777777" w:rsidR="006763FA" w:rsidRPr="00146B5F" w:rsidRDefault="006763FA" w:rsidP="006763FA">
            <w:pPr>
              <w:spacing w:line="240" w:lineRule="auto"/>
              <w:ind w:firstLine="0"/>
              <w:jc w:val="left"/>
              <w:rPr>
                <w:lang w:val="uk-UA"/>
              </w:rPr>
            </w:pPr>
            <w:r w:rsidRPr="00146B5F">
              <w:rPr>
                <w:lang w:val="uk-UA"/>
              </w:rPr>
              <w:t>72000</w:t>
            </w:r>
          </w:p>
        </w:tc>
      </w:tr>
      <w:tr w:rsidR="006763FA" w:rsidRPr="00DA0583" w14:paraId="217FAA88" w14:textId="77777777" w:rsidTr="006763FA">
        <w:trPr>
          <w:gridAfter w:val="1"/>
          <w:wAfter w:w="14" w:type="dxa"/>
          <w:cantSplit/>
        </w:trPr>
        <w:tc>
          <w:tcPr>
            <w:tcW w:w="4745" w:type="dxa"/>
            <w:tcBorders>
              <w:top w:val="single" w:sz="4" w:space="0" w:color="auto"/>
              <w:left w:val="single" w:sz="4" w:space="0" w:color="auto"/>
              <w:bottom w:val="single" w:sz="4" w:space="0" w:color="auto"/>
              <w:right w:val="single" w:sz="4" w:space="0" w:color="auto"/>
            </w:tcBorders>
            <w:vAlign w:val="center"/>
          </w:tcPr>
          <w:p w14:paraId="095569D8" w14:textId="77777777" w:rsidR="006763FA" w:rsidRPr="00146B5F" w:rsidRDefault="006763FA" w:rsidP="006763FA">
            <w:pPr>
              <w:spacing w:line="240" w:lineRule="auto"/>
              <w:ind w:firstLine="0"/>
              <w:jc w:val="left"/>
              <w:rPr>
                <w:lang w:val="uk-UA"/>
              </w:rPr>
            </w:pPr>
            <w:r w:rsidRPr="00146B5F">
              <w:rPr>
                <w:lang w:val="uk-UA"/>
              </w:rPr>
              <w:t>VS Code</w:t>
            </w:r>
          </w:p>
        </w:tc>
        <w:tc>
          <w:tcPr>
            <w:tcW w:w="1275" w:type="dxa"/>
            <w:tcBorders>
              <w:top w:val="single" w:sz="4" w:space="0" w:color="auto"/>
              <w:left w:val="single" w:sz="4" w:space="0" w:color="auto"/>
              <w:bottom w:val="single" w:sz="4" w:space="0" w:color="auto"/>
              <w:right w:val="single" w:sz="4" w:space="0" w:color="auto"/>
            </w:tcBorders>
            <w:vAlign w:val="center"/>
          </w:tcPr>
          <w:p w14:paraId="2CCA4748" w14:textId="77777777" w:rsidR="006763FA" w:rsidRPr="00146B5F" w:rsidRDefault="006763FA" w:rsidP="006763FA">
            <w:pPr>
              <w:spacing w:line="240" w:lineRule="auto"/>
              <w:ind w:firstLine="0"/>
              <w:jc w:val="left"/>
              <w:rPr>
                <w:lang w:val="uk-UA"/>
              </w:rPr>
            </w:pPr>
            <w:r w:rsidRPr="00146B5F">
              <w:rPr>
                <w:lang w:val="uk-UA"/>
              </w:rPr>
              <w:t>1</w:t>
            </w:r>
          </w:p>
        </w:tc>
        <w:tc>
          <w:tcPr>
            <w:tcW w:w="1843" w:type="dxa"/>
            <w:tcBorders>
              <w:top w:val="single" w:sz="4" w:space="0" w:color="auto"/>
              <w:left w:val="single" w:sz="4" w:space="0" w:color="auto"/>
              <w:bottom w:val="single" w:sz="4" w:space="0" w:color="auto"/>
              <w:right w:val="single" w:sz="4" w:space="0" w:color="auto"/>
            </w:tcBorders>
            <w:vAlign w:val="center"/>
          </w:tcPr>
          <w:p w14:paraId="671D5764" w14:textId="77777777" w:rsidR="006763FA" w:rsidRPr="00146B5F" w:rsidRDefault="006763FA" w:rsidP="006763FA">
            <w:pPr>
              <w:spacing w:line="240" w:lineRule="auto"/>
              <w:ind w:firstLine="0"/>
              <w:jc w:val="left"/>
              <w:rPr>
                <w:lang w:val="uk-UA"/>
              </w:rPr>
            </w:pPr>
            <w:r w:rsidRPr="00146B5F">
              <w:rPr>
                <w:lang w:val="uk-UA"/>
              </w:rPr>
              <w:t>7500</w:t>
            </w:r>
          </w:p>
        </w:tc>
        <w:tc>
          <w:tcPr>
            <w:tcW w:w="1559" w:type="dxa"/>
            <w:gridSpan w:val="2"/>
            <w:tcBorders>
              <w:top w:val="single" w:sz="4" w:space="0" w:color="auto"/>
              <w:left w:val="single" w:sz="4" w:space="0" w:color="auto"/>
              <w:bottom w:val="single" w:sz="4" w:space="0" w:color="auto"/>
              <w:right w:val="single" w:sz="4" w:space="0" w:color="auto"/>
            </w:tcBorders>
          </w:tcPr>
          <w:p w14:paraId="6BAE870B" w14:textId="77777777" w:rsidR="006763FA" w:rsidRPr="00146B5F" w:rsidRDefault="006763FA" w:rsidP="006763FA">
            <w:pPr>
              <w:spacing w:line="240" w:lineRule="auto"/>
              <w:ind w:firstLine="0"/>
              <w:jc w:val="left"/>
              <w:rPr>
                <w:lang w:val="uk-UA"/>
              </w:rPr>
            </w:pPr>
            <w:r w:rsidRPr="00146B5F">
              <w:rPr>
                <w:lang w:val="uk-UA"/>
              </w:rPr>
              <w:t>7500</w:t>
            </w:r>
          </w:p>
        </w:tc>
      </w:tr>
      <w:tr w:rsidR="006763FA" w:rsidRPr="00DA0583" w14:paraId="6C12E148" w14:textId="77777777" w:rsidTr="006763FA">
        <w:trPr>
          <w:gridAfter w:val="1"/>
          <w:wAfter w:w="14" w:type="dxa"/>
          <w:cantSplit/>
        </w:trPr>
        <w:tc>
          <w:tcPr>
            <w:tcW w:w="4745" w:type="dxa"/>
            <w:tcBorders>
              <w:top w:val="single" w:sz="4" w:space="0" w:color="auto"/>
              <w:left w:val="single" w:sz="4" w:space="0" w:color="auto"/>
              <w:bottom w:val="single" w:sz="4" w:space="0" w:color="auto"/>
              <w:right w:val="single" w:sz="4" w:space="0" w:color="auto"/>
            </w:tcBorders>
            <w:vAlign w:val="center"/>
          </w:tcPr>
          <w:p w14:paraId="39BDEEDC" w14:textId="77777777" w:rsidR="006763FA" w:rsidRPr="00146B5F" w:rsidRDefault="006763FA" w:rsidP="006763FA">
            <w:pPr>
              <w:spacing w:line="240" w:lineRule="auto"/>
              <w:ind w:firstLine="0"/>
              <w:jc w:val="left"/>
              <w:rPr>
                <w:lang w:val="uk-UA"/>
              </w:rPr>
            </w:pPr>
            <w:r w:rsidRPr="00146B5F">
              <w:rPr>
                <w:lang w:val="uk-UA"/>
              </w:rPr>
              <w:t>Ethereum ETH</w:t>
            </w:r>
          </w:p>
        </w:tc>
        <w:tc>
          <w:tcPr>
            <w:tcW w:w="1275" w:type="dxa"/>
            <w:tcBorders>
              <w:top w:val="single" w:sz="4" w:space="0" w:color="auto"/>
              <w:left w:val="single" w:sz="4" w:space="0" w:color="auto"/>
              <w:bottom w:val="single" w:sz="4" w:space="0" w:color="auto"/>
              <w:right w:val="single" w:sz="4" w:space="0" w:color="auto"/>
            </w:tcBorders>
            <w:vAlign w:val="center"/>
          </w:tcPr>
          <w:p w14:paraId="46814464" w14:textId="77777777" w:rsidR="006763FA" w:rsidRPr="00146B5F" w:rsidRDefault="006763FA" w:rsidP="006763FA">
            <w:pPr>
              <w:spacing w:line="240" w:lineRule="auto"/>
              <w:ind w:firstLine="0"/>
              <w:jc w:val="left"/>
              <w:rPr>
                <w:lang w:val="uk-UA"/>
              </w:rPr>
            </w:pPr>
            <w:r w:rsidRPr="00146B5F">
              <w:rPr>
                <w:lang w:val="uk-UA"/>
              </w:rPr>
              <w:t>0,1</w:t>
            </w:r>
          </w:p>
        </w:tc>
        <w:tc>
          <w:tcPr>
            <w:tcW w:w="1843" w:type="dxa"/>
            <w:tcBorders>
              <w:top w:val="single" w:sz="4" w:space="0" w:color="auto"/>
              <w:left w:val="single" w:sz="4" w:space="0" w:color="auto"/>
              <w:bottom w:val="single" w:sz="4" w:space="0" w:color="auto"/>
              <w:right w:val="single" w:sz="4" w:space="0" w:color="auto"/>
            </w:tcBorders>
            <w:vAlign w:val="center"/>
          </w:tcPr>
          <w:p w14:paraId="68297B54" w14:textId="77777777" w:rsidR="006763FA" w:rsidRPr="00146B5F" w:rsidRDefault="006763FA" w:rsidP="006763FA">
            <w:pPr>
              <w:spacing w:line="240" w:lineRule="auto"/>
              <w:ind w:firstLine="0"/>
              <w:jc w:val="left"/>
              <w:rPr>
                <w:lang w:val="uk-UA"/>
              </w:rPr>
            </w:pPr>
            <w:r w:rsidRPr="00146B5F">
              <w:rPr>
                <w:lang w:val="uk-UA"/>
              </w:rPr>
              <w:t>77700</w:t>
            </w:r>
          </w:p>
        </w:tc>
        <w:tc>
          <w:tcPr>
            <w:tcW w:w="1559" w:type="dxa"/>
            <w:gridSpan w:val="2"/>
            <w:tcBorders>
              <w:top w:val="single" w:sz="4" w:space="0" w:color="auto"/>
              <w:left w:val="single" w:sz="4" w:space="0" w:color="auto"/>
              <w:bottom w:val="single" w:sz="4" w:space="0" w:color="auto"/>
              <w:right w:val="single" w:sz="4" w:space="0" w:color="auto"/>
            </w:tcBorders>
          </w:tcPr>
          <w:p w14:paraId="1A6D3EE7" w14:textId="77777777" w:rsidR="006763FA" w:rsidRPr="00146B5F" w:rsidRDefault="006763FA" w:rsidP="006763FA">
            <w:pPr>
              <w:spacing w:line="240" w:lineRule="auto"/>
              <w:ind w:firstLine="0"/>
              <w:jc w:val="left"/>
              <w:rPr>
                <w:lang w:val="uk-UA"/>
              </w:rPr>
            </w:pPr>
            <w:r w:rsidRPr="00146B5F">
              <w:rPr>
                <w:lang w:val="uk-UA"/>
              </w:rPr>
              <w:t>7770</w:t>
            </w:r>
          </w:p>
        </w:tc>
      </w:tr>
      <w:tr w:rsidR="006763FA" w:rsidRPr="00DA0583" w14:paraId="27F4A991" w14:textId="77777777" w:rsidTr="006763FA">
        <w:trPr>
          <w:gridAfter w:val="1"/>
          <w:wAfter w:w="14" w:type="dxa"/>
          <w:cantSplit/>
        </w:trPr>
        <w:tc>
          <w:tcPr>
            <w:tcW w:w="4745" w:type="dxa"/>
            <w:tcBorders>
              <w:top w:val="single" w:sz="4" w:space="0" w:color="auto"/>
              <w:left w:val="single" w:sz="4" w:space="0" w:color="auto"/>
              <w:bottom w:val="single" w:sz="4" w:space="0" w:color="auto"/>
              <w:right w:val="single" w:sz="4" w:space="0" w:color="auto"/>
            </w:tcBorders>
            <w:vAlign w:val="center"/>
          </w:tcPr>
          <w:p w14:paraId="2B597E4B" w14:textId="77777777" w:rsidR="006763FA" w:rsidRPr="00146B5F" w:rsidRDefault="006763FA" w:rsidP="006763FA">
            <w:pPr>
              <w:spacing w:line="240" w:lineRule="auto"/>
              <w:ind w:firstLine="0"/>
              <w:jc w:val="left"/>
              <w:rPr>
                <w:lang w:val="uk-UA"/>
              </w:rPr>
            </w:pPr>
            <w:r w:rsidRPr="00146B5F">
              <w:rPr>
                <w:lang w:val="uk-UA"/>
              </w:rPr>
              <w:t>Testrail monthly</w:t>
            </w:r>
          </w:p>
        </w:tc>
        <w:tc>
          <w:tcPr>
            <w:tcW w:w="1275" w:type="dxa"/>
            <w:tcBorders>
              <w:top w:val="single" w:sz="4" w:space="0" w:color="auto"/>
              <w:left w:val="single" w:sz="4" w:space="0" w:color="auto"/>
              <w:bottom w:val="single" w:sz="4" w:space="0" w:color="auto"/>
              <w:right w:val="single" w:sz="4" w:space="0" w:color="auto"/>
            </w:tcBorders>
            <w:vAlign w:val="center"/>
          </w:tcPr>
          <w:p w14:paraId="234ED5E5" w14:textId="77777777" w:rsidR="006763FA" w:rsidRPr="00146B5F" w:rsidRDefault="006763FA" w:rsidP="006763FA">
            <w:pPr>
              <w:spacing w:line="240" w:lineRule="auto"/>
              <w:ind w:firstLine="0"/>
              <w:jc w:val="left"/>
              <w:rPr>
                <w:lang w:val="uk-UA"/>
              </w:rPr>
            </w:pPr>
            <w:r w:rsidRPr="00146B5F">
              <w:rPr>
                <w:lang w:val="uk-UA"/>
              </w:rPr>
              <w:t>3</w:t>
            </w:r>
          </w:p>
        </w:tc>
        <w:tc>
          <w:tcPr>
            <w:tcW w:w="1843" w:type="dxa"/>
            <w:tcBorders>
              <w:top w:val="single" w:sz="4" w:space="0" w:color="auto"/>
              <w:left w:val="single" w:sz="4" w:space="0" w:color="auto"/>
              <w:bottom w:val="single" w:sz="4" w:space="0" w:color="auto"/>
              <w:right w:val="single" w:sz="4" w:space="0" w:color="auto"/>
            </w:tcBorders>
            <w:vAlign w:val="center"/>
          </w:tcPr>
          <w:p w14:paraId="22707315" w14:textId="77777777" w:rsidR="006763FA" w:rsidRPr="00146B5F" w:rsidRDefault="006763FA" w:rsidP="006763FA">
            <w:pPr>
              <w:spacing w:line="240" w:lineRule="auto"/>
              <w:ind w:firstLine="0"/>
              <w:jc w:val="left"/>
              <w:rPr>
                <w:lang w:val="uk-UA"/>
              </w:rPr>
            </w:pPr>
            <w:r w:rsidRPr="00146B5F">
              <w:rPr>
                <w:lang w:val="uk-UA"/>
              </w:rPr>
              <w:t>1370</w:t>
            </w:r>
          </w:p>
        </w:tc>
        <w:tc>
          <w:tcPr>
            <w:tcW w:w="1559" w:type="dxa"/>
            <w:gridSpan w:val="2"/>
            <w:tcBorders>
              <w:top w:val="single" w:sz="4" w:space="0" w:color="auto"/>
              <w:left w:val="single" w:sz="4" w:space="0" w:color="auto"/>
              <w:bottom w:val="single" w:sz="4" w:space="0" w:color="auto"/>
              <w:right w:val="single" w:sz="4" w:space="0" w:color="auto"/>
            </w:tcBorders>
          </w:tcPr>
          <w:p w14:paraId="4EFBABA5" w14:textId="77777777" w:rsidR="006763FA" w:rsidRPr="00146B5F" w:rsidRDefault="006763FA" w:rsidP="006763FA">
            <w:pPr>
              <w:spacing w:line="240" w:lineRule="auto"/>
              <w:ind w:firstLine="0"/>
              <w:jc w:val="left"/>
              <w:rPr>
                <w:lang w:val="uk-UA"/>
              </w:rPr>
            </w:pPr>
            <w:r w:rsidRPr="00146B5F">
              <w:rPr>
                <w:lang w:val="uk-UA"/>
              </w:rPr>
              <w:t>4110</w:t>
            </w:r>
          </w:p>
        </w:tc>
      </w:tr>
      <w:tr w:rsidR="006763FA" w:rsidRPr="00DF4FA3" w14:paraId="6ECE70B7" w14:textId="77777777" w:rsidTr="006763FA">
        <w:tc>
          <w:tcPr>
            <w:tcW w:w="7877" w:type="dxa"/>
            <w:gridSpan w:val="4"/>
            <w:tcBorders>
              <w:top w:val="single" w:sz="4" w:space="0" w:color="auto"/>
              <w:left w:val="single" w:sz="4" w:space="0" w:color="auto"/>
              <w:bottom w:val="single" w:sz="4" w:space="0" w:color="auto"/>
              <w:right w:val="single" w:sz="4" w:space="0" w:color="auto"/>
            </w:tcBorders>
          </w:tcPr>
          <w:p w14:paraId="7019E43C" w14:textId="77777777" w:rsidR="006763FA" w:rsidRPr="00DA0583" w:rsidRDefault="006763FA" w:rsidP="006763FA">
            <w:pPr>
              <w:spacing w:line="240" w:lineRule="auto"/>
              <w:ind w:firstLine="0"/>
              <w:jc w:val="left"/>
              <w:rPr>
                <w:lang w:val="uk-UA"/>
              </w:rPr>
            </w:pPr>
            <w:r w:rsidRPr="00DA0583">
              <w:rPr>
                <w:lang w:val="uk-UA"/>
              </w:rPr>
              <w:t>Всього з врахування коефіцієнт транспортних витрат</w:t>
            </w:r>
          </w:p>
        </w:tc>
        <w:tc>
          <w:tcPr>
            <w:tcW w:w="1559" w:type="dxa"/>
            <w:gridSpan w:val="2"/>
            <w:tcBorders>
              <w:top w:val="single" w:sz="4" w:space="0" w:color="auto"/>
              <w:left w:val="single" w:sz="4" w:space="0" w:color="auto"/>
              <w:bottom w:val="single" w:sz="4" w:space="0" w:color="auto"/>
              <w:right w:val="single" w:sz="4" w:space="0" w:color="auto"/>
            </w:tcBorders>
          </w:tcPr>
          <w:p w14:paraId="2C55B35B" w14:textId="77777777" w:rsidR="006763FA" w:rsidRPr="00DA0583" w:rsidRDefault="006763FA" w:rsidP="006763FA">
            <w:pPr>
              <w:spacing w:line="240" w:lineRule="auto"/>
              <w:ind w:firstLine="0"/>
              <w:jc w:val="left"/>
              <w:rPr>
                <w:lang w:val="uk-UA"/>
              </w:rPr>
            </w:pPr>
            <w:r w:rsidRPr="00146B5F">
              <w:rPr>
                <w:lang w:val="uk-UA"/>
              </w:rPr>
              <w:t>100518,</w:t>
            </w:r>
          </w:p>
        </w:tc>
      </w:tr>
    </w:tbl>
    <w:p w14:paraId="00C70157" w14:textId="77777777" w:rsidR="006763FA" w:rsidRDefault="006763FA" w:rsidP="006763FA">
      <w:pPr>
        <w:ind w:firstLine="0"/>
        <w:rPr>
          <w:rFonts w:eastAsiaTheme="majorEastAsia"/>
          <w:highlight w:val="yellow"/>
          <w:lang w:val="uk-UA"/>
        </w:rPr>
      </w:pPr>
    </w:p>
    <w:p w14:paraId="6D8B0699" w14:textId="77777777" w:rsidR="006763FA" w:rsidRPr="00741647" w:rsidRDefault="006763FA" w:rsidP="006763FA">
      <w:pPr>
        <w:keepNext/>
        <w:keepLines/>
        <w:outlineLvl w:val="2"/>
        <w:rPr>
          <w:rFonts w:eastAsiaTheme="majorEastAsia"/>
          <w:b/>
          <w:lang w:val="uk-UA"/>
        </w:rPr>
      </w:pPr>
      <w:bookmarkStart w:id="70" w:name="_Toc354074967"/>
      <w:bookmarkStart w:id="71" w:name="_Toc59283883"/>
      <w:bookmarkStart w:id="72" w:name="_Toc153837165"/>
      <w:bookmarkEnd w:id="66"/>
      <w:bookmarkEnd w:id="69"/>
      <w:r>
        <w:rPr>
          <w:rFonts w:eastAsiaTheme="majorEastAsia"/>
          <w:b/>
          <w:lang w:val="uk-UA"/>
        </w:rPr>
        <w:t>5</w:t>
      </w:r>
      <w:r w:rsidRPr="00741647">
        <w:rPr>
          <w:rFonts w:eastAsiaTheme="majorEastAsia"/>
          <w:b/>
          <w:lang w:val="uk-UA"/>
        </w:rPr>
        <w:t>.3.5 Амортизація обладнання, програмних засобів та приміщень</w:t>
      </w:r>
      <w:bookmarkEnd w:id="70"/>
      <w:bookmarkEnd w:id="71"/>
      <w:bookmarkEnd w:id="72"/>
      <w:r w:rsidRPr="00741647">
        <w:rPr>
          <w:rFonts w:eastAsiaTheme="majorEastAsia"/>
          <w:b/>
          <w:lang w:val="uk-UA"/>
        </w:rPr>
        <w:t xml:space="preserve"> </w:t>
      </w:r>
    </w:p>
    <w:p w14:paraId="09890AEE" w14:textId="77777777" w:rsidR="006763FA" w:rsidRPr="00741647" w:rsidRDefault="006763FA" w:rsidP="006763FA">
      <w:pPr>
        <w:rPr>
          <w:lang w:val="uk-UA"/>
        </w:rPr>
      </w:pPr>
      <w:r w:rsidRPr="00741647">
        <w:rPr>
          <w:lang w:val="uk-UA"/>
        </w:rPr>
        <w:t>В спрощеному вигляді амортизаційні відрахування по кожному виду обладнання, приміщень та програмному забезпеченню тощо, розраховуємо з використанням прямолінійного методу амортизації за формулою:</w:t>
      </w:r>
    </w:p>
    <w:p w14:paraId="69750854" w14:textId="77777777" w:rsidR="006763FA" w:rsidRPr="00741647" w:rsidRDefault="006763FA" w:rsidP="006763FA">
      <w:pPr>
        <w:jc w:val="right"/>
        <w:rPr>
          <w:lang w:val="uk-UA"/>
        </w:rPr>
      </w:pPr>
      <w:r w:rsidRPr="00741647">
        <w:rPr>
          <w:position w:val="-30"/>
          <w:lang w:val="uk-UA"/>
        </w:rPr>
        <w:object w:dxaOrig="1540" w:dyaOrig="680" w14:anchorId="355E6255">
          <v:shape id="_x0000_i1031" type="#_x0000_t75" style="width:94.2pt;height:42.6pt" o:ole="">
            <v:imagedata r:id="rId49" o:title=""/>
          </v:shape>
          <o:OLEObject Type="Embed" ProgID="Equation.3" ShapeID="_x0000_i1031" DrawAspect="Content" ObjectID="_1764530262" r:id="rId50"/>
        </w:object>
      </w:r>
      <w:r>
        <w:rPr>
          <w:lang w:val="uk-UA"/>
        </w:rPr>
        <w:t xml:space="preserve">, </w:t>
      </w:r>
      <w:r>
        <w:rPr>
          <w:lang w:val="uk-UA"/>
        </w:rPr>
        <w:tab/>
      </w:r>
      <w:r>
        <w:rPr>
          <w:lang w:val="uk-UA"/>
        </w:rPr>
        <w:tab/>
      </w:r>
      <w:r>
        <w:rPr>
          <w:lang w:val="uk-UA"/>
        </w:rPr>
        <w:tab/>
      </w:r>
      <w:r>
        <w:rPr>
          <w:lang w:val="uk-UA"/>
        </w:rPr>
        <w:tab/>
      </w:r>
      <w:r>
        <w:rPr>
          <w:lang w:val="uk-UA"/>
        </w:rPr>
        <w:tab/>
        <w:t>(5</w:t>
      </w:r>
      <w:r w:rsidRPr="00741647">
        <w:rPr>
          <w:lang w:val="uk-UA"/>
        </w:rPr>
        <w:t>.13)</w:t>
      </w:r>
    </w:p>
    <w:p w14:paraId="49CD5D60" w14:textId="77777777" w:rsidR="006763FA" w:rsidRPr="00741647" w:rsidRDefault="006763FA" w:rsidP="006763FA">
      <w:pPr>
        <w:rPr>
          <w:lang w:val="uk-UA"/>
        </w:rPr>
      </w:pPr>
      <w:r w:rsidRPr="00741647">
        <w:rPr>
          <w:lang w:val="uk-UA"/>
        </w:rPr>
        <w:t xml:space="preserve">де </w:t>
      </w:r>
      <w:r w:rsidRPr="00741647">
        <w:rPr>
          <w:i/>
          <w:lang w:val="uk-UA"/>
        </w:rPr>
        <w:t>Ц</w:t>
      </w:r>
      <w:r w:rsidRPr="00741647">
        <w:rPr>
          <w:i/>
          <w:vertAlign w:val="subscript"/>
          <w:lang w:val="uk-UA"/>
        </w:rPr>
        <w:t>б</w:t>
      </w:r>
      <w:r w:rsidRPr="00741647">
        <w:rPr>
          <w:lang w:val="uk-UA"/>
        </w:rPr>
        <w:t xml:space="preserve"> – балансова вартість обладнання, програмних засобів, приміщень тощо, які використовувались для проведення досліджень, грн;</w:t>
      </w:r>
    </w:p>
    <w:p w14:paraId="66840410" w14:textId="77777777" w:rsidR="006763FA" w:rsidRPr="00741647" w:rsidRDefault="006763FA" w:rsidP="006763FA">
      <w:pPr>
        <w:rPr>
          <w:lang w:val="uk-UA"/>
        </w:rPr>
      </w:pPr>
      <w:r w:rsidRPr="00741647">
        <w:rPr>
          <w:i/>
          <w:lang w:val="uk-UA"/>
        </w:rPr>
        <w:t>t</w:t>
      </w:r>
      <w:r w:rsidRPr="00741647">
        <w:rPr>
          <w:i/>
          <w:vertAlign w:val="subscript"/>
          <w:lang w:val="uk-UA"/>
        </w:rPr>
        <w:t xml:space="preserve">вик </w:t>
      </w:r>
      <w:r w:rsidRPr="00741647">
        <w:rPr>
          <w:lang w:val="uk-UA"/>
        </w:rPr>
        <w:t xml:space="preserve"> – термін використання обладнання, програмних засобів, приміщень під час досліджень, місяців;</w:t>
      </w:r>
    </w:p>
    <w:p w14:paraId="719CD1FF" w14:textId="77777777" w:rsidR="006763FA" w:rsidRPr="00741647" w:rsidRDefault="006763FA" w:rsidP="006763FA">
      <w:pPr>
        <w:rPr>
          <w:lang w:val="uk-UA"/>
        </w:rPr>
      </w:pPr>
      <w:r w:rsidRPr="00741647">
        <w:rPr>
          <w:i/>
          <w:lang w:val="uk-UA"/>
        </w:rPr>
        <w:lastRenderedPageBreak/>
        <w:t>Т</w:t>
      </w:r>
      <w:r w:rsidRPr="00741647">
        <w:rPr>
          <w:i/>
          <w:vertAlign w:val="subscript"/>
          <w:lang w:val="uk-UA"/>
        </w:rPr>
        <w:t>в</w:t>
      </w:r>
      <w:r w:rsidRPr="00741647">
        <w:rPr>
          <w:lang w:val="uk-UA"/>
        </w:rPr>
        <w:t xml:space="preserve"> – строк корисного використання обладнання, програмних засобів, приміщень тощо, років.</w:t>
      </w:r>
    </w:p>
    <w:p w14:paraId="28310AF7" w14:textId="77777777" w:rsidR="006763FA" w:rsidRPr="001D08A1" w:rsidRDefault="006763FA" w:rsidP="006763FA">
      <w:pPr>
        <w:rPr>
          <w:i/>
          <w:iCs/>
          <w:lang w:val="uk-UA"/>
        </w:rPr>
      </w:pPr>
      <w:r w:rsidRPr="001D08A1">
        <w:rPr>
          <w:i/>
          <w:iCs/>
          <w:lang w:val="uk-UA"/>
        </w:rPr>
        <w:t>А</w:t>
      </w:r>
      <w:r w:rsidRPr="001D08A1">
        <w:rPr>
          <w:i/>
          <w:iCs/>
          <w:vertAlign w:val="subscript"/>
          <w:lang w:val="uk-UA"/>
        </w:rPr>
        <w:t>обл</w:t>
      </w:r>
      <w:r w:rsidRPr="001D08A1">
        <w:rPr>
          <w:i/>
          <w:iCs/>
          <w:lang w:val="uk-UA"/>
        </w:rPr>
        <w:t xml:space="preserve"> = (36000 · 1) / (</w:t>
      </w:r>
      <w:r w:rsidRPr="001D08A1">
        <w:rPr>
          <w:i/>
          <w:iCs/>
        </w:rPr>
        <w:t>2</w:t>
      </w:r>
      <w:r w:rsidRPr="001D08A1">
        <w:rPr>
          <w:i/>
          <w:iCs/>
          <w:lang w:val="uk-UA"/>
        </w:rPr>
        <w:t xml:space="preserve"> · 12) = 4500 грн.</w:t>
      </w:r>
    </w:p>
    <w:p w14:paraId="7C7E6BC9" w14:textId="77777777" w:rsidR="006763FA" w:rsidRPr="001D08A1" w:rsidRDefault="006763FA" w:rsidP="006763FA">
      <w:pPr>
        <w:rPr>
          <w:lang w:val="uk-UA"/>
        </w:rPr>
      </w:pPr>
      <w:r w:rsidRPr="001D08A1">
        <w:rPr>
          <w:lang w:val="uk-UA"/>
        </w:rPr>
        <w:t>Проведені</w:t>
      </w:r>
      <w:r>
        <w:rPr>
          <w:lang w:val="uk-UA"/>
        </w:rPr>
        <w:t xml:space="preserve"> розрахунки зведемо до таблиці.</w:t>
      </w:r>
    </w:p>
    <w:p w14:paraId="18F9F7DB" w14:textId="77777777" w:rsidR="006763FA" w:rsidRPr="001D08A1" w:rsidRDefault="006763FA" w:rsidP="006763FA">
      <w:pPr>
        <w:ind w:firstLine="426"/>
        <w:rPr>
          <w:lang w:val="uk-UA"/>
        </w:rPr>
      </w:pPr>
      <w:r w:rsidRPr="001D08A1">
        <w:rPr>
          <w:lang w:val="uk-UA"/>
        </w:rPr>
        <w:t>Та</w:t>
      </w:r>
      <w:r>
        <w:rPr>
          <w:lang w:val="uk-UA"/>
        </w:rPr>
        <w:t>блиця 5</w:t>
      </w:r>
      <w:r w:rsidRPr="001D08A1">
        <w:rPr>
          <w:lang w:val="uk-UA"/>
        </w:rPr>
        <w:t>.9 – Амортизаційні відрахування по кожному виду обладнання</w:t>
      </w:r>
    </w:p>
    <w:tbl>
      <w:tblPr>
        <w:tblW w:w="9825"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1"/>
        <w:gridCol w:w="1436"/>
        <w:gridCol w:w="1934"/>
        <w:gridCol w:w="1864"/>
        <w:gridCol w:w="12"/>
        <w:gridCol w:w="1976"/>
        <w:gridCol w:w="12"/>
      </w:tblGrid>
      <w:tr w:rsidR="006763FA" w:rsidRPr="00DA0583" w14:paraId="6D50E47E" w14:textId="77777777" w:rsidTr="006763FA">
        <w:trPr>
          <w:gridAfter w:val="1"/>
          <w:wAfter w:w="12" w:type="dxa"/>
          <w:trHeight w:val="189"/>
        </w:trPr>
        <w:tc>
          <w:tcPr>
            <w:tcW w:w="2591" w:type="dxa"/>
          </w:tcPr>
          <w:p w14:paraId="48A64D85" w14:textId="77777777" w:rsidR="006763FA" w:rsidRPr="001D08A1" w:rsidRDefault="006763FA" w:rsidP="006763FA">
            <w:pPr>
              <w:spacing w:line="240" w:lineRule="auto"/>
              <w:ind w:firstLine="0"/>
              <w:jc w:val="left"/>
              <w:rPr>
                <w:lang w:val="uk-UA"/>
              </w:rPr>
            </w:pPr>
            <w:r w:rsidRPr="001D08A1">
              <w:rPr>
                <w:lang w:val="uk-UA"/>
              </w:rPr>
              <w:t>Найменування обладнання</w:t>
            </w:r>
          </w:p>
        </w:tc>
        <w:tc>
          <w:tcPr>
            <w:tcW w:w="1436" w:type="dxa"/>
          </w:tcPr>
          <w:p w14:paraId="2EF8D3AA" w14:textId="77777777" w:rsidR="006763FA" w:rsidRPr="001D08A1" w:rsidRDefault="006763FA" w:rsidP="006763FA">
            <w:pPr>
              <w:spacing w:line="240" w:lineRule="auto"/>
              <w:ind w:firstLine="0"/>
              <w:jc w:val="left"/>
              <w:rPr>
                <w:lang w:val="uk-UA"/>
              </w:rPr>
            </w:pPr>
            <w:r w:rsidRPr="001D08A1">
              <w:rPr>
                <w:lang w:val="uk-UA"/>
              </w:rPr>
              <w:t>Балансова вартість, грн</w:t>
            </w:r>
          </w:p>
        </w:tc>
        <w:tc>
          <w:tcPr>
            <w:tcW w:w="1934" w:type="dxa"/>
          </w:tcPr>
          <w:p w14:paraId="1ADCED43" w14:textId="77777777" w:rsidR="006763FA" w:rsidRPr="001D08A1" w:rsidRDefault="006763FA" w:rsidP="006763FA">
            <w:pPr>
              <w:spacing w:line="240" w:lineRule="auto"/>
              <w:ind w:firstLine="0"/>
              <w:jc w:val="left"/>
              <w:rPr>
                <w:lang w:val="uk-UA"/>
              </w:rPr>
            </w:pPr>
            <w:r w:rsidRPr="001D08A1">
              <w:rPr>
                <w:lang w:val="uk-UA"/>
              </w:rPr>
              <w:t>Строк корисного використання, років</w:t>
            </w:r>
          </w:p>
        </w:tc>
        <w:tc>
          <w:tcPr>
            <w:tcW w:w="1864" w:type="dxa"/>
          </w:tcPr>
          <w:p w14:paraId="2886E847" w14:textId="77777777" w:rsidR="006763FA" w:rsidRPr="001D08A1" w:rsidRDefault="006763FA" w:rsidP="006763FA">
            <w:pPr>
              <w:spacing w:line="240" w:lineRule="auto"/>
              <w:ind w:firstLine="0"/>
              <w:jc w:val="left"/>
              <w:rPr>
                <w:lang w:val="uk-UA"/>
              </w:rPr>
            </w:pPr>
            <w:r w:rsidRPr="001D08A1">
              <w:rPr>
                <w:lang w:val="uk-UA"/>
              </w:rPr>
              <w:t>Термін використання обладнання, місяців</w:t>
            </w:r>
          </w:p>
        </w:tc>
        <w:tc>
          <w:tcPr>
            <w:tcW w:w="1988" w:type="dxa"/>
            <w:gridSpan w:val="2"/>
          </w:tcPr>
          <w:p w14:paraId="5A89A377" w14:textId="77777777" w:rsidR="006763FA" w:rsidRPr="001D08A1" w:rsidRDefault="006763FA" w:rsidP="006763FA">
            <w:pPr>
              <w:spacing w:line="240" w:lineRule="auto"/>
              <w:ind w:firstLine="0"/>
              <w:jc w:val="left"/>
              <w:rPr>
                <w:lang w:val="uk-UA"/>
              </w:rPr>
            </w:pPr>
            <w:r w:rsidRPr="001D08A1">
              <w:rPr>
                <w:lang w:val="uk-UA"/>
              </w:rPr>
              <w:t>Амортизаційні відрахування, грн</w:t>
            </w:r>
          </w:p>
        </w:tc>
      </w:tr>
      <w:tr w:rsidR="006763FA" w:rsidRPr="00DA0583" w14:paraId="60EF3421" w14:textId="77777777" w:rsidTr="006763FA">
        <w:trPr>
          <w:gridAfter w:val="1"/>
          <w:wAfter w:w="12" w:type="dxa"/>
          <w:trHeight w:val="189"/>
        </w:trPr>
        <w:tc>
          <w:tcPr>
            <w:tcW w:w="2591" w:type="dxa"/>
          </w:tcPr>
          <w:p w14:paraId="535AB4ED" w14:textId="77777777" w:rsidR="006763FA" w:rsidRPr="00DA0583" w:rsidRDefault="006763FA" w:rsidP="006763FA">
            <w:pPr>
              <w:spacing w:line="240" w:lineRule="auto"/>
              <w:ind w:firstLine="0"/>
              <w:jc w:val="left"/>
              <w:rPr>
                <w:lang w:val="uk-UA"/>
              </w:rPr>
            </w:pPr>
            <w:r w:rsidRPr="00DA0583">
              <w:rPr>
                <w:lang w:val="uk-UA"/>
              </w:rPr>
              <w:t>HP Omen 15 2018</w:t>
            </w:r>
          </w:p>
        </w:tc>
        <w:tc>
          <w:tcPr>
            <w:tcW w:w="1436" w:type="dxa"/>
          </w:tcPr>
          <w:p w14:paraId="59DBCB60" w14:textId="77777777" w:rsidR="006763FA" w:rsidRPr="00DA0583" w:rsidRDefault="006763FA" w:rsidP="006763FA">
            <w:pPr>
              <w:spacing w:line="240" w:lineRule="auto"/>
              <w:ind w:firstLine="0"/>
              <w:jc w:val="left"/>
              <w:rPr>
                <w:lang w:val="uk-UA"/>
              </w:rPr>
            </w:pPr>
            <w:r w:rsidRPr="00DA0583">
              <w:rPr>
                <w:lang w:val="uk-UA"/>
              </w:rPr>
              <w:t>36000</w:t>
            </w:r>
          </w:p>
        </w:tc>
        <w:tc>
          <w:tcPr>
            <w:tcW w:w="1934" w:type="dxa"/>
            <w:vAlign w:val="center"/>
          </w:tcPr>
          <w:p w14:paraId="60161590" w14:textId="77777777" w:rsidR="006763FA" w:rsidRPr="001D08A1" w:rsidRDefault="006763FA" w:rsidP="006763FA">
            <w:pPr>
              <w:spacing w:line="240" w:lineRule="auto"/>
              <w:ind w:firstLine="0"/>
              <w:jc w:val="left"/>
              <w:rPr>
                <w:lang w:val="uk-UA"/>
              </w:rPr>
            </w:pPr>
            <w:r w:rsidRPr="001D08A1">
              <w:rPr>
                <w:lang w:val="uk-UA"/>
              </w:rPr>
              <w:t>2</w:t>
            </w:r>
          </w:p>
        </w:tc>
        <w:tc>
          <w:tcPr>
            <w:tcW w:w="1864" w:type="dxa"/>
            <w:vAlign w:val="center"/>
          </w:tcPr>
          <w:p w14:paraId="4A462089" w14:textId="77777777" w:rsidR="006763FA" w:rsidRPr="001D08A1" w:rsidRDefault="006763FA" w:rsidP="006763FA">
            <w:pPr>
              <w:spacing w:line="240" w:lineRule="auto"/>
              <w:ind w:firstLine="0"/>
              <w:jc w:val="left"/>
              <w:rPr>
                <w:lang w:val="uk-UA"/>
              </w:rPr>
            </w:pPr>
            <w:r w:rsidRPr="001D08A1">
              <w:rPr>
                <w:lang w:val="uk-UA"/>
              </w:rPr>
              <w:t>1</w:t>
            </w:r>
          </w:p>
        </w:tc>
        <w:tc>
          <w:tcPr>
            <w:tcW w:w="1988" w:type="dxa"/>
            <w:gridSpan w:val="2"/>
          </w:tcPr>
          <w:p w14:paraId="7F5AFED5" w14:textId="77777777" w:rsidR="006763FA" w:rsidRPr="001D08A1" w:rsidRDefault="006763FA" w:rsidP="006763FA">
            <w:pPr>
              <w:spacing w:line="240" w:lineRule="auto"/>
              <w:ind w:firstLine="0"/>
              <w:jc w:val="left"/>
              <w:rPr>
                <w:lang w:val="uk-UA"/>
              </w:rPr>
            </w:pPr>
            <w:r w:rsidRPr="001D08A1">
              <w:rPr>
                <w:lang w:val="uk-UA"/>
              </w:rPr>
              <w:t>4500,00</w:t>
            </w:r>
          </w:p>
        </w:tc>
      </w:tr>
      <w:tr w:rsidR="006763FA" w:rsidRPr="00DA0583" w14:paraId="1B08B7F5" w14:textId="77777777" w:rsidTr="006763FA">
        <w:trPr>
          <w:gridAfter w:val="1"/>
          <w:wAfter w:w="12" w:type="dxa"/>
          <w:trHeight w:val="189"/>
        </w:trPr>
        <w:tc>
          <w:tcPr>
            <w:tcW w:w="2591" w:type="dxa"/>
          </w:tcPr>
          <w:p w14:paraId="53AFAE7A" w14:textId="77777777" w:rsidR="006763FA" w:rsidRPr="00DA0583" w:rsidRDefault="006763FA" w:rsidP="006763FA">
            <w:pPr>
              <w:spacing w:line="240" w:lineRule="auto"/>
              <w:ind w:firstLine="0"/>
              <w:jc w:val="left"/>
              <w:rPr>
                <w:lang w:val="uk-UA"/>
              </w:rPr>
            </w:pPr>
            <w:r w:rsidRPr="00DA0583">
              <w:rPr>
                <w:lang w:val="uk-UA"/>
              </w:rPr>
              <w:t>Робоче місце розробника ПЗ</w:t>
            </w:r>
          </w:p>
        </w:tc>
        <w:tc>
          <w:tcPr>
            <w:tcW w:w="1436" w:type="dxa"/>
          </w:tcPr>
          <w:p w14:paraId="15C56C05" w14:textId="77777777" w:rsidR="006763FA" w:rsidRPr="00DA0583" w:rsidRDefault="006763FA" w:rsidP="006763FA">
            <w:pPr>
              <w:spacing w:line="240" w:lineRule="auto"/>
              <w:ind w:firstLine="0"/>
              <w:jc w:val="left"/>
              <w:rPr>
                <w:lang w:val="uk-UA"/>
              </w:rPr>
            </w:pPr>
            <w:r w:rsidRPr="00DA0583">
              <w:rPr>
                <w:lang w:val="uk-UA"/>
              </w:rPr>
              <w:t>185700</w:t>
            </w:r>
          </w:p>
        </w:tc>
        <w:tc>
          <w:tcPr>
            <w:tcW w:w="1934" w:type="dxa"/>
            <w:vAlign w:val="center"/>
          </w:tcPr>
          <w:p w14:paraId="51CDAC4B" w14:textId="77777777" w:rsidR="006763FA" w:rsidRPr="001D08A1" w:rsidRDefault="006763FA" w:rsidP="006763FA">
            <w:pPr>
              <w:spacing w:line="240" w:lineRule="auto"/>
              <w:ind w:firstLine="0"/>
              <w:jc w:val="left"/>
              <w:rPr>
                <w:lang w:val="uk-UA"/>
              </w:rPr>
            </w:pPr>
            <w:r w:rsidRPr="001D08A1">
              <w:rPr>
                <w:lang w:val="uk-UA"/>
              </w:rPr>
              <w:t>20</w:t>
            </w:r>
          </w:p>
        </w:tc>
        <w:tc>
          <w:tcPr>
            <w:tcW w:w="1864" w:type="dxa"/>
            <w:vAlign w:val="center"/>
          </w:tcPr>
          <w:p w14:paraId="5A57A717" w14:textId="77777777" w:rsidR="006763FA" w:rsidRPr="001D08A1" w:rsidRDefault="006763FA" w:rsidP="006763FA">
            <w:pPr>
              <w:spacing w:line="240" w:lineRule="auto"/>
              <w:ind w:firstLine="0"/>
              <w:jc w:val="left"/>
              <w:rPr>
                <w:lang w:val="uk-UA"/>
              </w:rPr>
            </w:pPr>
            <w:r w:rsidRPr="001D08A1">
              <w:rPr>
                <w:lang w:val="uk-UA"/>
              </w:rPr>
              <w:t>2</w:t>
            </w:r>
          </w:p>
        </w:tc>
        <w:tc>
          <w:tcPr>
            <w:tcW w:w="1988" w:type="dxa"/>
            <w:gridSpan w:val="2"/>
          </w:tcPr>
          <w:p w14:paraId="6FB20222" w14:textId="77777777" w:rsidR="006763FA" w:rsidRPr="001D08A1" w:rsidRDefault="006763FA" w:rsidP="006763FA">
            <w:pPr>
              <w:spacing w:line="240" w:lineRule="auto"/>
              <w:ind w:firstLine="0"/>
              <w:jc w:val="left"/>
              <w:rPr>
                <w:lang w:val="uk-UA"/>
              </w:rPr>
            </w:pPr>
            <w:r w:rsidRPr="001D08A1">
              <w:rPr>
                <w:lang w:val="uk-UA"/>
              </w:rPr>
              <w:t>2321,25</w:t>
            </w:r>
          </w:p>
        </w:tc>
      </w:tr>
      <w:tr w:rsidR="006763FA" w:rsidRPr="001D08A1" w14:paraId="620F1064" w14:textId="77777777" w:rsidTr="006763FA">
        <w:trPr>
          <w:trHeight w:val="189"/>
        </w:trPr>
        <w:tc>
          <w:tcPr>
            <w:tcW w:w="7837" w:type="dxa"/>
            <w:gridSpan w:val="5"/>
          </w:tcPr>
          <w:p w14:paraId="3885F12B" w14:textId="77777777" w:rsidR="006763FA" w:rsidRPr="001D08A1" w:rsidRDefault="006763FA" w:rsidP="006763FA">
            <w:pPr>
              <w:spacing w:line="240" w:lineRule="auto"/>
              <w:ind w:firstLine="0"/>
              <w:jc w:val="left"/>
              <w:rPr>
                <w:lang w:val="uk-UA"/>
              </w:rPr>
            </w:pPr>
            <w:r w:rsidRPr="001D08A1">
              <w:rPr>
                <w:lang w:val="uk-UA"/>
              </w:rPr>
              <w:t>Всього</w:t>
            </w:r>
          </w:p>
        </w:tc>
        <w:tc>
          <w:tcPr>
            <w:tcW w:w="1988" w:type="dxa"/>
            <w:gridSpan w:val="2"/>
          </w:tcPr>
          <w:p w14:paraId="0581DD2F" w14:textId="77777777" w:rsidR="006763FA" w:rsidRPr="001D08A1" w:rsidRDefault="006763FA" w:rsidP="006763FA">
            <w:pPr>
              <w:spacing w:line="240" w:lineRule="auto"/>
              <w:ind w:firstLine="0"/>
              <w:jc w:val="left"/>
              <w:rPr>
                <w:lang w:val="uk-UA"/>
              </w:rPr>
            </w:pPr>
            <w:r w:rsidRPr="001D08A1">
              <w:rPr>
                <w:lang w:val="uk-UA"/>
              </w:rPr>
              <w:t>6821,25</w:t>
            </w:r>
          </w:p>
        </w:tc>
      </w:tr>
    </w:tbl>
    <w:p w14:paraId="76F4AEA2" w14:textId="77777777" w:rsidR="006763FA" w:rsidRPr="001D08A1" w:rsidRDefault="006763FA" w:rsidP="006763FA">
      <w:pPr>
        <w:ind w:firstLine="0"/>
        <w:rPr>
          <w:rFonts w:eastAsiaTheme="majorEastAsia"/>
          <w:lang w:val="uk-UA"/>
        </w:rPr>
      </w:pPr>
      <w:bookmarkStart w:id="73" w:name="_Toc59283884"/>
    </w:p>
    <w:p w14:paraId="23DC62AE" w14:textId="77777777" w:rsidR="006763FA" w:rsidRPr="001D08A1" w:rsidRDefault="006763FA" w:rsidP="006763FA">
      <w:pPr>
        <w:keepNext/>
        <w:keepLines/>
        <w:outlineLvl w:val="2"/>
        <w:rPr>
          <w:rFonts w:eastAsiaTheme="majorEastAsia"/>
          <w:b/>
          <w:lang w:val="uk-UA"/>
        </w:rPr>
      </w:pPr>
      <w:bookmarkStart w:id="74" w:name="_Toc153837166"/>
      <w:r>
        <w:rPr>
          <w:rFonts w:eastAsiaTheme="majorEastAsia"/>
          <w:b/>
          <w:lang w:val="uk-UA"/>
        </w:rPr>
        <w:t>5</w:t>
      </w:r>
      <w:r w:rsidRPr="001D08A1">
        <w:rPr>
          <w:rFonts w:eastAsiaTheme="majorEastAsia"/>
          <w:b/>
          <w:lang w:val="uk-UA"/>
        </w:rPr>
        <w:t>.3.6 Паливо та енергія для науково-виробничих цілей</w:t>
      </w:r>
      <w:bookmarkEnd w:id="73"/>
      <w:bookmarkEnd w:id="74"/>
    </w:p>
    <w:p w14:paraId="58C2815B" w14:textId="77777777" w:rsidR="006763FA" w:rsidRPr="001D08A1" w:rsidRDefault="006763FA" w:rsidP="006763FA">
      <w:pPr>
        <w:rPr>
          <w:lang w:val="uk-UA"/>
        </w:rPr>
      </w:pPr>
      <w:r w:rsidRPr="001D08A1">
        <w:rPr>
          <w:lang w:val="uk-UA"/>
        </w:rPr>
        <w:t>Витрати на силову електроенергію (</w:t>
      </w:r>
      <w:r w:rsidRPr="001D08A1">
        <w:rPr>
          <w:i/>
          <w:lang w:val="uk-UA"/>
        </w:rPr>
        <w:t>В</w:t>
      </w:r>
      <w:r w:rsidRPr="001D08A1">
        <w:rPr>
          <w:i/>
          <w:vertAlign w:val="subscript"/>
          <w:lang w:val="uk-UA"/>
        </w:rPr>
        <w:t>е</w:t>
      </w:r>
      <w:r w:rsidRPr="001D08A1">
        <w:rPr>
          <w:lang w:val="uk-UA"/>
        </w:rPr>
        <w:t>) розраховуємо за формулою:</w:t>
      </w:r>
    </w:p>
    <w:p w14:paraId="38E95939" w14:textId="77777777" w:rsidR="006763FA" w:rsidRPr="001D08A1" w:rsidRDefault="006763FA" w:rsidP="006763FA">
      <w:pPr>
        <w:jc w:val="right"/>
        <w:rPr>
          <w:lang w:val="uk-UA"/>
        </w:rPr>
      </w:pPr>
      <w:r w:rsidRPr="001D08A1">
        <w:rPr>
          <w:position w:val="-30"/>
          <w:lang w:val="uk-UA"/>
        </w:rPr>
        <w:object w:dxaOrig="2380" w:dyaOrig="700" w14:anchorId="00EF3285">
          <v:shape id="_x0000_i1032" type="#_x0000_t75" style="width:2in;height:42.6pt" o:ole="" fillcolor="window">
            <v:imagedata r:id="rId51" o:title=""/>
          </v:shape>
          <o:OLEObject Type="Embed" ProgID="Equation.3" ShapeID="_x0000_i1032" DrawAspect="Content" ObjectID="_1764530263" r:id="rId52"/>
        </w:object>
      </w:r>
      <w:r>
        <w:rPr>
          <w:lang w:val="uk-UA"/>
        </w:rPr>
        <w:t>,</w:t>
      </w:r>
      <w:r>
        <w:rPr>
          <w:lang w:val="uk-UA"/>
        </w:rPr>
        <w:tab/>
      </w:r>
      <w:r>
        <w:rPr>
          <w:lang w:val="uk-UA"/>
        </w:rPr>
        <w:tab/>
      </w:r>
      <w:r>
        <w:rPr>
          <w:lang w:val="uk-UA"/>
        </w:rPr>
        <w:tab/>
        <w:t>(5</w:t>
      </w:r>
      <w:r w:rsidRPr="001D08A1">
        <w:rPr>
          <w:lang w:val="uk-UA"/>
        </w:rPr>
        <w:t>.14)</w:t>
      </w:r>
    </w:p>
    <w:p w14:paraId="6B10BF63" w14:textId="77777777" w:rsidR="006763FA" w:rsidRPr="001D08A1" w:rsidRDefault="006763FA" w:rsidP="006763FA">
      <w:pPr>
        <w:rPr>
          <w:lang w:val="uk-UA"/>
        </w:rPr>
      </w:pPr>
      <w:r w:rsidRPr="001D08A1">
        <w:rPr>
          <w:lang w:val="uk-UA"/>
        </w:rPr>
        <w:t xml:space="preserve">де </w:t>
      </w:r>
      <w:r w:rsidRPr="001D08A1">
        <w:rPr>
          <w:noProof/>
          <w:position w:val="-14"/>
          <w:lang w:val="en-US"/>
        </w:rPr>
        <w:drawing>
          <wp:inline distT="0" distB="0" distL="0" distR="0" wp14:anchorId="6944F830" wp14:editId="15F248F8">
            <wp:extent cx="320040" cy="320040"/>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1D08A1">
        <w:rPr>
          <w:lang w:val="uk-UA"/>
        </w:rPr>
        <w:t xml:space="preserve"> – встановлена потужність обладнання на визначеному етапі розробки, кВт;</w:t>
      </w:r>
    </w:p>
    <w:p w14:paraId="7C8B3771" w14:textId="77777777" w:rsidR="006763FA" w:rsidRPr="001D08A1" w:rsidRDefault="006763FA" w:rsidP="006763FA">
      <w:pPr>
        <w:rPr>
          <w:lang w:val="uk-UA"/>
        </w:rPr>
      </w:pPr>
      <w:r w:rsidRPr="001D08A1">
        <w:rPr>
          <w:i/>
          <w:lang w:val="uk-UA"/>
        </w:rPr>
        <w:t>t</w:t>
      </w:r>
      <w:r w:rsidRPr="001D08A1">
        <w:rPr>
          <w:i/>
          <w:vertAlign w:val="subscript"/>
          <w:lang w:val="uk-UA"/>
        </w:rPr>
        <w:t>i</w:t>
      </w:r>
      <w:r w:rsidRPr="001D08A1">
        <w:rPr>
          <w:i/>
          <w:lang w:val="uk-UA"/>
        </w:rPr>
        <w:t xml:space="preserve"> </w:t>
      </w:r>
      <w:r w:rsidRPr="001D08A1">
        <w:rPr>
          <w:lang w:val="uk-UA"/>
        </w:rPr>
        <w:t xml:space="preserve">– тривалість роботи обладнання на етапі дослідження, год; </w:t>
      </w:r>
    </w:p>
    <w:p w14:paraId="03DADB45" w14:textId="77777777" w:rsidR="006763FA" w:rsidRPr="001D08A1" w:rsidRDefault="006763FA" w:rsidP="006763FA">
      <w:pPr>
        <w:rPr>
          <w:lang w:val="uk-UA"/>
        </w:rPr>
      </w:pPr>
      <w:r w:rsidRPr="001D08A1">
        <w:rPr>
          <w:i/>
          <w:lang w:val="uk-UA"/>
        </w:rPr>
        <w:t>Ц</w:t>
      </w:r>
      <w:r w:rsidRPr="001D08A1">
        <w:rPr>
          <w:i/>
          <w:vertAlign w:val="subscript"/>
          <w:lang w:val="uk-UA"/>
        </w:rPr>
        <w:t>е</w:t>
      </w:r>
      <w:r w:rsidRPr="001D08A1">
        <w:rPr>
          <w:lang w:val="uk-UA"/>
        </w:rPr>
        <w:t xml:space="preserve"> – вартість 1 кВт-години електроенергії, грн; (вартість електроенергії визначається за даними енергопостачальної компанії), приймемо Ц</w:t>
      </w:r>
      <w:r w:rsidRPr="001D08A1">
        <w:rPr>
          <w:vertAlign w:val="subscript"/>
          <w:lang w:val="uk-UA"/>
        </w:rPr>
        <w:t>е</w:t>
      </w:r>
      <w:r w:rsidRPr="001D08A1">
        <w:rPr>
          <w:lang w:val="uk-UA"/>
        </w:rPr>
        <w:t xml:space="preserve"> = 7</w:t>
      </w:r>
      <w:r w:rsidRPr="001D08A1">
        <w:t>,5</w:t>
      </w:r>
      <w:r w:rsidRPr="001D08A1">
        <w:rPr>
          <w:lang w:val="uk-UA"/>
        </w:rPr>
        <w:t xml:space="preserve"> грн;</w:t>
      </w:r>
    </w:p>
    <w:p w14:paraId="7E1AAB39" w14:textId="77777777" w:rsidR="006763FA" w:rsidRPr="001D08A1" w:rsidRDefault="006763FA" w:rsidP="006763FA">
      <w:pPr>
        <w:rPr>
          <w:lang w:val="uk-UA"/>
        </w:rPr>
      </w:pPr>
      <w:r w:rsidRPr="001D08A1">
        <w:rPr>
          <w:i/>
          <w:lang w:val="uk-UA"/>
        </w:rPr>
        <w:t>К</w:t>
      </w:r>
      <w:r w:rsidRPr="001D08A1">
        <w:rPr>
          <w:i/>
          <w:vertAlign w:val="subscript"/>
          <w:lang w:val="uk-UA"/>
        </w:rPr>
        <w:t>впі</w:t>
      </w:r>
      <w:r w:rsidRPr="001D08A1">
        <w:rPr>
          <w:lang w:val="uk-UA"/>
        </w:rPr>
        <w:t xml:space="preserve"> – коефіцієнт, що враховує використання потужності, </w:t>
      </w:r>
      <w:r w:rsidRPr="001D08A1">
        <w:rPr>
          <w:i/>
          <w:lang w:val="uk-UA"/>
        </w:rPr>
        <w:t>К</w:t>
      </w:r>
      <w:r w:rsidRPr="001D08A1">
        <w:rPr>
          <w:i/>
          <w:vertAlign w:val="subscript"/>
          <w:lang w:val="uk-UA"/>
        </w:rPr>
        <w:t>впі</w:t>
      </w:r>
      <w:r w:rsidRPr="001D08A1">
        <w:rPr>
          <w:i/>
          <w:lang w:val="uk-UA"/>
        </w:rPr>
        <w:t xml:space="preserve"> &lt;1</w:t>
      </w:r>
      <w:r w:rsidRPr="001D08A1">
        <w:rPr>
          <w:lang w:val="uk-UA"/>
        </w:rPr>
        <w:t>;</w:t>
      </w:r>
    </w:p>
    <w:p w14:paraId="60279CA5" w14:textId="77777777" w:rsidR="006763FA" w:rsidRPr="001D08A1" w:rsidRDefault="006763FA" w:rsidP="006763FA">
      <w:pPr>
        <w:rPr>
          <w:i/>
          <w:lang w:val="uk-UA"/>
        </w:rPr>
      </w:pPr>
      <w:r w:rsidRPr="001D08A1">
        <w:rPr>
          <w:i/>
          <w:lang w:val="uk-UA"/>
        </w:rPr>
        <w:sym w:font="Symbol" w:char="F068"/>
      </w:r>
      <w:r w:rsidRPr="001D08A1">
        <w:rPr>
          <w:i/>
          <w:vertAlign w:val="subscript"/>
          <w:lang w:val="uk-UA"/>
        </w:rPr>
        <w:t>i</w:t>
      </w:r>
      <w:r w:rsidRPr="001D08A1">
        <w:rPr>
          <w:i/>
          <w:lang w:val="uk-UA"/>
        </w:rPr>
        <w:t xml:space="preserve"> </w:t>
      </w:r>
      <w:r w:rsidRPr="001D08A1">
        <w:rPr>
          <w:lang w:val="uk-UA"/>
        </w:rPr>
        <w:t xml:space="preserve">– коефіцієнт корисної дії обладнання, </w:t>
      </w:r>
      <w:r w:rsidRPr="001D08A1">
        <w:rPr>
          <w:i/>
          <w:lang w:val="uk-UA"/>
        </w:rPr>
        <w:sym w:font="Symbol" w:char="F068"/>
      </w:r>
      <w:r w:rsidRPr="001D08A1">
        <w:rPr>
          <w:i/>
          <w:vertAlign w:val="subscript"/>
          <w:lang w:val="uk-UA"/>
        </w:rPr>
        <w:t>i</w:t>
      </w:r>
      <w:r w:rsidRPr="001D08A1">
        <w:rPr>
          <w:i/>
          <w:lang w:val="uk-UA"/>
        </w:rPr>
        <w:t>&lt;1.</w:t>
      </w:r>
    </w:p>
    <w:p w14:paraId="6AB1585B" w14:textId="77777777" w:rsidR="006763FA" w:rsidRPr="00DA0583" w:rsidRDefault="006763FA" w:rsidP="006763FA">
      <w:pPr>
        <w:rPr>
          <w:lang w:val="uk-UA"/>
        </w:rPr>
      </w:pPr>
      <w:r w:rsidRPr="001D08A1">
        <w:rPr>
          <w:lang w:val="uk-UA"/>
        </w:rPr>
        <w:t>В</w:t>
      </w:r>
      <w:r w:rsidRPr="001D08A1">
        <w:rPr>
          <w:vertAlign w:val="subscript"/>
          <w:lang w:val="uk-UA"/>
        </w:rPr>
        <w:t>е</w:t>
      </w:r>
      <w:r w:rsidRPr="001D08A1">
        <w:rPr>
          <w:lang w:val="uk-UA"/>
        </w:rPr>
        <w:t xml:space="preserve"> = </w:t>
      </w:r>
      <w:r w:rsidRPr="003B7AE0">
        <w:rPr>
          <w:lang w:val="uk-UA"/>
        </w:rPr>
        <w:t>0,25</w:t>
      </w:r>
      <w:r w:rsidRPr="001D08A1">
        <w:rPr>
          <w:lang w:val="uk-UA"/>
        </w:rPr>
        <w:t xml:space="preserve"> · 325</w:t>
      </w:r>
      <w:r w:rsidRPr="003B7AE0">
        <w:rPr>
          <w:lang w:val="uk-UA"/>
        </w:rPr>
        <w:t>,0</w:t>
      </w:r>
      <w:r w:rsidRPr="001D08A1">
        <w:rPr>
          <w:lang w:val="uk-UA"/>
        </w:rPr>
        <w:t xml:space="preserve"> · 7</w:t>
      </w:r>
      <w:r w:rsidRPr="003B7AE0">
        <w:rPr>
          <w:lang w:val="uk-UA"/>
        </w:rPr>
        <w:t>,5</w:t>
      </w:r>
      <w:r>
        <w:rPr>
          <w:lang w:val="uk-UA"/>
        </w:rPr>
        <w:t xml:space="preserve"> · 0,5 / 0,8 = 380,86 грн.</w:t>
      </w:r>
    </w:p>
    <w:p w14:paraId="309782E9" w14:textId="77777777" w:rsidR="006763FA" w:rsidRPr="001D08A1" w:rsidRDefault="006763FA" w:rsidP="006763FA">
      <w:pPr>
        <w:keepNext/>
        <w:keepLines/>
        <w:outlineLvl w:val="2"/>
        <w:rPr>
          <w:rFonts w:eastAsiaTheme="majorEastAsia"/>
          <w:b/>
          <w:lang w:val="uk-UA"/>
        </w:rPr>
      </w:pPr>
      <w:bookmarkStart w:id="75" w:name="_Toc59283885"/>
      <w:bookmarkStart w:id="76" w:name="_Toc153837167"/>
      <w:r>
        <w:rPr>
          <w:rFonts w:eastAsiaTheme="majorEastAsia"/>
          <w:b/>
          <w:lang w:val="uk-UA"/>
        </w:rPr>
        <w:t>5</w:t>
      </w:r>
      <w:r w:rsidRPr="001D08A1">
        <w:rPr>
          <w:rFonts w:eastAsiaTheme="majorEastAsia"/>
          <w:b/>
          <w:lang w:val="uk-UA"/>
        </w:rPr>
        <w:t>.3.7 Службові відрядження</w:t>
      </w:r>
      <w:bookmarkEnd w:id="75"/>
      <w:bookmarkEnd w:id="76"/>
      <w:r w:rsidRPr="001D08A1">
        <w:rPr>
          <w:rFonts w:eastAsiaTheme="majorEastAsia"/>
          <w:b/>
          <w:lang w:val="uk-UA"/>
        </w:rPr>
        <w:t xml:space="preserve"> </w:t>
      </w:r>
    </w:p>
    <w:p w14:paraId="3F85F50B" w14:textId="77777777" w:rsidR="006763FA" w:rsidRPr="001D08A1" w:rsidRDefault="006763FA" w:rsidP="006763FA">
      <w:pPr>
        <w:rPr>
          <w:lang w:val="uk-UA"/>
        </w:rPr>
      </w:pPr>
      <w:r w:rsidRPr="001D08A1">
        <w:rPr>
          <w:lang w:val="uk-UA"/>
        </w:rPr>
        <w:t xml:space="preserve">До статті «Службові відрядження» дослідної роботи на тему </w:t>
      </w:r>
      <w:r w:rsidRPr="003B7AE0">
        <w:rPr>
          <w:lang w:val="uk-UA"/>
        </w:rPr>
        <w:t>«</w:t>
      </w:r>
      <w:r w:rsidRPr="001D08A1">
        <w:rPr>
          <w:color w:val="000000" w:themeColor="text1"/>
          <w:szCs w:val="20"/>
          <w:lang w:val="uk-UA"/>
        </w:rPr>
        <w:t>Метод та засіб генерування смарт-контрактів для захищеного голосування</w:t>
      </w:r>
      <w:r w:rsidRPr="003B7AE0">
        <w:rPr>
          <w:lang w:val="uk-UA"/>
        </w:rPr>
        <w:t>»</w:t>
      </w:r>
      <w:r w:rsidRPr="001D08A1">
        <w:rPr>
          <w:rFonts w:eastAsia="Calibri"/>
          <w:bCs/>
          <w:lang w:val="uk-UA"/>
        </w:rPr>
        <w:t xml:space="preserve"> </w:t>
      </w:r>
      <w:r w:rsidRPr="001D08A1">
        <w:rPr>
          <w:lang w:val="uk-UA"/>
        </w:rPr>
        <w:t xml:space="preserve"> належать витрати на відрядження штатних працівників, працівників організацій, які працюють за договорами цивільно-правового характеру, аспірантів, зайнятих розробленням досліджень, відрядження, пов’язані з проведенням випробувань </w:t>
      </w:r>
      <w:r w:rsidRPr="001D08A1">
        <w:rPr>
          <w:lang w:val="uk-UA"/>
        </w:rPr>
        <w:lastRenderedPageBreak/>
        <w:t xml:space="preserve">машин та приладів, а також витрати на відрядження на наукові з’їзди, конференції, наради, пов’язані з виконанням конкретних досліджень. </w:t>
      </w:r>
    </w:p>
    <w:p w14:paraId="11167D04" w14:textId="77777777" w:rsidR="006763FA" w:rsidRPr="001D08A1" w:rsidRDefault="006763FA" w:rsidP="006763FA">
      <w:pPr>
        <w:rPr>
          <w:lang w:val="uk-UA"/>
        </w:rPr>
      </w:pPr>
      <w:r w:rsidRPr="001D08A1">
        <w:rPr>
          <w:lang w:val="uk-UA"/>
        </w:rPr>
        <w:t>Витрати за статтею «Службові відрядження» розраховуємо як 20…25% від суми основної заробітної плати дослідників та робітників за формулою:</w:t>
      </w:r>
    </w:p>
    <w:p w14:paraId="26C6CA03" w14:textId="77777777" w:rsidR="006763FA" w:rsidRPr="001D08A1" w:rsidRDefault="006763FA" w:rsidP="006763FA">
      <w:pPr>
        <w:jc w:val="right"/>
        <w:rPr>
          <w:lang w:val="uk-UA"/>
        </w:rPr>
      </w:pPr>
      <w:r w:rsidRPr="001D08A1">
        <w:rPr>
          <w:i/>
          <w:position w:val="-28"/>
          <w:lang w:val="uk-UA"/>
        </w:rPr>
        <w:object w:dxaOrig="2540" w:dyaOrig="720" w14:anchorId="7371D169">
          <v:shape id="_x0000_i1033" type="#_x0000_t75" style="width:139.8pt;height:38.4pt" o:ole="">
            <v:imagedata r:id="rId54" o:title=""/>
          </v:shape>
          <o:OLEObject Type="Embed" ProgID="Equation.DSMT4" ShapeID="_x0000_i1033" DrawAspect="Content" ObjectID="_1764530264" r:id="rId55"/>
        </w:object>
      </w:r>
      <w:r w:rsidRPr="001D08A1">
        <w:rPr>
          <w:iCs/>
          <w:lang w:val="uk-UA"/>
        </w:rPr>
        <w:t>,</w:t>
      </w:r>
      <w:r w:rsidRPr="001D08A1">
        <w:rPr>
          <w:i/>
          <w:vertAlign w:val="subscript"/>
          <w:lang w:val="uk-UA"/>
        </w:rPr>
        <w:tab/>
      </w:r>
      <w:r w:rsidRPr="001D08A1">
        <w:rPr>
          <w:i/>
          <w:vertAlign w:val="subscript"/>
          <w:lang w:val="uk-UA"/>
        </w:rPr>
        <w:tab/>
      </w:r>
      <w:r w:rsidRPr="001D08A1">
        <w:rPr>
          <w:vertAlign w:val="subscript"/>
          <w:lang w:val="uk-UA"/>
        </w:rPr>
        <w:tab/>
      </w:r>
      <w:r>
        <w:rPr>
          <w:lang w:val="uk-UA"/>
        </w:rPr>
        <w:t>(5</w:t>
      </w:r>
      <w:r w:rsidRPr="001D08A1">
        <w:rPr>
          <w:lang w:val="uk-UA"/>
        </w:rPr>
        <w:t>.15)</w:t>
      </w:r>
    </w:p>
    <w:p w14:paraId="33409A79" w14:textId="77777777" w:rsidR="006763FA" w:rsidRPr="00294AC1" w:rsidRDefault="006763FA" w:rsidP="006763FA">
      <w:pPr>
        <w:rPr>
          <w:lang w:val="uk-UA"/>
        </w:rPr>
      </w:pPr>
      <w:r w:rsidRPr="001D08A1">
        <w:rPr>
          <w:lang w:val="uk-UA"/>
        </w:rPr>
        <w:t xml:space="preserve">де </w:t>
      </w:r>
      <w:r w:rsidRPr="001D08A1">
        <w:rPr>
          <w:i/>
          <w:lang w:val="uk-UA"/>
        </w:rPr>
        <w:t>Н</w:t>
      </w:r>
      <w:r w:rsidRPr="001D08A1">
        <w:rPr>
          <w:i/>
          <w:vertAlign w:val="subscript"/>
          <w:lang w:val="uk-UA"/>
        </w:rPr>
        <w:t>св</w:t>
      </w:r>
      <w:r w:rsidRPr="001D08A1">
        <w:rPr>
          <w:lang w:val="uk-UA"/>
        </w:rPr>
        <w:t xml:space="preserve"> </w:t>
      </w:r>
      <w:r w:rsidRPr="00294AC1">
        <w:rPr>
          <w:lang w:val="uk-UA"/>
        </w:rPr>
        <w:t>– норма нарахування за статтею «Службові відрядження», приймемо Н</w:t>
      </w:r>
      <w:r w:rsidRPr="00294AC1">
        <w:rPr>
          <w:vertAlign w:val="subscript"/>
          <w:lang w:val="uk-UA"/>
        </w:rPr>
        <w:t>св</w:t>
      </w:r>
      <w:r w:rsidRPr="00294AC1">
        <w:rPr>
          <w:lang w:val="uk-UA"/>
        </w:rPr>
        <w:t xml:space="preserve"> = </w:t>
      </w:r>
      <w:r w:rsidRPr="00294AC1">
        <w:t>20</w:t>
      </w:r>
      <w:r w:rsidRPr="00294AC1">
        <w:rPr>
          <w:lang w:val="uk-UA"/>
        </w:rPr>
        <w:t>%.</w:t>
      </w:r>
    </w:p>
    <w:p w14:paraId="5072F570" w14:textId="77777777" w:rsidR="006763FA" w:rsidRPr="00294AC1" w:rsidRDefault="006763FA" w:rsidP="006763FA">
      <w:pPr>
        <w:rPr>
          <w:iCs/>
          <w:lang w:val="uk-UA"/>
        </w:rPr>
      </w:pPr>
      <w:r w:rsidRPr="00294AC1">
        <w:rPr>
          <w:iCs/>
          <w:lang w:val="uk-UA"/>
        </w:rPr>
        <w:t>В</w:t>
      </w:r>
      <w:r w:rsidRPr="00294AC1">
        <w:rPr>
          <w:iCs/>
          <w:vertAlign w:val="subscript"/>
          <w:lang w:val="uk-UA"/>
        </w:rPr>
        <w:t>св</w:t>
      </w:r>
      <w:r w:rsidRPr="00294AC1">
        <w:rPr>
          <w:iCs/>
          <w:lang w:val="uk-UA"/>
        </w:rPr>
        <w:t xml:space="preserve"> = </w:t>
      </w:r>
      <w:bookmarkStart w:id="77" w:name="_Hlk86179427"/>
      <w:r w:rsidRPr="00294AC1">
        <w:rPr>
          <w:iCs/>
          <w:lang w:val="uk-UA"/>
        </w:rPr>
        <w:t>(</w:t>
      </w:r>
      <w:r w:rsidRPr="00926406">
        <w:rPr>
          <w:color w:val="000000"/>
          <w:lang w:val="uk-UA" w:eastAsia="uk-UA"/>
        </w:rPr>
        <w:t>279091</w:t>
      </w:r>
      <w:r w:rsidRPr="00294AC1">
        <w:rPr>
          <w:iCs/>
          <w:lang w:val="uk-UA"/>
        </w:rPr>
        <w:t xml:space="preserve">+ </w:t>
      </w:r>
      <w:r w:rsidRPr="006B6E5A">
        <w:rPr>
          <w:color w:val="000000"/>
          <w:lang w:val="uk-UA" w:eastAsia="uk-UA"/>
        </w:rPr>
        <w:t>15182,7</w:t>
      </w:r>
      <w:r w:rsidRPr="00294AC1">
        <w:rPr>
          <w:iCs/>
          <w:lang w:val="uk-UA"/>
        </w:rPr>
        <w:t xml:space="preserve">) · </w:t>
      </w:r>
      <w:r w:rsidRPr="00294AC1">
        <w:rPr>
          <w:iCs/>
        </w:rPr>
        <w:t>20</w:t>
      </w:r>
      <w:r w:rsidRPr="00294AC1">
        <w:rPr>
          <w:iCs/>
          <w:lang w:val="uk-UA"/>
        </w:rPr>
        <w:t xml:space="preserve"> / 100% = </w:t>
      </w:r>
      <w:bookmarkEnd w:id="77"/>
      <w:r w:rsidRPr="00294AC1">
        <w:rPr>
          <w:iCs/>
          <w:lang w:val="uk-UA"/>
        </w:rPr>
        <w:t>58854,72 грн.</w:t>
      </w:r>
    </w:p>
    <w:p w14:paraId="653EAF97" w14:textId="77777777" w:rsidR="006763FA" w:rsidRPr="00294AC1" w:rsidRDefault="006763FA" w:rsidP="006763FA">
      <w:pPr>
        <w:keepNext/>
        <w:keepLines/>
        <w:outlineLvl w:val="2"/>
        <w:rPr>
          <w:rFonts w:eastAsiaTheme="majorEastAsia"/>
          <w:b/>
          <w:lang w:val="uk-UA"/>
        </w:rPr>
      </w:pPr>
      <w:bookmarkStart w:id="78" w:name="_Toc354074971"/>
      <w:bookmarkStart w:id="79" w:name="_Toc59283887"/>
      <w:bookmarkStart w:id="80" w:name="_Toc153837168"/>
      <w:r>
        <w:rPr>
          <w:rFonts w:eastAsiaTheme="majorEastAsia"/>
          <w:b/>
          <w:lang w:val="uk-UA"/>
        </w:rPr>
        <w:t>5</w:t>
      </w:r>
      <w:r w:rsidRPr="00294AC1">
        <w:rPr>
          <w:rFonts w:eastAsiaTheme="majorEastAsia"/>
          <w:b/>
          <w:lang w:val="uk-UA"/>
        </w:rPr>
        <w:t>.3.8 Інші витрати</w:t>
      </w:r>
      <w:bookmarkEnd w:id="78"/>
      <w:bookmarkEnd w:id="79"/>
      <w:bookmarkEnd w:id="80"/>
    </w:p>
    <w:p w14:paraId="30E30EE5" w14:textId="77777777" w:rsidR="006763FA" w:rsidRPr="00294AC1" w:rsidRDefault="006763FA" w:rsidP="006763FA">
      <w:pPr>
        <w:rPr>
          <w:lang w:val="uk-UA"/>
        </w:rPr>
      </w:pPr>
      <w:r w:rsidRPr="00294AC1">
        <w:rPr>
          <w:lang w:val="uk-UA"/>
        </w:rPr>
        <w:t>До статті «Інші витрати» належать витрати, які не знайшли відображення у зазначених статтях витрат і можуть бути віднесені безпосередньо на собівартість досліджень за прямими ознаками.</w:t>
      </w:r>
    </w:p>
    <w:p w14:paraId="11BF3545" w14:textId="77777777" w:rsidR="006763FA" w:rsidRPr="00294AC1" w:rsidRDefault="006763FA" w:rsidP="006763FA">
      <w:pPr>
        <w:rPr>
          <w:lang w:val="uk-UA"/>
        </w:rPr>
      </w:pPr>
      <w:r w:rsidRPr="00294AC1">
        <w:rPr>
          <w:lang w:val="uk-UA"/>
        </w:rPr>
        <w:t>Витрати за статтею «Інші витрати» розраховуємо як 50…100% від суми основної заробітної плати дослідників та робітників за формулою:</w:t>
      </w:r>
    </w:p>
    <w:p w14:paraId="6F6B55E1" w14:textId="77777777" w:rsidR="006763FA" w:rsidRPr="00294AC1" w:rsidRDefault="006763FA" w:rsidP="006763FA">
      <w:pPr>
        <w:jc w:val="right"/>
        <w:rPr>
          <w:lang w:val="uk-UA"/>
        </w:rPr>
      </w:pPr>
      <w:r w:rsidRPr="00294AC1">
        <w:rPr>
          <w:i/>
          <w:position w:val="-28"/>
          <w:lang w:val="uk-UA"/>
        </w:rPr>
        <w:object w:dxaOrig="2400" w:dyaOrig="720" w14:anchorId="707B92B8">
          <v:shape id="_x0000_i1034" type="#_x0000_t75" style="width:129.6pt;height:38.4pt" o:ole="">
            <v:imagedata r:id="rId56" o:title=""/>
          </v:shape>
          <o:OLEObject Type="Embed" ProgID="Equation.DSMT4" ShapeID="_x0000_i1034" DrawAspect="Content" ObjectID="_1764530265" r:id="rId57"/>
        </w:object>
      </w:r>
      <w:r w:rsidRPr="00294AC1">
        <w:rPr>
          <w:iCs/>
          <w:lang w:val="uk-UA"/>
        </w:rPr>
        <w:t>,</w:t>
      </w:r>
      <w:r w:rsidRPr="00294AC1">
        <w:rPr>
          <w:i/>
          <w:vertAlign w:val="subscript"/>
          <w:lang w:val="uk-UA"/>
        </w:rPr>
        <w:tab/>
      </w:r>
      <w:r w:rsidRPr="00294AC1">
        <w:rPr>
          <w:i/>
          <w:vertAlign w:val="subscript"/>
          <w:lang w:val="uk-UA"/>
        </w:rPr>
        <w:tab/>
      </w:r>
      <w:r w:rsidRPr="00294AC1">
        <w:rPr>
          <w:vertAlign w:val="subscript"/>
          <w:lang w:val="uk-UA"/>
        </w:rPr>
        <w:tab/>
      </w:r>
      <w:r w:rsidRPr="00294AC1">
        <w:rPr>
          <w:vertAlign w:val="subscript"/>
          <w:lang w:val="uk-UA"/>
        </w:rPr>
        <w:tab/>
      </w:r>
      <w:r>
        <w:rPr>
          <w:lang w:val="uk-UA"/>
        </w:rPr>
        <w:t>(5</w:t>
      </w:r>
      <w:r w:rsidRPr="00294AC1">
        <w:rPr>
          <w:lang w:val="uk-UA"/>
        </w:rPr>
        <w:t>.16)</w:t>
      </w:r>
    </w:p>
    <w:p w14:paraId="03CA9353" w14:textId="77777777" w:rsidR="006763FA" w:rsidRPr="00294AC1" w:rsidRDefault="006763FA" w:rsidP="006763FA">
      <w:pPr>
        <w:rPr>
          <w:lang w:val="uk-UA"/>
        </w:rPr>
      </w:pPr>
      <w:r w:rsidRPr="00294AC1">
        <w:rPr>
          <w:lang w:val="uk-UA"/>
        </w:rPr>
        <w:t xml:space="preserve">де </w:t>
      </w:r>
      <w:r w:rsidRPr="00294AC1">
        <w:rPr>
          <w:i/>
          <w:lang w:val="uk-UA"/>
        </w:rPr>
        <w:t>Н</w:t>
      </w:r>
      <w:r w:rsidRPr="00294AC1">
        <w:rPr>
          <w:i/>
          <w:vertAlign w:val="subscript"/>
          <w:lang w:val="uk-UA"/>
        </w:rPr>
        <w:t>ів</w:t>
      </w:r>
      <w:r w:rsidRPr="00294AC1">
        <w:rPr>
          <w:lang w:val="uk-UA"/>
        </w:rPr>
        <w:t xml:space="preserve"> – норма нарахування за статтею «Інші витрати», приймемо Н</w:t>
      </w:r>
      <w:r w:rsidRPr="00294AC1">
        <w:rPr>
          <w:vertAlign w:val="subscript"/>
          <w:lang w:val="uk-UA"/>
        </w:rPr>
        <w:t>ів</w:t>
      </w:r>
      <w:r w:rsidRPr="00294AC1">
        <w:rPr>
          <w:lang w:val="uk-UA"/>
        </w:rPr>
        <w:t xml:space="preserve"> = </w:t>
      </w:r>
      <w:r w:rsidRPr="00294AC1">
        <w:t>50</w:t>
      </w:r>
      <w:r w:rsidRPr="00294AC1">
        <w:rPr>
          <w:lang w:val="uk-UA"/>
        </w:rPr>
        <w:t>%.</w:t>
      </w:r>
    </w:p>
    <w:p w14:paraId="0D8290ED" w14:textId="77777777" w:rsidR="006763FA" w:rsidRPr="00294AC1" w:rsidRDefault="006763FA" w:rsidP="006763FA">
      <w:pPr>
        <w:rPr>
          <w:iCs/>
          <w:lang w:val="uk-UA"/>
        </w:rPr>
      </w:pPr>
      <w:r w:rsidRPr="00294AC1">
        <w:rPr>
          <w:iCs/>
          <w:lang w:val="uk-UA"/>
        </w:rPr>
        <w:t>І</w:t>
      </w:r>
      <w:r w:rsidRPr="00294AC1">
        <w:rPr>
          <w:iCs/>
          <w:vertAlign w:val="subscript"/>
          <w:lang w:val="uk-UA"/>
        </w:rPr>
        <w:t>в</w:t>
      </w:r>
      <w:r w:rsidRPr="00294AC1">
        <w:rPr>
          <w:iCs/>
          <w:lang w:val="uk-UA"/>
        </w:rPr>
        <w:t xml:space="preserve"> = (</w:t>
      </w:r>
      <w:r w:rsidRPr="00926406">
        <w:rPr>
          <w:color w:val="000000"/>
          <w:lang w:val="uk-UA" w:eastAsia="uk-UA"/>
        </w:rPr>
        <w:t>279091</w:t>
      </w:r>
      <w:r w:rsidRPr="00294AC1">
        <w:rPr>
          <w:iCs/>
          <w:lang w:val="uk-UA"/>
        </w:rPr>
        <w:t xml:space="preserve">+ </w:t>
      </w:r>
      <w:r w:rsidRPr="006B6E5A">
        <w:rPr>
          <w:color w:val="000000"/>
          <w:lang w:val="uk-UA" w:eastAsia="uk-UA"/>
        </w:rPr>
        <w:t>15182,7</w:t>
      </w:r>
      <w:r>
        <w:rPr>
          <w:iCs/>
          <w:lang w:val="uk-UA"/>
        </w:rPr>
        <w:t>) · 50 / 100% = 147136,79 грн.</w:t>
      </w:r>
    </w:p>
    <w:p w14:paraId="64FE894B" w14:textId="77777777" w:rsidR="006763FA" w:rsidRPr="00294AC1" w:rsidRDefault="006763FA" w:rsidP="006763FA">
      <w:pPr>
        <w:keepNext/>
        <w:keepLines/>
        <w:outlineLvl w:val="2"/>
        <w:rPr>
          <w:rFonts w:eastAsiaTheme="majorEastAsia"/>
          <w:b/>
          <w:lang w:val="uk-UA"/>
        </w:rPr>
      </w:pPr>
      <w:bookmarkStart w:id="81" w:name="_Toc59283888"/>
      <w:bookmarkStart w:id="82" w:name="_Toc153837169"/>
      <w:r>
        <w:rPr>
          <w:rFonts w:eastAsiaTheme="majorEastAsia"/>
          <w:b/>
          <w:lang w:val="uk-UA"/>
        </w:rPr>
        <w:t>5</w:t>
      </w:r>
      <w:r w:rsidRPr="00294AC1">
        <w:rPr>
          <w:rFonts w:eastAsiaTheme="majorEastAsia"/>
          <w:b/>
          <w:lang w:val="uk-UA"/>
        </w:rPr>
        <w:t>.3.9 Накладні (загальновиробничі) витрати</w:t>
      </w:r>
      <w:bookmarkEnd w:id="81"/>
      <w:bookmarkEnd w:id="82"/>
    </w:p>
    <w:p w14:paraId="13E6011A" w14:textId="77777777" w:rsidR="006763FA" w:rsidRPr="00294AC1" w:rsidRDefault="006763FA" w:rsidP="006763FA">
      <w:pPr>
        <w:rPr>
          <w:lang w:val="uk-UA"/>
        </w:rPr>
      </w:pPr>
      <w:r w:rsidRPr="00294AC1">
        <w:rPr>
          <w:lang w:val="uk-UA"/>
        </w:rPr>
        <w:t>До статті «Накладні (загальновиробничі) витрати» належать: витрати, пов’язані з управлінням організацією; витрати на винахідництво та раціоналізацію; витрати на підготовку (перепідготовку) та навчання кадрів; витрати, пов’язані з набором робочої сили; витрати на оплату послуг банків; витрати, пов’язані з освоєнням виробництва продукції; витрати на науково-технічну інформацію та рекламу та ін.</w:t>
      </w:r>
    </w:p>
    <w:p w14:paraId="79C509C6" w14:textId="77777777" w:rsidR="006763FA" w:rsidRPr="00294AC1" w:rsidRDefault="006763FA" w:rsidP="006763FA">
      <w:pPr>
        <w:rPr>
          <w:lang w:val="uk-UA"/>
        </w:rPr>
      </w:pPr>
      <w:r w:rsidRPr="00294AC1">
        <w:rPr>
          <w:lang w:val="uk-UA"/>
        </w:rPr>
        <w:t>Витрати за статтею «Накладні (загальновиробничі) витрати» розраховуємо як 100…150% від суми основної заробітної плати дослідників та робітників за формулою:</w:t>
      </w:r>
    </w:p>
    <w:p w14:paraId="1714EE23" w14:textId="77777777" w:rsidR="006763FA" w:rsidRPr="00294AC1" w:rsidRDefault="006763FA" w:rsidP="006763FA">
      <w:pPr>
        <w:jc w:val="right"/>
        <w:rPr>
          <w:lang w:val="uk-UA"/>
        </w:rPr>
      </w:pPr>
      <w:r w:rsidRPr="00294AC1">
        <w:rPr>
          <w:i/>
          <w:position w:val="-28"/>
          <w:lang w:val="uk-UA"/>
        </w:rPr>
        <w:object w:dxaOrig="2600" w:dyaOrig="720" w14:anchorId="4FB87FAC">
          <v:shape id="_x0000_i1035" type="#_x0000_t75" style="width:134.4pt;height:37.8pt" o:ole="">
            <v:imagedata r:id="rId58" o:title=""/>
          </v:shape>
          <o:OLEObject Type="Embed" ProgID="Equation.DSMT4" ShapeID="_x0000_i1035" DrawAspect="Content" ObjectID="_1764530266" r:id="rId59"/>
        </w:object>
      </w:r>
      <w:r w:rsidRPr="00294AC1">
        <w:rPr>
          <w:i/>
          <w:lang w:val="uk-UA"/>
        </w:rPr>
        <w:t xml:space="preserve"> </w:t>
      </w:r>
      <w:r w:rsidRPr="00294AC1">
        <w:rPr>
          <w:iCs/>
          <w:lang w:val="uk-UA"/>
        </w:rPr>
        <w:t>,</w:t>
      </w:r>
      <w:r w:rsidRPr="00294AC1">
        <w:rPr>
          <w:i/>
          <w:vertAlign w:val="subscript"/>
          <w:lang w:val="uk-UA"/>
        </w:rPr>
        <w:tab/>
      </w:r>
      <w:r w:rsidRPr="00294AC1">
        <w:rPr>
          <w:vertAlign w:val="subscript"/>
          <w:lang w:val="uk-UA"/>
        </w:rPr>
        <w:tab/>
      </w:r>
      <w:r w:rsidRPr="00294AC1">
        <w:rPr>
          <w:vertAlign w:val="subscript"/>
          <w:lang w:val="uk-UA"/>
        </w:rPr>
        <w:tab/>
      </w:r>
      <w:r>
        <w:rPr>
          <w:lang w:val="uk-UA"/>
        </w:rPr>
        <w:t>(5</w:t>
      </w:r>
      <w:r w:rsidRPr="00294AC1">
        <w:rPr>
          <w:lang w:val="uk-UA"/>
        </w:rPr>
        <w:t>.17)</w:t>
      </w:r>
    </w:p>
    <w:p w14:paraId="19007C46" w14:textId="77777777" w:rsidR="006763FA" w:rsidRPr="00294AC1" w:rsidRDefault="006763FA" w:rsidP="006763FA">
      <w:pPr>
        <w:rPr>
          <w:lang w:val="uk-UA"/>
        </w:rPr>
      </w:pPr>
      <w:r w:rsidRPr="00294AC1">
        <w:rPr>
          <w:lang w:val="uk-UA"/>
        </w:rPr>
        <w:t xml:space="preserve">де </w:t>
      </w:r>
      <w:r w:rsidRPr="00294AC1">
        <w:rPr>
          <w:i/>
          <w:lang w:val="uk-UA"/>
        </w:rPr>
        <w:t>Н</w:t>
      </w:r>
      <w:r w:rsidRPr="00294AC1">
        <w:rPr>
          <w:i/>
          <w:vertAlign w:val="subscript"/>
          <w:lang w:val="uk-UA"/>
        </w:rPr>
        <w:t>нзв</w:t>
      </w:r>
      <w:r w:rsidRPr="00294AC1">
        <w:rPr>
          <w:lang w:val="uk-UA"/>
        </w:rPr>
        <w:t xml:space="preserve"> – норма нарахування за статтею «Накладні (загальновиробничі) витрати», приймемо Н</w:t>
      </w:r>
      <w:r w:rsidRPr="00294AC1">
        <w:rPr>
          <w:vertAlign w:val="subscript"/>
          <w:lang w:val="uk-UA"/>
        </w:rPr>
        <w:t>нзв</w:t>
      </w:r>
      <w:r w:rsidRPr="00294AC1">
        <w:rPr>
          <w:lang w:val="uk-UA"/>
        </w:rPr>
        <w:t xml:space="preserve"> = </w:t>
      </w:r>
      <w:r w:rsidRPr="00294AC1">
        <w:t>100</w:t>
      </w:r>
      <w:r w:rsidRPr="00294AC1">
        <w:rPr>
          <w:lang w:val="uk-UA"/>
        </w:rPr>
        <w:t>%.</w:t>
      </w:r>
    </w:p>
    <w:p w14:paraId="42AC4ED0" w14:textId="77777777" w:rsidR="006763FA" w:rsidRPr="00294AC1" w:rsidRDefault="006763FA" w:rsidP="006763FA">
      <w:pPr>
        <w:rPr>
          <w:iCs/>
          <w:lang w:val="uk-UA"/>
        </w:rPr>
      </w:pPr>
      <w:r w:rsidRPr="00294AC1">
        <w:rPr>
          <w:iCs/>
          <w:lang w:val="uk-UA"/>
        </w:rPr>
        <w:t>В</w:t>
      </w:r>
      <w:r w:rsidRPr="00294AC1">
        <w:rPr>
          <w:iCs/>
          <w:vertAlign w:val="subscript"/>
          <w:lang w:val="uk-UA"/>
        </w:rPr>
        <w:t>нзв</w:t>
      </w:r>
      <w:r w:rsidRPr="00294AC1">
        <w:rPr>
          <w:iCs/>
          <w:lang w:val="uk-UA"/>
        </w:rPr>
        <w:t xml:space="preserve"> = (</w:t>
      </w:r>
      <w:r w:rsidRPr="00926406">
        <w:rPr>
          <w:color w:val="000000"/>
          <w:lang w:val="uk-UA" w:eastAsia="uk-UA"/>
        </w:rPr>
        <w:t>279091</w:t>
      </w:r>
      <w:r w:rsidRPr="00294AC1">
        <w:rPr>
          <w:iCs/>
          <w:lang w:val="uk-UA"/>
        </w:rPr>
        <w:t xml:space="preserve">+ </w:t>
      </w:r>
      <w:r w:rsidRPr="006B6E5A">
        <w:rPr>
          <w:color w:val="000000"/>
          <w:lang w:val="uk-UA" w:eastAsia="uk-UA"/>
        </w:rPr>
        <w:t>15182,7</w:t>
      </w:r>
      <w:r w:rsidRPr="00294AC1">
        <w:rPr>
          <w:iCs/>
          <w:lang w:val="uk-UA"/>
        </w:rPr>
        <w:t xml:space="preserve">) · </w:t>
      </w:r>
      <w:r w:rsidRPr="00294AC1">
        <w:rPr>
          <w:iCs/>
        </w:rPr>
        <w:t>100</w:t>
      </w:r>
      <w:r w:rsidRPr="00294AC1">
        <w:rPr>
          <w:iCs/>
          <w:lang w:val="uk-UA"/>
        </w:rPr>
        <w:t xml:space="preserve"> / 100% = 294273,59 грн.</w:t>
      </w:r>
    </w:p>
    <w:p w14:paraId="6758630B" w14:textId="77777777" w:rsidR="006763FA" w:rsidRPr="00294AC1" w:rsidRDefault="006763FA" w:rsidP="006763FA">
      <w:pPr>
        <w:rPr>
          <w:lang w:val="uk-UA"/>
        </w:rPr>
      </w:pPr>
      <w:r w:rsidRPr="00294AC1">
        <w:rPr>
          <w:lang w:val="uk-UA"/>
        </w:rPr>
        <w:t xml:space="preserve">Витрати на проведення науково-дослідної роботи на тему </w:t>
      </w:r>
      <w:r w:rsidRPr="00294AC1">
        <w:t>«</w:t>
      </w:r>
      <w:r w:rsidRPr="00294AC1">
        <w:rPr>
          <w:color w:val="000000" w:themeColor="text1"/>
          <w:szCs w:val="20"/>
          <w:lang w:val="uk-UA"/>
        </w:rPr>
        <w:t>Метод та засіб генерування смарт-контрактів для захищеного голосування</w:t>
      </w:r>
      <w:r w:rsidRPr="00294AC1">
        <w:t>»</w:t>
      </w:r>
      <w:r w:rsidRPr="00294AC1">
        <w:rPr>
          <w:lang w:val="uk-UA"/>
        </w:rPr>
        <w:t xml:space="preserve">  розраховуємо як суму всіх попередніх статей витрат за формулою:</w:t>
      </w:r>
    </w:p>
    <w:p w14:paraId="44DC82E6" w14:textId="77777777" w:rsidR="006763FA" w:rsidRPr="003504AC" w:rsidRDefault="006763FA" w:rsidP="006763FA">
      <w:pPr>
        <w:ind w:firstLine="708"/>
        <w:rPr>
          <w:lang w:val="uk-UA"/>
        </w:rPr>
      </w:pPr>
      <w:r w:rsidRPr="003504AC">
        <w:rPr>
          <w:position w:val="-16"/>
          <w:lang w:val="uk-UA"/>
        </w:rPr>
        <w:object w:dxaOrig="9180" w:dyaOrig="420" w14:anchorId="7406D9CD">
          <v:shape id="_x0000_i1036" type="#_x0000_t75" style="width:404.4pt;height:24pt" o:ole="">
            <v:imagedata r:id="rId60" o:title=""/>
          </v:shape>
          <o:OLEObject Type="Embed" ProgID="Equation.DSMT4" ShapeID="_x0000_i1036" DrawAspect="Content" ObjectID="_1764530267" r:id="rId61"/>
        </w:object>
      </w:r>
      <w:r>
        <w:rPr>
          <w:lang w:val="uk-UA"/>
        </w:rPr>
        <w:t xml:space="preserve"> (5</w:t>
      </w:r>
      <w:r w:rsidRPr="003504AC">
        <w:rPr>
          <w:lang w:val="uk-UA"/>
        </w:rPr>
        <w:t>.18)</w:t>
      </w:r>
    </w:p>
    <w:p w14:paraId="5A968C97" w14:textId="77777777" w:rsidR="006763FA" w:rsidRPr="00243F20" w:rsidRDefault="006763FA" w:rsidP="006763FA">
      <w:pPr>
        <w:rPr>
          <w:lang w:val="uk-UA"/>
        </w:rPr>
      </w:pPr>
      <w:r w:rsidRPr="003504AC">
        <w:rPr>
          <w:lang w:val="uk-UA"/>
        </w:rPr>
        <w:t>В</w:t>
      </w:r>
      <w:r w:rsidRPr="003504AC">
        <w:rPr>
          <w:vertAlign w:val="subscript"/>
          <w:lang w:val="uk-UA"/>
        </w:rPr>
        <w:t>заг</w:t>
      </w:r>
      <w:r w:rsidRPr="003504AC">
        <w:rPr>
          <w:lang w:val="uk-UA"/>
        </w:rPr>
        <w:t>=</w:t>
      </w:r>
      <w:r w:rsidRPr="00926406">
        <w:rPr>
          <w:color w:val="000000"/>
          <w:lang w:val="uk-UA" w:eastAsia="uk-UA"/>
        </w:rPr>
        <w:t>279091</w:t>
      </w:r>
      <w:r w:rsidRPr="003504AC">
        <w:rPr>
          <w:lang w:val="uk-UA"/>
        </w:rPr>
        <w:t>+</w:t>
      </w:r>
      <w:r w:rsidRPr="006B6E5A">
        <w:rPr>
          <w:color w:val="000000"/>
          <w:lang w:val="uk-UA" w:eastAsia="uk-UA"/>
        </w:rPr>
        <w:t>15182,7</w:t>
      </w:r>
      <w:r w:rsidRPr="003504AC">
        <w:rPr>
          <w:lang w:val="uk-UA"/>
        </w:rPr>
        <w:t>+32379,09+71861,61</w:t>
      </w:r>
      <w:r w:rsidRPr="003504AC">
        <w:rPr>
          <w:color w:val="000000"/>
          <w:lang w:val="uk-UA" w:eastAsia="uk-UA"/>
        </w:rPr>
        <w:t>+</w:t>
      </w:r>
      <w:r w:rsidRPr="008A3E23">
        <w:rPr>
          <w:color w:val="000000"/>
          <w:lang w:val="uk-UA" w:eastAsia="uk-UA"/>
        </w:rPr>
        <w:t>489,5</w:t>
      </w:r>
      <w:r w:rsidRPr="003504AC">
        <w:rPr>
          <w:lang w:val="uk-UA"/>
        </w:rPr>
        <w:t>+</w:t>
      </w:r>
      <w:r w:rsidRPr="00146B5F">
        <w:rPr>
          <w:lang w:val="uk-UA" w:eastAsia="uk-UA"/>
        </w:rPr>
        <w:t>100518</w:t>
      </w:r>
      <w:r w:rsidRPr="003504AC">
        <w:rPr>
          <w:lang w:val="uk-UA"/>
        </w:rPr>
        <w:t>+</w:t>
      </w:r>
      <w:r w:rsidRPr="001D08A1">
        <w:rPr>
          <w:lang w:val="uk-UA" w:eastAsia="uk-UA"/>
        </w:rPr>
        <w:t>6821,25</w:t>
      </w:r>
      <w:r w:rsidRPr="003504AC">
        <w:rPr>
          <w:color w:val="000000"/>
          <w:lang w:val="uk-UA" w:eastAsia="uk-UA"/>
        </w:rPr>
        <w:t>+</w:t>
      </w:r>
      <w:r w:rsidRPr="003504AC">
        <w:rPr>
          <w:lang w:val="uk-UA"/>
        </w:rPr>
        <w:t>380,86 +58854,72 +147136,79 +294273,59 =</w:t>
      </w:r>
      <w:r w:rsidRPr="003504AC">
        <w:rPr>
          <w:i/>
          <w:lang w:val="uk-UA"/>
        </w:rPr>
        <w:t xml:space="preserve"> </w:t>
      </w:r>
      <w:r>
        <w:rPr>
          <w:lang w:val="uk-UA"/>
        </w:rPr>
        <w:t>1006980,00 грн.</w:t>
      </w:r>
    </w:p>
    <w:p w14:paraId="5C9C714B" w14:textId="77777777" w:rsidR="006763FA" w:rsidRPr="003504AC" w:rsidRDefault="006763FA" w:rsidP="006763FA">
      <w:pPr>
        <w:rPr>
          <w:lang w:val="uk-UA"/>
        </w:rPr>
      </w:pPr>
      <w:r w:rsidRPr="003504AC">
        <w:rPr>
          <w:lang w:val="uk-UA"/>
        </w:rPr>
        <w:t xml:space="preserve">Загальні витрати </w:t>
      </w:r>
      <w:r w:rsidRPr="003504AC">
        <w:rPr>
          <w:i/>
          <w:lang w:val="uk-UA"/>
        </w:rPr>
        <w:t>ЗВ</w:t>
      </w:r>
      <w:r w:rsidRPr="003504AC">
        <w:rPr>
          <w:lang w:val="uk-UA"/>
        </w:rPr>
        <w:t xml:space="preserve"> на завершення науково-дослідної (науково-технічної) роботи та оформлення її результатів розраховується за формулою:</w:t>
      </w:r>
    </w:p>
    <w:p w14:paraId="78B32E6C" w14:textId="77777777" w:rsidR="006763FA" w:rsidRPr="003504AC" w:rsidRDefault="006763FA" w:rsidP="006763FA">
      <w:pPr>
        <w:jc w:val="right"/>
        <w:rPr>
          <w:bCs/>
          <w:lang w:val="uk-UA"/>
        </w:rPr>
      </w:pPr>
      <w:r w:rsidRPr="003504AC">
        <w:rPr>
          <w:bCs/>
          <w:position w:val="-32"/>
          <w:lang w:val="uk-UA"/>
        </w:rPr>
        <w:object w:dxaOrig="1140" w:dyaOrig="760" w14:anchorId="45DE7207">
          <v:shape id="_x0000_i1037" type="#_x0000_t75" style="width:62.4pt;height:42pt" o:ole="">
            <v:imagedata r:id="rId62" o:title=""/>
          </v:shape>
          <o:OLEObject Type="Embed" ProgID="Equation.DSMT4" ShapeID="_x0000_i1037" DrawAspect="Content" ObjectID="_1764530268" r:id="rId63"/>
        </w:object>
      </w:r>
      <w:r>
        <w:rPr>
          <w:bCs/>
          <w:lang w:val="uk-UA"/>
        </w:rPr>
        <w:t>,</w:t>
      </w:r>
      <w:r>
        <w:rPr>
          <w:bCs/>
          <w:lang w:val="uk-UA"/>
        </w:rPr>
        <w:tab/>
      </w:r>
      <w:r>
        <w:rPr>
          <w:bCs/>
          <w:lang w:val="uk-UA"/>
        </w:rPr>
        <w:tab/>
      </w:r>
      <w:r>
        <w:rPr>
          <w:bCs/>
          <w:lang w:val="uk-UA"/>
        </w:rPr>
        <w:tab/>
      </w:r>
      <w:r>
        <w:rPr>
          <w:bCs/>
          <w:lang w:val="uk-UA"/>
        </w:rPr>
        <w:tab/>
      </w:r>
      <w:r>
        <w:rPr>
          <w:bCs/>
          <w:lang w:val="uk-UA"/>
        </w:rPr>
        <w:tab/>
        <w:t>(5</w:t>
      </w:r>
      <w:r w:rsidRPr="003504AC">
        <w:rPr>
          <w:bCs/>
          <w:lang w:val="uk-UA"/>
        </w:rPr>
        <w:t>.19)</w:t>
      </w:r>
    </w:p>
    <w:p w14:paraId="0D08DFD2" w14:textId="77777777" w:rsidR="006763FA" w:rsidRPr="003504AC" w:rsidRDefault="006763FA" w:rsidP="006763FA">
      <w:pPr>
        <w:rPr>
          <w:lang w:val="uk-UA"/>
        </w:rPr>
      </w:pPr>
      <w:r w:rsidRPr="003504AC">
        <w:rPr>
          <w:lang w:val="uk-UA"/>
        </w:rPr>
        <w:t xml:space="preserve">де </w:t>
      </w:r>
      <w:r w:rsidRPr="003504AC">
        <w:rPr>
          <w:position w:val="-10"/>
          <w:lang w:val="uk-UA"/>
        </w:rPr>
        <w:object w:dxaOrig="220" w:dyaOrig="279" w14:anchorId="01C94765">
          <v:shape id="_x0000_i1038" type="#_x0000_t75" style="width:10.2pt;height:13.8pt" o:ole="">
            <v:imagedata r:id="rId64" o:title=""/>
          </v:shape>
          <o:OLEObject Type="Embed" ProgID="Equation.DSMT4" ShapeID="_x0000_i1038" DrawAspect="Content" ObjectID="_1764530269" r:id="rId65"/>
        </w:object>
      </w:r>
      <w:r w:rsidRPr="003504AC">
        <w:rPr>
          <w:lang w:val="uk-UA"/>
        </w:rPr>
        <w:t xml:space="preserve"> - коефіцієнт, який характеризує етап (стадію) виконання науково-дослідної роботи, приймемо </w:t>
      </w:r>
      <w:r w:rsidRPr="003504AC">
        <w:rPr>
          <w:position w:val="-10"/>
          <w:lang w:val="uk-UA"/>
        </w:rPr>
        <w:object w:dxaOrig="220" w:dyaOrig="279" w14:anchorId="21C4A0CB">
          <v:shape id="_x0000_i1039" type="#_x0000_t75" style="width:10.2pt;height:13.8pt" o:ole="">
            <v:imagedata r:id="rId64" o:title=""/>
          </v:shape>
          <o:OLEObject Type="Embed" ProgID="Equation.DSMT4" ShapeID="_x0000_i1039" DrawAspect="Content" ObjectID="_1764530270" r:id="rId66"/>
        </w:object>
      </w:r>
      <w:r w:rsidRPr="003504AC">
        <w:rPr>
          <w:lang w:val="uk-UA"/>
        </w:rPr>
        <w:t>=</w:t>
      </w:r>
      <w:r w:rsidRPr="003504AC">
        <w:t>0,</w:t>
      </w:r>
      <w:r w:rsidRPr="003504AC">
        <w:rPr>
          <w:lang w:val="uk-UA"/>
        </w:rPr>
        <w:t>7.</w:t>
      </w:r>
    </w:p>
    <w:p w14:paraId="287F350F" w14:textId="39A067F7" w:rsidR="006763FA" w:rsidRPr="00243F20" w:rsidRDefault="006763FA" w:rsidP="006763FA">
      <w:pPr>
        <w:jc w:val="center"/>
        <w:rPr>
          <w:iCs/>
          <w:lang w:val="uk-UA"/>
        </w:rPr>
      </w:pPr>
      <w:r w:rsidRPr="003504AC">
        <w:rPr>
          <w:bCs/>
          <w:iCs/>
          <w:lang w:val="uk-UA"/>
        </w:rPr>
        <w:t xml:space="preserve">ЗВ = </w:t>
      </w:r>
      <w:r w:rsidRPr="003504AC">
        <w:rPr>
          <w:iCs/>
          <w:lang w:val="uk-UA"/>
        </w:rPr>
        <w:t xml:space="preserve">1006980,00  </w:t>
      </w:r>
      <w:r w:rsidRPr="003504AC">
        <w:rPr>
          <w:bCs/>
          <w:iCs/>
          <w:lang w:val="uk-UA"/>
        </w:rPr>
        <w:t xml:space="preserve">/ </w:t>
      </w:r>
      <w:r w:rsidRPr="003504AC">
        <w:rPr>
          <w:iCs/>
          <w:lang w:val="uk-UA"/>
        </w:rPr>
        <w:t>0,7</w:t>
      </w:r>
      <w:r w:rsidRPr="003504AC">
        <w:rPr>
          <w:bCs/>
          <w:iCs/>
          <w:lang w:val="uk-UA"/>
        </w:rPr>
        <w:t xml:space="preserve"> = 1438542,86 грн.</w:t>
      </w:r>
      <w:bookmarkEnd w:id="52"/>
    </w:p>
    <w:p w14:paraId="33235C03" w14:textId="77777777" w:rsidR="006763FA" w:rsidRPr="003504AC" w:rsidRDefault="006763FA" w:rsidP="00E76019">
      <w:pPr>
        <w:pStyle w:val="2"/>
        <w:ind w:firstLine="708"/>
        <w:rPr>
          <w:lang w:val="uk-UA"/>
        </w:rPr>
      </w:pPr>
      <w:bookmarkStart w:id="83" w:name="_Toc153837170"/>
      <w:r w:rsidRPr="00243F20">
        <w:rPr>
          <w:lang w:val="uk-UA"/>
        </w:rPr>
        <w:t>5.4 Розрахунок економічної ефективності науково-технічної розробки при її можливій комерціалізації потенційним інвестором</w:t>
      </w:r>
      <w:bookmarkEnd w:id="83"/>
    </w:p>
    <w:p w14:paraId="6E8DB794" w14:textId="77777777" w:rsidR="006763FA" w:rsidRPr="003504AC" w:rsidRDefault="006763FA" w:rsidP="006763FA">
      <w:pPr>
        <w:rPr>
          <w:lang w:val="uk-UA"/>
        </w:rPr>
      </w:pPr>
      <w:r w:rsidRPr="003504AC">
        <w:rPr>
          <w:lang w:val="uk-UA"/>
        </w:rPr>
        <w:t>В ринкових умовах узагальнюючим позитивним результатом, що його може отримати потенційний інвестор від можливого впровадження результатів тієї чи іншої науково-технічної розробки, є збільшення у потенційного інвестора величини чистого прибутку.</w:t>
      </w:r>
    </w:p>
    <w:p w14:paraId="4DC89676" w14:textId="77777777" w:rsidR="006763FA" w:rsidRPr="003504AC" w:rsidRDefault="006763FA" w:rsidP="006763FA">
      <w:pPr>
        <w:rPr>
          <w:lang w:val="uk-UA"/>
        </w:rPr>
      </w:pPr>
      <w:r w:rsidRPr="003504AC">
        <w:rPr>
          <w:lang w:val="uk-UA"/>
        </w:rPr>
        <w:t xml:space="preserve">Результати дослідження проведені за темою </w:t>
      </w:r>
      <w:r w:rsidRPr="003504AC">
        <w:t>«</w:t>
      </w:r>
      <w:r w:rsidRPr="003504AC">
        <w:rPr>
          <w:color w:val="000000" w:themeColor="text1"/>
          <w:szCs w:val="20"/>
          <w:lang w:val="uk-UA"/>
        </w:rPr>
        <w:t>Метод та засіб генерування смарт-контрактів для захищеного голосування</w:t>
      </w:r>
      <w:r w:rsidRPr="003504AC">
        <w:t>»</w:t>
      </w:r>
      <w:r w:rsidRPr="003504AC">
        <w:rPr>
          <w:lang w:val="uk-UA"/>
        </w:rPr>
        <w:t xml:space="preserve"> передбачають комерціалізацію протягом 3-х років реалізації на ринку. </w:t>
      </w:r>
    </w:p>
    <w:p w14:paraId="234103B6" w14:textId="77777777" w:rsidR="006763FA" w:rsidRPr="003504AC" w:rsidRDefault="006763FA" w:rsidP="006763FA">
      <w:pPr>
        <w:rPr>
          <w:lang w:val="uk-UA"/>
        </w:rPr>
      </w:pPr>
      <w:r w:rsidRPr="003504AC">
        <w:rPr>
          <w:lang w:val="uk-UA"/>
        </w:rPr>
        <w:t>В цьому випадку основу майбутнього економічного ефекту будуть формувати:</w:t>
      </w:r>
    </w:p>
    <w:p w14:paraId="1038249A" w14:textId="77777777" w:rsidR="006763FA" w:rsidRPr="003504AC" w:rsidRDefault="006763FA" w:rsidP="006763FA">
      <w:pPr>
        <w:rPr>
          <w:lang w:val="uk-UA"/>
        </w:rPr>
      </w:pPr>
      <w:r w:rsidRPr="003504AC">
        <w:rPr>
          <w:position w:val="-6"/>
          <w:lang w:val="uk-UA"/>
        </w:rPr>
        <w:object w:dxaOrig="460" w:dyaOrig="300" w14:anchorId="0F5960F2">
          <v:shape id="_x0000_i1040" type="#_x0000_t75" style="width:22.2pt;height:15.6pt" o:ole="">
            <v:imagedata r:id="rId67" o:title=""/>
          </v:shape>
          <o:OLEObject Type="Embed" ProgID="Equation.DSMT4" ShapeID="_x0000_i1040" DrawAspect="Content" ObjectID="_1764530271" r:id="rId68"/>
        </w:object>
      </w:r>
      <w:r w:rsidRPr="003504AC">
        <w:rPr>
          <w:lang w:val="uk-UA"/>
        </w:rPr>
        <w:t xml:space="preserve"> – збільшення кількості споживачів яким надається відповідна інформаційна послуга у періоди часу, що аналізуються; </w:t>
      </w:r>
    </w:p>
    <w:p w14:paraId="54E0E65C" w14:textId="77777777" w:rsidR="006763FA" w:rsidRPr="003504AC" w:rsidRDefault="006763FA" w:rsidP="006763FA">
      <w:pPr>
        <w:rPr>
          <w:lang w:val="uk-UA"/>
        </w:rPr>
      </w:pPr>
      <w:r w:rsidRPr="003504AC">
        <w:rPr>
          <w:position w:val="-6"/>
          <w:lang w:val="uk-UA"/>
        </w:rPr>
        <w:object w:dxaOrig="300" w:dyaOrig="300" w14:anchorId="72E8DC2F">
          <v:shape id="_x0000_i1041" type="#_x0000_t75" style="width:15.6pt;height:15.6pt" o:ole="">
            <v:imagedata r:id="rId69" o:title=""/>
          </v:shape>
          <o:OLEObject Type="Embed" ProgID="Equation.DSMT4" ShapeID="_x0000_i1041" DrawAspect="Content" ObjectID="_1764530272" r:id="rId70"/>
        </w:object>
      </w:r>
      <w:r w:rsidRPr="003504AC">
        <w:rPr>
          <w:lang w:val="uk-UA"/>
        </w:rPr>
        <w:t xml:space="preserve">– кількість споживачів яким надавалась відповідна інформаційна послуга у році до впровадження результатів нової науково-технічної розробки, приймемо 1 особа </w:t>
      </w:r>
    </w:p>
    <w:p w14:paraId="52F23D06" w14:textId="77777777" w:rsidR="006763FA" w:rsidRPr="007316AF" w:rsidRDefault="006763FA" w:rsidP="006763FA">
      <w:pPr>
        <w:rPr>
          <w:lang w:val="uk-UA"/>
        </w:rPr>
      </w:pPr>
      <w:r w:rsidRPr="007316AF">
        <w:rPr>
          <w:position w:val="-12"/>
          <w:lang w:val="uk-UA"/>
        </w:rPr>
        <w:object w:dxaOrig="400" w:dyaOrig="380" w14:anchorId="6A53E0B9">
          <v:shape id="_x0000_i1042" type="#_x0000_t75" style="width:19.8pt;height:19.8pt" o:ole="">
            <v:imagedata r:id="rId71" o:title=""/>
          </v:shape>
          <o:OLEObject Type="Embed" ProgID="Equation.DSMT4" ShapeID="_x0000_i1042" DrawAspect="Content" ObjectID="_1764530273" r:id="rId72"/>
        </w:object>
      </w:r>
      <w:r w:rsidRPr="007316AF">
        <w:rPr>
          <w:lang w:val="uk-UA"/>
        </w:rPr>
        <w:t xml:space="preserve"> – вартість послуги у році до впровадження інформаційної системи, приймемо 100</w:t>
      </w:r>
      <w:r w:rsidRPr="007316AF">
        <w:t>0,00</w:t>
      </w:r>
      <w:r w:rsidRPr="007316AF">
        <w:rPr>
          <w:lang w:val="uk-UA"/>
        </w:rPr>
        <w:t xml:space="preserve"> грн; </w:t>
      </w:r>
    </w:p>
    <w:p w14:paraId="321BF4B5" w14:textId="77777777" w:rsidR="006763FA" w:rsidRPr="007316AF" w:rsidRDefault="006763FA" w:rsidP="006763FA">
      <w:pPr>
        <w:rPr>
          <w:lang w:val="uk-UA"/>
        </w:rPr>
      </w:pPr>
      <w:r w:rsidRPr="007316AF">
        <w:rPr>
          <w:position w:val="-12"/>
          <w:lang w:val="uk-UA"/>
        </w:rPr>
        <w:object w:dxaOrig="720" w:dyaOrig="380" w14:anchorId="2EE0F78B">
          <v:shape id="_x0000_i1043" type="#_x0000_t75" style="width:36pt;height:19.8pt" o:ole="">
            <v:imagedata r:id="rId73" o:title=""/>
          </v:shape>
          <o:OLEObject Type="Embed" ProgID="Equation.DSMT4" ShapeID="_x0000_i1043" DrawAspect="Content" ObjectID="_1764530274" r:id="rId74"/>
        </w:object>
      </w:r>
      <w:r w:rsidRPr="007316AF">
        <w:rPr>
          <w:lang w:val="uk-UA"/>
        </w:rPr>
        <w:t xml:space="preserve"> – зміна вартості послуги від впровадження результатів, приймемо зростання на 10</w:t>
      </w:r>
      <w:r w:rsidRPr="007316AF">
        <w:t>0,00</w:t>
      </w:r>
      <w:r w:rsidRPr="007316AF">
        <w:rPr>
          <w:lang w:val="uk-UA"/>
        </w:rPr>
        <w:t xml:space="preserve"> грн.</w:t>
      </w:r>
    </w:p>
    <w:p w14:paraId="7587A24F" w14:textId="77777777" w:rsidR="006763FA" w:rsidRPr="007316AF" w:rsidRDefault="006763FA" w:rsidP="006763FA">
      <w:pPr>
        <w:rPr>
          <w:spacing w:val="-2"/>
          <w:lang w:val="uk-UA"/>
        </w:rPr>
      </w:pPr>
      <w:r w:rsidRPr="007316AF">
        <w:rPr>
          <w:lang w:val="uk-UA"/>
        </w:rPr>
        <w:t>М</w:t>
      </w:r>
      <w:r w:rsidRPr="007316AF">
        <w:rPr>
          <w:spacing w:val="-2"/>
          <w:lang w:val="uk-UA"/>
        </w:rPr>
        <w:t xml:space="preserve">ожливе збільшення чистого прибутку у потенційного інвестора </w:t>
      </w:r>
      <w:r w:rsidRPr="007316AF">
        <w:rPr>
          <w:spacing w:val="-2"/>
          <w:position w:val="-12"/>
          <w:lang w:val="uk-UA"/>
        </w:rPr>
        <w:object w:dxaOrig="499" w:dyaOrig="380" w14:anchorId="07855D47">
          <v:shape id="_x0000_i1044" type="#_x0000_t75" style="width:25.8pt;height:19.8pt" o:ole="">
            <v:imagedata r:id="rId75" o:title=""/>
          </v:shape>
          <o:OLEObject Type="Embed" ProgID="Equation.DSMT4" ShapeID="_x0000_i1044" DrawAspect="Content" ObjectID="_1764530275" r:id="rId76"/>
        </w:object>
      </w:r>
      <w:r w:rsidRPr="007316AF">
        <w:rPr>
          <w:spacing w:val="-2"/>
          <w:lang w:val="uk-UA"/>
        </w:rPr>
        <w:t xml:space="preserve"> для кожного із 3-х років, протягом яких очікується отримання позитивних результатів від можливого впровадження та комерціалізації науково-технічної розробки, розраховуємо за формулою </w:t>
      </w:r>
      <w:r w:rsidRPr="00243F20">
        <w:rPr>
          <w:spacing w:val="-2"/>
        </w:rPr>
        <w:t>[</w:t>
      </w:r>
      <w:r w:rsidRPr="00243F20">
        <w:rPr>
          <w:spacing w:val="-2"/>
          <w:lang w:val="uk-UA"/>
        </w:rPr>
        <w:t>34</w:t>
      </w:r>
      <w:r w:rsidRPr="00243F20">
        <w:rPr>
          <w:spacing w:val="-2"/>
        </w:rPr>
        <w:t>]</w:t>
      </w:r>
      <w:r w:rsidRPr="007316AF">
        <w:rPr>
          <w:spacing w:val="-2"/>
          <w:lang w:val="uk-UA"/>
        </w:rPr>
        <w:t>:</w:t>
      </w:r>
    </w:p>
    <w:p w14:paraId="6F6AB9BE" w14:textId="77777777" w:rsidR="006763FA" w:rsidRPr="007316AF" w:rsidRDefault="006763FA" w:rsidP="006763FA">
      <w:pPr>
        <w:rPr>
          <w:spacing w:val="-2"/>
          <w:lang w:val="uk-UA"/>
        </w:rPr>
      </w:pPr>
    </w:p>
    <w:p w14:paraId="6C649067" w14:textId="77777777" w:rsidR="006763FA" w:rsidRPr="007316AF" w:rsidRDefault="006763FA" w:rsidP="006763FA">
      <w:pPr>
        <w:jc w:val="right"/>
        <w:rPr>
          <w:spacing w:val="-2"/>
          <w:lang w:val="uk-UA"/>
        </w:rPr>
      </w:pPr>
      <w:r w:rsidRPr="007316AF">
        <w:rPr>
          <w:spacing w:val="-2"/>
          <w:position w:val="-28"/>
          <w:lang w:val="uk-UA"/>
        </w:rPr>
        <w:object w:dxaOrig="5160" w:dyaOrig="720" w14:anchorId="22580EBD">
          <v:shape id="_x0000_i1045" type="#_x0000_t75" style="width:258pt;height:36pt" o:ole="">
            <v:imagedata r:id="rId77" o:title=""/>
          </v:shape>
          <o:OLEObject Type="Embed" ProgID="Equation.DSMT4" ShapeID="_x0000_i1045" DrawAspect="Content" ObjectID="_1764530276" r:id="rId78"/>
        </w:object>
      </w:r>
      <w:r w:rsidRPr="007316AF">
        <w:rPr>
          <w:spacing w:val="-2"/>
          <w:lang w:val="uk-UA"/>
        </w:rPr>
        <w:t>,</w:t>
      </w:r>
      <w:r w:rsidRPr="007316AF">
        <w:rPr>
          <w:spacing w:val="-2"/>
          <w:lang w:val="uk-UA"/>
        </w:rPr>
        <w:tab/>
      </w:r>
      <w:r w:rsidRPr="007316AF">
        <w:rPr>
          <w:spacing w:val="-2"/>
          <w:lang w:val="uk-UA"/>
        </w:rPr>
        <w:tab/>
      </w:r>
      <w:r w:rsidRPr="007316AF">
        <w:rPr>
          <w:spacing w:val="-2"/>
          <w:lang w:val="uk-UA"/>
        </w:rPr>
        <w:tab/>
        <w:t>(</w:t>
      </w:r>
      <w:r>
        <w:rPr>
          <w:spacing w:val="-2"/>
        </w:rPr>
        <w:t>5</w:t>
      </w:r>
      <w:r w:rsidRPr="003B7AE0">
        <w:rPr>
          <w:spacing w:val="-2"/>
        </w:rPr>
        <w:t>.</w:t>
      </w:r>
      <w:r w:rsidRPr="007316AF">
        <w:rPr>
          <w:spacing w:val="-2"/>
          <w:lang w:val="uk-UA"/>
        </w:rPr>
        <w:t>20)</w:t>
      </w:r>
    </w:p>
    <w:p w14:paraId="6904AC49" w14:textId="77777777" w:rsidR="006763FA" w:rsidRPr="007316AF" w:rsidRDefault="006763FA" w:rsidP="006763FA">
      <w:pPr>
        <w:rPr>
          <w:spacing w:val="-2"/>
          <w:lang w:val="uk-UA"/>
        </w:rPr>
      </w:pPr>
    </w:p>
    <w:p w14:paraId="735269DF" w14:textId="77777777" w:rsidR="006763FA" w:rsidRPr="007316AF" w:rsidRDefault="006763FA" w:rsidP="006763FA">
      <w:pPr>
        <w:rPr>
          <w:lang w:val="uk-UA"/>
        </w:rPr>
      </w:pPr>
      <w:r w:rsidRPr="007316AF">
        <w:rPr>
          <w:lang w:val="uk-UA"/>
        </w:rPr>
        <w:t>де</w:t>
      </w:r>
      <w:r w:rsidRPr="007316AF">
        <w:rPr>
          <w:position w:val="-6"/>
          <w:lang w:val="uk-UA"/>
        </w:rPr>
        <w:object w:dxaOrig="240" w:dyaOrig="300" w14:anchorId="273A2701">
          <v:shape id="_x0000_i1046" type="#_x0000_t75" style="width:12pt;height:15.6pt" o:ole="">
            <v:imagedata r:id="rId79" o:title=""/>
          </v:shape>
          <o:OLEObject Type="Embed" ProgID="Equation.DSMT4" ShapeID="_x0000_i1046" DrawAspect="Content" ObjectID="_1764530277" r:id="rId80"/>
        </w:object>
      </w:r>
      <w:r w:rsidRPr="007316AF">
        <w:rPr>
          <w:lang w:val="uk-UA"/>
        </w:rPr>
        <w:t xml:space="preserve"> – коефіцієнт, який враховує сплату потенційним інвестором податку на додану вартість. У 2021 році ставка податку на додану вартість складає 20%, а коефіцієнт </w:t>
      </w:r>
      <w:r w:rsidRPr="007316AF">
        <w:rPr>
          <w:i/>
          <w:iCs/>
          <w:position w:val="-6"/>
          <w:lang w:val="uk-UA"/>
        </w:rPr>
        <w:object w:dxaOrig="240" w:dyaOrig="300" w14:anchorId="7CF709A2">
          <v:shape id="_x0000_i1047" type="#_x0000_t75" style="width:12pt;height:15.6pt" o:ole="">
            <v:imagedata r:id="rId81" o:title=""/>
          </v:shape>
          <o:OLEObject Type="Embed" ProgID="Equation.DSMT4" ShapeID="_x0000_i1047" DrawAspect="Content" ObjectID="_1764530278" r:id="rId82"/>
        </w:object>
      </w:r>
      <w:r w:rsidRPr="007316AF">
        <w:rPr>
          <w:i/>
          <w:iCs/>
          <w:lang w:val="uk-UA"/>
        </w:rPr>
        <w:t>=0,8333</w:t>
      </w:r>
      <w:r w:rsidRPr="007316AF">
        <w:rPr>
          <w:lang w:val="uk-UA"/>
        </w:rPr>
        <w:t>;</w:t>
      </w:r>
    </w:p>
    <w:bookmarkStart w:id="84" w:name="_Hlk59130431"/>
    <w:p w14:paraId="3BB48BCB" w14:textId="77777777" w:rsidR="006763FA" w:rsidRPr="007316AF" w:rsidRDefault="006763FA" w:rsidP="006763FA">
      <w:pPr>
        <w:rPr>
          <w:lang w:val="uk-UA"/>
        </w:rPr>
      </w:pPr>
      <w:r w:rsidRPr="007316AF">
        <w:rPr>
          <w:position w:val="-10"/>
          <w:lang w:val="uk-UA"/>
        </w:rPr>
        <w:object w:dxaOrig="260" w:dyaOrig="279" w14:anchorId="2C397581">
          <v:shape id="_x0000_i1048" type="#_x0000_t75" style="width:13.8pt;height:13.8pt" o:ole="">
            <v:imagedata r:id="rId83" o:title=""/>
          </v:shape>
          <o:OLEObject Type="Embed" ProgID="Equation.DSMT4" ShapeID="_x0000_i1048" DrawAspect="Content" ObjectID="_1764530279" r:id="rId84"/>
        </w:object>
      </w:r>
      <w:bookmarkEnd w:id="84"/>
      <w:r w:rsidRPr="007316AF">
        <w:rPr>
          <w:lang w:val="uk-UA"/>
        </w:rPr>
        <w:t xml:space="preserve"> – коефіцієнт, який враховує рентабельність інноваційного продукту). Приймемо </w:t>
      </w:r>
      <w:r w:rsidRPr="007316AF">
        <w:rPr>
          <w:i/>
          <w:iCs/>
          <w:position w:val="-10"/>
          <w:lang w:val="uk-UA"/>
        </w:rPr>
        <w:object w:dxaOrig="260" w:dyaOrig="279" w14:anchorId="335D8DD6">
          <v:shape id="_x0000_i1049" type="#_x0000_t75" style="width:13.8pt;height:13.8pt" o:ole="">
            <v:imagedata r:id="rId83" o:title=""/>
          </v:shape>
          <o:OLEObject Type="Embed" ProgID="Equation.DSMT4" ShapeID="_x0000_i1049" DrawAspect="Content" ObjectID="_1764530280" r:id="rId85"/>
        </w:object>
      </w:r>
      <w:r w:rsidRPr="007316AF">
        <w:rPr>
          <w:i/>
          <w:iCs/>
          <w:lang w:val="uk-UA"/>
        </w:rPr>
        <w:t>=</w:t>
      </w:r>
      <w:r w:rsidRPr="007316AF">
        <w:t>40</w:t>
      </w:r>
      <w:r w:rsidRPr="007316AF">
        <w:rPr>
          <w:i/>
          <w:iCs/>
          <w:lang w:val="uk-UA"/>
        </w:rPr>
        <w:t>%</w:t>
      </w:r>
      <w:r w:rsidRPr="007316AF">
        <w:rPr>
          <w:lang w:val="uk-UA"/>
        </w:rPr>
        <w:t>;</w:t>
      </w:r>
    </w:p>
    <w:p w14:paraId="1863C749" w14:textId="77777777" w:rsidR="006763FA" w:rsidRPr="007316AF" w:rsidRDefault="006763FA" w:rsidP="006763FA">
      <w:pPr>
        <w:rPr>
          <w:lang w:val="uk-UA"/>
        </w:rPr>
      </w:pPr>
      <w:r w:rsidRPr="007316AF">
        <w:rPr>
          <w:position w:val="-6"/>
          <w:lang w:val="uk-UA"/>
        </w:rPr>
        <w:object w:dxaOrig="240" w:dyaOrig="300" w14:anchorId="27171885">
          <v:shape id="_x0000_i1050" type="#_x0000_t75" style="width:12pt;height:15.6pt" o:ole="">
            <v:imagedata r:id="rId86" o:title=""/>
          </v:shape>
          <o:OLEObject Type="Embed" ProgID="Equation.DSMT4" ShapeID="_x0000_i1050" DrawAspect="Content" ObjectID="_1764530281" r:id="rId87"/>
        </w:object>
      </w:r>
      <w:r w:rsidRPr="007316AF">
        <w:rPr>
          <w:lang w:val="uk-UA"/>
        </w:rPr>
        <w:t xml:space="preserve"> – ставка податку на прибуток, який має сплачувати потенційний інвестор, у 2023 році </w:t>
      </w:r>
      <w:r w:rsidRPr="007316AF">
        <w:rPr>
          <w:i/>
          <w:iCs/>
          <w:position w:val="-6"/>
          <w:lang w:val="uk-UA"/>
        </w:rPr>
        <w:object w:dxaOrig="240" w:dyaOrig="300" w14:anchorId="3C146E9F">
          <v:shape id="_x0000_i1051" type="#_x0000_t75" style="width:12pt;height:15.6pt" o:ole="">
            <v:imagedata r:id="rId88" o:title=""/>
          </v:shape>
          <o:OLEObject Type="Embed" ProgID="Equation.DSMT4" ShapeID="_x0000_i1051" DrawAspect="Content" ObjectID="_1764530282" r:id="rId89"/>
        </w:object>
      </w:r>
      <w:r w:rsidRPr="007316AF">
        <w:rPr>
          <w:i/>
          <w:iCs/>
          <w:lang w:val="uk-UA"/>
        </w:rPr>
        <w:t>=18%</w:t>
      </w:r>
      <w:r w:rsidRPr="007316AF">
        <w:rPr>
          <w:lang w:val="uk-UA"/>
        </w:rPr>
        <w:t>;</w:t>
      </w:r>
    </w:p>
    <w:p w14:paraId="46E0FB82" w14:textId="77777777" w:rsidR="006763FA" w:rsidRPr="007316AF" w:rsidRDefault="006763FA" w:rsidP="006763FA">
      <w:pPr>
        <w:rPr>
          <w:spacing w:val="-2"/>
          <w:lang w:val="uk-UA"/>
        </w:rPr>
      </w:pPr>
      <w:bookmarkStart w:id="85" w:name="_Hlk87033223"/>
      <w:r w:rsidRPr="007316AF">
        <w:rPr>
          <w:spacing w:val="-2"/>
          <w:lang w:val="uk-UA"/>
        </w:rPr>
        <w:t>Збільшення чистого прибутку 1-го року:</w:t>
      </w:r>
    </w:p>
    <w:bookmarkStart w:id="86" w:name="_Hlk87034453"/>
    <w:bookmarkEnd w:id="85"/>
    <w:p w14:paraId="401D88B6" w14:textId="77777777" w:rsidR="006763FA" w:rsidRPr="007316AF" w:rsidRDefault="006763FA" w:rsidP="006763FA">
      <w:pPr>
        <w:rPr>
          <w:spacing w:val="-2"/>
          <w:lang w:val="uk-UA"/>
        </w:rPr>
      </w:pPr>
      <w:r w:rsidRPr="007316AF">
        <w:rPr>
          <w:spacing w:val="-2"/>
          <w:position w:val="-12"/>
          <w:lang w:val="uk-UA"/>
        </w:rPr>
        <w:object w:dxaOrig="760" w:dyaOrig="380" w14:anchorId="76E4AE76">
          <v:shape id="_x0000_i1052" type="#_x0000_t75" style="width:37.8pt;height:19.8pt" o:ole="">
            <v:imagedata r:id="rId90" o:title=""/>
          </v:shape>
          <o:OLEObject Type="Embed" ProgID="Equation.DSMT4" ShapeID="_x0000_i1052" DrawAspect="Content" ObjectID="_1764530283" r:id="rId91"/>
        </w:object>
      </w:r>
      <w:bookmarkEnd w:id="86"/>
      <w:r w:rsidRPr="007316AF">
        <w:rPr>
          <w:spacing w:val="-2"/>
          <w:lang w:val="uk-UA"/>
        </w:rPr>
        <w:t>(</w:t>
      </w:r>
      <w:r w:rsidRPr="007316AF">
        <w:rPr>
          <w:lang w:val="uk-UA"/>
        </w:rPr>
        <w:t>1</w:t>
      </w:r>
      <w:r w:rsidRPr="007316AF">
        <w:rPr>
          <w:spacing w:val="-2"/>
          <w:lang w:val="uk-UA"/>
        </w:rPr>
        <w:t>·</w:t>
      </w:r>
      <w:r w:rsidRPr="007316AF">
        <w:rPr>
          <w:lang w:val="uk-UA"/>
        </w:rPr>
        <w:t>1</w:t>
      </w:r>
      <w:r w:rsidRPr="007316AF">
        <w:t>00</w:t>
      </w:r>
      <w:r w:rsidRPr="007316AF">
        <w:rPr>
          <w:spacing w:val="-2"/>
          <w:lang w:val="uk-UA"/>
        </w:rPr>
        <w:t>+</w:t>
      </w:r>
      <w:r w:rsidRPr="007316AF">
        <w:rPr>
          <w:lang w:val="uk-UA"/>
        </w:rPr>
        <w:t>1000</w:t>
      </w:r>
      <w:r w:rsidRPr="007316AF">
        <w:rPr>
          <w:spacing w:val="-2"/>
          <w:lang w:val="uk-UA"/>
        </w:rPr>
        <w:t>·</w:t>
      </w:r>
      <w:r w:rsidRPr="007316AF">
        <w:rPr>
          <w:lang w:val="uk-UA"/>
        </w:rPr>
        <w:t>8000</w:t>
      </w:r>
      <w:r w:rsidRPr="007316AF">
        <w:rPr>
          <w:spacing w:val="-2"/>
          <w:lang w:val="uk-UA"/>
        </w:rPr>
        <w:t>)·</w:t>
      </w:r>
      <w:r w:rsidRPr="007316AF">
        <w:t>0,83</w:t>
      </w:r>
      <w:r w:rsidRPr="007316AF">
        <w:rPr>
          <w:spacing w:val="-2"/>
          <w:lang w:val="uk-UA"/>
        </w:rPr>
        <w:t>·</w:t>
      </w:r>
      <w:r w:rsidRPr="007316AF">
        <w:t>0,4</w:t>
      </w:r>
      <w:r w:rsidRPr="007316AF">
        <w:rPr>
          <w:spacing w:val="-2"/>
          <w:lang w:val="uk-UA"/>
        </w:rPr>
        <w:t>·(1-</w:t>
      </w:r>
      <w:r w:rsidRPr="007316AF">
        <w:t>0,18</w:t>
      </w:r>
      <w:r w:rsidRPr="007316AF">
        <w:rPr>
          <w:spacing w:val="-2"/>
          <w:lang w:val="uk-UA"/>
        </w:rPr>
        <w:t>/100%)=</w:t>
      </w:r>
      <w:r w:rsidRPr="007316AF">
        <w:rPr>
          <w:lang w:val="uk-UA"/>
        </w:rPr>
        <w:t>1503290,3</w:t>
      </w:r>
      <w:r w:rsidRPr="007316AF">
        <w:rPr>
          <w:spacing w:val="-2"/>
          <w:lang w:val="uk-UA"/>
        </w:rPr>
        <w:t xml:space="preserve"> грн.</w:t>
      </w:r>
    </w:p>
    <w:p w14:paraId="481289D4" w14:textId="77777777" w:rsidR="006763FA" w:rsidRPr="007316AF" w:rsidRDefault="006763FA" w:rsidP="006763FA">
      <w:pPr>
        <w:rPr>
          <w:spacing w:val="-2"/>
          <w:lang w:val="uk-UA"/>
        </w:rPr>
      </w:pPr>
      <w:r w:rsidRPr="007316AF">
        <w:rPr>
          <w:spacing w:val="-2"/>
          <w:lang w:val="uk-UA"/>
        </w:rPr>
        <w:t>Збільшення чистого прибутку 2-го року:</w:t>
      </w:r>
    </w:p>
    <w:p w14:paraId="0A3E7072" w14:textId="77777777" w:rsidR="006763FA" w:rsidRPr="007316AF" w:rsidRDefault="006763FA" w:rsidP="006763FA">
      <w:pPr>
        <w:rPr>
          <w:spacing w:val="-2"/>
          <w:lang w:val="uk-UA"/>
        </w:rPr>
      </w:pPr>
      <w:r w:rsidRPr="007316AF">
        <w:rPr>
          <w:spacing w:val="-2"/>
          <w:position w:val="-12"/>
          <w:lang w:val="uk-UA"/>
        </w:rPr>
        <w:object w:dxaOrig="780" w:dyaOrig="380" w14:anchorId="3E05E9DE">
          <v:shape id="_x0000_i1053" type="#_x0000_t75" style="width:39.6pt;height:19.8pt" o:ole="">
            <v:imagedata r:id="rId92" o:title=""/>
          </v:shape>
          <o:OLEObject Type="Embed" ProgID="Equation.DSMT4" ShapeID="_x0000_i1053" DrawAspect="Content" ObjectID="_1764530284" r:id="rId93"/>
        </w:object>
      </w:r>
      <w:r w:rsidRPr="007316AF">
        <w:rPr>
          <w:spacing w:val="-2"/>
          <w:lang w:val="uk-UA"/>
        </w:rPr>
        <w:t>(</w:t>
      </w:r>
      <w:r w:rsidRPr="007316AF">
        <w:rPr>
          <w:lang w:val="uk-UA"/>
        </w:rPr>
        <w:t>1</w:t>
      </w:r>
      <w:r w:rsidRPr="007316AF">
        <w:rPr>
          <w:spacing w:val="-2"/>
          <w:lang w:val="uk-UA"/>
        </w:rPr>
        <w:t>·</w:t>
      </w:r>
      <w:r w:rsidRPr="007316AF">
        <w:rPr>
          <w:lang w:val="uk-UA"/>
        </w:rPr>
        <w:t>1</w:t>
      </w:r>
      <w:r w:rsidRPr="007316AF">
        <w:t>00</w:t>
      </w:r>
      <w:r w:rsidRPr="007316AF">
        <w:rPr>
          <w:spacing w:val="-2"/>
          <w:lang w:val="uk-UA"/>
        </w:rPr>
        <w:t>+</w:t>
      </w:r>
      <w:r w:rsidRPr="007316AF">
        <w:rPr>
          <w:lang w:val="uk-UA"/>
        </w:rPr>
        <w:t>1000</w:t>
      </w:r>
      <w:r w:rsidRPr="007316AF">
        <w:rPr>
          <w:spacing w:val="-2"/>
          <w:lang w:val="uk-UA"/>
        </w:rPr>
        <w:t>·(8000+10000))·</w:t>
      </w:r>
      <w:r w:rsidRPr="007316AF">
        <w:t>0,83</w:t>
      </w:r>
      <w:r w:rsidRPr="007316AF">
        <w:rPr>
          <w:spacing w:val="-2"/>
          <w:lang w:val="uk-UA"/>
        </w:rPr>
        <w:t>·</w:t>
      </w:r>
      <w:r w:rsidRPr="007316AF">
        <w:t>0,4</w:t>
      </w:r>
      <w:r w:rsidRPr="007316AF">
        <w:rPr>
          <w:spacing w:val="-2"/>
          <w:lang w:val="uk-UA"/>
        </w:rPr>
        <w:t>·(1-</w:t>
      </w:r>
      <w:r w:rsidRPr="007316AF">
        <w:t>0,18</w:t>
      </w:r>
      <w:r w:rsidRPr="007316AF">
        <w:rPr>
          <w:spacing w:val="-2"/>
          <w:lang w:val="uk-UA"/>
        </w:rPr>
        <w:t>/100%)=</w:t>
      </w:r>
      <w:r w:rsidRPr="007316AF">
        <w:rPr>
          <w:lang w:val="uk-UA"/>
        </w:rPr>
        <w:t>3382464,7</w:t>
      </w:r>
      <w:r w:rsidRPr="007316AF">
        <w:rPr>
          <w:spacing w:val="-2"/>
          <w:lang w:val="uk-UA"/>
        </w:rPr>
        <w:t xml:space="preserve"> грн.</w:t>
      </w:r>
    </w:p>
    <w:p w14:paraId="186C8482" w14:textId="77777777" w:rsidR="006763FA" w:rsidRPr="007316AF" w:rsidRDefault="006763FA" w:rsidP="006763FA">
      <w:pPr>
        <w:rPr>
          <w:spacing w:val="-2"/>
          <w:lang w:val="uk-UA"/>
        </w:rPr>
      </w:pPr>
      <w:r w:rsidRPr="007316AF">
        <w:rPr>
          <w:spacing w:val="-2"/>
          <w:lang w:val="uk-UA"/>
        </w:rPr>
        <w:t>Збільшення чистого прибутку 3-го року:</w:t>
      </w:r>
    </w:p>
    <w:p w14:paraId="16242075" w14:textId="77777777" w:rsidR="006763FA" w:rsidRPr="007316AF" w:rsidRDefault="006763FA" w:rsidP="006763FA">
      <w:pPr>
        <w:rPr>
          <w:spacing w:val="-2"/>
          <w:lang w:val="uk-UA"/>
        </w:rPr>
      </w:pPr>
      <w:r w:rsidRPr="007316AF">
        <w:rPr>
          <w:spacing w:val="-2"/>
          <w:position w:val="-12"/>
          <w:lang w:val="uk-UA"/>
        </w:rPr>
        <w:object w:dxaOrig="780" w:dyaOrig="380" w14:anchorId="03E9AD03">
          <v:shape id="_x0000_i1054" type="#_x0000_t75" style="width:39.6pt;height:19.8pt" o:ole="">
            <v:imagedata r:id="rId94" o:title=""/>
          </v:shape>
          <o:OLEObject Type="Embed" ProgID="Equation.DSMT4" ShapeID="_x0000_i1054" DrawAspect="Content" ObjectID="_1764530285" r:id="rId95"/>
        </w:object>
      </w:r>
      <w:r w:rsidRPr="007316AF">
        <w:rPr>
          <w:spacing w:val="-2"/>
          <w:lang w:val="uk-UA"/>
        </w:rPr>
        <w:t>(</w:t>
      </w:r>
      <w:r w:rsidRPr="007316AF">
        <w:rPr>
          <w:lang w:val="uk-UA"/>
        </w:rPr>
        <w:t>1</w:t>
      </w:r>
      <w:r w:rsidRPr="007316AF">
        <w:rPr>
          <w:spacing w:val="-2"/>
          <w:lang w:val="uk-UA"/>
        </w:rPr>
        <w:t>·</w:t>
      </w:r>
      <w:r w:rsidRPr="007316AF">
        <w:rPr>
          <w:lang w:val="uk-UA"/>
        </w:rPr>
        <w:t>1</w:t>
      </w:r>
      <w:r w:rsidRPr="003B7AE0">
        <w:rPr>
          <w:lang w:val="uk-UA"/>
        </w:rPr>
        <w:t>00</w:t>
      </w:r>
      <w:r w:rsidRPr="007316AF">
        <w:rPr>
          <w:spacing w:val="-2"/>
          <w:lang w:val="uk-UA"/>
        </w:rPr>
        <w:t>+</w:t>
      </w:r>
      <w:r w:rsidRPr="007316AF">
        <w:rPr>
          <w:lang w:val="uk-UA"/>
        </w:rPr>
        <w:t>1000</w:t>
      </w:r>
      <w:r w:rsidRPr="007316AF">
        <w:rPr>
          <w:spacing w:val="-2"/>
          <w:lang w:val="uk-UA"/>
        </w:rPr>
        <w:t>·</w:t>
      </w:r>
      <w:r w:rsidRPr="003B7AE0">
        <w:rPr>
          <w:lang w:val="uk-UA"/>
        </w:rPr>
        <w:t>(</w:t>
      </w:r>
      <w:r w:rsidRPr="007316AF">
        <w:rPr>
          <w:lang w:val="uk-UA"/>
        </w:rPr>
        <w:t>80</w:t>
      </w:r>
      <w:r w:rsidRPr="003B7AE0">
        <w:rPr>
          <w:lang w:val="uk-UA"/>
        </w:rPr>
        <w:t>00+</w:t>
      </w:r>
      <w:r w:rsidRPr="007316AF">
        <w:rPr>
          <w:lang w:val="uk-UA"/>
        </w:rPr>
        <w:t>1000</w:t>
      </w:r>
      <w:r w:rsidRPr="003B7AE0">
        <w:rPr>
          <w:lang w:val="uk-UA"/>
        </w:rPr>
        <w:t>0</w:t>
      </w:r>
      <w:r w:rsidRPr="007316AF">
        <w:rPr>
          <w:lang w:val="uk-UA"/>
        </w:rPr>
        <w:t>+11000</w:t>
      </w:r>
      <w:r w:rsidRPr="007316AF">
        <w:rPr>
          <w:spacing w:val="-2"/>
          <w:lang w:val="uk-UA"/>
        </w:rPr>
        <w:t>))·</w:t>
      </w:r>
      <w:r w:rsidRPr="003B7AE0">
        <w:rPr>
          <w:lang w:val="uk-UA"/>
        </w:rPr>
        <w:t>0,83</w:t>
      </w:r>
      <w:r w:rsidRPr="007316AF">
        <w:rPr>
          <w:spacing w:val="-2"/>
          <w:lang w:val="uk-UA"/>
        </w:rPr>
        <w:t>·</w:t>
      </w:r>
      <w:r w:rsidRPr="003B7AE0">
        <w:rPr>
          <w:lang w:val="uk-UA"/>
        </w:rPr>
        <w:t>0,4</w:t>
      </w:r>
      <w:r w:rsidRPr="007316AF">
        <w:rPr>
          <w:spacing w:val="-2"/>
          <w:lang w:val="uk-UA"/>
        </w:rPr>
        <w:t>·(1-</w:t>
      </w:r>
      <w:r w:rsidRPr="003B7AE0">
        <w:rPr>
          <w:lang w:val="uk-UA"/>
        </w:rPr>
        <w:t>0,18</w:t>
      </w:r>
      <w:r w:rsidRPr="007316AF">
        <w:rPr>
          <w:spacing w:val="-2"/>
          <w:lang w:val="uk-UA"/>
        </w:rPr>
        <w:t>/100%)=</w:t>
      </w:r>
      <w:r w:rsidRPr="007316AF">
        <w:rPr>
          <w:lang w:val="uk-UA"/>
        </w:rPr>
        <w:t>5449465,4</w:t>
      </w:r>
      <w:r w:rsidRPr="007316AF">
        <w:rPr>
          <w:spacing w:val="-2"/>
          <w:lang w:val="uk-UA"/>
        </w:rPr>
        <w:t xml:space="preserve"> грн.</w:t>
      </w:r>
    </w:p>
    <w:p w14:paraId="02FDE8F2" w14:textId="77777777" w:rsidR="006763FA" w:rsidRPr="00243F20" w:rsidRDefault="006763FA" w:rsidP="006763FA">
      <w:pPr>
        <w:rPr>
          <w:lang w:val="uk-UA"/>
        </w:rPr>
      </w:pPr>
      <w:bookmarkStart w:id="87" w:name="_Hlk87043097"/>
      <w:r w:rsidRPr="007316AF">
        <w:rPr>
          <w:lang w:val="uk-UA"/>
        </w:rPr>
        <w:t xml:space="preserve">Приведена вартість збільшення всіх чистих прибутків </w:t>
      </w:r>
      <w:r w:rsidRPr="007316AF">
        <w:rPr>
          <w:i/>
          <w:iCs/>
          <w:lang w:val="uk-UA"/>
        </w:rPr>
        <w:t>ПП</w:t>
      </w:r>
      <w:r w:rsidRPr="007316AF">
        <w:rPr>
          <w:lang w:val="uk-UA"/>
        </w:rPr>
        <w:t>, що їх може отримати потенційний інвестор від можливого впровадження та комерціаліза</w:t>
      </w:r>
      <w:r>
        <w:rPr>
          <w:lang w:val="uk-UA"/>
        </w:rPr>
        <w:t>ції науково-технічної розробки:</w:t>
      </w:r>
    </w:p>
    <w:p w14:paraId="61DE477B" w14:textId="77777777" w:rsidR="006763FA" w:rsidRPr="00243F20" w:rsidRDefault="006763FA" w:rsidP="006763FA">
      <w:pPr>
        <w:jc w:val="right"/>
        <w:rPr>
          <w:lang w:val="uk-UA"/>
        </w:rPr>
      </w:pPr>
      <w:r w:rsidRPr="007316AF">
        <w:rPr>
          <w:position w:val="-32"/>
          <w:lang w:val="uk-UA"/>
        </w:rPr>
        <w:object w:dxaOrig="1939" w:dyaOrig="780" w14:anchorId="369F0AE1">
          <v:shape id="_x0000_i1055" type="#_x0000_t75" style="width:96.6pt;height:39.6pt" o:ole="">
            <v:imagedata r:id="rId96" o:title=""/>
          </v:shape>
          <o:OLEObject Type="Embed" ProgID="Equation.DSMT4" ShapeID="_x0000_i1055" DrawAspect="Content" ObjectID="_1764530286" r:id="rId97"/>
        </w:object>
      </w:r>
      <w:r w:rsidRPr="007316AF">
        <w:rPr>
          <w:lang w:val="uk-UA"/>
        </w:rPr>
        <w:t>,</w:t>
      </w:r>
      <w:r w:rsidRPr="007316AF">
        <w:rPr>
          <w:lang w:val="uk-UA"/>
        </w:rPr>
        <w:tab/>
      </w:r>
      <w:r w:rsidRPr="007316AF">
        <w:rPr>
          <w:lang w:val="uk-UA"/>
        </w:rPr>
        <w:tab/>
      </w:r>
      <w:r w:rsidRPr="007316AF">
        <w:rPr>
          <w:lang w:val="uk-UA"/>
        </w:rPr>
        <w:tab/>
      </w:r>
      <w:r w:rsidRPr="007316AF">
        <w:rPr>
          <w:lang w:val="uk-UA"/>
        </w:rPr>
        <w:tab/>
      </w:r>
      <w:r w:rsidRPr="007316AF">
        <w:rPr>
          <w:lang w:val="uk-UA"/>
        </w:rPr>
        <w:tab/>
        <w:t>(</w:t>
      </w:r>
      <w:r>
        <w:t>5</w:t>
      </w:r>
      <w:r w:rsidRPr="003B7AE0">
        <w:t>.</w:t>
      </w:r>
      <w:r>
        <w:rPr>
          <w:lang w:val="uk-UA"/>
        </w:rPr>
        <w:t>21)</w:t>
      </w:r>
    </w:p>
    <w:p w14:paraId="27692309" w14:textId="77777777" w:rsidR="006763FA" w:rsidRPr="007316AF" w:rsidRDefault="006763FA" w:rsidP="006763FA">
      <w:pPr>
        <w:rPr>
          <w:lang w:val="uk-UA"/>
        </w:rPr>
      </w:pPr>
      <w:r w:rsidRPr="007316AF">
        <w:rPr>
          <w:lang w:val="uk-UA"/>
        </w:rPr>
        <w:t xml:space="preserve">де </w:t>
      </w:r>
      <w:r w:rsidRPr="007316AF">
        <w:rPr>
          <w:position w:val="-12"/>
          <w:lang w:val="uk-UA"/>
        </w:rPr>
        <w:object w:dxaOrig="499" w:dyaOrig="380" w14:anchorId="0E713BD3">
          <v:shape id="_x0000_i1056" type="#_x0000_t75" style="width:25.8pt;height:19.8pt" o:ole="">
            <v:imagedata r:id="rId98" o:title=""/>
          </v:shape>
          <o:OLEObject Type="Embed" ProgID="Equation.DSMT4" ShapeID="_x0000_i1056" DrawAspect="Content" ObjectID="_1764530287" r:id="rId99"/>
        </w:object>
      </w:r>
      <w:r w:rsidRPr="007316AF">
        <w:rPr>
          <w:lang w:val="uk-UA"/>
        </w:rPr>
        <w:t xml:space="preserve"> – збільшення чистого прибутку у кожному з років, протягом яких виявляються результати впровадження науково-технічної розробки, грн;</w:t>
      </w:r>
    </w:p>
    <w:p w14:paraId="0771E996" w14:textId="77777777" w:rsidR="006763FA" w:rsidRPr="007316AF" w:rsidRDefault="006763FA" w:rsidP="006763FA">
      <w:pPr>
        <w:rPr>
          <w:lang w:val="uk-UA"/>
        </w:rPr>
      </w:pPr>
      <w:r w:rsidRPr="007316AF">
        <w:rPr>
          <w:position w:val="-4"/>
          <w:lang w:val="uk-UA"/>
        </w:rPr>
        <w:object w:dxaOrig="240" w:dyaOrig="279" w14:anchorId="2910B837">
          <v:shape id="_x0000_i1057" type="#_x0000_t75" style="width:12pt;height:13.8pt" o:ole="">
            <v:imagedata r:id="rId100" o:title=""/>
          </v:shape>
          <o:OLEObject Type="Embed" ProgID="Equation.DSMT4" ShapeID="_x0000_i1057" DrawAspect="Content" ObjectID="_1764530288" r:id="rId101"/>
        </w:object>
      </w:r>
      <w:r w:rsidRPr="007316AF">
        <w:rPr>
          <w:lang w:val="uk-UA"/>
        </w:rPr>
        <w:t xml:space="preserve"> – період часу, протягом якого очікується отримання позитивних результатів від впровадження та комерціалізації науково-технічної розробки, роки;</w:t>
      </w:r>
    </w:p>
    <w:p w14:paraId="381AE6C0" w14:textId="77777777" w:rsidR="006763FA" w:rsidRPr="007316AF" w:rsidRDefault="006763FA" w:rsidP="006763FA">
      <w:pPr>
        <w:rPr>
          <w:lang w:val="uk-UA"/>
        </w:rPr>
      </w:pPr>
      <w:r w:rsidRPr="007316AF">
        <w:rPr>
          <w:position w:val="-6"/>
          <w:lang w:val="uk-UA"/>
        </w:rPr>
        <w:object w:dxaOrig="200" w:dyaOrig="240" w14:anchorId="0177D00E">
          <v:shape id="_x0000_i1058" type="#_x0000_t75" style="width:10.2pt;height:12pt" o:ole="">
            <v:imagedata r:id="rId102" o:title=""/>
          </v:shape>
          <o:OLEObject Type="Embed" ProgID="Equation.DSMT4" ShapeID="_x0000_i1058" DrawAspect="Content" ObjectID="_1764530289" r:id="rId103"/>
        </w:object>
      </w:r>
      <w:r w:rsidRPr="007316AF">
        <w:rPr>
          <w:lang w:val="uk-UA"/>
        </w:rPr>
        <w:t xml:space="preserve"> – ставка дисконтування, за яку можна взяти щорічний прогнозований рівень інфляції в країні, </w:t>
      </w:r>
      <w:r w:rsidRPr="007316AF">
        <w:rPr>
          <w:position w:val="-6"/>
          <w:lang w:val="uk-UA"/>
        </w:rPr>
        <w:object w:dxaOrig="200" w:dyaOrig="240" w14:anchorId="6C7553CB">
          <v:shape id="_x0000_i1059" type="#_x0000_t75" style="width:10.2pt;height:12pt" o:ole="">
            <v:imagedata r:id="rId102" o:title=""/>
          </v:shape>
          <o:OLEObject Type="Embed" ProgID="Equation.DSMT4" ShapeID="_x0000_i1059" DrawAspect="Content" ObjectID="_1764530290" r:id="rId104"/>
        </w:object>
      </w:r>
      <w:r w:rsidRPr="007316AF">
        <w:rPr>
          <w:lang w:val="uk-UA"/>
        </w:rPr>
        <w:t>=18%;</w:t>
      </w:r>
    </w:p>
    <w:p w14:paraId="7B13239F" w14:textId="77777777" w:rsidR="006763FA" w:rsidRPr="007316AF" w:rsidRDefault="006763FA" w:rsidP="006763FA">
      <w:pPr>
        <w:rPr>
          <w:lang w:val="uk-UA"/>
        </w:rPr>
      </w:pPr>
      <w:r w:rsidRPr="007316AF">
        <w:rPr>
          <w:position w:val="-6"/>
          <w:lang w:val="uk-UA"/>
        </w:rPr>
        <w:object w:dxaOrig="160" w:dyaOrig="260" w14:anchorId="6C1C811D">
          <v:shape id="_x0000_i1060" type="#_x0000_t75" style="width:7.8pt;height:13.8pt" o:ole="">
            <v:imagedata r:id="rId105" o:title=""/>
          </v:shape>
          <o:OLEObject Type="Embed" ProgID="Equation.DSMT4" ShapeID="_x0000_i1060" DrawAspect="Content" ObjectID="_1764530291" r:id="rId106"/>
        </w:object>
      </w:r>
      <w:r w:rsidRPr="007316AF">
        <w:rPr>
          <w:lang w:val="uk-UA"/>
        </w:rPr>
        <w:t xml:space="preserve"> – період часу (в роках) від моменту початку впровадження науково-технічної розробки до моменту отримання потенційним інвестором додаткових чистих прибутків у цьому році.</w:t>
      </w:r>
    </w:p>
    <w:p w14:paraId="284A7CBB" w14:textId="77777777" w:rsidR="006763FA" w:rsidRPr="007316AF" w:rsidRDefault="006763FA" w:rsidP="006763FA">
      <w:pPr>
        <w:jc w:val="center"/>
        <w:rPr>
          <w:lang w:val="uk-UA"/>
        </w:rPr>
      </w:pPr>
      <w:r w:rsidRPr="007316AF">
        <w:rPr>
          <w:position w:val="-4"/>
          <w:lang w:val="uk-UA"/>
        </w:rPr>
        <w:object w:dxaOrig="720" w:dyaOrig="279" w14:anchorId="1C923058">
          <v:shape id="_x0000_i1061" type="#_x0000_t75" style="width:36pt;height:13.8pt" o:ole="">
            <v:imagedata r:id="rId107" o:title=""/>
          </v:shape>
          <o:OLEObject Type="Embed" ProgID="Equation.DSMT4" ShapeID="_x0000_i1061" DrawAspect="Content" ObjectID="_1764530292" r:id="rId108"/>
        </w:object>
      </w:r>
      <w:bookmarkStart w:id="88" w:name="_Hlk87037336"/>
      <w:r w:rsidRPr="007316AF">
        <w:rPr>
          <w:lang w:val="uk-UA"/>
        </w:rPr>
        <w:t>1503290,3</w:t>
      </w:r>
      <w:r w:rsidRPr="007316AF">
        <w:rPr>
          <w:spacing w:val="-2"/>
          <w:lang w:val="uk-UA"/>
        </w:rPr>
        <w:t xml:space="preserve"> </w:t>
      </w:r>
      <w:r w:rsidRPr="007316AF">
        <w:rPr>
          <w:lang w:val="uk-UA"/>
        </w:rPr>
        <w:t>/(1+</w:t>
      </w:r>
      <w:bookmarkStart w:id="89" w:name="OLE_LINK1"/>
      <w:r w:rsidRPr="007316AF">
        <w:rPr>
          <w:lang w:val="uk-UA"/>
        </w:rPr>
        <w:t>0,</w:t>
      </w:r>
      <w:bookmarkEnd w:id="89"/>
      <w:r w:rsidRPr="007316AF">
        <w:rPr>
          <w:lang w:val="uk-UA"/>
        </w:rPr>
        <w:t>18)</w:t>
      </w:r>
      <w:r w:rsidRPr="007316AF">
        <w:rPr>
          <w:vertAlign w:val="superscript"/>
          <w:lang w:val="uk-UA"/>
        </w:rPr>
        <w:t>1</w:t>
      </w:r>
      <w:bookmarkEnd w:id="88"/>
      <w:r w:rsidRPr="007316AF">
        <w:rPr>
          <w:lang w:val="uk-UA"/>
        </w:rPr>
        <w:t>+3382464,7</w:t>
      </w:r>
      <w:r w:rsidRPr="007316AF">
        <w:rPr>
          <w:spacing w:val="-2"/>
          <w:lang w:val="uk-UA"/>
        </w:rPr>
        <w:t xml:space="preserve">  </w:t>
      </w:r>
      <w:r w:rsidRPr="007316AF">
        <w:rPr>
          <w:lang w:val="uk-UA"/>
        </w:rPr>
        <w:t>/(1+0,18)</w:t>
      </w:r>
      <w:r w:rsidRPr="007316AF">
        <w:rPr>
          <w:vertAlign w:val="superscript"/>
          <w:lang w:val="uk-UA"/>
        </w:rPr>
        <w:t>2</w:t>
      </w:r>
      <w:r w:rsidRPr="007316AF">
        <w:rPr>
          <w:lang w:val="uk-UA"/>
        </w:rPr>
        <w:t>+5449465,4</w:t>
      </w:r>
      <w:r w:rsidRPr="007316AF">
        <w:rPr>
          <w:spacing w:val="-2"/>
          <w:lang w:val="uk-UA"/>
        </w:rPr>
        <w:t xml:space="preserve"> </w:t>
      </w:r>
      <w:r w:rsidRPr="007316AF">
        <w:rPr>
          <w:lang w:val="uk-UA"/>
        </w:rPr>
        <w:t>/(1+0,18)</w:t>
      </w:r>
      <w:r w:rsidRPr="007316AF">
        <w:rPr>
          <w:vertAlign w:val="superscript"/>
          <w:lang w:val="uk-UA"/>
        </w:rPr>
        <w:t>3</w:t>
      </w:r>
      <w:r w:rsidRPr="007316AF">
        <w:rPr>
          <w:lang w:val="uk-UA"/>
        </w:rPr>
        <w:t>=</w:t>
      </w:r>
    </w:p>
    <w:p w14:paraId="4C9FD00C" w14:textId="77777777" w:rsidR="006763FA" w:rsidRPr="007316AF" w:rsidRDefault="006763FA" w:rsidP="006763FA">
      <w:pPr>
        <w:jc w:val="center"/>
        <w:rPr>
          <w:spacing w:val="-2"/>
          <w:lang w:val="uk-UA"/>
        </w:rPr>
      </w:pPr>
      <w:r w:rsidRPr="007316AF">
        <w:rPr>
          <w:lang w:val="uk-UA"/>
        </w:rPr>
        <w:t>= 6769969,53 грн.</w:t>
      </w:r>
    </w:p>
    <w:p w14:paraId="29FD4C74" w14:textId="77777777" w:rsidR="006763FA" w:rsidRPr="007316AF" w:rsidRDefault="006763FA" w:rsidP="006763FA">
      <w:pPr>
        <w:rPr>
          <w:lang w:val="uk-UA"/>
        </w:rPr>
      </w:pPr>
      <w:r w:rsidRPr="007316AF">
        <w:rPr>
          <w:lang w:val="uk-UA"/>
        </w:rPr>
        <w:t xml:space="preserve">Величина початкових інвестицій </w:t>
      </w:r>
      <w:r w:rsidRPr="007316AF">
        <w:rPr>
          <w:position w:val="-6"/>
          <w:lang w:val="uk-UA"/>
        </w:rPr>
        <w:object w:dxaOrig="460" w:dyaOrig="300" w14:anchorId="2F556EB8">
          <v:shape id="_x0000_i1062" type="#_x0000_t75" style="width:22.2pt;height:15.6pt" o:ole="">
            <v:imagedata r:id="rId109" o:title=""/>
          </v:shape>
          <o:OLEObject Type="Embed" ProgID="Equation.DSMT4" ShapeID="_x0000_i1062" DrawAspect="Content" ObjectID="_1764530293" r:id="rId110"/>
        </w:object>
      </w:r>
      <w:r w:rsidRPr="007316AF">
        <w:rPr>
          <w:lang w:val="uk-UA"/>
        </w:rPr>
        <w:t>, які потенційний інвестор має вкласти для впровадження і комерціалізації науково-технічної розробки:</w:t>
      </w:r>
    </w:p>
    <w:p w14:paraId="756ACDC9" w14:textId="77777777" w:rsidR="006763FA" w:rsidRPr="007316AF" w:rsidRDefault="006763FA" w:rsidP="006763FA">
      <w:pPr>
        <w:rPr>
          <w:spacing w:val="-2"/>
          <w:sz w:val="22"/>
          <w:szCs w:val="22"/>
          <w:lang w:val="uk-UA"/>
        </w:rPr>
      </w:pPr>
    </w:p>
    <w:p w14:paraId="1D659B72" w14:textId="77777777" w:rsidR="006763FA" w:rsidRPr="007316AF" w:rsidRDefault="006763FA" w:rsidP="006763FA">
      <w:pPr>
        <w:jc w:val="right"/>
        <w:rPr>
          <w:spacing w:val="-2"/>
          <w:lang w:val="uk-UA"/>
        </w:rPr>
      </w:pPr>
      <w:r w:rsidRPr="007316AF">
        <w:rPr>
          <w:spacing w:val="-2"/>
          <w:position w:val="-12"/>
          <w:lang w:val="uk-UA"/>
        </w:rPr>
        <w:object w:dxaOrig="1579" w:dyaOrig="380" w14:anchorId="7B855F02">
          <v:shape id="_x0000_i1063" type="#_x0000_t75" style="width:78.6pt;height:19.8pt" o:ole="">
            <v:imagedata r:id="rId111" o:title=""/>
          </v:shape>
          <o:OLEObject Type="Embed" ProgID="Equation.DSMT4" ShapeID="_x0000_i1063" DrawAspect="Content" ObjectID="_1764530294" r:id="rId112"/>
        </w:object>
      </w:r>
      <w:r w:rsidRPr="007316AF">
        <w:rPr>
          <w:spacing w:val="-2"/>
          <w:lang w:val="uk-UA"/>
        </w:rPr>
        <w:t>,</w:t>
      </w:r>
      <w:r w:rsidRPr="007316AF">
        <w:rPr>
          <w:spacing w:val="-2"/>
          <w:lang w:val="uk-UA"/>
        </w:rPr>
        <w:tab/>
      </w:r>
      <w:r w:rsidRPr="007316AF">
        <w:rPr>
          <w:spacing w:val="-2"/>
          <w:lang w:val="uk-UA"/>
        </w:rPr>
        <w:tab/>
      </w:r>
      <w:r w:rsidRPr="007316AF">
        <w:rPr>
          <w:spacing w:val="-2"/>
          <w:lang w:val="uk-UA"/>
        </w:rPr>
        <w:tab/>
      </w:r>
      <w:r w:rsidRPr="007316AF">
        <w:rPr>
          <w:spacing w:val="-2"/>
          <w:lang w:val="uk-UA"/>
        </w:rPr>
        <w:tab/>
      </w:r>
      <w:r w:rsidRPr="007316AF">
        <w:rPr>
          <w:spacing w:val="-2"/>
          <w:lang w:val="uk-UA"/>
        </w:rPr>
        <w:tab/>
        <w:t>(</w:t>
      </w:r>
      <w:r>
        <w:rPr>
          <w:spacing w:val="-2"/>
          <w:lang w:val="uk-UA"/>
        </w:rPr>
        <w:t>5</w:t>
      </w:r>
      <w:r w:rsidRPr="003B7AE0">
        <w:rPr>
          <w:spacing w:val="-2"/>
          <w:lang w:val="uk-UA"/>
        </w:rPr>
        <w:t>.</w:t>
      </w:r>
      <w:r w:rsidRPr="007316AF">
        <w:rPr>
          <w:spacing w:val="-2"/>
          <w:lang w:val="uk-UA"/>
        </w:rPr>
        <w:t>22)</w:t>
      </w:r>
    </w:p>
    <w:p w14:paraId="5E092EF7" w14:textId="77777777" w:rsidR="006763FA" w:rsidRPr="007316AF" w:rsidRDefault="006763FA" w:rsidP="006763FA">
      <w:pPr>
        <w:rPr>
          <w:spacing w:val="-2"/>
          <w:sz w:val="22"/>
          <w:szCs w:val="22"/>
          <w:lang w:val="uk-UA"/>
        </w:rPr>
      </w:pPr>
    </w:p>
    <w:p w14:paraId="215BAFAB" w14:textId="77777777" w:rsidR="006763FA" w:rsidRPr="007316AF" w:rsidRDefault="006763FA" w:rsidP="006763FA">
      <w:pPr>
        <w:rPr>
          <w:lang w:val="uk-UA"/>
        </w:rPr>
      </w:pPr>
      <w:r w:rsidRPr="007316AF">
        <w:rPr>
          <w:lang w:val="uk-UA"/>
        </w:rPr>
        <w:t xml:space="preserve">де </w:t>
      </w:r>
      <w:r w:rsidRPr="007316AF">
        <w:rPr>
          <w:position w:val="-12"/>
          <w:lang w:val="uk-UA"/>
        </w:rPr>
        <w:object w:dxaOrig="400" w:dyaOrig="380" w14:anchorId="469ACB95">
          <v:shape id="_x0000_i1064" type="#_x0000_t75" style="width:19.8pt;height:19.8pt" o:ole="">
            <v:imagedata r:id="rId113" o:title=""/>
          </v:shape>
          <o:OLEObject Type="Embed" ProgID="Equation.DSMT4" ShapeID="_x0000_i1064" DrawAspect="Content" ObjectID="_1764530295" r:id="rId114"/>
        </w:object>
      </w:r>
      <w:r w:rsidRPr="007316AF">
        <w:rPr>
          <w:lang w:val="uk-UA"/>
        </w:rPr>
        <w:t xml:space="preserve"> – коефіцієнт, що враховує витрати інвестора на впровадження науково-технічної розробки та її комерціалізацію, приймаємо </w:t>
      </w:r>
      <w:r w:rsidRPr="007316AF">
        <w:rPr>
          <w:position w:val="-12"/>
          <w:lang w:val="uk-UA"/>
        </w:rPr>
        <w:object w:dxaOrig="400" w:dyaOrig="380" w14:anchorId="3B80F6B6">
          <v:shape id="_x0000_i1065" type="#_x0000_t75" style="width:19.8pt;height:19.8pt" o:ole="">
            <v:imagedata r:id="rId113" o:title=""/>
          </v:shape>
          <o:OLEObject Type="Embed" ProgID="Equation.DSMT4" ShapeID="_x0000_i1065" DrawAspect="Content" ObjectID="_1764530296" r:id="rId115"/>
        </w:object>
      </w:r>
      <w:r w:rsidRPr="007316AF">
        <w:rPr>
          <w:lang w:val="uk-UA"/>
        </w:rPr>
        <w:t>=2;</w:t>
      </w:r>
    </w:p>
    <w:p w14:paraId="556F0936" w14:textId="77777777" w:rsidR="006763FA" w:rsidRPr="007316AF" w:rsidRDefault="006763FA" w:rsidP="006763FA">
      <w:pPr>
        <w:rPr>
          <w:lang w:val="uk-UA"/>
        </w:rPr>
      </w:pPr>
      <w:r w:rsidRPr="007316AF">
        <w:rPr>
          <w:position w:val="-6"/>
          <w:lang w:val="uk-UA"/>
        </w:rPr>
        <w:object w:dxaOrig="400" w:dyaOrig="300" w14:anchorId="5D8566F4">
          <v:shape id="_x0000_i1066" type="#_x0000_t75" style="width:19.8pt;height:15.6pt" o:ole="">
            <v:imagedata r:id="rId116" o:title=""/>
          </v:shape>
          <o:OLEObject Type="Embed" ProgID="Equation.DSMT4" ShapeID="_x0000_i1066" DrawAspect="Content" ObjectID="_1764530297" r:id="rId117"/>
        </w:object>
      </w:r>
      <w:r w:rsidRPr="007316AF">
        <w:rPr>
          <w:lang w:val="uk-UA"/>
        </w:rPr>
        <w:t xml:space="preserve"> – загальні витрати на проведення науково-технічної розробки та оформлення її результатів, приймаємо </w:t>
      </w:r>
      <w:r w:rsidRPr="007316AF">
        <w:rPr>
          <w:bCs/>
          <w:iCs/>
          <w:lang w:val="uk-UA"/>
        </w:rPr>
        <w:t xml:space="preserve">1438542,86  </w:t>
      </w:r>
      <w:r w:rsidRPr="007316AF">
        <w:rPr>
          <w:lang w:val="uk-UA"/>
        </w:rPr>
        <w:t>грн.</w:t>
      </w:r>
    </w:p>
    <w:p w14:paraId="1FC15182" w14:textId="77777777" w:rsidR="006763FA" w:rsidRPr="007316AF" w:rsidRDefault="006763FA" w:rsidP="006763FA">
      <w:pPr>
        <w:rPr>
          <w:lang w:val="uk-UA"/>
        </w:rPr>
      </w:pPr>
      <w:r w:rsidRPr="007316AF">
        <w:rPr>
          <w:position w:val="-12"/>
          <w:lang w:val="uk-UA"/>
        </w:rPr>
        <w:object w:dxaOrig="1579" w:dyaOrig="380" w14:anchorId="61CB7961">
          <v:shape id="_x0000_i1067" type="#_x0000_t75" style="width:78.6pt;height:19.8pt" o:ole="">
            <v:imagedata r:id="rId111" o:title=""/>
          </v:shape>
          <o:OLEObject Type="Embed" ProgID="Equation.DSMT4" ShapeID="_x0000_i1067" DrawAspect="Content" ObjectID="_1764530298" r:id="rId118"/>
        </w:object>
      </w:r>
      <w:r w:rsidRPr="007316AF">
        <w:rPr>
          <w:lang w:val="uk-UA"/>
        </w:rPr>
        <w:t xml:space="preserve">= </w:t>
      </w:r>
      <w:r w:rsidRPr="007316AF">
        <w:t>2</w:t>
      </w:r>
      <w:r w:rsidRPr="007316AF">
        <w:rPr>
          <w:lang w:val="uk-UA"/>
        </w:rPr>
        <w:t xml:space="preserve"> · </w:t>
      </w:r>
      <w:r w:rsidRPr="007316AF">
        <w:rPr>
          <w:bCs/>
          <w:iCs/>
          <w:lang w:val="uk-UA"/>
        </w:rPr>
        <w:t xml:space="preserve">1438542,86 </w:t>
      </w:r>
      <w:r w:rsidRPr="007316AF">
        <w:rPr>
          <w:lang w:val="uk-UA"/>
        </w:rPr>
        <w:t>= 2877085,72 грн.</w:t>
      </w:r>
    </w:p>
    <w:p w14:paraId="5660A97D" w14:textId="77777777" w:rsidR="006763FA" w:rsidRPr="00243F20" w:rsidRDefault="006763FA" w:rsidP="006763FA">
      <w:pPr>
        <w:rPr>
          <w:lang w:val="uk-UA"/>
        </w:rPr>
      </w:pPr>
      <w:r w:rsidRPr="007316AF">
        <w:rPr>
          <w:lang w:val="uk-UA"/>
        </w:rPr>
        <w:lastRenderedPageBreak/>
        <w:t xml:space="preserve">Абсолютний економічний ефект </w:t>
      </w:r>
      <w:r w:rsidRPr="007316AF">
        <w:rPr>
          <w:position w:val="-12"/>
          <w:lang w:val="uk-UA"/>
        </w:rPr>
        <w:object w:dxaOrig="499" w:dyaOrig="380" w14:anchorId="55FC56CD">
          <v:shape id="_x0000_i1068" type="#_x0000_t75" style="width:25.8pt;height:19.8pt" o:ole="">
            <v:imagedata r:id="rId119" o:title=""/>
          </v:shape>
          <o:OLEObject Type="Embed" ProgID="Equation.DSMT4" ShapeID="_x0000_i1068" DrawAspect="Content" ObjectID="_1764530299" r:id="rId120"/>
        </w:object>
      </w:r>
      <w:r w:rsidRPr="007316AF">
        <w:rPr>
          <w:lang w:val="uk-UA"/>
        </w:rPr>
        <w:t xml:space="preserve"> для потенційного інвестора від можливого впровадження та комерціалізації науково-технічної розробки становитиме:</w:t>
      </w:r>
    </w:p>
    <w:p w14:paraId="55530244" w14:textId="77777777" w:rsidR="006763FA" w:rsidRPr="00243F20" w:rsidRDefault="006763FA" w:rsidP="006763FA">
      <w:pPr>
        <w:jc w:val="right"/>
        <w:rPr>
          <w:spacing w:val="-2"/>
          <w:lang w:val="uk-UA"/>
        </w:rPr>
      </w:pPr>
      <w:r w:rsidRPr="007316AF">
        <w:rPr>
          <w:spacing w:val="-2"/>
          <w:position w:val="-12"/>
          <w:lang w:val="uk-UA"/>
        </w:rPr>
        <w:object w:dxaOrig="1900" w:dyaOrig="380" w14:anchorId="4C9AEB23">
          <v:shape id="_x0000_i1069" type="#_x0000_t75" style="width:94.2pt;height:19.8pt" o:ole="">
            <v:imagedata r:id="rId121" o:title=""/>
          </v:shape>
          <o:OLEObject Type="Embed" ProgID="Equation.DSMT4" ShapeID="_x0000_i1069" DrawAspect="Content" ObjectID="_1764530300" r:id="rId122"/>
        </w:object>
      </w:r>
      <w:r w:rsidRPr="007316AF">
        <w:rPr>
          <w:spacing w:val="-2"/>
          <w:lang w:val="uk-UA"/>
        </w:rPr>
        <w:tab/>
      </w:r>
      <w:r w:rsidRPr="007316AF">
        <w:rPr>
          <w:spacing w:val="-2"/>
          <w:lang w:val="uk-UA"/>
        </w:rPr>
        <w:tab/>
      </w:r>
      <w:r w:rsidRPr="007316AF">
        <w:rPr>
          <w:spacing w:val="-2"/>
          <w:lang w:val="uk-UA"/>
        </w:rPr>
        <w:tab/>
      </w:r>
      <w:r w:rsidRPr="007316AF">
        <w:rPr>
          <w:spacing w:val="-2"/>
          <w:lang w:val="uk-UA"/>
        </w:rPr>
        <w:tab/>
        <w:t>(</w:t>
      </w:r>
      <w:r>
        <w:rPr>
          <w:spacing w:val="-2"/>
        </w:rPr>
        <w:t>5</w:t>
      </w:r>
      <w:r w:rsidRPr="003B7AE0">
        <w:rPr>
          <w:spacing w:val="-2"/>
        </w:rPr>
        <w:t>.</w:t>
      </w:r>
      <w:r>
        <w:rPr>
          <w:spacing w:val="-2"/>
          <w:lang w:val="uk-UA"/>
        </w:rPr>
        <w:t>23)</w:t>
      </w:r>
    </w:p>
    <w:p w14:paraId="6C8ACD15" w14:textId="77777777" w:rsidR="006763FA" w:rsidRPr="007316AF" w:rsidRDefault="006763FA" w:rsidP="006763FA">
      <w:pPr>
        <w:rPr>
          <w:spacing w:val="-2"/>
          <w:lang w:val="uk-UA"/>
        </w:rPr>
      </w:pPr>
      <w:r w:rsidRPr="007316AF">
        <w:rPr>
          <w:spacing w:val="-2"/>
          <w:lang w:val="uk-UA"/>
        </w:rPr>
        <w:t xml:space="preserve">де </w:t>
      </w:r>
      <w:r w:rsidRPr="007316AF">
        <w:rPr>
          <w:spacing w:val="-2"/>
          <w:position w:val="-4"/>
          <w:lang w:val="uk-UA"/>
        </w:rPr>
        <w:object w:dxaOrig="520" w:dyaOrig="279" w14:anchorId="6E3B706F">
          <v:shape id="_x0000_i1070" type="#_x0000_t75" style="width:25.8pt;height:13.8pt" o:ole="">
            <v:imagedata r:id="rId123" o:title=""/>
          </v:shape>
          <o:OLEObject Type="Embed" ProgID="Equation.DSMT4" ShapeID="_x0000_i1070" DrawAspect="Content" ObjectID="_1764530301" r:id="rId124"/>
        </w:object>
      </w:r>
      <w:r w:rsidRPr="007316AF">
        <w:rPr>
          <w:spacing w:val="-2"/>
          <w:lang w:val="uk-UA"/>
        </w:rPr>
        <w:t xml:space="preserve"> – приведена вартість зростання всіх чистих прибутків від можливого впровадження та комерціалізації науково-технічної розробки, </w:t>
      </w:r>
      <w:r w:rsidRPr="007316AF">
        <w:rPr>
          <w:lang w:val="uk-UA"/>
        </w:rPr>
        <w:t xml:space="preserve">6769969,53 </w:t>
      </w:r>
      <w:r w:rsidRPr="007316AF">
        <w:rPr>
          <w:spacing w:val="-2"/>
          <w:lang w:val="uk-UA"/>
        </w:rPr>
        <w:t>грн;</w:t>
      </w:r>
    </w:p>
    <w:p w14:paraId="23EA8B6D" w14:textId="77777777" w:rsidR="006763FA" w:rsidRPr="007316AF" w:rsidRDefault="006763FA" w:rsidP="006763FA">
      <w:pPr>
        <w:rPr>
          <w:spacing w:val="-2"/>
          <w:lang w:val="uk-UA"/>
        </w:rPr>
      </w:pPr>
      <w:r w:rsidRPr="007316AF">
        <w:rPr>
          <w:spacing w:val="-2"/>
          <w:position w:val="-6"/>
          <w:lang w:val="uk-UA"/>
        </w:rPr>
        <w:object w:dxaOrig="460" w:dyaOrig="300" w14:anchorId="7955408A">
          <v:shape id="_x0000_i1071" type="#_x0000_t75" style="width:22.2pt;height:15.6pt" o:ole="">
            <v:imagedata r:id="rId125" o:title=""/>
          </v:shape>
          <o:OLEObject Type="Embed" ProgID="Equation.DSMT4" ShapeID="_x0000_i1071" DrawAspect="Content" ObjectID="_1764530302" r:id="rId126"/>
        </w:object>
      </w:r>
      <w:r w:rsidRPr="007316AF">
        <w:rPr>
          <w:spacing w:val="-2"/>
          <w:lang w:val="uk-UA"/>
        </w:rPr>
        <w:t xml:space="preserve"> – теперішня вартість початкових інвестицій, </w:t>
      </w:r>
      <w:r w:rsidRPr="007316AF">
        <w:rPr>
          <w:lang w:val="uk-UA"/>
        </w:rPr>
        <w:t>2877085,72</w:t>
      </w:r>
      <w:r w:rsidRPr="007316AF">
        <w:rPr>
          <w:spacing w:val="-2"/>
          <w:lang w:val="uk-UA"/>
        </w:rPr>
        <w:t xml:space="preserve"> грн.</w:t>
      </w:r>
    </w:p>
    <w:p w14:paraId="77F3A48B" w14:textId="77777777" w:rsidR="006763FA" w:rsidRPr="007316AF" w:rsidRDefault="006763FA" w:rsidP="006763FA">
      <w:pPr>
        <w:rPr>
          <w:spacing w:val="-2"/>
          <w:lang w:val="uk-UA"/>
        </w:rPr>
      </w:pPr>
      <w:r w:rsidRPr="007316AF">
        <w:rPr>
          <w:spacing w:val="-2"/>
          <w:position w:val="-12"/>
          <w:lang w:val="uk-UA"/>
        </w:rPr>
        <w:object w:dxaOrig="1900" w:dyaOrig="380" w14:anchorId="5699F5D4">
          <v:shape id="_x0000_i1072" type="#_x0000_t75" style="width:94.2pt;height:19.8pt" o:ole="">
            <v:imagedata r:id="rId121" o:title=""/>
          </v:shape>
          <o:OLEObject Type="Embed" ProgID="Equation.DSMT4" ShapeID="_x0000_i1072" DrawAspect="Content" ObjectID="_1764530303" r:id="rId127"/>
        </w:object>
      </w:r>
      <w:r w:rsidRPr="007316AF">
        <w:rPr>
          <w:spacing w:val="-2"/>
          <w:lang w:val="uk-UA"/>
        </w:rPr>
        <w:t xml:space="preserve">= </w:t>
      </w:r>
      <w:r w:rsidRPr="007316AF">
        <w:rPr>
          <w:lang w:val="uk-UA"/>
        </w:rPr>
        <w:t xml:space="preserve">6769969,53 </w:t>
      </w:r>
      <w:r w:rsidRPr="007316AF">
        <w:rPr>
          <w:spacing w:val="-2"/>
          <w:lang w:val="uk-UA"/>
        </w:rPr>
        <w:t xml:space="preserve">- </w:t>
      </w:r>
      <w:r w:rsidRPr="007316AF">
        <w:rPr>
          <w:lang w:val="uk-UA"/>
        </w:rPr>
        <w:t>2877085,72</w:t>
      </w:r>
      <w:r w:rsidRPr="007316AF">
        <w:rPr>
          <w:spacing w:val="-2"/>
          <w:lang w:val="uk-UA"/>
        </w:rPr>
        <w:t xml:space="preserve"> = </w:t>
      </w:r>
      <w:r w:rsidRPr="007316AF">
        <w:rPr>
          <w:lang w:val="uk-UA"/>
        </w:rPr>
        <w:t>3892883,82</w:t>
      </w:r>
      <w:r w:rsidRPr="007316AF">
        <w:rPr>
          <w:spacing w:val="-2"/>
          <w:lang w:val="uk-UA"/>
        </w:rPr>
        <w:t xml:space="preserve"> грн.</w:t>
      </w:r>
    </w:p>
    <w:p w14:paraId="58FC616E" w14:textId="77777777" w:rsidR="006763FA" w:rsidRPr="00243F20" w:rsidRDefault="006763FA" w:rsidP="006763FA">
      <w:pPr>
        <w:rPr>
          <w:lang w:val="uk-UA"/>
        </w:rPr>
      </w:pPr>
      <w:bookmarkStart w:id="90" w:name="_Hlk87038286"/>
      <w:r w:rsidRPr="007316AF">
        <w:rPr>
          <w:lang w:val="uk-UA"/>
        </w:rPr>
        <w:t xml:space="preserve">Внутрішня економічна дохідність інвестицій </w:t>
      </w:r>
      <w:r w:rsidRPr="007316AF">
        <w:rPr>
          <w:position w:val="-12"/>
          <w:lang w:val="uk-UA"/>
        </w:rPr>
        <w:object w:dxaOrig="340" w:dyaOrig="380" w14:anchorId="6B789E0E">
          <v:shape id="_x0000_i1073" type="#_x0000_t75" style="width:16.2pt;height:19.8pt" o:ole="">
            <v:imagedata r:id="rId128" o:title=""/>
          </v:shape>
          <o:OLEObject Type="Embed" ProgID="Equation.DSMT4" ShapeID="_x0000_i1073" DrawAspect="Content" ObjectID="_1764530304" r:id="rId129"/>
        </w:object>
      </w:r>
      <w:r w:rsidRPr="007316AF">
        <w:rPr>
          <w:lang w:val="uk-UA"/>
        </w:rPr>
        <w:t>, які можуть бути вкладені потенційним інвестором у впровадження та комерціалізацію науково-технічної розробки</w:t>
      </w:r>
      <w:bookmarkEnd w:id="90"/>
      <w:r>
        <w:rPr>
          <w:lang w:val="uk-UA"/>
        </w:rPr>
        <w:t>:</w:t>
      </w:r>
    </w:p>
    <w:bookmarkStart w:id="91" w:name="_Hlk87034349"/>
    <w:p w14:paraId="65329964" w14:textId="77777777" w:rsidR="006763FA" w:rsidRPr="00243F20" w:rsidRDefault="006763FA" w:rsidP="006763FA">
      <w:pPr>
        <w:jc w:val="right"/>
        <w:rPr>
          <w:lang w:val="uk-UA"/>
        </w:rPr>
      </w:pPr>
      <w:r w:rsidRPr="007316AF">
        <w:rPr>
          <w:position w:val="-30"/>
          <w:lang w:val="uk-UA"/>
        </w:rPr>
        <w:object w:dxaOrig="2180" w:dyaOrig="800" w14:anchorId="0D546956">
          <v:shape id="_x0000_i1074" type="#_x0000_t75" style="width:109.8pt;height:40.2pt" o:ole="">
            <v:imagedata r:id="rId130" o:title=""/>
          </v:shape>
          <o:OLEObject Type="Embed" ProgID="Equation.DSMT4" ShapeID="_x0000_i1074" DrawAspect="Content" ObjectID="_1764530305" r:id="rId131"/>
        </w:object>
      </w:r>
      <w:bookmarkEnd w:id="91"/>
      <w:r w:rsidRPr="007316AF">
        <w:rPr>
          <w:lang w:val="uk-UA"/>
        </w:rPr>
        <w:t>,</w:t>
      </w:r>
      <w:r w:rsidRPr="007316AF">
        <w:rPr>
          <w:lang w:val="uk-UA"/>
        </w:rPr>
        <w:tab/>
      </w:r>
      <w:r w:rsidRPr="007316AF">
        <w:rPr>
          <w:lang w:val="uk-UA"/>
        </w:rPr>
        <w:tab/>
      </w:r>
      <w:r w:rsidRPr="007316AF">
        <w:rPr>
          <w:lang w:val="uk-UA"/>
        </w:rPr>
        <w:tab/>
      </w:r>
      <w:r w:rsidRPr="007316AF">
        <w:rPr>
          <w:lang w:val="uk-UA"/>
        </w:rPr>
        <w:tab/>
        <w:t>(</w:t>
      </w:r>
      <w:r>
        <w:t>5</w:t>
      </w:r>
      <w:r w:rsidRPr="003B7AE0">
        <w:t>.</w:t>
      </w:r>
      <w:r>
        <w:rPr>
          <w:lang w:val="uk-UA"/>
        </w:rPr>
        <w:t>24)</w:t>
      </w:r>
    </w:p>
    <w:p w14:paraId="613388C3" w14:textId="77777777" w:rsidR="006763FA" w:rsidRPr="007316AF" w:rsidRDefault="006763FA" w:rsidP="006763FA">
      <w:pPr>
        <w:rPr>
          <w:lang w:val="uk-UA"/>
        </w:rPr>
      </w:pPr>
      <w:r w:rsidRPr="007316AF">
        <w:rPr>
          <w:lang w:val="uk-UA"/>
        </w:rPr>
        <w:t xml:space="preserve">де </w:t>
      </w:r>
      <w:r w:rsidRPr="007316AF">
        <w:rPr>
          <w:position w:val="-12"/>
          <w:lang w:val="uk-UA"/>
        </w:rPr>
        <w:object w:dxaOrig="499" w:dyaOrig="380" w14:anchorId="7A59D198">
          <v:shape id="_x0000_i1075" type="#_x0000_t75" style="width:25.8pt;height:19.8pt" o:ole="">
            <v:imagedata r:id="rId132" o:title=""/>
          </v:shape>
          <o:OLEObject Type="Embed" ProgID="Equation.DSMT4" ShapeID="_x0000_i1075" DrawAspect="Content" ObjectID="_1764530306" r:id="rId133"/>
        </w:object>
      </w:r>
      <w:r w:rsidRPr="007316AF">
        <w:rPr>
          <w:lang w:val="uk-UA"/>
        </w:rPr>
        <w:t xml:space="preserve"> – абсолютний економічний ефект вкладених інвестицій, грн;</w:t>
      </w:r>
    </w:p>
    <w:p w14:paraId="11128F36" w14:textId="77777777" w:rsidR="006763FA" w:rsidRPr="007316AF" w:rsidRDefault="006763FA" w:rsidP="006763FA">
      <w:pPr>
        <w:rPr>
          <w:lang w:val="uk-UA"/>
        </w:rPr>
      </w:pPr>
      <w:r w:rsidRPr="007316AF">
        <w:rPr>
          <w:position w:val="-6"/>
          <w:lang w:val="uk-UA"/>
        </w:rPr>
        <w:object w:dxaOrig="460" w:dyaOrig="300" w14:anchorId="62CAADC0">
          <v:shape id="_x0000_i1076" type="#_x0000_t75" style="width:22.2pt;height:15.6pt" o:ole="">
            <v:imagedata r:id="rId125" o:title=""/>
          </v:shape>
          <o:OLEObject Type="Embed" ProgID="Equation.DSMT4" ShapeID="_x0000_i1076" DrawAspect="Content" ObjectID="_1764530307" r:id="rId134"/>
        </w:object>
      </w:r>
      <w:r w:rsidRPr="007316AF">
        <w:rPr>
          <w:lang w:val="uk-UA"/>
        </w:rPr>
        <w:t xml:space="preserve"> – теперішня вартість початкових інвестицій,  грн;</w:t>
      </w:r>
    </w:p>
    <w:p w14:paraId="100CD373" w14:textId="77777777" w:rsidR="006763FA" w:rsidRPr="007316AF" w:rsidRDefault="006763FA" w:rsidP="006763FA">
      <w:pPr>
        <w:rPr>
          <w:lang w:val="uk-UA"/>
        </w:rPr>
      </w:pPr>
      <w:r w:rsidRPr="007316AF">
        <w:rPr>
          <w:position w:val="-12"/>
          <w:lang w:val="uk-UA"/>
        </w:rPr>
        <w:object w:dxaOrig="400" w:dyaOrig="380" w14:anchorId="14789092">
          <v:shape id="_x0000_i1077" type="#_x0000_t75" style="width:19.8pt;height:19.8pt" o:ole="">
            <v:imagedata r:id="rId135" o:title=""/>
          </v:shape>
          <o:OLEObject Type="Embed" ProgID="Equation.DSMT4" ShapeID="_x0000_i1077" DrawAspect="Content" ObjectID="_1764530308" r:id="rId136"/>
        </w:object>
      </w:r>
      <w:r w:rsidRPr="007316AF">
        <w:rPr>
          <w:lang w:val="uk-UA"/>
        </w:rPr>
        <w:t xml:space="preserve"> – життєвий цикл науково-технічної розробки, тобто час від початку її розробки до закінчення отримування позитивних результатів від її впровадження, 3 роки.</w:t>
      </w:r>
    </w:p>
    <w:p w14:paraId="5718AB88" w14:textId="77777777" w:rsidR="006763FA" w:rsidRPr="007316AF" w:rsidRDefault="006763FA" w:rsidP="006763FA">
      <w:pPr>
        <w:rPr>
          <w:lang w:val="uk-UA"/>
        </w:rPr>
      </w:pPr>
      <w:r w:rsidRPr="007316AF">
        <w:rPr>
          <w:position w:val="-30"/>
          <w:lang w:val="uk-UA"/>
        </w:rPr>
        <w:object w:dxaOrig="2180" w:dyaOrig="800" w14:anchorId="704EE124">
          <v:shape id="_x0000_i1078" type="#_x0000_t75" style="width:109.8pt;height:40.2pt" o:ole="">
            <v:imagedata r:id="rId130" o:title=""/>
          </v:shape>
          <o:OLEObject Type="Embed" ProgID="Equation.DSMT4" ShapeID="_x0000_i1078" DrawAspect="Content" ObjectID="_1764530309" r:id="rId137"/>
        </w:object>
      </w:r>
      <w:r w:rsidRPr="007316AF">
        <w:rPr>
          <w:lang w:val="uk-UA"/>
        </w:rPr>
        <w:t xml:space="preserve"> = (1+3892883,82</w:t>
      </w:r>
      <w:r w:rsidRPr="007316AF">
        <w:rPr>
          <w:spacing w:val="-2"/>
          <w:lang w:val="uk-UA"/>
        </w:rPr>
        <w:t xml:space="preserve"> </w:t>
      </w:r>
      <w:r w:rsidRPr="007316AF">
        <w:rPr>
          <w:lang w:val="uk-UA"/>
        </w:rPr>
        <w:t>/2877085,72)</w:t>
      </w:r>
      <w:r w:rsidRPr="007316AF">
        <w:rPr>
          <w:vertAlign w:val="superscript"/>
          <w:lang w:val="uk-UA"/>
        </w:rPr>
        <w:t>1/3</w:t>
      </w:r>
      <w:r w:rsidRPr="007316AF">
        <w:rPr>
          <w:lang w:val="uk-UA"/>
        </w:rPr>
        <w:t xml:space="preserve"> – 1 = 0,55.</w:t>
      </w:r>
    </w:p>
    <w:p w14:paraId="6879688E" w14:textId="77777777" w:rsidR="006763FA" w:rsidRPr="00243F20" w:rsidRDefault="006763FA" w:rsidP="006763FA">
      <w:pPr>
        <w:rPr>
          <w:lang w:val="uk-UA"/>
        </w:rPr>
      </w:pPr>
      <w:r w:rsidRPr="007316AF">
        <w:rPr>
          <w:lang w:val="uk-UA"/>
        </w:rPr>
        <w:t xml:space="preserve">Мінімальна внутрішня економічна дохідність вкладених інвестицій </w:t>
      </w:r>
      <w:r w:rsidRPr="007316AF">
        <w:rPr>
          <w:position w:val="-12"/>
          <w:lang w:val="uk-UA"/>
        </w:rPr>
        <w:object w:dxaOrig="440" w:dyaOrig="380" w14:anchorId="1D201372">
          <v:shape id="_x0000_i1079" type="#_x0000_t75" style="width:21.6pt;height:19.8pt" o:ole="">
            <v:imagedata r:id="rId138" o:title=""/>
          </v:shape>
          <o:OLEObject Type="Embed" ProgID="Equation.DSMT4" ShapeID="_x0000_i1079" DrawAspect="Content" ObjectID="_1764530310" r:id="rId139"/>
        </w:object>
      </w:r>
      <w:r>
        <w:rPr>
          <w:lang w:val="uk-UA"/>
        </w:rPr>
        <w:t>:</w:t>
      </w:r>
    </w:p>
    <w:p w14:paraId="14ACFBDC" w14:textId="77777777" w:rsidR="006763FA" w:rsidRPr="00243F20" w:rsidRDefault="006763FA" w:rsidP="006763FA">
      <w:pPr>
        <w:jc w:val="right"/>
        <w:rPr>
          <w:lang w:val="uk-UA"/>
        </w:rPr>
      </w:pPr>
      <w:r w:rsidRPr="007316AF">
        <w:rPr>
          <w:position w:val="-12"/>
          <w:lang w:val="uk-UA"/>
        </w:rPr>
        <w:object w:dxaOrig="1380" w:dyaOrig="380" w14:anchorId="7296CF82">
          <v:shape id="_x0000_i1080" type="#_x0000_t75" style="width:69.6pt;height:19.8pt" o:ole="">
            <v:imagedata r:id="rId140" o:title=""/>
          </v:shape>
          <o:OLEObject Type="Embed" ProgID="Equation.DSMT4" ShapeID="_x0000_i1080" DrawAspect="Content" ObjectID="_1764530311" r:id="rId141"/>
        </w:object>
      </w:r>
      <w:r w:rsidRPr="007316AF">
        <w:rPr>
          <w:lang w:val="uk-UA"/>
        </w:rPr>
        <w:t>,</w:t>
      </w:r>
      <w:r w:rsidRPr="007316AF">
        <w:rPr>
          <w:lang w:val="uk-UA"/>
        </w:rPr>
        <w:tab/>
      </w:r>
      <w:r w:rsidRPr="007316AF">
        <w:rPr>
          <w:lang w:val="uk-UA"/>
        </w:rPr>
        <w:tab/>
      </w:r>
      <w:r w:rsidRPr="007316AF">
        <w:rPr>
          <w:lang w:val="uk-UA"/>
        </w:rPr>
        <w:tab/>
      </w:r>
      <w:r w:rsidRPr="007316AF">
        <w:rPr>
          <w:lang w:val="uk-UA"/>
        </w:rPr>
        <w:tab/>
      </w:r>
      <w:r w:rsidRPr="007316AF">
        <w:rPr>
          <w:lang w:val="uk-UA"/>
        </w:rPr>
        <w:tab/>
        <w:t>(</w:t>
      </w:r>
      <w:r>
        <w:t>5</w:t>
      </w:r>
      <w:r w:rsidRPr="003B7AE0">
        <w:t>.</w:t>
      </w:r>
      <w:r>
        <w:rPr>
          <w:lang w:val="uk-UA"/>
        </w:rPr>
        <w:t>25)</w:t>
      </w:r>
    </w:p>
    <w:p w14:paraId="4B46EC74" w14:textId="77777777" w:rsidR="006763FA" w:rsidRPr="007316AF" w:rsidRDefault="006763FA" w:rsidP="006763FA">
      <w:pPr>
        <w:rPr>
          <w:lang w:val="uk-UA"/>
        </w:rPr>
      </w:pPr>
      <w:r w:rsidRPr="007316AF">
        <w:rPr>
          <w:lang w:val="uk-UA"/>
        </w:rPr>
        <w:t xml:space="preserve">де </w:t>
      </w:r>
      <w:r w:rsidRPr="007316AF">
        <w:rPr>
          <w:position w:val="-6"/>
          <w:lang w:val="uk-UA"/>
        </w:rPr>
        <w:object w:dxaOrig="240" w:dyaOrig="300" w14:anchorId="1EA398ED">
          <v:shape id="_x0000_i1081" type="#_x0000_t75" style="width:12pt;height:15.6pt" o:ole="">
            <v:imagedata r:id="rId142" o:title=""/>
          </v:shape>
          <o:OLEObject Type="Embed" ProgID="Equation.DSMT4" ShapeID="_x0000_i1081" DrawAspect="Content" ObjectID="_1764530312" r:id="rId143"/>
        </w:object>
      </w:r>
      <w:r w:rsidRPr="007316AF">
        <w:rPr>
          <w:lang w:val="uk-UA"/>
        </w:rPr>
        <w:t xml:space="preserve"> – середньозважена ставка за депозитними операціями в комерційних банках; в 2023 році в Україні </w:t>
      </w:r>
      <w:r w:rsidRPr="007316AF">
        <w:rPr>
          <w:i/>
          <w:iCs/>
          <w:position w:val="-6"/>
          <w:lang w:val="uk-UA"/>
        </w:rPr>
        <w:object w:dxaOrig="240" w:dyaOrig="300" w14:anchorId="052E88C1">
          <v:shape id="_x0000_i1082" type="#_x0000_t75" style="width:12pt;height:15.6pt" o:ole="">
            <v:imagedata r:id="rId142" o:title=""/>
          </v:shape>
          <o:OLEObject Type="Embed" ProgID="Equation.DSMT4" ShapeID="_x0000_i1082" DrawAspect="Content" ObjectID="_1764530313" r:id="rId144"/>
        </w:object>
      </w:r>
      <w:r w:rsidRPr="007316AF">
        <w:rPr>
          <w:i/>
          <w:iCs/>
          <w:lang w:val="uk-UA"/>
        </w:rPr>
        <w:t>=</w:t>
      </w:r>
      <w:r w:rsidRPr="007316AF">
        <w:t>0,1</w:t>
      </w:r>
      <w:r w:rsidRPr="007316AF">
        <w:rPr>
          <w:lang w:val="uk-UA"/>
        </w:rPr>
        <w:t>;</w:t>
      </w:r>
    </w:p>
    <w:p w14:paraId="7AEA0D8E" w14:textId="77777777" w:rsidR="006763FA" w:rsidRPr="007316AF" w:rsidRDefault="006763FA" w:rsidP="006763FA">
      <w:pPr>
        <w:rPr>
          <w:lang w:val="uk-UA"/>
        </w:rPr>
      </w:pPr>
      <w:r w:rsidRPr="007316AF">
        <w:rPr>
          <w:position w:val="-12"/>
          <w:lang w:val="uk-UA"/>
        </w:rPr>
        <w:object w:dxaOrig="260" w:dyaOrig="360" w14:anchorId="6541009E">
          <v:shape id="_x0000_i1083" type="#_x0000_t75" style="width:13.8pt;height:18.6pt" o:ole="">
            <v:imagedata r:id="rId145" o:title=""/>
          </v:shape>
          <o:OLEObject Type="Embed" ProgID="Equation.DSMT4" ShapeID="_x0000_i1083" DrawAspect="Content" ObjectID="_1764530314" r:id="rId146"/>
        </w:object>
      </w:r>
      <w:r w:rsidRPr="007316AF">
        <w:rPr>
          <w:lang w:val="uk-UA"/>
        </w:rPr>
        <w:t xml:space="preserve"> – показник, що характеризує ризикованість вкладення інвестицій, приймемо </w:t>
      </w:r>
      <w:r w:rsidRPr="007316AF">
        <w:t>0,25</w:t>
      </w:r>
      <w:r w:rsidRPr="007316AF">
        <w:rPr>
          <w:lang w:val="uk-UA"/>
        </w:rPr>
        <w:t>.</w:t>
      </w:r>
    </w:p>
    <w:p w14:paraId="0017049D" w14:textId="77777777" w:rsidR="006763FA" w:rsidRPr="007316AF" w:rsidRDefault="006763FA" w:rsidP="006763FA">
      <w:pPr>
        <w:rPr>
          <w:lang w:val="uk-UA"/>
        </w:rPr>
      </w:pPr>
      <w:r w:rsidRPr="007316AF">
        <w:rPr>
          <w:position w:val="-12"/>
          <w:lang w:val="uk-UA"/>
        </w:rPr>
        <w:object w:dxaOrig="440" w:dyaOrig="380" w14:anchorId="09C1A98F">
          <v:shape id="_x0000_i1084" type="#_x0000_t75" style="width:21.6pt;height:19.8pt" o:ole="">
            <v:imagedata r:id="rId138" o:title=""/>
          </v:shape>
          <o:OLEObject Type="Embed" ProgID="Equation.DSMT4" ShapeID="_x0000_i1084" DrawAspect="Content" ObjectID="_1764530315" r:id="rId147"/>
        </w:object>
      </w:r>
      <w:r w:rsidRPr="007316AF">
        <w:rPr>
          <w:lang w:val="uk-UA"/>
        </w:rPr>
        <w:t xml:space="preserve">= 0,1+0,25 = 0,35 &lt; 0,55 свідчить про те, що внутрішня економічна дохідність інвестицій </w:t>
      </w:r>
      <w:r w:rsidRPr="007316AF">
        <w:rPr>
          <w:position w:val="-12"/>
          <w:lang w:val="uk-UA"/>
        </w:rPr>
        <w:object w:dxaOrig="340" w:dyaOrig="380" w14:anchorId="65928599">
          <v:shape id="_x0000_i1085" type="#_x0000_t75" style="width:16.2pt;height:19.8pt" o:ole="">
            <v:imagedata r:id="rId128" o:title=""/>
          </v:shape>
          <o:OLEObject Type="Embed" ProgID="Equation.DSMT4" ShapeID="_x0000_i1085" DrawAspect="Content" ObjectID="_1764530316" r:id="rId148"/>
        </w:object>
      </w:r>
      <w:r w:rsidRPr="007316AF">
        <w:rPr>
          <w:lang w:val="uk-UA"/>
        </w:rPr>
        <w:t xml:space="preserve">, які можуть бути вкладені потенційним інвестором у </w:t>
      </w:r>
      <w:r w:rsidRPr="007316AF">
        <w:rPr>
          <w:lang w:val="uk-UA"/>
        </w:rPr>
        <w:lastRenderedPageBreak/>
        <w:t>впровадження та комерціалізацію науково-технічної розробки вища мінімальної внутрішньої дохідності. Тобто інвестувати в науково-дослідну роботу за темою «Інформаційна технологія онтологічного моделювання бази знань з організації бібліотеки» доцільно.</w:t>
      </w:r>
    </w:p>
    <w:p w14:paraId="0E18B09D" w14:textId="77777777" w:rsidR="006763FA" w:rsidRPr="00243F20" w:rsidRDefault="006763FA" w:rsidP="006763FA">
      <w:pPr>
        <w:rPr>
          <w:lang w:val="uk-UA"/>
        </w:rPr>
      </w:pPr>
      <w:r w:rsidRPr="007316AF">
        <w:rPr>
          <w:lang w:val="uk-UA"/>
        </w:rPr>
        <w:t xml:space="preserve">Період окупності інвестицій </w:t>
      </w:r>
      <w:r w:rsidRPr="007316AF">
        <w:rPr>
          <w:position w:val="-12"/>
          <w:lang w:val="uk-UA"/>
        </w:rPr>
        <w:object w:dxaOrig="400" w:dyaOrig="380" w14:anchorId="411C36B1">
          <v:shape id="_x0000_i1086" type="#_x0000_t75" style="width:19.8pt;height:19.8pt" o:ole="">
            <v:imagedata r:id="rId149" o:title=""/>
          </v:shape>
          <o:OLEObject Type="Embed" ProgID="Equation.DSMT4" ShapeID="_x0000_i1086" DrawAspect="Content" ObjectID="_1764530317" r:id="rId150"/>
        </w:object>
      </w:r>
      <w:r w:rsidRPr="007316AF">
        <w:rPr>
          <w:lang w:val="uk-UA"/>
        </w:rPr>
        <w:t xml:space="preserve"> які можуть бути вкладені потенційним інвестором у впровадження та комерціаліза</w:t>
      </w:r>
      <w:r>
        <w:rPr>
          <w:lang w:val="uk-UA"/>
        </w:rPr>
        <w:t>цію науково-технічної розробки:</w:t>
      </w:r>
    </w:p>
    <w:p w14:paraId="643C25A4" w14:textId="77777777" w:rsidR="006763FA" w:rsidRPr="00243F20" w:rsidRDefault="006763FA" w:rsidP="006763FA">
      <w:pPr>
        <w:jc w:val="right"/>
        <w:rPr>
          <w:lang w:val="uk-UA"/>
        </w:rPr>
      </w:pPr>
      <w:r w:rsidRPr="007316AF">
        <w:rPr>
          <w:position w:val="-34"/>
          <w:lang w:val="uk-UA"/>
        </w:rPr>
        <w:object w:dxaOrig="1040" w:dyaOrig="780" w14:anchorId="726B04A8">
          <v:shape id="_x0000_i1087" type="#_x0000_t75" style="width:52.2pt;height:39.6pt" o:ole="">
            <v:imagedata r:id="rId151" o:title=""/>
          </v:shape>
          <o:OLEObject Type="Embed" ProgID="Equation.DSMT4" ShapeID="_x0000_i1087" DrawAspect="Content" ObjectID="_1764530318" r:id="rId152"/>
        </w:object>
      </w:r>
      <w:r w:rsidRPr="007316AF">
        <w:rPr>
          <w:lang w:val="uk-UA"/>
        </w:rPr>
        <w:t>,</w:t>
      </w:r>
      <w:r w:rsidRPr="007316AF">
        <w:rPr>
          <w:lang w:val="uk-UA"/>
        </w:rPr>
        <w:tab/>
      </w:r>
      <w:r w:rsidRPr="007316AF">
        <w:rPr>
          <w:lang w:val="uk-UA"/>
        </w:rPr>
        <w:tab/>
      </w:r>
      <w:r w:rsidRPr="007316AF">
        <w:rPr>
          <w:lang w:val="uk-UA"/>
        </w:rPr>
        <w:tab/>
      </w:r>
      <w:r w:rsidRPr="007316AF">
        <w:rPr>
          <w:lang w:val="uk-UA"/>
        </w:rPr>
        <w:tab/>
      </w:r>
      <w:r w:rsidRPr="007316AF">
        <w:rPr>
          <w:lang w:val="uk-UA"/>
        </w:rPr>
        <w:tab/>
        <w:t>(</w:t>
      </w:r>
      <w:r>
        <w:t>5</w:t>
      </w:r>
      <w:r w:rsidRPr="003B7AE0">
        <w:t>.2</w:t>
      </w:r>
      <w:r>
        <w:rPr>
          <w:lang w:val="uk-UA"/>
        </w:rPr>
        <w:t>6)</w:t>
      </w:r>
    </w:p>
    <w:p w14:paraId="727CEB52" w14:textId="77777777" w:rsidR="006763FA" w:rsidRPr="007316AF" w:rsidRDefault="006763FA" w:rsidP="006763FA">
      <w:pPr>
        <w:rPr>
          <w:lang w:val="uk-UA"/>
        </w:rPr>
      </w:pPr>
      <w:r w:rsidRPr="007316AF">
        <w:rPr>
          <w:lang w:val="uk-UA"/>
        </w:rPr>
        <w:t xml:space="preserve">де </w:t>
      </w:r>
      <w:r w:rsidRPr="007316AF">
        <w:rPr>
          <w:position w:val="-12"/>
          <w:lang w:val="uk-UA"/>
        </w:rPr>
        <w:object w:dxaOrig="340" w:dyaOrig="380" w14:anchorId="0E9E9181">
          <v:shape id="_x0000_i1088" type="#_x0000_t75" style="width:16.2pt;height:19.8pt" o:ole="">
            <v:imagedata r:id="rId153" o:title=""/>
          </v:shape>
          <o:OLEObject Type="Embed" ProgID="Equation.DSMT4" ShapeID="_x0000_i1088" DrawAspect="Content" ObjectID="_1764530319" r:id="rId154"/>
        </w:object>
      </w:r>
      <w:r w:rsidRPr="007316AF">
        <w:rPr>
          <w:lang w:val="uk-UA"/>
        </w:rPr>
        <w:t xml:space="preserve"> – внутрішня економічна дохідність вкладених інвестицій.</w:t>
      </w:r>
    </w:p>
    <w:p w14:paraId="3D5CA240" w14:textId="77777777" w:rsidR="006763FA" w:rsidRPr="007316AF" w:rsidRDefault="006763FA" w:rsidP="006763FA">
      <w:pPr>
        <w:rPr>
          <w:spacing w:val="-2"/>
          <w:lang w:val="uk-UA"/>
        </w:rPr>
      </w:pPr>
      <w:r w:rsidRPr="007316AF">
        <w:rPr>
          <w:position w:val="-12"/>
          <w:lang w:val="uk-UA"/>
        </w:rPr>
        <w:object w:dxaOrig="400" w:dyaOrig="380" w14:anchorId="7440A7B3">
          <v:shape id="_x0000_i1089" type="#_x0000_t75" style="width:19.8pt;height:19.8pt" o:ole="">
            <v:imagedata r:id="rId149" o:title=""/>
          </v:shape>
          <o:OLEObject Type="Embed" ProgID="Equation.DSMT4" ShapeID="_x0000_i1089" DrawAspect="Content" ObjectID="_1764530320" r:id="rId155"/>
        </w:object>
      </w:r>
      <w:r w:rsidRPr="007316AF">
        <w:rPr>
          <w:lang w:val="uk-UA"/>
        </w:rPr>
        <w:t>= 1 / 0,55 = 1,8 р.</w:t>
      </w:r>
    </w:p>
    <w:bookmarkStart w:id="92" w:name="_Hlk88239716"/>
    <w:p w14:paraId="25C935A9" w14:textId="77777777" w:rsidR="006763FA" w:rsidRPr="00741066" w:rsidRDefault="006763FA" w:rsidP="006763FA">
      <w:pPr>
        <w:rPr>
          <w:spacing w:val="-2"/>
          <w:lang w:val="uk-UA"/>
        </w:rPr>
      </w:pPr>
      <w:r w:rsidRPr="007316AF">
        <w:rPr>
          <w:spacing w:val="-2"/>
          <w:position w:val="-12"/>
          <w:lang w:val="uk-UA"/>
        </w:rPr>
        <w:object w:dxaOrig="639" w:dyaOrig="380" w14:anchorId="6F6E73D0">
          <v:shape id="_x0000_i1090" type="#_x0000_t75" style="width:31.8pt;height:19.8pt" o:ole="">
            <v:imagedata r:id="rId156" o:title=""/>
          </v:shape>
          <o:OLEObject Type="Embed" ProgID="Equation.DSMT4" ShapeID="_x0000_i1090" DrawAspect="Content" ObjectID="_1764530321" r:id="rId157"/>
        </w:object>
      </w:r>
      <w:r w:rsidRPr="007316AF">
        <w:rPr>
          <w:spacing w:val="-2"/>
          <w:lang w:val="uk-UA"/>
        </w:rPr>
        <w:t xml:space="preserve"> 3-х років, що свідчить про комерційну привабливість науково-технічної розробки і може спонукати потенційного інвестора профінансувати впровадження даної розробки та виведення її на ринок.</w:t>
      </w:r>
      <w:bookmarkEnd w:id="87"/>
      <w:bookmarkEnd w:id="92"/>
    </w:p>
    <w:p w14:paraId="331C6804" w14:textId="77777777" w:rsidR="006763FA" w:rsidRPr="00D55263" w:rsidRDefault="006763FA" w:rsidP="00E76019">
      <w:pPr>
        <w:pStyle w:val="2"/>
        <w:ind w:firstLine="708"/>
        <w:jc w:val="both"/>
        <w:rPr>
          <w:lang w:val="uk-UA"/>
        </w:rPr>
      </w:pPr>
      <w:bookmarkStart w:id="93" w:name="_Toc153837171"/>
      <w:r>
        <w:rPr>
          <w:lang w:val="uk-UA"/>
        </w:rPr>
        <w:t xml:space="preserve">5.5 </w:t>
      </w:r>
      <w:r w:rsidRPr="00D55263">
        <w:rPr>
          <w:lang w:val="uk-UA"/>
        </w:rPr>
        <w:t>Висновки до розділу</w:t>
      </w:r>
      <w:bookmarkEnd w:id="93"/>
    </w:p>
    <w:p w14:paraId="63CF3033" w14:textId="77777777" w:rsidR="006763FA" w:rsidRPr="00926406" w:rsidRDefault="006763FA" w:rsidP="006763FA">
      <w:pPr>
        <w:rPr>
          <w:lang w:val="uk-UA"/>
        </w:rPr>
      </w:pPr>
      <w:bookmarkStart w:id="94" w:name="_Hlk85996401"/>
      <w:r w:rsidRPr="00D55263">
        <w:rPr>
          <w:lang w:val="uk-UA"/>
        </w:rPr>
        <w:t xml:space="preserve">Згідно проведених досліджень рівень комерційного потенціалу розробки за темою </w:t>
      </w:r>
      <w:r w:rsidRPr="00D55263">
        <w:t>«</w:t>
      </w:r>
      <w:r w:rsidRPr="00D55263">
        <w:rPr>
          <w:color w:val="000000" w:themeColor="text1"/>
          <w:szCs w:val="20"/>
          <w:lang w:val="uk-UA"/>
        </w:rPr>
        <w:t>Метод та засіб генерування смарт-контрактів для захищеного голосування</w:t>
      </w:r>
      <w:r w:rsidRPr="00D55263">
        <w:t>»</w:t>
      </w:r>
      <w:r w:rsidRPr="00D55263">
        <w:rPr>
          <w:lang w:val="uk-UA"/>
        </w:rPr>
        <w:t xml:space="preserve"> становить 39 балів, що, свідчить про комерційну важливість проведення даних </w:t>
      </w:r>
      <w:r w:rsidRPr="00926406">
        <w:rPr>
          <w:lang w:val="uk-UA"/>
        </w:rPr>
        <w:t>досліджень оскільки рівень комерційного потенціалу розробки високий.</w:t>
      </w:r>
    </w:p>
    <w:p w14:paraId="1E79110F" w14:textId="77777777" w:rsidR="006763FA" w:rsidRPr="00926406" w:rsidRDefault="006763FA" w:rsidP="006763FA">
      <w:pPr>
        <w:rPr>
          <w:lang w:val="uk-UA"/>
        </w:rPr>
      </w:pPr>
      <w:r w:rsidRPr="00926406">
        <w:rPr>
          <w:lang w:val="uk-UA"/>
        </w:rPr>
        <w:t xml:space="preserve">При оцінюванні рівня конкурентоспроможності, згідно узагальненого коефіцієнту конкурентоспроможності розробки, науково-технічна розробка переважає існуючі аналоги приблизно в 3,2 рази. </w:t>
      </w:r>
    </w:p>
    <w:bookmarkEnd w:id="94"/>
    <w:p w14:paraId="259041F2" w14:textId="77777777" w:rsidR="006763FA" w:rsidRPr="007316AF" w:rsidRDefault="006763FA" w:rsidP="006763FA">
      <w:pPr>
        <w:rPr>
          <w:lang w:val="uk-UA"/>
        </w:rPr>
      </w:pPr>
      <w:r w:rsidRPr="007316AF">
        <w:rPr>
          <w:lang w:val="uk-UA"/>
        </w:rPr>
        <w:t>Також термін окупності становить 1,8 роки, що менше  3-х років, що свідчить про комерційну привабливість науково-технічної розробки і може спонукати потенційного інвестора профінансувати впровадження даної розробки та виведення її на ринок.</w:t>
      </w:r>
    </w:p>
    <w:p w14:paraId="776ED8F4" w14:textId="5F3592BF" w:rsidR="00105267" w:rsidRDefault="006763FA" w:rsidP="00ED1D6D">
      <w:r w:rsidRPr="007316AF">
        <w:t xml:space="preserve">Отже можна зробити висновок про доцільність проведення науково-дослідної роботи за темою </w:t>
      </w:r>
      <w:r w:rsidRPr="003B7AE0">
        <w:t>«</w:t>
      </w:r>
      <w:r w:rsidRPr="007316AF">
        <w:rPr>
          <w:szCs w:val="20"/>
        </w:rPr>
        <w:t>Метод та засіб генерування смарт-контрактів для захищеного голосування</w:t>
      </w:r>
      <w:r w:rsidRPr="003B7AE0">
        <w:t>»</w:t>
      </w:r>
      <w:r w:rsidRPr="007316AF">
        <w:t>.</w:t>
      </w:r>
    </w:p>
    <w:p w14:paraId="34A6CD19" w14:textId="77777777" w:rsidR="00EA6738" w:rsidRDefault="00EA6738" w:rsidP="00EA6738">
      <w:pPr>
        <w:ind w:firstLine="0"/>
        <w:jc w:val="center"/>
        <w:outlineLvl w:val="0"/>
        <w:rPr>
          <w:rFonts w:cs="Times New Roman"/>
          <w:b/>
          <w:bCs/>
          <w:lang w:val="uk-UA"/>
        </w:rPr>
      </w:pPr>
      <w:bookmarkStart w:id="95" w:name="_Toc153227741"/>
      <w:bookmarkStart w:id="96" w:name="_Toc153837172"/>
      <w:r>
        <w:rPr>
          <w:rFonts w:cs="Times New Roman"/>
          <w:b/>
          <w:bCs/>
          <w:lang w:val="uk-UA"/>
        </w:rPr>
        <w:lastRenderedPageBreak/>
        <w:t>ВИСНОВКИ</w:t>
      </w:r>
      <w:bookmarkEnd w:id="95"/>
      <w:bookmarkEnd w:id="96"/>
    </w:p>
    <w:p w14:paraId="7E17033B" w14:textId="77777777" w:rsidR="00EA6738" w:rsidRPr="00255713" w:rsidRDefault="00EA6738" w:rsidP="00EA6738">
      <w:pPr>
        <w:rPr>
          <w:lang w:val="uk-UA"/>
        </w:rPr>
      </w:pPr>
      <w:r>
        <w:t>А</w:t>
      </w:r>
      <w:r w:rsidRPr="00255713">
        <w:t>наліз систем електронного голосування, технології блокчейн,</w:t>
      </w:r>
      <w:r>
        <w:rPr>
          <w:lang w:val="uk-UA"/>
        </w:rPr>
        <w:t xml:space="preserve"> та</w:t>
      </w:r>
      <w:r w:rsidRPr="00255713">
        <w:t xml:space="preserve"> шаблонів проектування</w:t>
      </w:r>
      <w:r w:rsidRPr="00A72178">
        <w:rPr>
          <w:lang w:val="uk-UA"/>
        </w:rPr>
        <w:t xml:space="preserve"> </w:t>
      </w:r>
      <w:r>
        <w:rPr>
          <w:lang w:val="uk-UA"/>
        </w:rPr>
        <w:t>дозволив визначити</w:t>
      </w:r>
      <w:r w:rsidRPr="00255713">
        <w:rPr>
          <w:lang w:val="uk-UA"/>
        </w:rPr>
        <w:t xml:space="preserve"> ключові задачі для розробки системи захищеного електронного голосування</w:t>
      </w:r>
      <w:r>
        <w:rPr>
          <w:lang w:val="uk-UA"/>
        </w:rPr>
        <w:t xml:space="preserve">. </w:t>
      </w:r>
      <w:r w:rsidRPr="00255713">
        <w:rPr>
          <w:lang w:val="uk-UA"/>
        </w:rPr>
        <w:t>Досліджено існуючі системи електронного голосування та виявлено їхні переваги та недоліки</w:t>
      </w:r>
      <w:r>
        <w:rPr>
          <w:lang w:val="uk-UA"/>
        </w:rPr>
        <w:t>, р</w:t>
      </w:r>
      <w:r w:rsidRPr="003F1C31">
        <w:rPr>
          <w:lang w:val="uk-UA"/>
        </w:rPr>
        <w:t>озглянуто потенційні загрози та вразливості систем електронного голосування</w:t>
      </w:r>
      <w:r>
        <w:rPr>
          <w:lang w:val="uk-UA"/>
        </w:rPr>
        <w:t xml:space="preserve">. </w:t>
      </w:r>
      <w:r w:rsidRPr="003F1C31">
        <w:rPr>
          <w:lang w:val="uk-UA"/>
        </w:rPr>
        <w:t>Висвітлено основні переваги технології блокчейн</w:t>
      </w:r>
      <w:r>
        <w:rPr>
          <w:lang w:val="uk-UA"/>
        </w:rPr>
        <w:t xml:space="preserve"> та р</w:t>
      </w:r>
      <w:r w:rsidRPr="003F1C31">
        <w:rPr>
          <w:lang w:val="uk-UA"/>
        </w:rPr>
        <w:t>озглянуто важливість використання твірних шаблонів проектування</w:t>
      </w:r>
      <w:r>
        <w:rPr>
          <w:lang w:val="uk-UA"/>
        </w:rPr>
        <w:t xml:space="preserve">. Засоби на основі блокчейну покращують безпеку, прозорість та відслідковуваність, втім </w:t>
      </w:r>
      <w:r w:rsidRPr="00583C38">
        <w:rPr>
          <w:lang w:val="uk-UA"/>
        </w:rPr>
        <w:t>мають проблеми недостатньої гнучкості та проблеми прав доступу при великих масштабах. На основі цих результатів аналізу було сформовано задачу роботи.</w:t>
      </w:r>
    </w:p>
    <w:p w14:paraId="53E3F5C1" w14:textId="77777777" w:rsidR="00EA6738" w:rsidRPr="00723E48" w:rsidRDefault="00EA6738" w:rsidP="00EA6738">
      <w:pPr>
        <w:rPr>
          <w:lang w:val="uk-UA"/>
        </w:rPr>
      </w:pPr>
      <w:r w:rsidRPr="00723E48">
        <w:t>Проведення математичного опису</w:t>
      </w:r>
      <w:r>
        <w:rPr>
          <w:lang w:val="uk-UA"/>
        </w:rPr>
        <w:t xml:space="preserve"> системи захищеного електронного голосування дозволило виокремити вхідні дані системи та кроки процесу голосування, а також виділити підтримувані типи голосування. Дослідження проблем процесу розробки та генерування голосування за допомогою смарт-контрактів наштовхнуло на рішення в вигляді використання твірного шаблону проектування та дозволило виокремити ключові кроки створення нового екземпляру голосування. Розробка архітектури засобу в результаті призвела до поділу системи на ключові функціональні модулі з описом їх призначення, та сформування правил розмежування прав доступу до модулів системи.</w:t>
      </w:r>
    </w:p>
    <w:p w14:paraId="6B57C8C0" w14:textId="77777777" w:rsidR="00EA6738" w:rsidRPr="00995C88" w:rsidRDefault="00EA6738" w:rsidP="00EA6738">
      <w:pPr>
        <w:rPr>
          <w:lang w:val="uk-UA"/>
        </w:rPr>
      </w:pPr>
      <w:r>
        <w:rPr>
          <w:lang w:val="uk-UA"/>
        </w:rPr>
        <w:t xml:space="preserve">Розробка загального алгоритму роботи засобу генерування смарт-контрактів дозволила розробити та описати алгоритми взаємодії користувача з головними функціональними модулями. Також, завдяки цьому, було розроблено критично важливі </w:t>
      </w:r>
      <w:r w:rsidRPr="00BB1F53">
        <w:rPr>
          <w:lang w:val="uk-UA"/>
        </w:rPr>
        <w:t xml:space="preserve">процедури </w:t>
      </w:r>
      <w:r>
        <w:rPr>
          <w:lang w:val="uk-UA"/>
        </w:rPr>
        <w:t xml:space="preserve">системи, як то </w:t>
      </w:r>
      <w:r w:rsidRPr="00BB1F53">
        <w:rPr>
          <w:lang w:val="uk-UA"/>
        </w:rPr>
        <w:t>налаштування різних параметрів голосування</w:t>
      </w:r>
      <w:r>
        <w:rPr>
          <w:lang w:val="uk-UA"/>
        </w:rPr>
        <w:t xml:space="preserve">, генерації нового екземпляру </w:t>
      </w:r>
      <w:r w:rsidRPr="00BB1F53">
        <w:rPr>
          <w:lang w:val="uk-UA"/>
        </w:rPr>
        <w:t>голосування</w:t>
      </w:r>
      <w:r>
        <w:rPr>
          <w:lang w:val="uk-UA"/>
        </w:rPr>
        <w:t xml:space="preserve">, </w:t>
      </w:r>
      <w:r w:rsidRPr="00BB1F53">
        <w:rPr>
          <w:lang w:val="uk-UA"/>
        </w:rPr>
        <w:t>старту голосування</w:t>
      </w:r>
      <w:r>
        <w:rPr>
          <w:lang w:val="uk-UA"/>
        </w:rPr>
        <w:t xml:space="preserve">, </w:t>
      </w:r>
      <w:r w:rsidRPr="00BB1F53">
        <w:rPr>
          <w:lang w:val="uk-UA"/>
        </w:rPr>
        <w:t>подачі голосу</w:t>
      </w:r>
      <w:r>
        <w:rPr>
          <w:lang w:val="uk-UA"/>
        </w:rPr>
        <w:t xml:space="preserve">, </w:t>
      </w:r>
      <w:r w:rsidRPr="00BB1F53">
        <w:rPr>
          <w:lang w:val="uk-UA"/>
        </w:rPr>
        <w:t>завершення голосування та підрахунку результатів</w:t>
      </w:r>
      <w:r>
        <w:rPr>
          <w:lang w:val="uk-UA"/>
        </w:rPr>
        <w:t xml:space="preserve">, а також </w:t>
      </w:r>
      <w:r w:rsidRPr="00D10885">
        <w:rPr>
          <w:lang w:val="uk-UA"/>
        </w:rPr>
        <w:t xml:space="preserve">розроблено рольову модель в </w:t>
      </w:r>
      <w:r>
        <w:rPr>
          <w:lang w:val="uk-UA"/>
        </w:rPr>
        <w:t>смарт-контрактів</w:t>
      </w:r>
      <w:r w:rsidRPr="00D10885">
        <w:rPr>
          <w:lang w:val="uk-UA"/>
        </w:rPr>
        <w:t xml:space="preserve"> системи</w:t>
      </w:r>
      <w:r>
        <w:rPr>
          <w:lang w:val="uk-UA"/>
        </w:rPr>
        <w:t>.</w:t>
      </w:r>
    </w:p>
    <w:p w14:paraId="21BD4D36" w14:textId="77777777" w:rsidR="00EA6738" w:rsidRDefault="00EA6738" w:rsidP="00EA6738">
      <w:pPr>
        <w:rPr>
          <w:lang w:val="uk-UA"/>
        </w:rPr>
      </w:pPr>
      <w:r>
        <w:rPr>
          <w:lang w:val="uk-UA"/>
        </w:rPr>
        <w:t xml:space="preserve">Для перевірки якості розробленого засобу було залучено процеси тестування з використанням середовищ та фреймворків для автоматизації даного процесу. На основі розроблених процедур та загального алгоритму було розроблено набір сценаріїв автоматичних блокових тестів для смарт-контрактів </w:t>
      </w:r>
      <w:r>
        <w:rPr>
          <w:lang w:val="uk-UA"/>
        </w:rPr>
        <w:lastRenderedPageBreak/>
        <w:t>системи. Виконане автоматичне динамічне тестування не виявило жодних помилок в реалізації розроблених процедур та підтвердило ефективність, надійність, та відповідність смарт-контрактів сучасним вимогам безпеки та контролю доступу. Окрім цього, було виконано статичне тестування безпеки, що не виявило критичних помилок та вразливостей, та підтвердило можливість використання розроблених смарт-контрактів в публічному блокчейні без ризиків загроз для користувачів та власників продукту.</w:t>
      </w:r>
    </w:p>
    <w:p w14:paraId="7647D3FA" w14:textId="77777777" w:rsidR="00EA6738" w:rsidRPr="00715389" w:rsidRDefault="00EA6738" w:rsidP="00EA6738">
      <w:pPr>
        <w:rPr>
          <w:lang w:val="uk-UA"/>
        </w:rPr>
      </w:pPr>
      <w:r w:rsidRPr="00715389">
        <w:rPr>
          <w:lang w:val="uk-UA"/>
        </w:rPr>
        <w:t xml:space="preserve">На основі проведених економічних досліджень виявлено, що рівень комерційного потенціалу розробки складає </w:t>
      </w:r>
      <w:r w:rsidRPr="00140C5A">
        <w:rPr>
          <w:lang w:val="uk-UA"/>
        </w:rPr>
        <w:t>39</w:t>
      </w:r>
      <w:r w:rsidRPr="00715389">
        <w:rPr>
          <w:lang w:val="uk-UA"/>
        </w:rPr>
        <w:t xml:space="preserve"> балів, </w:t>
      </w:r>
      <w:r>
        <w:rPr>
          <w:lang w:val="uk-UA"/>
        </w:rPr>
        <w:t>що свідчить про високий комерційний потенціал та можливість ефективного застосування</w:t>
      </w:r>
      <w:r w:rsidRPr="00715389">
        <w:rPr>
          <w:lang w:val="uk-UA"/>
        </w:rPr>
        <w:t xml:space="preserve"> </w:t>
      </w:r>
      <w:r>
        <w:rPr>
          <w:lang w:val="uk-UA"/>
        </w:rPr>
        <w:t xml:space="preserve">даної </w:t>
      </w:r>
      <w:r w:rsidRPr="00715389">
        <w:rPr>
          <w:lang w:val="uk-UA"/>
        </w:rPr>
        <w:t>розробки</w:t>
      </w:r>
      <w:r>
        <w:rPr>
          <w:lang w:val="uk-UA"/>
        </w:rPr>
        <w:t xml:space="preserve"> як продукту на ринку</w:t>
      </w:r>
      <w:r w:rsidRPr="00715389">
        <w:rPr>
          <w:lang w:val="uk-UA"/>
        </w:rPr>
        <w:t xml:space="preserve">. Термін окупності розробки </w:t>
      </w:r>
      <w:r>
        <w:rPr>
          <w:lang w:val="uk-UA"/>
        </w:rPr>
        <w:t>складає</w:t>
      </w:r>
      <w:r w:rsidRPr="00715389">
        <w:rPr>
          <w:lang w:val="uk-UA"/>
        </w:rPr>
        <w:t xml:space="preserve"> </w:t>
      </w:r>
      <w:r w:rsidRPr="002A6BC2">
        <w:rPr>
          <w:lang w:val="uk-UA"/>
        </w:rPr>
        <w:t>1,8</w:t>
      </w:r>
      <w:r w:rsidRPr="00715389">
        <w:rPr>
          <w:lang w:val="uk-UA"/>
        </w:rPr>
        <w:t xml:space="preserve"> роки, що </w:t>
      </w:r>
      <w:r>
        <w:rPr>
          <w:lang w:val="uk-UA"/>
        </w:rPr>
        <w:t>є меншим результатом ніж тривалість в 3 роки</w:t>
      </w:r>
      <w:r w:rsidRPr="00715389">
        <w:rPr>
          <w:lang w:val="uk-UA"/>
        </w:rPr>
        <w:t xml:space="preserve">, що свідчить про її комерційну привабливість і </w:t>
      </w:r>
      <w:r>
        <w:rPr>
          <w:lang w:val="uk-UA"/>
        </w:rPr>
        <w:t xml:space="preserve">високу імовірність вдалого </w:t>
      </w:r>
      <w:r w:rsidRPr="00715389">
        <w:rPr>
          <w:lang w:val="uk-UA"/>
        </w:rPr>
        <w:t xml:space="preserve">залучення інвестицій для впровадження на ринок. </w:t>
      </w:r>
      <w:r>
        <w:rPr>
          <w:lang w:val="uk-UA"/>
        </w:rPr>
        <w:t>Отримані результати дозволяють зробити</w:t>
      </w:r>
      <w:r w:rsidRPr="00715389">
        <w:rPr>
          <w:lang w:val="uk-UA"/>
        </w:rPr>
        <w:t xml:space="preserve"> висновок про доцільність подальшого проведення науково-дослідної роботи за даною темою.</w:t>
      </w:r>
    </w:p>
    <w:p w14:paraId="3C9C02F9" w14:textId="77777777" w:rsidR="00EA6738" w:rsidRPr="00F65599" w:rsidRDefault="00EA6738" w:rsidP="00EA6738">
      <w:pPr>
        <w:rPr>
          <w:lang w:val="uk-UA"/>
        </w:rPr>
      </w:pPr>
      <w:r w:rsidRPr="00715389">
        <w:rPr>
          <w:lang w:val="uk-UA"/>
        </w:rPr>
        <w:t xml:space="preserve">Отриманий програмний засіб </w:t>
      </w:r>
      <w:r>
        <w:rPr>
          <w:lang w:val="uk-UA"/>
        </w:rPr>
        <w:t>можливо</w:t>
      </w:r>
      <w:r w:rsidRPr="00715389">
        <w:rPr>
          <w:lang w:val="uk-UA"/>
        </w:rPr>
        <w:t xml:space="preserve"> використовувати для </w:t>
      </w:r>
      <w:r>
        <w:rPr>
          <w:lang w:val="uk-UA"/>
        </w:rPr>
        <w:t>будь-якого роду голосувань в комерційних або особистих цілях. Розроблений засіб може бути корисним як компаніям та особам що знайомі з блокчейном, так і може успішно  використовуватись новачками в даній сфері, що тісно не знайомі з технологіями децентралізованих додатків.</w:t>
      </w:r>
    </w:p>
    <w:p w14:paraId="482AECB0" w14:textId="77777777" w:rsidR="00EA6738" w:rsidRDefault="00EA6738" w:rsidP="00EA6738"/>
    <w:p w14:paraId="31C6FACC" w14:textId="77777777" w:rsidR="00EA6738" w:rsidRDefault="00EA6738" w:rsidP="00EA6738"/>
    <w:p w14:paraId="39903C4D" w14:textId="77777777" w:rsidR="00EA6738" w:rsidRDefault="00EA6738" w:rsidP="00EA6738"/>
    <w:p w14:paraId="6D6627CB" w14:textId="77777777" w:rsidR="00EA6738" w:rsidRDefault="00EA6738" w:rsidP="00EA6738"/>
    <w:p w14:paraId="03117E14" w14:textId="77777777" w:rsidR="00EA6738" w:rsidRDefault="00EA6738" w:rsidP="00EA6738"/>
    <w:p w14:paraId="511E64F6" w14:textId="77777777" w:rsidR="00EA6738" w:rsidRDefault="00EA6738" w:rsidP="00EA6738"/>
    <w:p w14:paraId="161404D8" w14:textId="77777777" w:rsidR="00EA6738" w:rsidRDefault="00EA6738" w:rsidP="00EA6738"/>
    <w:p w14:paraId="190A83ED" w14:textId="77777777" w:rsidR="00EA6738" w:rsidRDefault="00EA6738" w:rsidP="00EA6738"/>
    <w:p w14:paraId="4373CA14" w14:textId="77777777" w:rsidR="00EA6738" w:rsidRDefault="00EA6738" w:rsidP="00EA6738">
      <w:pPr>
        <w:ind w:firstLine="0"/>
      </w:pPr>
    </w:p>
    <w:p w14:paraId="4C1C36D5" w14:textId="77777777" w:rsidR="00EA6738" w:rsidRDefault="00EA6738" w:rsidP="00EA6738">
      <w:pPr>
        <w:ind w:firstLine="0"/>
      </w:pPr>
    </w:p>
    <w:p w14:paraId="717073D9" w14:textId="77777777" w:rsidR="00EA6738" w:rsidRDefault="00EA6738" w:rsidP="00EA6738">
      <w:pPr>
        <w:jc w:val="center"/>
        <w:outlineLvl w:val="0"/>
        <w:rPr>
          <w:rFonts w:cs="Times New Roman"/>
          <w:b/>
          <w:bCs/>
        </w:rPr>
      </w:pPr>
      <w:bookmarkStart w:id="97" w:name="_Toc153837173"/>
      <w:r>
        <w:rPr>
          <w:rFonts w:cs="Times New Roman"/>
          <w:b/>
          <w:bCs/>
        </w:rPr>
        <w:lastRenderedPageBreak/>
        <w:t>ПЕРЕЛІК ВИКОРИСТАНИХ ДЖЕРЕЛ</w:t>
      </w:r>
      <w:bookmarkEnd w:id="97"/>
    </w:p>
    <w:p w14:paraId="0219504F" w14:textId="77777777" w:rsidR="00EA6738" w:rsidRDefault="00EA6738" w:rsidP="00EA6738">
      <w:pPr>
        <w:pStyle w:val="a"/>
        <w:rPr>
          <w:lang w:val="uk-UA"/>
        </w:rPr>
      </w:pPr>
      <w:r>
        <w:rPr>
          <w:lang w:val="uk-UA"/>
        </w:rPr>
        <w:t>Олег Нагирняк, Валентина Каплун</w:t>
      </w:r>
      <w:r w:rsidRPr="00A92054">
        <w:rPr>
          <w:lang w:val="uk-UA"/>
        </w:rPr>
        <w:t xml:space="preserve">. </w:t>
      </w:r>
      <w:r w:rsidRPr="00C34A51">
        <w:rPr>
          <w:lang w:val="uk-UA"/>
        </w:rPr>
        <w:t>Засіб генерування ключової інформації для</w:t>
      </w:r>
      <w:r>
        <w:rPr>
          <w:lang w:val="uk-UA"/>
        </w:rPr>
        <w:t xml:space="preserve"> з</w:t>
      </w:r>
      <w:r w:rsidRPr="00C34A51">
        <w:rPr>
          <w:lang w:val="uk-UA"/>
        </w:rPr>
        <w:t>ахисту програм від несанкціонованого</w:t>
      </w:r>
      <w:r>
        <w:rPr>
          <w:lang w:val="uk-UA"/>
        </w:rPr>
        <w:t xml:space="preserve"> </w:t>
      </w:r>
      <w:r w:rsidRPr="00C34A51">
        <w:rPr>
          <w:lang w:val="uk-UA"/>
        </w:rPr>
        <w:t>копіювання. Науково-технічна конференція факультету інформаційних технологій та комп’ютерної інженерії  ВНТУ. 2</w:t>
      </w:r>
      <w:r>
        <w:rPr>
          <w:lang w:val="uk-UA"/>
        </w:rPr>
        <w:t>021 р. 3</w:t>
      </w:r>
      <w:r w:rsidRPr="00C34A51">
        <w:rPr>
          <w:lang w:val="uk-UA"/>
        </w:rPr>
        <w:t xml:space="preserve"> с. </w:t>
      </w:r>
    </w:p>
    <w:p w14:paraId="202A9F92" w14:textId="77777777" w:rsidR="00EA6738" w:rsidRPr="00A92054" w:rsidRDefault="00EA6738" w:rsidP="00EA6738">
      <w:pPr>
        <w:pStyle w:val="a"/>
        <w:numPr>
          <w:ilvl w:val="0"/>
          <w:numId w:val="0"/>
        </w:numPr>
        <w:ind w:left="714"/>
        <w:rPr>
          <w:lang w:val="uk-UA"/>
        </w:rPr>
      </w:pPr>
      <w:r w:rsidRPr="00C34A51">
        <w:rPr>
          <w:lang w:val="uk-UA"/>
        </w:rPr>
        <w:t xml:space="preserve">URL: </w:t>
      </w:r>
      <w:r w:rsidRPr="00741298">
        <w:rPr>
          <w:lang w:val="uk-UA"/>
        </w:rPr>
        <w:t xml:space="preserve">https://conferences.vntu.edu.ua/index.php/all-fitki/all-fitki-2021/paper/view/12138/10258 </w:t>
      </w:r>
      <w:r>
        <w:rPr>
          <w:lang w:val="uk-UA"/>
        </w:rPr>
        <w:t>(дата звернення: 15.10.2023).</w:t>
      </w:r>
    </w:p>
    <w:p w14:paraId="1E3878B6" w14:textId="77777777" w:rsidR="00EA6738" w:rsidRPr="00171058" w:rsidRDefault="00EA6738" w:rsidP="00EA6738">
      <w:pPr>
        <w:pStyle w:val="a"/>
        <w:rPr>
          <w:lang w:val="uk-UA"/>
        </w:rPr>
      </w:pPr>
      <w:r w:rsidRPr="00D258E5">
        <w:rPr>
          <w:color w:val="000000"/>
          <w:lang w:val="uk-UA" w:eastAsia="uk-UA"/>
        </w:rPr>
        <w:t>Bilal Benseddiq</w:t>
      </w:r>
      <w:r>
        <w:rPr>
          <w:color w:val="000000"/>
          <w:lang w:val="uk-UA" w:eastAsia="uk-UA"/>
        </w:rPr>
        <w:t xml:space="preserve"> </w:t>
      </w:r>
      <w:r w:rsidRPr="00171058">
        <w:rPr>
          <w:lang w:val="uk-UA"/>
        </w:rPr>
        <w:t>Independent expertise of electronic voting systems</w:t>
      </w:r>
      <w:r>
        <w:rPr>
          <w:lang w:val="en-US"/>
        </w:rPr>
        <w:t xml:space="preserve">. URL: </w:t>
      </w:r>
      <w:r w:rsidRPr="00171058">
        <w:rPr>
          <w:lang w:val="en-US"/>
        </w:rPr>
        <w:t>https://www.riskinsight-wavestone.com/en/2023/05/independent-expertise-of-electronic-voting-systems/</w:t>
      </w:r>
      <w:r>
        <w:rPr>
          <w:lang w:val="en-US"/>
        </w:rPr>
        <w:t xml:space="preserve"> (accessed: 03.11</w:t>
      </w:r>
      <w:r w:rsidRPr="00291361">
        <w:rPr>
          <w:lang w:val="en-US"/>
        </w:rPr>
        <w:t>.2023)</w:t>
      </w:r>
    </w:p>
    <w:p w14:paraId="777BB255" w14:textId="77777777" w:rsidR="00EA6738" w:rsidRPr="006136DB" w:rsidRDefault="00EA6738" w:rsidP="00EA6738">
      <w:pPr>
        <w:pStyle w:val="a"/>
        <w:rPr>
          <w:color w:val="000000"/>
          <w:lang w:val="uk-UA" w:eastAsia="uk-UA"/>
        </w:rPr>
      </w:pPr>
      <w:r w:rsidRPr="006136DB">
        <w:rPr>
          <w:color w:val="000000"/>
          <w:lang w:val="uk-UA" w:eastAsia="uk-UA"/>
        </w:rPr>
        <w:t>Secret ballot - how</w:t>
      </w:r>
      <w:r>
        <w:rPr>
          <w:color w:val="000000"/>
          <w:lang w:val="uk-UA" w:eastAsia="uk-UA"/>
        </w:rPr>
        <w:t xml:space="preserve"> to vote online in the company. </w:t>
      </w:r>
      <w:r>
        <w:rPr>
          <w:color w:val="000000"/>
          <w:lang w:val="en-US" w:eastAsia="uk-UA"/>
        </w:rPr>
        <w:t xml:space="preserve">URL: </w:t>
      </w:r>
      <w:r w:rsidRPr="006136DB">
        <w:rPr>
          <w:color w:val="000000"/>
          <w:lang w:val="en-US" w:eastAsia="uk-UA"/>
        </w:rPr>
        <w:t>https://privote.net/blog/tips/how-to-vote-online-secret-ballot-in-the-company</w:t>
      </w:r>
      <w:r>
        <w:rPr>
          <w:color w:val="000000"/>
          <w:lang w:val="en-US" w:eastAsia="uk-UA"/>
        </w:rPr>
        <w:t xml:space="preserve"> </w:t>
      </w:r>
      <w:r>
        <w:rPr>
          <w:lang w:val="en-US"/>
        </w:rPr>
        <w:t>(accessed: 03.11</w:t>
      </w:r>
      <w:r w:rsidRPr="00291361">
        <w:rPr>
          <w:lang w:val="en-US"/>
        </w:rPr>
        <w:t>.2023)</w:t>
      </w:r>
    </w:p>
    <w:p w14:paraId="5F756D60" w14:textId="77777777" w:rsidR="00EA6738" w:rsidRPr="009D58A5" w:rsidRDefault="00EA6738" w:rsidP="00EA6738">
      <w:pPr>
        <w:pStyle w:val="a"/>
        <w:rPr>
          <w:lang w:val="uk-UA"/>
        </w:rPr>
      </w:pPr>
      <w:r w:rsidRPr="008E39BC">
        <w:rPr>
          <w:color w:val="000000"/>
          <w:lang w:val="uk-UA" w:eastAsia="uk-UA"/>
        </w:rPr>
        <w:t>Dimitris A Gritzalis</w:t>
      </w:r>
      <w:r>
        <w:rPr>
          <w:color w:val="000000"/>
          <w:lang w:val="uk-UA" w:eastAsia="uk-UA"/>
        </w:rPr>
        <w:t xml:space="preserve"> </w:t>
      </w:r>
      <w:r w:rsidRPr="009D58A5">
        <w:rPr>
          <w:lang w:val="uk-UA"/>
        </w:rPr>
        <w:t>Principles and requirements for a secure e-voting system</w:t>
      </w:r>
      <w:r>
        <w:rPr>
          <w:lang w:val="en-US"/>
        </w:rPr>
        <w:t xml:space="preserve">, </w:t>
      </w:r>
      <w:r>
        <w:rPr>
          <w:lang w:val="uk-UA"/>
        </w:rPr>
        <w:t>2002.</w:t>
      </w:r>
      <w:r>
        <w:rPr>
          <w:lang w:val="en-US"/>
        </w:rPr>
        <w:t xml:space="preserve"> URL: </w:t>
      </w:r>
      <w:r w:rsidRPr="009D58A5">
        <w:rPr>
          <w:lang w:val="en-US"/>
        </w:rPr>
        <w:t>https://www.sciencedirect.com/science/article/abs/pii/S0167404802010143</w:t>
      </w:r>
      <w:r>
        <w:rPr>
          <w:lang w:val="en-US"/>
        </w:rPr>
        <w:t xml:space="preserve"> (accessed: 03.11</w:t>
      </w:r>
      <w:r w:rsidRPr="00291361">
        <w:rPr>
          <w:lang w:val="en-US"/>
        </w:rPr>
        <w:t>.2023)</w:t>
      </w:r>
    </w:p>
    <w:p w14:paraId="36F1D783" w14:textId="77777777" w:rsidR="00EA6738" w:rsidRPr="00CD1CE1" w:rsidRDefault="00EA6738" w:rsidP="00EA6738">
      <w:pPr>
        <w:pStyle w:val="a"/>
        <w:rPr>
          <w:lang w:val="uk-UA"/>
        </w:rPr>
      </w:pPr>
      <w:r w:rsidRPr="004B6691">
        <w:rPr>
          <w:lang w:val="uk-UA"/>
        </w:rPr>
        <w:t>Chantal Enguehard</w:t>
      </w:r>
      <w:r>
        <w:rPr>
          <w:lang w:val="uk-UA"/>
        </w:rPr>
        <w:t xml:space="preserve"> </w:t>
      </w:r>
      <w:r w:rsidRPr="00CD1CE1">
        <w:rPr>
          <w:lang w:val="uk-UA"/>
        </w:rPr>
        <w:t>Transparency in Electronic Voting : the Great Challenge</w:t>
      </w:r>
      <w:r>
        <w:rPr>
          <w:lang w:val="en-US"/>
        </w:rPr>
        <w:t xml:space="preserve">, </w:t>
      </w:r>
      <w:r w:rsidRPr="004B6691">
        <w:rPr>
          <w:lang w:val="uk-UA"/>
        </w:rPr>
        <w:t>2009</w:t>
      </w:r>
      <w:r>
        <w:rPr>
          <w:lang w:val="uk-UA"/>
        </w:rPr>
        <w:t>. 14с.</w:t>
      </w:r>
      <w:r>
        <w:rPr>
          <w:lang w:val="en-US"/>
        </w:rPr>
        <w:t xml:space="preserve"> URL: </w:t>
      </w:r>
      <w:r w:rsidRPr="00CD1CE1">
        <w:rPr>
          <w:color w:val="000000"/>
          <w:lang w:val="en-US" w:eastAsia="uk-UA"/>
        </w:rPr>
        <w:t>https://shs.hal.science/halshs-00409465/document</w:t>
      </w:r>
      <w:r>
        <w:rPr>
          <w:color w:val="000000"/>
          <w:lang w:val="en-US" w:eastAsia="uk-UA"/>
        </w:rPr>
        <w:t xml:space="preserve"> </w:t>
      </w:r>
      <w:r>
        <w:rPr>
          <w:lang w:val="en-US"/>
        </w:rPr>
        <w:t>(accessed: 03.11</w:t>
      </w:r>
      <w:r w:rsidRPr="00291361">
        <w:rPr>
          <w:lang w:val="en-US"/>
        </w:rPr>
        <w:t>.2023)</w:t>
      </w:r>
    </w:p>
    <w:p w14:paraId="76E59C0C" w14:textId="77777777" w:rsidR="00EA6738" w:rsidRPr="00146AA4" w:rsidRDefault="00EA6738" w:rsidP="00EA6738">
      <w:pPr>
        <w:pStyle w:val="a"/>
        <w:rPr>
          <w:color w:val="000000"/>
          <w:lang w:val="uk-UA" w:eastAsia="uk-UA"/>
        </w:rPr>
      </w:pPr>
      <w:r w:rsidRPr="001156A1">
        <w:rPr>
          <w:lang w:val="uk-UA"/>
        </w:rPr>
        <w:t>Mark Dipinto</w:t>
      </w:r>
      <w:r>
        <w:rPr>
          <w:lang w:val="uk-UA"/>
        </w:rPr>
        <w:t xml:space="preserve"> </w:t>
      </w:r>
      <w:r w:rsidRPr="005F4D3A">
        <w:rPr>
          <w:lang w:val="uk-UA"/>
        </w:rPr>
        <w:t>The Benefits of Electronic Voting</w:t>
      </w:r>
      <w:r>
        <w:rPr>
          <w:lang w:val="en-US"/>
        </w:rPr>
        <w:t>,</w:t>
      </w:r>
      <w:r>
        <w:rPr>
          <w:lang w:val="uk-UA"/>
        </w:rPr>
        <w:t xml:space="preserve"> 2021.</w:t>
      </w:r>
      <w:r>
        <w:rPr>
          <w:lang w:val="en-US"/>
        </w:rPr>
        <w:t xml:space="preserve"> URL: </w:t>
      </w:r>
      <w:r w:rsidRPr="005F4D3A">
        <w:rPr>
          <w:lang w:val="en-US"/>
        </w:rPr>
        <w:t>https://www.getquorum.com/blog/the-benefits-of-electronic-voting/</w:t>
      </w:r>
      <w:r>
        <w:rPr>
          <w:lang w:val="en-US"/>
        </w:rPr>
        <w:t xml:space="preserve"> (accessed: 03.11</w:t>
      </w:r>
      <w:r w:rsidRPr="00291361">
        <w:rPr>
          <w:lang w:val="en-US"/>
        </w:rPr>
        <w:t>.2023)</w:t>
      </w:r>
    </w:p>
    <w:p w14:paraId="61A061EE" w14:textId="77777777" w:rsidR="00EA6738" w:rsidRPr="006C669F" w:rsidRDefault="00EA6738" w:rsidP="00EA6738">
      <w:pPr>
        <w:pStyle w:val="a"/>
        <w:rPr>
          <w:color w:val="000000"/>
          <w:lang w:val="uk-UA" w:eastAsia="uk-UA"/>
        </w:rPr>
      </w:pPr>
      <w:r w:rsidRPr="00401FBD">
        <w:rPr>
          <w:lang w:val="uk-UA"/>
        </w:rPr>
        <w:t>Oleksandr Markovets and Mykola Buchyn</w:t>
      </w:r>
      <w:r>
        <w:rPr>
          <w:lang w:val="uk-UA"/>
        </w:rPr>
        <w:t xml:space="preserve"> </w:t>
      </w:r>
      <w:r w:rsidRPr="006255F1">
        <w:rPr>
          <w:lang w:val="uk-UA"/>
        </w:rPr>
        <w:t>Threats of the Implementation of E-Voting and Methods of Their Neutralization</w:t>
      </w:r>
      <w:r>
        <w:rPr>
          <w:lang w:val="uk-UA"/>
        </w:rPr>
        <w:t xml:space="preserve">. </w:t>
      </w:r>
      <w:r w:rsidRPr="008611D6">
        <w:rPr>
          <w:lang w:val="uk-UA"/>
        </w:rPr>
        <w:t>Lviv Polytechnic National University, Lviv, Ukraine</w:t>
      </w:r>
      <w:r>
        <w:rPr>
          <w:lang w:val="uk-UA"/>
        </w:rPr>
        <w:t>, 2022. 11с.</w:t>
      </w:r>
    </w:p>
    <w:p w14:paraId="60D9E51D" w14:textId="77777777" w:rsidR="00EA6738" w:rsidRPr="006255F1" w:rsidRDefault="00EA6738" w:rsidP="00EA6738">
      <w:pPr>
        <w:pStyle w:val="a"/>
        <w:rPr>
          <w:color w:val="000000"/>
          <w:lang w:val="uk-UA" w:eastAsia="uk-UA"/>
        </w:rPr>
      </w:pPr>
      <w:r w:rsidRPr="00183663">
        <w:rPr>
          <w:lang w:val="en-US"/>
        </w:rPr>
        <w:t>The Advantages And Disadvantages Of Online Voting Systems</w:t>
      </w:r>
      <w:r w:rsidRPr="00291361">
        <w:rPr>
          <w:lang w:val="en-US"/>
        </w:rPr>
        <w:t xml:space="preserve">. URL: </w:t>
      </w:r>
      <w:r w:rsidRPr="00183663">
        <w:rPr>
          <w:lang w:val="en-US"/>
        </w:rPr>
        <w:t>https://electionbuddy.com/blog/2022/04/20/the-advantages-and-disadvantages-of-online-voting-systems/</w:t>
      </w:r>
      <w:r>
        <w:rPr>
          <w:lang w:val="en-US"/>
        </w:rPr>
        <w:t xml:space="preserve"> (accessed: 03.11</w:t>
      </w:r>
      <w:r w:rsidRPr="00291361">
        <w:rPr>
          <w:lang w:val="en-US"/>
        </w:rPr>
        <w:t>.2023)</w:t>
      </w:r>
    </w:p>
    <w:p w14:paraId="22377AD4" w14:textId="77777777" w:rsidR="00EA6738" w:rsidRPr="009B2A76" w:rsidRDefault="00EA6738" w:rsidP="00EA6738">
      <w:pPr>
        <w:pStyle w:val="a"/>
        <w:rPr>
          <w:lang w:val="uk-UA"/>
        </w:rPr>
      </w:pPr>
      <w:r w:rsidRPr="006255F1">
        <w:rPr>
          <w:lang w:val="uk-UA"/>
        </w:rPr>
        <w:t>Benefits and risks of e-voting and on-line voting</w:t>
      </w:r>
      <w:r>
        <w:rPr>
          <w:lang w:val="uk-UA"/>
        </w:rPr>
        <w:t xml:space="preserve">. </w:t>
      </w:r>
      <w:r w:rsidRPr="00291361">
        <w:rPr>
          <w:lang w:val="en-US"/>
        </w:rPr>
        <w:t>URL:</w:t>
      </w:r>
      <w:r>
        <w:rPr>
          <w:lang w:val="uk-UA"/>
        </w:rPr>
        <w:t xml:space="preserve"> </w:t>
      </w:r>
      <w:r w:rsidRPr="008A1A9C">
        <w:rPr>
          <w:lang w:val="uk-UA"/>
        </w:rPr>
        <w:t>https://decentralization.gov.ua/en/news/12905</w:t>
      </w:r>
      <w:r>
        <w:rPr>
          <w:lang w:val="uk-UA"/>
        </w:rPr>
        <w:t xml:space="preserve"> </w:t>
      </w:r>
      <w:r>
        <w:rPr>
          <w:lang w:val="en-US"/>
        </w:rPr>
        <w:t>(accessed: 03.11</w:t>
      </w:r>
      <w:r w:rsidRPr="00291361">
        <w:rPr>
          <w:lang w:val="en-US"/>
        </w:rPr>
        <w:t>.2023)</w:t>
      </w:r>
    </w:p>
    <w:p w14:paraId="456FE311" w14:textId="77777777" w:rsidR="00EA6738" w:rsidRPr="0011637C" w:rsidRDefault="00EA6738" w:rsidP="00EA6738">
      <w:pPr>
        <w:pStyle w:val="a"/>
        <w:rPr>
          <w:color w:val="000000"/>
          <w:lang w:val="uk-UA" w:eastAsia="uk-UA"/>
        </w:rPr>
      </w:pPr>
      <w:r w:rsidRPr="00472DD8">
        <w:rPr>
          <w:color w:val="000000"/>
          <w:lang w:val="uk-UA" w:eastAsia="uk-UA"/>
        </w:rPr>
        <w:lastRenderedPageBreak/>
        <w:t>How Does Blockchain Work?</w:t>
      </w:r>
      <w:r>
        <w:rPr>
          <w:color w:val="000000"/>
          <w:lang w:val="en-US" w:eastAsia="uk-UA"/>
        </w:rPr>
        <w:t xml:space="preserve"> URL: </w:t>
      </w:r>
      <w:r w:rsidRPr="00472DD8">
        <w:rPr>
          <w:color w:val="000000"/>
          <w:lang w:val="en-US" w:eastAsia="uk-UA"/>
        </w:rPr>
        <w:t>https://academy.binance.com/en/articles/how-does-blockchain-work?</w:t>
      </w:r>
      <w:r>
        <w:rPr>
          <w:color w:val="000000"/>
          <w:lang w:val="en-US" w:eastAsia="uk-UA"/>
        </w:rPr>
        <w:t xml:space="preserve"> </w:t>
      </w:r>
      <w:r w:rsidRPr="00472DD8">
        <w:rPr>
          <w:lang w:val="en-US"/>
        </w:rPr>
        <w:t>(</w:t>
      </w:r>
      <w:r>
        <w:rPr>
          <w:lang w:val="en-US"/>
        </w:rPr>
        <w:t>accessed</w:t>
      </w:r>
      <w:r w:rsidRPr="00472DD8">
        <w:rPr>
          <w:lang w:val="en-US"/>
        </w:rPr>
        <w:t>: 03.11.2023)</w:t>
      </w:r>
    </w:p>
    <w:p w14:paraId="7066EB06" w14:textId="77777777" w:rsidR="00EA6738" w:rsidRPr="005F4D3A" w:rsidRDefault="00EA6738" w:rsidP="00EA6738">
      <w:pPr>
        <w:pStyle w:val="a"/>
        <w:rPr>
          <w:lang w:val="uk-UA"/>
        </w:rPr>
      </w:pPr>
      <w:r>
        <w:rPr>
          <w:lang w:val="en-US"/>
        </w:rPr>
        <w:t xml:space="preserve"> </w:t>
      </w:r>
      <w:r w:rsidRPr="001225B7">
        <w:rPr>
          <w:lang w:val="en-US"/>
        </w:rPr>
        <w:t>Blockchain Voting: The Future of Elections?</w:t>
      </w:r>
      <w:r>
        <w:rPr>
          <w:lang w:val="en-US"/>
        </w:rPr>
        <w:t xml:space="preserve"> URL: </w:t>
      </w:r>
      <w:r w:rsidRPr="00FF73A8">
        <w:rPr>
          <w:lang w:val="en-US"/>
        </w:rPr>
        <w:t>https://builtin.com/blockchain/blockchain-voting-future-elections</w:t>
      </w:r>
      <w:r>
        <w:rPr>
          <w:lang w:val="en-US"/>
        </w:rPr>
        <w:t xml:space="preserve"> </w:t>
      </w:r>
      <w:r w:rsidRPr="00472DD8">
        <w:rPr>
          <w:lang w:val="en-US"/>
        </w:rPr>
        <w:t>(</w:t>
      </w:r>
      <w:r>
        <w:rPr>
          <w:lang w:val="en-US"/>
        </w:rPr>
        <w:t>accessed</w:t>
      </w:r>
      <w:r w:rsidRPr="00472DD8">
        <w:rPr>
          <w:lang w:val="en-US"/>
        </w:rPr>
        <w:t>: 03.11.2023)</w:t>
      </w:r>
    </w:p>
    <w:p w14:paraId="37533BF1" w14:textId="77777777" w:rsidR="00EA6738" w:rsidRPr="001225B7" w:rsidRDefault="00EA6738" w:rsidP="00EA6738">
      <w:pPr>
        <w:pStyle w:val="a"/>
        <w:rPr>
          <w:lang w:val="uk-UA"/>
        </w:rPr>
      </w:pPr>
      <w:r>
        <w:rPr>
          <w:lang w:val="en-US"/>
        </w:rPr>
        <w:t xml:space="preserve"> </w:t>
      </w:r>
      <w:r w:rsidRPr="00176662">
        <w:rPr>
          <w:lang w:val="en-US"/>
        </w:rPr>
        <w:t xml:space="preserve">Uzma </w:t>
      </w:r>
      <w:r>
        <w:rPr>
          <w:lang w:val="en-US"/>
        </w:rPr>
        <w:t xml:space="preserve">Jafar, Mohd Juzaiddin Ab Aziz, </w:t>
      </w:r>
      <w:r w:rsidRPr="00176662">
        <w:rPr>
          <w:lang w:val="en-US"/>
        </w:rPr>
        <w:t>Zarina Shukur</w:t>
      </w:r>
      <w:r>
        <w:rPr>
          <w:lang w:val="uk-UA"/>
        </w:rPr>
        <w:t xml:space="preserve"> </w:t>
      </w:r>
      <w:r w:rsidRPr="001225B7">
        <w:rPr>
          <w:lang w:val="en-US"/>
        </w:rPr>
        <w:t>Blockcha</w:t>
      </w:r>
      <w:r>
        <w:rPr>
          <w:lang w:val="en-US"/>
        </w:rPr>
        <w:t xml:space="preserve">in for Electronic Voting System - </w:t>
      </w:r>
      <w:r w:rsidRPr="001225B7">
        <w:rPr>
          <w:lang w:val="en-US"/>
        </w:rPr>
        <w:t>Review and Open Research Challenges</w:t>
      </w:r>
      <w:r>
        <w:rPr>
          <w:lang w:val="en-US"/>
        </w:rPr>
        <w:t xml:space="preserve">, </w:t>
      </w:r>
      <w:r>
        <w:rPr>
          <w:lang w:val="uk-UA"/>
        </w:rPr>
        <w:t xml:space="preserve">2021. </w:t>
      </w:r>
      <w:r>
        <w:rPr>
          <w:lang w:val="en-US"/>
        </w:rPr>
        <w:t xml:space="preserve">URL: </w:t>
      </w:r>
      <w:r w:rsidRPr="00FF73A8">
        <w:rPr>
          <w:lang w:val="en-US"/>
        </w:rPr>
        <w:t>https://www.ncbi.nlm.nih.gov/pmc/articles/PMC8434614/</w:t>
      </w:r>
      <w:r>
        <w:rPr>
          <w:lang w:val="en-US"/>
        </w:rPr>
        <w:t xml:space="preserve"> </w:t>
      </w:r>
      <w:r w:rsidRPr="00472DD8">
        <w:rPr>
          <w:lang w:val="en-US"/>
        </w:rPr>
        <w:t>(</w:t>
      </w:r>
      <w:r>
        <w:rPr>
          <w:lang w:val="en-US"/>
        </w:rPr>
        <w:t>accessed</w:t>
      </w:r>
      <w:r w:rsidRPr="00472DD8">
        <w:rPr>
          <w:lang w:val="en-US"/>
        </w:rPr>
        <w:t>: 03.11.2023)</w:t>
      </w:r>
    </w:p>
    <w:p w14:paraId="0F2F62A6" w14:textId="77777777" w:rsidR="00EA6738" w:rsidRPr="001037A2" w:rsidRDefault="00EA6738" w:rsidP="00EA6738">
      <w:pPr>
        <w:pStyle w:val="a"/>
        <w:rPr>
          <w:lang w:val="uk-UA"/>
        </w:rPr>
      </w:pPr>
      <w:r>
        <w:rPr>
          <w:lang w:val="en-US"/>
        </w:rPr>
        <w:t xml:space="preserve"> </w:t>
      </w:r>
      <w:r w:rsidRPr="00E31B88">
        <w:rPr>
          <w:lang w:val="en-US"/>
        </w:rPr>
        <w:t>Ashwani Kumar Pandey, Abhinandan Tripathi, A</w:t>
      </w:r>
      <w:r>
        <w:rPr>
          <w:lang w:val="en-US"/>
        </w:rPr>
        <w:t xml:space="preserve">shok Kumar Yadav &amp; Shreya Yadav </w:t>
      </w:r>
      <w:r w:rsidRPr="001037A2">
        <w:rPr>
          <w:lang w:val="en-US"/>
        </w:rPr>
        <w:t>Voting System Based on Blockchain Technology Smart-Contracts</w:t>
      </w:r>
      <w:r>
        <w:rPr>
          <w:lang w:val="en-US"/>
        </w:rPr>
        <w:t xml:space="preserve">, </w:t>
      </w:r>
      <w:r>
        <w:rPr>
          <w:lang w:val="uk-UA"/>
        </w:rPr>
        <w:t xml:space="preserve">2023. </w:t>
      </w:r>
      <w:r>
        <w:rPr>
          <w:lang w:val="en-US"/>
        </w:rPr>
        <w:t xml:space="preserve">URL: </w:t>
      </w:r>
      <w:r w:rsidRPr="00FF73A8">
        <w:rPr>
          <w:lang w:val="en-US"/>
        </w:rPr>
        <w:t>https://link.springer.com/chapter/10.1007/978-981-99-1431-9_10</w:t>
      </w:r>
      <w:r>
        <w:rPr>
          <w:lang w:val="en-US"/>
        </w:rPr>
        <w:t xml:space="preserve"> </w:t>
      </w:r>
      <w:r w:rsidRPr="00472DD8">
        <w:rPr>
          <w:lang w:val="en-US"/>
        </w:rPr>
        <w:t>(</w:t>
      </w:r>
      <w:r>
        <w:rPr>
          <w:lang w:val="en-US"/>
        </w:rPr>
        <w:t>accessed</w:t>
      </w:r>
      <w:r w:rsidRPr="00472DD8">
        <w:rPr>
          <w:lang w:val="en-US"/>
        </w:rPr>
        <w:t>: 03.11.2023)</w:t>
      </w:r>
    </w:p>
    <w:p w14:paraId="27E82278" w14:textId="77777777" w:rsidR="00EA6738" w:rsidRPr="00A523B9" w:rsidRDefault="00EA6738" w:rsidP="00EA6738">
      <w:pPr>
        <w:pStyle w:val="a"/>
        <w:rPr>
          <w:lang w:val="uk-UA"/>
        </w:rPr>
      </w:pPr>
      <w:r w:rsidRPr="007F63C4">
        <w:rPr>
          <w:lang w:val="en-US"/>
        </w:rPr>
        <w:t xml:space="preserve"> </w:t>
      </w:r>
      <w:r w:rsidRPr="00507EBA">
        <w:rPr>
          <w:lang w:val="en-US"/>
        </w:rPr>
        <w:t>What are smart contracts on blockchain?</w:t>
      </w:r>
      <w:r>
        <w:rPr>
          <w:lang w:val="en-US"/>
        </w:rPr>
        <w:t xml:space="preserve"> URL: </w:t>
      </w:r>
      <w:r w:rsidRPr="00FF73A8">
        <w:rPr>
          <w:lang w:val="en-US"/>
        </w:rPr>
        <w:t>https://www.ibm.com/topics/smart-contracts</w:t>
      </w:r>
      <w:r>
        <w:rPr>
          <w:lang w:val="en-US"/>
        </w:rPr>
        <w:t xml:space="preserve"> </w:t>
      </w:r>
      <w:r w:rsidRPr="00472DD8">
        <w:rPr>
          <w:lang w:val="en-US"/>
        </w:rPr>
        <w:t>(</w:t>
      </w:r>
      <w:r>
        <w:rPr>
          <w:lang w:val="en-US"/>
        </w:rPr>
        <w:t>accessed</w:t>
      </w:r>
      <w:r w:rsidRPr="00472DD8">
        <w:rPr>
          <w:lang w:val="en-US"/>
        </w:rPr>
        <w:t>: 03.11.2023)</w:t>
      </w:r>
    </w:p>
    <w:p w14:paraId="0F7F16DC" w14:textId="77777777" w:rsidR="00EA6738" w:rsidRPr="00507EBA" w:rsidRDefault="00EA6738" w:rsidP="00EA6738">
      <w:pPr>
        <w:pStyle w:val="a"/>
        <w:rPr>
          <w:lang w:val="uk-UA"/>
        </w:rPr>
      </w:pPr>
      <w:r>
        <w:rPr>
          <w:lang w:val="en-US"/>
        </w:rPr>
        <w:t xml:space="preserve"> </w:t>
      </w:r>
      <w:r w:rsidRPr="00507EBA">
        <w:rPr>
          <w:lang w:val="en-US"/>
        </w:rPr>
        <w:t>What Are Smart Contracts on the Blockchain and How They Work</w:t>
      </w:r>
      <w:r>
        <w:rPr>
          <w:lang w:val="en-US"/>
        </w:rPr>
        <w:t xml:space="preserve">. URL: </w:t>
      </w:r>
      <w:r w:rsidRPr="00FF73A8">
        <w:rPr>
          <w:lang w:val="en-US"/>
        </w:rPr>
        <w:t>https://www.investopedia.com/terms/s/smart-contracts.asp</w:t>
      </w:r>
      <w:r>
        <w:rPr>
          <w:lang w:val="en-US"/>
        </w:rPr>
        <w:t xml:space="preserve"> </w:t>
      </w:r>
      <w:r w:rsidRPr="00472DD8">
        <w:rPr>
          <w:lang w:val="en-US"/>
        </w:rPr>
        <w:t>(</w:t>
      </w:r>
      <w:r>
        <w:rPr>
          <w:lang w:val="en-US"/>
        </w:rPr>
        <w:t>accessed</w:t>
      </w:r>
      <w:r w:rsidRPr="00472DD8">
        <w:rPr>
          <w:lang w:val="en-US"/>
        </w:rPr>
        <w:t>: 03.11.2023)</w:t>
      </w:r>
    </w:p>
    <w:p w14:paraId="199CB16B" w14:textId="77777777" w:rsidR="00EA6738" w:rsidRPr="00A523B9" w:rsidRDefault="00EA6738" w:rsidP="00EA6738">
      <w:pPr>
        <w:pStyle w:val="a"/>
        <w:rPr>
          <w:lang w:val="uk-UA"/>
        </w:rPr>
      </w:pPr>
      <w:r>
        <w:rPr>
          <w:lang w:val="en-US"/>
        </w:rPr>
        <w:t xml:space="preserve"> </w:t>
      </w:r>
      <w:r w:rsidRPr="00507EBA">
        <w:rPr>
          <w:lang w:val="en-US"/>
        </w:rPr>
        <w:t>What is a smart contract?</w:t>
      </w:r>
      <w:r>
        <w:rPr>
          <w:lang w:val="en-US"/>
        </w:rPr>
        <w:t xml:space="preserve"> URL: </w:t>
      </w:r>
      <w:r w:rsidRPr="00FF73A8">
        <w:rPr>
          <w:lang w:val="en-US"/>
        </w:rPr>
        <w:t>https://www.coinbase.com/learn/crypto-basics/what-is-a-smart-contract</w:t>
      </w:r>
      <w:r>
        <w:rPr>
          <w:lang w:val="en-US"/>
        </w:rPr>
        <w:t xml:space="preserve"> </w:t>
      </w:r>
      <w:r w:rsidRPr="00472DD8">
        <w:rPr>
          <w:lang w:val="en-US"/>
        </w:rPr>
        <w:t>(</w:t>
      </w:r>
      <w:r>
        <w:rPr>
          <w:lang w:val="en-US"/>
        </w:rPr>
        <w:t>accessed</w:t>
      </w:r>
      <w:r w:rsidRPr="00472DD8">
        <w:rPr>
          <w:lang w:val="en-US"/>
        </w:rPr>
        <w:t>: 03.11.2023)</w:t>
      </w:r>
    </w:p>
    <w:p w14:paraId="2B4F11E4" w14:textId="77777777" w:rsidR="00EA6738" w:rsidRPr="0011637C" w:rsidRDefault="00EA6738" w:rsidP="00EA6738">
      <w:pPr>
        <w:pStyle w:val="a"/>
        <w:rPr>
          <w:lang w:val="uk-UA"/>
        </w:rPr>
      </w:pPr>
      <w:r>
        <w:rPr>
          <w:lang w:val="uk-UA"/>
        </w:rPr>
        <w:t xml:space="preserve"> </w:t>
      </w:r>
      <w:r w:rsidRPr="00DD1654">
        <w:t xml:space="preserve">Олександр Швець </w:t>
      </w:r>
      <w:r w:rsidRPr="00FC2ADE">
        <w:rPr>
          <w:color w:val="000000"/>
          <w:lang w:val="uk-UA" w:eastAsia="uk-UA"/>
        </w:rPr>
        <w:t>Занурення в патерни проектування</w:t>
      </w:r>
      <w:r>
        <w:rPr>
          <w:color w:val="000000"/>
          <w:lang w:val="uk-UA" w:eastAsia="uk-UA"/>
        </w:rPr>
        <w:t>, 2018. 393с.</w:t>
      </w:r>
    </w:p>
    <w:p w14:paraId="136E1E44" w14:textId="77777777" w:rsidR="00EA6738" w:rsidRPr="00507EBA" w:rsidRDefault="00EA6738" w:rsidP="00EA6738">
      <w:pPr>
        <w:pStyle w:val="a"/>
        <w:rPr>
          <w:lang w:val="uk-UA"/>
        </w:rPr>
      </w:pPr>
      <w:r w:rsidRPr="00A523B9">
        <w:rPr>
          <w:lang w:val="en-US"/>
        </w:rPr>
        <w:t xml:space="preserve"> </w:t>
      </w:r>
      <w:r w:rsidRPr="00A14208">
        <w:rPr>
          <w:lang w:val="en-US"/>
        </w:rPr>
        <w:t>Design Patterns</w:t>
      </w:r>
      <w:r>
        <w:rPr>
          <w:lang w:val="en-US"/>
        </w:rPr>
        <w:t xml:space="preserve">. URL: </w:t>
      </w:r>
      <w:r w:rsidRPr="00FF73A8">
        <w:rPr>
          <w:lang w:val="en-US"/>
        </w:rPr>
        <w:t>https://sourcemaking.com/design_patterns</w:t>
      </w:r>
      <w:r>
        <w:rPr>
          <w:lang w:val="en-US"/>
        </w:rPr>
        <w:t xml:space="preserve"> </w:t>
      </w:r>
      <w:r w:rsidRPr="00472DD8">
        <w:rPr>
          <w:lang w:val="en-US"/>
        </w:rPr>
        <w:t>(</w:t>
      </w:r>
      <w:r>
        <w:rPr>
          <w:lang w:val="en-US"/>
        </w:rPr>
        <w:t>accessed</w:t>
      </w:r>
      <w:r w:rsidRPr="00472DD8">
        <w:rPr>
          <w:lang w:val="en-US"/>
        </w:rPr>
        <w:t>: 03.11.2023)</w:t>
      </w:r>
    </w:p>
    <w:p w14:paraId="028BC04B" w14:textId="77777777" w:rsidR="00EA6738" w:rsidRPr="009C547C" w:rsidRDefault="00EA6738" w:rsidP="00EA6738">
      <w:pPr>
        <w:pStyle w:val="a"/>
        <w:rPr>
          <w:lang w:val="uk-UA"/>
        </w:rPr>
      </w:pPr>
      <w:r>
        <w:rPr>
          <w:lang w:val="en-US"/>
        </w:rPr>
        <w:t xml:space="preserve"> </w:t>
      </w:r>
      <w:r w:rsidRPr="009C547C">
        <w:rPr>
          <w:lang w:val="en-US"/>
        </w:rPr>
        <w:t>Definitions of Voting Systems</w:t>
      </w:r>
      <w:r>
        <w:rPr>
          <w:lang w:val="en-US"/>
        </w:rPr>
        <w:t xml:space="preserve">. URL: </w:t>
      </w:r>
      <w:r w:rsidRPr="00FF73A8">
        <w:rPr>
          <w:lang w:val="en-US"/>
        </w:rPr>
        <w:t>https://www.ecanz.gov.au/electoral-systems/definitions-voting-systems</w:t>
      </w:r>
      <w:r>
        <w:rPr>
          <w:lang w:val="en-US"/>
        </w:rPr>
        <w:t xml:space="preserve"> </w:t>
      </w:r>
      <w:r w:rsidRPr="00472DD8">
        <w:rPr>
          <w:lang w:val="en-US"/>
        </w:rPr>
        <w:t>(</w:t>
      </w:r>
      <w:r>
        <w:rPr>
          <w:lang w:val="en-US"/>
        </w:rPr>
        <w:t>accessed</w:t>
      </w:r>
      <w:r w:rsidRPr="00472DD8">
        <w:rPr>
          <w:lang w:val="en-US"/>
        </w:rPr>
        <w:t>: 03.11.2023)</w:t>
      </w:r>
    </w:p>
    <w:p w14:paraId="465CA974" w14:textId="77777777" w:rsidR="00EA6738" w:rsidRPr="001A1A82" w:rsidRDefault="00EA6738" w:rsidP="00EA6738">
      <w:pPr>
        <w:pStyle w:val="a"/>
        <w:rPr>
          <w:lang w:val="uk-UA"/>
        </w:rPr>
      </w:pPr>
      <w:r>
        <w:rPr>
          <w:lang w:val="en-US"/>
        </w:rPr>
        <w:t xml:space="preserve"> </w:t>
      </w:r>
      <w:r w:rsidRPr="001A1A82">
        <w:rPr>
          <w:lang w:val="en-US"/>
        </w:rPr>
        <w:t>Message signing and transaction signing</w:t>
      </w:r>
      <w:r>
        <w:rPr>
          <w:lang w:val="en-US"/>
        </w:rPr>
        <w:t xml:space="preserve">. URL: </w:t>
      </w:r>
      <w:r w:rsidRPr="00FF73A8">
        <w:rPr>
          <w:lang w:val="en-US"/>
        </w:rPr>
        <w:t>https://aag.ventures/academy/message-signing-and-transaction-signing/</w:t>
      </w:r>
      <w:r>
        <w:rPr>
          <w:lang w:val="en-US"/>
        </w:rPr>
        <w:t xml:space="preserve"> </w:t>
      </w:r>
      <w:r w:rsidRPr="00472DD8">
        <w:rPr>
          <w:lang w:val="en-US"/>
        </w:rPr>
        <w:t>(</w:t>
      </w:r>
      <w:r>
        <w:rPr>
          <w:lang w:val="en-US"/>
        </w:rPr>
        <w:t>accessed</w:t>
      </w:r>
      <w:r w:rsidRPr="00472DD8">
        <w:rPr>
          <w:lang w:val="en-US"/>
        </w:rPr>
        <w:t>: 03.11.2023)</w:t>
      </w:r>
    </w:p>
    <w:p w14:paraId="6BDDA76C" w14:textId="77777777" w:rsidR="00EA6738" w:rsidRPr="001A1A82" w:rsidRDefault="00EA6738" w:rsidP="00EA6738">
      <w:pPr>
        <w:pStyle w:val="a"/>
        <w:rPr>
          <w:lang w:val="uk-UA"/>
        </w:rPr>
      </w:pPr>
      <w:r>
        <w:rPr>
          <w:lang w:val="en-US"/>
        </w:rPr>
        <w:lastRenderedPageBreak/>
        <w:t xml:space="preserve"> </w:t>
      </w:r>
      <w:r w:rsidRPr="00BB4696">
        <w:rPr>
          <w:lang w:val="en-US"/>
        </w:rPr>
        <w:t>Jose Aguinaga</w:t>
      </w:r>
      <w:r>
        <w:rPr>
          <w:lang w:val="en-US"/>
        </w:rPr>
        <w:t xml:space="preserve"> </w:t>
      </w:r>
      <w:r w:rsidRPr="001A1A82">
        <w:rPr>
          <w:lang w:val="en-US"/>
        </w:rPr>
        <w:t>Part Three: Creating and Signing Ethereum Transactions</w:t>
      </w:r>
      <w:r>
        <w:rPr>
          <w:lang w:val="en-US"/>
        </w:rPr>
        <w:t>,</w:t>
      </w:r>
      <w:r>
        <w:rPr>
          <w:lang w:val="uk-UA"/>
        </w:rPr>
        <w:t xml:space="preserve"> 2021.</w:t>
      </w:r>
      <w:r>
        <w:rPr>
          <w:lang w:val="en-US"/>
        </w:rPr>
        <w:t xml:space="preserve"> URL: </w:t>
      </w:r>
      <w:r w:rsidRPr="00FF73A8">
        <w:rPr>
          <w:lang w:val="en-US"/>
        </w:rPr>
        <w:t>https://medium.com/portis/part-three-creating-and-signing-ethereum-transactions-e9cca44d7e2d</w:t>
      </w:r>
      <w:r>
        <w:rPr>
          <w:lang w:val="en-US"/>
        </w:rPr>
        <w:t xml:space="preserve"> </w:t>
      </w:r>
      <w:r w:rsidRPr="00472DD8">
        <w:rPr>
          <w:lang w:val="en-US"/>
        </w:rPr>
        <w:t>(</w:t>
      </w:r>
      <w:r>
        <w:rPr>
          <w:lang w:val="en-US"/>
        </w:rPr>
        <w:t>accessed</w:t>
      </w:r>
      <w:r w:rsidRPr="00472DD8">
        <w:rPr>
          <w:lang w:val="en-US"/>
        </w:rPr>
        <w:t>: 03.11.2023)</w:t>
      </w:r>
    </w:p>
    <w:p w14:paraId="316CDABD" w14:textId="77777777" w:rsidR="00EA6738" w:rsidRPr="0081432C" w:rsidRDefault="00EA6738" w:rsidP="00EA6738">
      <w:pPr>
        <w:pStyle w:val="a"/>
        <w:rPr>
          <w:lang w:val="uk-UA"/>
        </w:rPr>
      </w:pPr>
      <w:r>
        <w:rPr>
          <w:lang w:val="en-US"/>
        </w:rPr>
        <w:t xml:space="preserve"> </w:t>
      </w:r>
      <w:r w:rsidRPr="0081432C">
        <w:rPr>
          <w:lang w:val="en-US"/>
        </w:rPr>
        <w:t>User Role and Permission Management: Designing Efficient Models</w:t>
      </w:r>
      <w:r>
        <w:rPr>
          <w:lang w:val="en-US"/>
        </w:rPr>
        <w:t xml:space="preserve">. URL: </w:t>
      </w:r>
      <w:r w:rsidRPr="00FF73A8">
        <w:rPr>
          <w:lang w:val="en-US"/>
        </w:rPr>
        <w:t>https://frontegg.com/guides/user-role-and-permission</w:t>
      </w:r>
      <w:r>
        <w:rPr>
          <w:lang w:val="en-US"/>
        </w:rPr>
        <w:t xml:space="preserve"> </w:t>
      </w:r>
      <w:r w:rsidRPr="00472DD8">
        <w:rPr>
          <w:lang w:val="en-US"/>
        </w:rPr>
        <w:t>(</w:t>
      </w:r>
      <w:r>
        <w:rPr>
          <w:lang w:val="en-US"/>
        </w:rPr>
        <w:t>accessed</w:t>
      </w:r>
      <w:r w:rsidRPr="00472DD8">
        <w:rPr>
          <w:lang w:val="en-US"/>
        </w:rPr>
        <w:t>: 03.11.2023)</w:t>
      </w:r>
    </w:p>
    <w:p w14:paraId="38104BEB" w14:textId="77777777" w:rsidR="00EA6738" w:rsidRPr="008F247A" w:rsidRDefault="00EA6738" w:rsidP="00EA6738">
      <w:pPr>
        <w:pStyle w:val="a"/>
        <w:rPr>
          <w:lang w:val="uk-UA"/>
        </w:rPr>
      </w:pPr>
      <w:r>
        <w:rPr>
          <w:lang w:val="en-US"/>
        </w:rPr>
        <w:t xml:space="preserve"> </w:t>
      </w:r>
      <w:r w:rsidRPr="000B637A">
        <w:rPr>
          <w:lang w:val="en-US"/>
        </w:rPr>
        <w:t>How to Design User Role Permission Model?</w:t>
      </w:r>
      <w:r>
        <w:rPr>
          <w:lang w:val="en-US"/>
        </w:rPr>
        <w:t xml:space="preserve"> URL</w:t>
      </w:r>
      <w:r w:rsidRPr="009A0347">
        <w:rPr>
          <w:lang w:val="en-US"/>
        </w:rPr>
        <w:t xml:space="preserve">: </w:t>
      </w:r>
      <w:r w:rsidRPr="00FF73A8">
        <w:rPr>
          <w:lang w:val="en-US"/>
        </w:rPr>
        <w:t>https</w:t>
      </w:r>
      <w:r w:rsidRPr="009A0347">
        <w:rPr>
          <w:lang w:val="en-US"/>
        </w:rPr>
        <w:t>://</w:t>
      </w:r>
      <w:r w:rsidRPr="00FF73A8">
        <w:rPr>
          <w:lang w:val="en-US"/>
        </w:rPr>
        <w:t>www</w:t>
      </w:r>
      <w:r w:rsidRPr="009A0347">
        <w:rPr>
          <w:lang w:val="en-US"/>
        </w:rPr>
        <w:t>.</w:t>
      </w:r>
      <w:r w:rsidRPr="00FF73A8">
        <w:rPr>
          <w:lang w:val="en-US"/>
        </w:rPr>
        <w:t>nikhilajain</w:t>
      </w:r>
      <w:r w:rsidRPr="009A0347">
        <w:rPr>
          <w:lang w:val="en-US"/>
        </w:rPr>
        <w:t>.</w:t>
      </w:r>
      <w:r w:rsidRPr="00FF73A8">
        <w:rPr>
          <w:lang w:val="en-US"/>
        </w:rPr>
        <w:t>com</w:t>
      </w:r>
      <w:r w:rsidRPr="009A0347">
        <w:rPr>
          <w:lang w:val="en-US"/>
        </w:rPr>
        <w:t>/</w:t>
      </w:r>
      <w:r w:rsidRPr="00FF73A8">
        <w:rPr>
          <w:lang w:val="en-US"/>
        </w:rPr>
        <w:t>post</w:t>
      </w:r>
      <w:r w:rsidRPr="009A0347">
        <w:rPr>
          <w:lang w:val="en-US"/>
        </w:rPr>
        <w:t>/</w:t>
      </w:r>
      <w:r w:rsidRPr="00FF73A8">
        <w:rPr>
          <w:lang w:val="en-US"/>
        </w:rPr>
        <w:t>user</w:t>
      </w:r>
      <w:r w:rsidRPr="009A0347">
        <w:rPr>
          <w:lang w:val="en-US"/>
        </w:rPr>
        <w:t>-</w:t>
      </w:r>
      <w:r w:rsidRPr="00FF73A8">
        <w:rPr>
          <w:lang w:val="en-US"/>
        </w:rPr>
        <w:t>role</w:t>
      </w:r>
      <w:r w:rsidRPr="009A0347">
        <w:rPr>
          <w:lang w:val="en-US"/>
        </w:rPr>
        <w:t>-</w:t>
      </w:r>
      <w:r w:rsidRPr="00FF73A8">
        <w:rPr>
          <w:lang w:val="en-US"/>
        </w:rPr>
        <w:t>permission</w:t>
      </w:r>
      <w:r w:rsidRPr="009A0347">
        <w:rPr>
          <w:lang w:val="en-US"/>
        </w:rPr>
        <w:t>-</w:t>
      </w:r>
      <w:r w:rsidRPr="00FF73A8">
        <w:rPr>
          <w:lang w:val="en-US"/>
        </w:rPr>
        <w:t>model</w:t>
      </w:r>
      <w:r w:rsidRPr="009A0347">
        <w:rPr>
          <w:lang w:val="en-US"/>
        </w:rPr>
        <w:t xml:space="preserve"> (</w:t>
      </w:r>
      <w:r>
        <w:rPr>
          <w:lang w:val="en-US"/>
        </w:rPr>
        <w:t>accessed</w:t>
      </w:r>
      <w:r w:rsidRPr="009A0347">
        <w:rPr>
          <w:lang w:val="en-US"/>
        </w:rPr>
        <w:t>: 03.11.2023)</w:t>
      </w:r>
    </w:p>
    <w:p w14:paraId="643D463E" w14:textId="77777777" w:rsidR="00EA6738" w:rsidRPr="00006A8C" w:rsidRDefault="00EA6738" w:rsidP="00EA6738">
      <w:pPr>
        <w:pStyle w:val="a"/>
        <w:rPr>
          <w:lang w:val="uk-UA"/>
        </w:rPr>
      </w:pPr>
      <w:r>
        <w:rPr>
          <w:lang w:val="en-US"/>
        </w:rPr>
        <w:t xml:space="preserve"> </w:t>
      </w:r>
      <w:r w:rsidRPr="008F247A">
        <w:rPr>
          <w:lang w:val="en-US"/>
        </w:rPr>
        <w:t>Welcome to Remix’s documentation!</w:t>
      </w:r>
      <w:r>
        <w:rPr>
          <w:lang w:val="en-US"/>
        </w:rPr>
        <w:t xml:space="preserve"> URL: </w:t>
      </w:r>
      <w:r w:rsidRPr="008F247A">
        <w:rPr>
          <w:lang w:val="en-US"/>
        </w:rPr>
        <w:t>https://remix-ide.readthedocs.io/en/latest/</w:t>
      </w:r>
      <w:r>
        <w:rPr>
          <w:lang w:val="en-US"/>
        </w:rPr>
        <w:t xml:space="preserve"> </w:t>
      </w:r>
      <w:r w:rsidRPr="00472DD8">
        <w:rPr>
          <w:lang w:val="en-US"/>
        </w:rPr>
        <w:t>(</w:t>
      </w:r>
      <w:r>
        <w:rPr>
          <w:lang w:val="en-US"/>
        </w:rPr>
        <w:t>accessed: 03.12</w:t>
      </w:r>
      <w:r w:rsidRPr="00472DD8">
        <w:rPr>
          <w:lang w:val="en-US"/>
        </w:rPr>
        <w:t>.2023)</w:t>
      </w:r>
    </w:p>
    <w:p w14:paraId="1DBCAA7E" w14:textId="77777777" w:rsidR="00EA6738" w:rsidRPr="0073368B" w:rsidRDefault="00EA6738" w:rsidP="00EA6738">
      <w:pPr>
        <w:pStyle w:val="a"/>
        <w:rPr>
          <w:lang w:val="uk-UA"/>
        </w:rPr>
      </w:pPr>
      <w:r>
        <w:rPr>
          <w:lang w:val="en-US"/>
        </w:rPr>
        <w:t xml:space="preserve"> </w:t>
      </w:r>
      <w:r w:rsidRPr="00006A8C">
        <w:rPr>
          <w:lang w:val="en-US"/>
        </w:rPr>
        <w:t>Remix project</w:t>
      </w:r>
      <w:r>
        <w:rPr>
          <w:lang w:val="en-US"/>
        </w:rPr>
        <w:t xml:space="preserve">. URL: </w:t>
      </w:r>
      <w:r w:rsidRPr="00006A8C">
        <w:rPr>
          <w:lang w:val="en-US"/>
        </w:rPr>
        <w:t>https://remix-project.org/</w:t>
      </w:r>
      <w:r>
        <w:rPr>
          <w:lang w:val="en-US"/>
        </w:rPr>
        <w:t xml:space="preserve"> </w:t>
      </w:r>
      <w:r w:rsidRPr="00472DD8">
        <w:rPr>
          <w:lang w:val="en-US"/>
        </w:rPr>
        <w:t>(</w:t>
      </w:r>
      <w:r>
        <w:rPr>
          <w:lang w:val="en-US"/>
        </w:rPr>
        <w:t>accessed: 03.12</w:t>
      </w:r>
      <w:r w:rsidRPr="00472DD8">
        <w:rPr>
          <w:lang w:val="en-US"/>
        </w:rPr>
        <w:t>.2023)</w:t>
      </w:r>
    </w:p>
    <w:p w14:paraId="69E561D0" w14:textId="77777777" w:rsidR="00EA6738" w:rsidRPr="001C45A6" w:rsidRDefault="00EA6738" w:rsidP="00EA6738">
      <w:pPr>
        <w:pStyle w:val="a"/>
        <w:rPr>
          <w:lang w:val="uk-UA"/>
        </w:rPr>
      </w:pPr>
      <w:r>
        <w:rPr>
          <w:lang w:val="uk-UA"/>
        </w:rPr>
        <w:t xml:space="preserve"> </w:t>
      </w:r>
      <w:r w:rsidRPr="0073368B">
        <w:rPr>
          <w:lang w:val="uk-UA"/>
        </w:rPr>
        <w:t>Visual Studio Code</w:t>
      </w:r>
      <w:r>
        <w:rPr>
          <w:lang w:val="uk-UA"/>
        </w:rPr>
        <w:t xml:space="preserve">. </w:t>
      </w:r>
      <w:r>
        <w:rPr>
          <w:lang w:val="en-US"/>
        </w:rPr>
        <w:t xml:space="preserve">URL: </w:t>
      </w:r>
      <w:r w:rsidRPr="009468B1">
        <w:rPr>
          <w:lang w:val="en-US"/>
        </w:rPr>
        <w:t>https://code.visualstudio.com/docs</w:t>
      </w:r>
      <w:r>
        <w:rPr>
          <w:lang w:val="en-US"/>
        </w:rPr>
        <w:t xml:space="preserve"> </w:t>
      </w:r>
      <w:r w:rsidRPr="00472DD8">
        <w:rPr>
          <w:lang w:val="en-US"/>
        </w:rPr>
        <w:t>(</w:t>
      </w:r>
      <w:r>
        <w:rPr>
          <w:lang w:val="en-US"/>
        </w:rPr>
        <w:t>accessed: 03.12</w:t>
      </w:r>
      <w:r w:rsidRPr="00472DD8">
        <w:rPr>
          <w:lang w:val="en-US"/>
        </w:rPr>
        <w:t>.2023)</w:t>
      </w:r>
    </w:p>
    <w:p w14:paraId="1FE651B0" w14:textId="77777777" w:rsidR="00EA6738" w:rsidRPr="001975CA" w:rsidRDefault="00EA6738" w:rsidP="00EA6738">
      <w:pPr>
        <w:pStyle w:val="a"/>
        <w:rPr>
          <w:lang w:val="uk-UA"/>
        </w:rPr>
      </w:pPr>
      <w:r>
        <w:rPr>
          <w:lang w:val="en-US"/>
        </w:rPr>
        <w:t xml:space="preserve"> </w:t>
      </w:r>
      <w:r w:rsidRPr="009468B1">
        <w:rPr>
          <w:lang w:val="en-US"/>
        </w:rPr>
        <w:t>Introducing Tools for Solidity –⁠ VS Code Extension</w:t>
      </w:r>
      <w:r>
        <w:rPr>
          <w:lang w:val="en-US"/>
        </w:rPr>
        <w:t xml:space="preserve">. URL: </w:t>
      </w:r>
      <w:r w:rsidRPr="009468B1">
        <w:rPr>
          <w:lang w:val="en-US"/>
        </w:rPr>
        <w:t>https://ackeeblockchain.com/blog/introducing-tools-for-solidity/</w:t>
      </w:r>
      <w:r>
        <w:rPr>
          <w:lang w:val="en-US"/>
        </w:rPr>
        <w:t xml:space="preserve"> </w:t>
      </w:r>
      <w:r w:rsidRPr="00472DD8">
        <w:rPr>
          <w:lang w:val="en-US"/>
        </w:rPr>
        <w:t>(</w:t>
      </w:r>
      <w:r>
        <w:rPr>
          <w:lang w:val="en-US"/>
        </w:rPr>
        <w:t>accessed: 03.12</w:t>
      </w:r>
      <w:r w:rsidRPr="00472DD8">
        <w:rPr>
          <w:lang w:val="en-US"/>
        </w:rPr>
        <w:t>.2023)</w:t>
      </w:r>
    </w:p>
    <w:p w14:paraId="61D8A0B5" w14:textId="77777777" w:rsidR="00EA6738" w:rsidRDefault="00EA6738" w:rsidP="00EA6738">
      <w:pPr>
        <w:pStyle w:val="a"/>
        <w:rPr>
          <w:lang w:val="uk-UA"/>
        </w:rPr>
      </w:pPr>
      <w:r>
        <w:rPr>
          <w:lang w:val="uk-UA"/>
        </w:rPr>
        <w:t xml:space="preserve"> </w:t>
      </w:r>
      <w:r w:rsidRPr="001975CA">
        <w:rPr>
          <w:lang w:val="uk-UA"/>
        </w:rPr>
        <w:t>What is Truffle?</w:t>
      </w:r>
      <w:r>
        <w:rPr>
          <w:lang w:val="uk-UA"/>
        </w:rPr>
        <w:t xml:space="preserve"> URL: </w:t>
      </w:r>
      <w:r w:rsidRPr="007354CD">
        <w:rPr>
          <w:lang w:val="uk-UA"/>
        </w:rPr>
        <w:t>https://trufflesuite.com/docs/truffle/</w:t>
      </w:r>
      <w:r>
        <w:rPr>
          <w:lang w:val="en-US"/>
        </w:rPr>
        <w:t xml:space="preserve"> </w:t>
      </w:r>
      <w:r w:rsidRPr="00472DD8">
        <w:rPr>
          <w:lang w:val="en-US"/>
        </w:rPr>
        <w:t>(</w:t>
      </w:r>
      <w:r>
        <w:rPr>
          <w:lang w:val="en-US"/>
        </w:rPr>
        <w:t>accessed: 03.12</w:t>
      </w:r>
      <w:r w:rsidRPr="00472DD8">
        <w:rPr>
          <w:lang w:val="en-US"/>
        </w:rPr>
        <w:t>.2023)</w:t>
      </w:r>
    </w:p>
    <w:p w14:paraId="4E9A1C71" w14:textId="77777777" w:rsidR="00EA6738" w:rsidRPr="00F50112" w:rsidRDefault="00EA6738" w:rsidP="00EA6738">
      <w:pPr>
        <w:pStyle w:val="a"/>
        <w:rPr>
          <w:lang w:val="uk-UA"/>
        </w:rPr>
      </w:pPr>
      <w:r>
        <w:rPr>
          <w:lang w:val="en-US"/>
        </w:rPr>
        <w:t xml:space="preserve"> </w:t>
      </w:r>
      <w:r w:rsidRPr="007354CD">
        <w:rPr>
          <w:lang w:val="en-US"/>
        </w:rPr>
        <w:t>What is Ganache?</w:t>
      </w:r>
      <w:r>
        <w:rPr>
          <w:lang w:val="en-US"/>
        </w:rPr>
        <w:t xml:space="preserve"> URL: </w:t>
      </w:r>
      <w:r w:rsidRPr="007354CD">
        <w:rPr>
          <w:lang w:val="en-US"/>
        </w:rPr>
        <w:t>https://trufflesuite.com/docs/ganache/</w:t>
      </w:r>
      <w:r>
        <w:rPr>
          <w:lang w:val="en-US"/>
        </w:rPr>
        <w:t xml:space="preserve"> </w:t>
      </w:r>
      <w:r w:rsidRPr="00472DD8">
        <w:rPr>
          <w:lang w:val="en-US"/>
        </w:rPr>
        <w:t>(</w:t>
      </w:r>
      <w:r>
        <w:rPr>
          <w:lang w:val="en-US"/>
        </w:rPr>
        <w:t>accessed: 03.12</w:t>
      </w:r>
      <w:r w:rsidRPr="00472DD8">
        <w:rPr>
          <w:lang w:val="en-US"/>
        </w:rPr>
        <w:t>.2023)</w:t>
      </w:r>
    </w:p>
    <w:p w14:paraId="0941E8FB" w14:textId="77777777" w:rsidR="00EA6738" w:rsidRPr="002A6BC2" w:rsidRDefault="00EA6738" w:rsidP="00EA6738">
      <w:pPr>
        <w:pStyle w:val="a"/>
        <w:rPr>
          <w:lang w:val="uk-UA"/>
        </w:rPr>
      </w:pPr>
      <w:r>
        <w:rPr>
          <w:lang w:val="uk-UA"/>
        </w:rPr>
        <w:t xml:space="preserve"> </w:t>
      </w:r>
      <w:r w:rsidRPr="00F50112">
        <w:rPr>
          <w:lang w:val="uk-UA"/>
        </w:rPr>
        <w:t>Hardhat Runner</w:t>
      </w:r>
      <w:r>
        <w:rPr>
          <w:lang w:val="uk-UA"/>
        </w:rPr>
        <w:t xml:space="preserve">. </w:t>
      </w:r>
      <w:r>
        <w:rPr>
          <w:lang w:val="en-US"/>
        </w:rPr>
        <w:t xml:space="preserve">URL: </w:t>
      </w:r>
      <w:r w:rsidRPr="00D603D3">
        <w:rPr>
          <w:lang w:val="en-US"/>
        </w:rPr>
        <w:t>https://hardhat.org/docs</w:t>
      </w:r>
      <w:r>
        <w:rPr>
          <w:lang w:val="en-US"/>
        </w:rPr>
        <w:t xml:space="preserve"> </w:t>
      </w:r>
      <w:r w:rsidRPr="00472DD8">
        <w:rPr>
          <w:lang w:val="en-US"/>
        </w:rPr>
        <w:t>(</w:t>
      </w:r>
      <w:r>
        <w:rPr>
          <w:lang w:val="en-US"/>
        </w:rPr>
        <w:t>accessed: 03.12</w:t>
      </w:r>
      <w:r w:rsidRPr="00472DD8">
        <w:rPr>
          <w:lang w:val="en-US"/>
        </w:rPr>
        <w:t>.2023)</w:t>
      </w:r>
    </w:p>
    <w:p w14:paraId="40939510" w14:textId="77777777" w:rsidR="00EA6738" w:rsidRPr="00F50112" w:rsidRDefault="00EA6738" w:rsidP="00EA6738">
      <w:pPr>
        <w:pStyle w:val="a"/>
        <w:rPr>
          <w:lang w:val="uk-UA"/>
        </w:rPr>
      </w:pPr>
      <w:r>
        <w:rPr>
          <w:lang w:val="uk-UA"/>
        </w:rPr>
        <w:t xml:space="preserve"> </w:t>
      </w:r>
      <w:r w:rsidRPr="002A6BC2">
        <w:rPr>
          <w:lang w:val="uk-UA"/>
        </w:rPr>
        <w:t>Jest. URL: https://jestjs.io/</w:t>
      </w:r>
      <w:r>
        <w:rPr>
          <w:lang w:val="uk-UA"/>
        </w:rPr>
        <w:t xml:space="preserve"> </w:t>
      </w:r>
      <w:r w:rsidRPr="00472DD8">
        <w:rPr>
          <w:lang w:val="en-US"/>
        </w:rPr>
        <w:t>(</w:t>
      </w:r>
      <w:r>
        <w:rPr>
          <w:lang w:val="en-US"/>
        </w:rPr>
        <w:t>accessed: 03.12</w:t>
      </w:r>
      <w:r w:rsidRPr="00472DD8">
        <w:rPr>
          <w:lang w:val="en-US"/>
        </w:rPr>
        <w:t>.2023)</w:t>
      </w:r>
    </w:p>
    <w:p w14:paraId="78CA6345" w14:textId="77777777" w:rsidR="00EA6738" w:rsidRPr="00FF07D4" w:rsidRDefault="00EA6738" w:rsidP="00EA6738">
      <w:pPr>
        <w:pStyle w:val="a"/>
        <w:rPr>
          <w:lang w:val="uk-UA"/>
        </w:rPr>
      </w:pPr>
      <w:r w:rsidRPr="00F50112">
        <w:rPr>
          <w:lang w:val="en-US"/>
        </w:rPr>
        <w:t xml:space="preserve"> </w:t>
      </w:r>
      <w:r>
        <w:rPr>
          <w:lang w:val="en-US"/>
        </w:rPr>
        <w:t>Mocha</w:t>
      </w:r>
      <w:r w:rsidRPr="00DA086D">
        <w:rPr>
          <w:lang w:val="en-US"/>
        </w:rPr>
        <w:t xml:space="preserve">. </w:t>
      </w:r>
      <w:r>
        <w:rPr>
          <w:lang w:val="en-US"/>
        </w:rPr>
        <w:t xml:space="preserve">URL: </w:t>
      </w:r>
      <w:r w:rsidRPr="00D603D3">
        <w:rPr>
          <w:lang w:val="en-US"/>
        </w:rPr>
        <w:t>https://mochajs.org/</w:t>
      </w:r>
      <w:r>
        <w:rPr>
          <w:lang w:val="en-US"/>
        </w:rPr>
        <w:t xml:space="preserve"> </w:t>
      </w:r>
      <w:r w:rsidRPr="00472DD8">
        <w:rPr>
          <w:lang w:val="en-US"/>
        </w:rPr>
        <w:t>(</w:t>
      </w:r>
      <w:r>
        <w:rPr>
          <w:lang w:val="en-US"/>
        </w:rPr>
        <w:t>accessed: 03.12</w:t>
      </w:r>
      <w:r w:rsidRPr="00472DD8">
        <w:rPr>
          <w:lang w:val="en-US"/>
        </w:rPr>
        <w:t>.2023)</w:t>
      </w:r>
    </w:p>
    <w:p w14:paraId="074F53D1" w14:textId="77777777" w:rsidR="00EA6738" w:rsidRPr="002A6BC2" w:rsidRDefault="00EA6738" w:rsidP="00EA6738">
      <w:pPr>
        <w:pStyle w:val="a"/>
        <w:rPr>
          <w:lang w:val="uk-UA"/>
        </w:rPr>
      </w:pPr>
      <w:r>
        <w:rPr>
          <w:lang w:val="en-US"/>
        </w:rPr>
        <w:t xml:space="preserve"> </w:t>
      </w:r>
      <w:r w:rsidRPr="00FF07D4">
        <w:rPr>
          <w:lang w:val="en-US"/>
        </w:rPr>
        <w:t>Solidity</w:t>
      </w:r>
      <w:r>
        <w:rPr>
          <w:lang w:val="en-US"/>
        </w:rPr>
        <w:t xml:space="preserve">. URL: </w:t>
      </w:r>
      <w:r w:rsidRPr="00FF07D4">
        <w:rPr>
          <w:lang w:val="en-US"/>
        </w:rPr>
        <w:t>https://docs.soliditylang.org/en/v0.8.10/</w:t>
      </w:r>
      <w:r>
        <w:rPr>
          <w:lang w:val="en-US"/>
        </w:rPr>
        <w:t xml:space="preserve"> </w:t>
      </w:r>
      <w:r w:rsidRPr="00472DD8">
        <w:rPr>
          <w:lang w:val="en-US"/>
        </w:rPr>
        <w:t>(</w:t>
      </w:r>
      <w:r>
        <w:rPr>
          <w:lang w:val="en-US"/>
        </w:rPr>
        <w:t>accessed: 03.12</w:t>
      </w:r>
      <w:r w:rsidRPr="00472DD8">
        <w:rPr>
          <w:lang w:val="en-US"/>
        </w:rPr>
        <w:t>.2023)</w:t>
      </w:r>
    </w:p>
    <w:p w14:paraId="094F353F" w14:textId="77777777" w:rsidR="00EA6738" w:rsidRPr="009468B1" w:rsidRDefault="00EA6738" w:rsidP="00EA6738">
      <w:pPr>
        <w:pStyle w:val="a"/>
        <w:rPr>
          <w:lang w:val="uk-UA"/>
        </w:rPr>
      </w:pPr>
      <w:r>
        <w:rPr>
          <w:lang w:val="uk-UA"/>
        </w:rPr>
        <w:t xml:space="preserve"> </w:t>
      </w:r>
      <w:r w:rsidRPr="00151FEC">
        <w:rPr>
          <w:lang w:val="uk-UA"/>
        </w:rPr>
        <w:t>В. О. Козловський</w:t>
      </w:r>
      <w:r>
        <w:rPr>
          <w:lang w:val="uk-UA"/>
        </w:rPr>
        <w:t xml:space="preserve">, О. Й. Лесько, В. В. Кавецький </w:t>
      </w:r>
      <w:r w:rsidRPr="00151FEC">
        <w:rPr>
          <w:lang w:val="uk-UA"/>
        </w:rPr>
        <w:t>Методичні вказівки до виконання економічної частини магіс</w:t>
      </w:r>
      <w:r>
        <w:rPr>
          <w:lang w:val="uk-UA"/>
        </w:rPr>
        <w:t xml:space="preserve">терських кваліфікаційних робіт. </w:t>
      </w:r>
      <w:r w:rsidRPr="00151FEC">
        <w:rPr>
          <w:lang w:val="uk-UA"/>
        </w:rPr>
        <w:t>ВНТУ</w:t>
      </w:r>
      <w:r>
        <w:rPr>
          <w:lang w:val="uk-UA"/>
        </w:rPr>
        <w:t>,</w:t>
      </w:r>
      <w:r w:rsidRPr="00151FEC">
        <w:rPr>
          <w:lang w:val="uk-UA"/>
        </w:rPr>
        <w:t xml:space="preserve"> Вінниця</w:t>
      </w:r>
      <w:r>
        <w:rPr>
          <w:lang w:val="uk-UA"/>
        </w:rPr>
        <w:t>, 2021.</w:t>
      </w:r>
      <w:r w:rsidRPr="00151FEC">
        <w:rPr>
          <w:lang w:val="uk-UA"/>
        </w:rPr>
        <w:t xml:space="preserve"> 42 с.</w:t>
      </w:r>
    </w:p>
    <w:p w14:paraId="254B8ED7" w14:textId="4E66A6F4" w:rsidR="00EA6738" w:rsidRDefault="00EA6738" w:rsidP="00ED1D6D"/>
    <w:p w14:paraId="531FB8B4" w14:textId="7116DFF7" w:rsidR="00EA6738" w:rsidRDefault="00EA6738" w:rsidP="00ED1D6D"/>
    <w:p w14:paraId="159B0C8E" w14:textId="3B544FD8" w:rsidR="00EA6738" w:rsidRDefault="00EA6738" w:rsidP="00ED1D6D"/>
    <w:p w14:paraId="2C87E89D" w14:textId="6F609BB6" w:rsidR="00EA6738" w:rsidRDefault="00EA6738" w:rsidP="00ED1D6D"/>
    <w:p w14:paraId="4401FCCC" w14:textId="77777777" w:rsidR="00EA6738" w:rsidRDefault="00EA6738" w:rsidP="00EA6738">
      <w:pPr>
        <w:rPr>
          <w:lang w:val="uk-UA"/>
        </w:rPr>
      </w:pPr>
      <w:bookmarkStart w:id="98" w:name="_Toc153227743"/>
    </w:p>
    <w:p w14:paraId="1B4C0716" w14:textId="77777777" w:rsidR="00EA6738" w:rsidRDefault="00EA6738" w:rsidP="00EA6738">
      <w:pPr>
        <w:rPr>
          <w:lang w:val="uk-UA"/>
        </w:rPr>
      </w:pPr>
    </w:p>
    <w:p w14:paraId="4EB89CD3" w14:textId="77777777" w:rsidR="00EA6738" w:rsidRDefault="00EA6738" w:rsidP="00EA6738">
      <w:pPr>
        <w:rPr>
          <w:lang w:val="uk-UA"/>
        </w:rPr>
      </w:pPr>
    </w:p>
    <w:p w14:paraId="1B652F95" w14:textId="77777777" w:rsidR="00EA6738" w:rsidRDefault="00EA6738" w:rsidP="00EA6738">
      <w:pPr>
        <w:rPr>
          <w:lang w:val="uk-UA"/>
        </w:rPr>
      </w:pPr>
    </w:p>
    <w:p w14:paraId="13DF344F" w14:textId="77777777" w:rsidR="00EA6738" w:rsidRDefault="00EA6738" w:rsidP="00EA6738">
      <w:pPr>
        <w:rPr>
          <w:lang w:val="uk-UA"/>
        </w:rPr>
      </w:pPr>
    </w:p>
    <w:p w14:paraId="74E6719E" w14:textId="77777777" w:rsidR="00EA6738" w:rsidRDefault="00EA6738" w:rsidP="00EA6738">
      <w:pPr>
        <w:rPr>
          <w:lang w:val="uk-UA"/>
        </w:rPr>
      </w:pPr>
    </w:p>
    <w:p w14:paraId="47A1C012" w14:textId="77777777" w:rsidR="00EA6738" w:rsidRDefault="00EA6738" w:rsidP="00EA6738">
      <w:pPr>
        <w:rPr>
          <w:lang w:val="uk-UA"/>
        </w:rPr>
      </w:pPr>
    </w:p>
    <w:p w14:paraId="23524E2E" w14:textId="77777777" w:rsidR="00EA6738" w:rsidRDefault="00EA6738" w:rsidP="00EA6738">
      <w:pPr>
        <w:rPr>
          <w:lang w:val="uk-UA"/>
        </w:rPr>
      </w:pPr>
    </w:p>
    <w:p w14:paraId="278DF3CF" w14:textId="77777777" w:rsidR="00EA6738" w:rsidRDefault="00EA6738" w:rsidP="00EA6738">
      <w:pPr>
        <w:rPr>
          <w:lang w:val="uk-UA"/>
        </w:rPr>
      </w:pPr>
    </w:p>
    <w:p w14:paraId="0BCF0F6A" w14:textId="77777777" w:rsidR="00EA6738" w:rsidRDefault="00EA6738" w:rsidP="00EA6738">
      <w:pPr>
        <w:rPr>
          <w:lang w:val="uk-UA"/>
        </w:rPr>
      </w:pPr>
    </w:p>
    <w:p w14:paraId="218F065D" w14:textId="77777777" w:rsidR="00EA6738" w:rsidRDefault="00EA6738" w:rsidP="00EA6738">
      <w:pPr>
        <w:rPr>
          <w:lang w:val="uk-UA"/>
        </w:rPr>
      </w:pPr>
    </w:p>
    <w:p w14:paraId="06F3E1C0" w14:textId="77777777" w:rsidR="00EA6738" w:rsidRDefault="00EA6738" w:rsidP="00EA6738">
      <w:pPr>
        <w:rPr>
          <w:lang w:val="uk-UA"/>
        </w:rPr>
      </w:pPr>
    </w:p>
    <w:p w14:paraId="55282C8F" w14:textId="77777777" w:rsidR="00EA6738" w:rsidRDefault="00EA6738" w:rsidP="00EA6738">
      <w:pPr>
        <w:rPr>
          <w:lang w:val="uk-UA"/>
        </w:rPr>
      </w:pPr>
    </w:p>
    <w:p w14:paraId="0142516E" w14:textId="77777777" w:rsidR="00EA6738" w:rsidRPr="002B41C1" w:rsidRDefault="00EA6738" w:rsidP="00EA6738">
      <w:pPr>
        <w:ind w:firstLine="0"/>
        <w:jc w:val="center"/>
        <w:outlineLvl w:val="0"/>
        <w:rPr>
          <w:rFonts w:cs="Times New Roman"/>
          <w:b/>
          <w:bCs/>
          <w:lang w:val="uk-UA"/>
        </w:rPr>
      </w:pPr>
      <w:bookmarkStart w:id="99" w:name="_Toc153837174"/>
      <w:r w:rsidRPr="002B41C1">
        <w:rPr>
          <w:rFonts w:cs="Times New Roman"/>
          <w:b/>
          <w:bCs/>
          <w:lang w:val="uk-UA"/>
        </w:rPr>
        <w:t>ДОДАТКИ</w:t>
      </w:r>
      <w:bookmarkEnd w:id="98"/>
      <w:bookmarkEnd w:id="99"/>
    </w:p>
    <w:p w14:paraId="683A9684" w14:textId="77777777" w:rsidR="00EA6738" w:rsidRDefault="00EA6738" w:rsidP="00EA6738">
      <w:pPr>
        <w:pStyle w:val="a"/>
        <w:numPr>
          <w:ilvl w:val="0"/>
          <w:numId w:val="0"/>
        </w:numPr>
        <w:rPr>
          <w:lang w:val="uk-UA"/>
        </w:rPr>
      </w:pPr>
    </w:p>
    <w:p w14:paraId="2AAD3094" w14:textId="77777777" w:rsidR="00EA6738" w:rsidRDefault="00EA6738" w:rsidP="00EA6738">
      <w:pPr>
        <w:pStyle w:val="a"/>
        <w:numPr>
          <w:ilvl w:val="0"/>
          <w:numId w:val="0"/>
        </w:numPr>
        <w:rPr>
          <w:lang w:val="uk-UA"/>
        </w:rPr>
      </w:pPr>
    </w:p>
    <w:p w14:paraId="512D6EEA" w14:textId="77777777" w:rsidR="00EA6738" w:rsidRDefault="00EA6738" w:rsidP="00EA6738">
      <w:pPr>
        <w:pStyle w:val="a"/>
        <w:numPr>
          <w:ilvl w:val="0"/>
          <w:numId w:val="0"/>
        </w:numPr>
        <w:rPr>
          <w:lang w:val="uk-UA"/>
        </w:rPr>
      </w:pPr>
    </w:p>
    <w:p w14:paraId="5704D5FB" w14:textId="77777777" w:rsidR="00EA6738" w:rsidRDefault="00EA6738" w:rsidP="00EA6738">
      <w:pPr>
        <w:pStyle w:val="a"/>
        <w:numPr>
          <w:ilvl w:val="0"/>
          <w:numId w:val="0"/>
        </w:numPr>
        <w:rPr>
          <w:lang w:val="uk-UA"/>
        </w:rPr>
      </w:pPr>
    </w:p>
    <w:p w14:paraId="6F91E941" w14:textId="77777777" w:rsidR="00EA6738" w:rsidRDefault="00EA6738" w:rsidP="00EA6738">
      <w:pPr>
        <w:pStyle w:val="a"/>
        <w:numPr>
          <w:ilvl w:val="0"/>
          <w:numId w:val="0"/>
        </w:numPr>
        <w:rPr>
          <w:lang w:val="uk-UA"/>
        </w:rPr>
      </w:pPr>
    </w:p>
    <w:p w14:paraId="4BAE521B" w14:textId="77777777" w:rsidR="00EA6738" w:rsidRDefault="00EA6738" w:rsidP="00EA6738">
      <w:pPr>
        <w:pStyle w:val="a"/>
        <w:numPr>
          <w:ilvl w:val="0"/>
          <w:numId w:val="0"/>
        </w:numPr>
        <w:rPr>
          <w:lang w:val="uk-UA"/>
        </w:rPr>
      </w:pPr>
    </w:p>
    <w:p w14:paraId="7990BA6F" w14:textId="77777777" w:rsidR="00EA6738" w:rsidRDefault="00EA6738" w:rsidP="00EA6738">
      <w:pPr>
        <w:pStyle w:val="a"/>
        <w:numPr>
          <w:ilvl w:val="0"/>
          <w:numId w:val="0"/>
        </w:numPr>
        <w:rPr>
          <w:lang w:val="uk-UA"/>
        </w:rPr>
      </w:pPr>
    </w:p>
    <w:p w14:paraId="404D325B" w14:textId="77777777" w:rsidR="00EA6738" w:rsidRDefault="00EA6738" w:rsidP="00EA6738">
      <w:pPr>
        <w:pStyle w:val="a"/>
        <w:numPr>
          <w:ilvl w:val="0"/>
          <w:numId w:val="0"/>
        </w:numPr>
        <w:rPr>
          <w:lang w:val="uk-UA"/>
        </w:rPr>
      </w:pPr>
    </w:p>
    <w:p w14:paraId="6C91949D" w14:textId="77777777" w:rsidR="00EA6738" w:rsidRDefault="00EA6738" w:rsidP="00EA6738">
      <w:pPr>
        <w:pStyle w:val="a"/>
        <w:numPr>
          <w:ilvl w:val="0"/>
          <w:numId w:val="0"/>
        </w:numPr>
        <w:rPr>
          <w:lang w:val="uk-UA"/>
        </w:rPr>
      </w:pPr>
    </w:p>
    <w:p w14:paraId="27FF36C9" w14:textId="77777777" w:rsidR="00EA6738" w:rsidRDefault="00EA6738" w:rsidP="00EA6738">
      <w:pPr>
        <w:pStyle w:val="a"/>
        <w:numPr>
          <w:ilvl w:val="0"/>
          <w:numId w:val="0"/>
        </w:numPr>
        <w:rPr>
          <w:lang w:val="uk-UA"/>
        </w:rPr>
      </w:pPr>
    </w:p>
    <w:p w14:paraId="04E5784B" w14:textId="77777777" w:rsidR="00EA6738" w:rsidRDefault="00EA6738" w:rsidP="00EA6738">
      <w:pPr>
        <w:pStyle w:val="a"/>
        <w:numPr>
          <w:ilvl w:val="0"/>
          <w:numId w:val="0"/>
        </w:numPr>
        <w:rPr>
          <w:lang w:val="uk-UA"/>
        </w:rPr>
      </w:pPr>
    </w:p>
    <w:p w14:paraId="72447C5B" w14:textId="77777777" w:rsidR="00EA6738" w:rsidRDefault="00EA6738" w:rsidP="00EA6738">
      <w:pPr>
        <w:pStyle w:val="a"/>
        <w:numPr>
          <w:ilvl w:val="0"/>
          <w:numId w:val="0"/>
        </w:numPr>
        <w:rPr>
          <w:lang w:val="uk-UA"/>
        </w:rPr>
      </w:pPr>
    </w:p>
    <w:p w14:paraId="29F8B059" w14:textId="0A936FB4" w:rsidR="00EA6738" w:rsidRDefault="00EA6738" w:rsidP="00EA6738">
      <w:pPr>
        <w:pStyle w:val="a"/>
        <w:numPr>
          <w:ilvl w:val="0"/>
          <w:numId w:val="0"/>
        </w:numPr>
        <w:rPr>
          <w:lang w:val="uk-UA"/>
        </w:rPr>
      </w:pPr>
    </w:p>
    <w:p w14:paraId="5530F154" w14:textId="77777777" w:rsidR="00E7438B" w:rsidRDefault="00E7438B" w:rsidP="00EA6738">
      <w:pPr>
        <w:pStyle w:val="a"/>
        <w:numPr>
          <w:ilvl w:val="0"/>
          <w:numId w:val="0"/>
        </w:numPr>
        <w:rPr>
          <w:lang w:val="uk-UA"/>
        </w:rPr>
      </w:pPr>
    </w:p>
    <w:p w14:paraId="449209EB" w14:textId="77777777" w:rsidR="00EA6738" w:rsidRDefault="00EA6738" w:rsidP="00EA6738">
      <w:pPr>
        <w:pStyle w:val="2"/>
        <w:rPr>
          <w:rFonts w:eastAsia="Calibri"/>
          <w:lang w:val="uk-UA"/>
        </w:rPr>
      </w:pPr>
      <w:bookmarkStart w:id="100" w:name="_Toc153837175"/>
      <w:r>
        <w:rPr>
          <w:rFonts w:eastAsia="Calibri"/>
          <w:lang w:val="uk-UA"/>
        </w:rPr>
        <w:lastRenderedPageBreak/>
        <w:t>ДОДАТОК А</w:t>
      </w:r>
      <w:bookmarkEnd w:id="100"/>
    </w:p>
    <w:p w14:paraId="31935011" w14:textId="77777777" w:rsidR="00EA6738" w:rsidRDefault="00EA6738" w:rsidP="00EA6738">
      <w:pPr>
        <w:spacing w:line="240" w:lineRule="auto"/>
        <w:jc w:val="center"/>
        <w:rPr>
          <w:b/>
          <w:bCs/>
        </w:rPr>
      </w:pPr>
      <w:r>
        <w:rPr>
          <w:b/>
          <w:bCs/>
        </w:rPr>
        <w:t>ПРОТОКОЛ ПЕРЕВІРКИ</w:t>
      </w:r>
    </w:p>
    <w:p w14:paraId="7B7371E4" w14:textId="77777777" w:rsidR="00EA6738" w:rsidRDefault="00EA6738" w:rsidP="00EA6738">
      <w:pPr>
        <w:spacing w:line="240" w:lineRule="auto"/>
        <w:jc w:val="center"/>
        <w:rPr>
          <w:b/>
          <w:bCs/>
        </w:rPr>
      </w:pPr>
      <w:r>
        <w:rPr>
          <w:b/>
          <w:bCs/>
        </w:rPr>
        <w:t>МАГІСТЕРСЬКОЇ КВАЛІФІКАЦІЙНОЇ РОБОТИ</w:t>
      </w:r>
    </w:p>
    <w:p w14:paraId="16E5303E" w14:textId="77777777" w:rsidR="00EA6738" w:rsidRDefault="00EA6738" w:rsidP="00EA6738">
      <w:pPr>
        <w:spacing w:line="240" w:lineRule="auto"/>
        <w:jc w:val="center"/>
        <w:rPr>
          <w:b/>
          <w:bCs/>
        </w:rPr>
      </w:pPr>
      <w:r>
        <w:rPr>
          <w:b/>
          <w:bCs/>
        </w:rPr>
        <w:t>НА НАЯВНІСТЬ ТЕКСТОВИХ ЗАПОЗИЧЕНЬ</w:t>
      </w:r>
    </w:p>
    <w:p w14:paraId="71786A1A" w14:textId="77777777" w:rsidR="00EA6738" w:rsidRDefault="00EA6738" w:rsidP="00EA6738">
      <w:pPr>
        <w:spacing w:line="240" w:lineRule="auto"/>
        <w:jc w:val="center"/>
        <w:rPr>
          <w:b/>
          <w:bCs/>
        </w:rPr>
      </w:pPr>
    </w:p>
    <w:p w14:paraId="338B4E66" w14:textId="77777777" w:rsidR="00EA6738" w:rsidRDefault="00EA6738" w:rsidP="00EA6738">
      <w:pPr>
        <w:spacing w:line="240" w:lineRule="auto"/>
        <w:ind w:left="2127" w:hanging="2127"/>
      </w:pPr>
      <w:r>
        <w:t xml:space="preserve">Назва роботи:  </w:t>
      </w:r>
      <w:r>
        <w:tab/>
      </w:r>
      <w:r>
        <w:rPr>
          <w:color w:val="000000"/>
        </w:rPr>
        <w:t>Метод та засіб генерування смарт-контрактів для захищеного голосування</w:t>
      </w:r>
    </w:p>
    <w:p w14:paraId="024B68B7" w14:textId="77777777" w:rsidR="00EA6738" w:rsidRDefault="00EA6738" w:rsidP="00EA6738">
      <w:pPr>
        <w:widowControl w:val="0"/>
        <w:kinsoku w:val="0"/>
        <w:overflowPunct w:val="0"/>
        <w:autoSpaceDE w:val="0"/>
        <w:autoSpaceDN w:val="0"/>
        <w:adjustRightInd w:val="0"/>
        <w:ind w:firstLine="0"/>
        <w:rPr>
          <w:rStyle w:val="a5"/>
          <w:color w:val="000000"/>
        </w:rPr>
      </w:pPr>
      <w:r>
        <w:t xml:space="preserve">Автор роботи:  </w:t>
      </w:r>
      <w:r>
        <w:tab/>
      </w:r>
      <w:hyperlink r:id="rId158" w:history="1">
        <w:r>
          <w:rPr>
            <w:rStyle w:val="a5"/>
            <w:color w:val="000000"/>
          </w:rPr>
          <w:t>Нагирняк Олег Юрійович</w:t>
        </w:r>
      </w:hyperlink>
    </w:p>
    <w:p w14:paraId="21FCD6CD" w14:textId="77777777" w:rsidR="00EA6738" w:rsidRDefault="00EA6738" w:rsidP="00EA6738">
      <w:pPr>
        <w:widowControl w:val="0"/>
        <w:kinsoku w:val="0"/>
        <w:overflowPunct w:val="0"/>
        <w:autoSpaceDE w:val="0"/>
        <w:autoSpaceDN w:val="0"/>
        <w:adjustRightInd w:val="0"/>
        <w:ind w:firstLine="0"/>
      </w:pPr>
      <w:r>
        <w:t xml:space="preserve">Тип роботи:  </w:t>
      </w:r>
      <w:r>
        <w:rPr>
          <w:u w:val="single"/>
        </w:rPr>
        <w:t xml:space="preserve">       магістерська кваліфікаційна робота            _                           </w:t>
      </w:r>
      <w:r>
        <w:rPr>
          <w:color w:val="FFFFFF" w:themeColor="background1"/>
          <w:u w:val="single"/>
        </w:rPr>
        <w:t>.</w:t>
      </w:r>
      <w:r>
        <w:rPr>
          <w:u w:val="single"/>
        </w:rPr>
        <w:t xml:space="preserve">                                                   </w:t>
      </w:r>
    </w:p>
    <w:p w14:paraId="7BC9314A" w14:textId="77777777" w:rsidR="00EA6738" w:rsidRDefault="00EA6738" w:rsidP="00EA6738">
      <w:pPr>
        <w:ind w:firstLine="0"/>
      </w:pPr>
      <w:r>
        <w:t xml:space="preserve">Підрозділ      </w:t>
      </w:r>
      <w:r>
        <w:rPr>
          <w:u w:val="single"/>
        </w:rPr>
        <w:t xml:space="preserve">       кафедра захисту інформації   ФІТКІ                                         </w:t>
      </w:r>
      <w:r>
        <w:rPr>
          <w:color w:val="FFFFFF" w:themeColor="background1"/>
          <w:u w:val="single"/>
        </w:rPr>
        <w:t>.</w:t>
      </w:r>
      <w:r>
        <w:t xml:space="preserve">   </w:t>
      </w:r>
    </w:p>
    <w:p w14:paraId="7074EB47" w14:textId="77777777" w:rsidR="00EA6738" w:rsidRDefault="00EA6738" w:rsidP="00EA6738">
      <w:pPr>
        <w:ind w:left="3540" w:firstLine="708"/>
      </w:pPr>
      <w:r>
        <w:rPr>
          <w:sz w:val="24"/>
          <w:szCs w:val="20"/>
          <w:vertAlign w:val="superscript"/>
        </w:rPr>
        <w:t xml:space="preserve">(кафедра, факультет) </w:t>
      </w:r>
    </w:p>
    <w:p w14:paraId="5072E553" w14:textId="77777777" w:rsidR="00EA6738" w:rsidRDefault="00EA6738" w:rsidP="00EA6738">
      <w:pPr>
        <w:jc w:val="center"/>
        <w:rPr>
          <w:b/>
          <w:bCs/>
        </w:rPr>
      </w:pPr>
      <w:r>
        <w:rPr>
          <w:b/>
          <w:bCs/>
        </w:rPr>
        <w:t>Показники звіту подібності Unicheck</w:t>
      </w:r>
    </w:p>
    <w:p w14:paraId="62D47598" w14:textId="77777777" w:rsidR="00EA6738" w:rsidRDefault="00EA6738" w:rsidP="00EA6738">
      <w:pPr>
        <w:ind w:firstLine="0"/>
      </w:pPr>
      <w:r>
        <w:t xml:space="preserve">Оригінальність – </w:t>
      </w:r>
      <w:r>
        <w:tab/>
        <w:t>97,59 %.</w:t>
      </w:r>
      <w:r>
        <w:tab/>
      </w:r>
      <w:r>
        <w:tab/>
      </w:r>
      <w:r>
        <w:tab/>
        <w:t>Схожість – 2,41 %.</w:t>
      </w:r>
    </w:p>
    <w:p w14:paraId="0BB03D43" w14:textId="77777777" w:rsidR="00EA6738" w:rsidRDefault="00EA6738" w:rsidP="00EA6738">
      <w:pPr>
        <w:ind w:firstLine="0"/>
      </w:pPr>
      <w:r>
        <w:t xml:space="preserve">Аналіз звіту подібності (відмітити потрібне): </w:t>
      </w:r>
    </w:p>
    <w:p w14:paraId="032ADC2E" w14:textId="77777777" w:rsidR="00EA6738" w:rsidRDefault="00EA6738" w:rsidP="00EA6738">
      <w:pPr>
        <w:ind w:left="567" w:hanging="567"/>
      </w:pPr>
      <w:r>
        <w:rPr>
          <w:b/>
          <w:bCs/>
          <w:sz w:val="32"/>
          <w:szCs w:val="24"/>
        </w:rPr>
        <w:sym w:font="Symbol" w:char="F0D6"/>
      </w:r>
      <w:r>
        <w:rPr>
          <w:b/>
          <w:bCs/>
          <w:sz w:val="32"/>
          <w:szCs w:val="24"/>
        </w:rPr>
        <w:t xml:space="preserve"> </w:t>
      </w:r>
      <w:r>
        <w:t xml:space="preserve"> 1. Запозичення, виявлені у роботі, оформлені коректно і не містять ознак плагіату. </w:t>
      </w:r>
    </w:p>
    <w:p w14:paraId="1E4D83F7" w14:textId="77777777" w:rsidR="00EA6738" w:rsidRDefault="00EA6738" w:rsidP="00EA6738">
      <w:pPr>
        <w:ind w:left="567" w:hanging="567"/>
      </w:pPr>
      <w:r>
        <w:sym w:font="Symbol" w:char="F0FF"/>
      </w:r>
      <w:r>
        <w:t xml:space="preserve">  2. Виявлені у роботі запозичення не мають ознак плагіату, але їх надмірна кількість викликає сумніви щодо цінності роботи і відсутності самостій</w:t>
      </w:r>
      <w:r>
        <w:softHyphen/>
        <w:t xml:space="preserve">ності її виконання автором. Роботу направити на розгляд експертної комісії кафедри. </w:t>
      </w:r>
    </w:p>
    <w:p w14:paraId="1ECC5781" w14:textId="77777777" w:rsidR="00EA6738" w:rsidRDefault="00EA6738" w:rsidP="00EA6738">
      <w:pPr>
        <w:ind w:left="567" w:hanging="567"/>
      </w:pPr>
      <w:r>
        <w:rPr>
          <w:noProof/>
          <w:lang w:val="en-US"/>
        </w:rPr>
        <w:drawing>
          <wp:anchor distT="0" distB="0" distL="114300" distR="114300" simplePos="0" relativeHeight="251703808" behindDoc="1" locked="0" layoutInCell="1" allowOverlap="1" wp14:anchorId="30CCF8F7" wp14:editId="232AC0DF">
            <wp:simplePos x="0" y="0"/>
            <wp:positionH relativeFrom="margin">
              <wp:posOffset>2743200</wp:posOffset>
            </wp:positionH>
            <wp:positionV relativeFrom="margin">
              <wp:posOffset>6566535</wp:posOffset>
            </wp:positionV>
            <wp:extent cx="1485900" cy="779213"/>
            <wp:effectExtent l="0" t="0" r="0" b="1905"/>
            <wp:wrapNone/>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biLevel thresh="75000"/>
                      <a:extLst>
                        <a:ext uri="{BEBA8EAE-BF5A-486C-A8C5-ECC9F3942E4B}">
                          <a14:imgProps xmlns:a14="http://schemas.microsoft.com/office/drawing/2010/main">
                            <a14:imgLayer r:embed="rId160">
                              <a14:imgEffect>
                                <a14:sharpenSoften amount="100000"/>
                              </a14:imgEffect>
                              <a14:imgEffect>
                                <a14:brightnessContrast contrast="-33000"/>
                              </a14:imgEffect>
                            </a14:imgLayer>
                          </a14:imgProps>
                        </a:ext>
                        <a:ext uri="{28A0092B-C50C-407E-A947-70E740481C1C}">
                          <a14:useLocalDpi xmlns:a14="http://schemas.microsoft.com/office/drawing/2010/main" val="0"/>
                        </a:ext>
                      </a:extLst>
                    </a:blip>
                    <a:stretch>
                      <a:fillRect/>
                    </a:stretch>
                  </pic:blipFill>
                  <pic:spPr>
                    <a:xfrm>
                      <a:off x="0" y="0"/>
                      <a:ext cx="1485900" cy="779213"/>
                    </a:xfrm>
                    <a:prstGeom prst="rect">
                      <a:avLst/>
                    </a:prstGeom>
                  </pic:spPr>
                </pic:pic>
              </a:graphicData>
            </a:graphic>
            <wp14:sizeRelH relativeFrom="margin">
              <wp14:pctWidth>0</wp14:pctWidth>
            </wp14:sizeRelH>
            <wp14:sizeRelV relativeFrom="margin">
              <wp14:pctHeight>0</wp14:pctHeight>
            </wp14:sizeRelV>
          </wp:anchor>
        </w:drawing>
      </w:r>
      <w:r>
        <w:sym w:font="Symbol" w:char="F0FF"/>
      </w:r>
      <w:r>
        <w:t xml:space="preserve">  3. Виявлені у роботі запозичення є недобросовісними і мають ознаки пла</w:t>
      </w:r>
      <w:r>
        <w:softHyphen/>
        <w:t>гі</w:t>
      </w:r>
      <w:r>
        <w:softHyphen/>
        <w:t>ату та/або в ній містяться навмисні спотворення тексту, що вказують на спро</w:t>
      </w:r>
      <w:r>
        <w:softHyphen/>
        <w:t xml:space="preserve">би приховування недобросовісних запозичень. </w:t>
      </w:r>
    </w:p>
    <w:p w14:paraId="20459FE5" w14:textId="77777777" w:rsidR="00EA6738" w:rsidRDefault="00EA6738" w:rsidP="00EA6738"/>
    <w:p w14:paraId="2A13D83A" w14:textId="77777777" w:rsidR="00EA6738" w:rsidRDefault="00EA6738" w:rsidP="00EA6738">
      <w:pPr>
        <w:ind w:firstLine="0"/>
        <w:rPr>
          <w:u w:val="single"/>
        </w:rPr>
      </w:pPr>
      <w:r>
        <w:t>Особа, відповідальна за перевірку    ______________        Валентина КАПЛУН</w:t>
      </w:r>
      <w:r>
        <w:tab/>
      </w:r>
      <w:r>
        <w:tab/>
      </w:r>
      <w:r>
        <w:tab/>
      </w:r>
      <w:r>
        <w:tab/>
      </w:r>
      <w:r>
        <w:tab/>
      </w:r>
      <w:r>
        <w:tab/>
      </w:r>
      <w:r>
        <w:tab/>
      </w:r>
      <w:r>
        <w:tab/>
      </w:r>
      <w:r>
        <w:rPr>
          <w:sz w:val="24"/>
          <w:szCs w:val="20"/>
          <w:vertAlign w:val="superscript"/>
        </w:rPr>
        <w:t xml:space="preserve">(підпис) </w:t>
      </w:r>
      <w:r>
        <w:rPr>
          <w:sz w:val="24"/>
          <w:szCs w:val="20"/>
          <w:vertAlign w:val="superscript"/>
        </w:rPr>
        <w:tab/>
      </w:r>
      <w:r>
        <w:rPr>
          <w:sz w:val="24"/>
          <w:szCs w:val="20"/>
          <w:vertAlign w:val="superscript"/>
        </w:rPr>
        <w:tab/>
      </w:r>
      <w:r>
        <w:rPr>
          <w:sz w:val="24"/>
          <w:szCs w:val="20"/>
          <w:vertAlign w:val="superscript"/>
        </w:rPr>
        <w:tab/>
      </w:r>
    </w:p>
    <w:p w14:paraId="7C23FAF8" w14:textId="5CEFC197" w:rsidR="00EA6738" w:rsidRDefault="00EA6738" w:rsidP="00E7438B">
      <w:pPr>
        <w:ind w:firstLine="0"/>
      </w:pPr>
      <w:r>
        <w:t xml:space="preserve">Ознайомлені з повним звітом подібності, який був згенерований </w:t>
      </w:r>
      <w:r w:rsidR="00E7438B">
        <w:t xml:space="preserve">системою Unicheck щодо роботи. </w:t>
      </w:r>
    </w:p>
    <w:p w14:paraId="0B5FF6C1" w14:textId="77777777" w:rsidR="00EA6738" w:rsidRDefault="00EA6738" w:rsidP="00EA6738">
      <w:pPr>
        <w:ind w:left="1416" w:firstLine="708"/>
        <w:rPr>
          <w:lang w:val="uk-UA"/>
        </w:rPr>
      </w:pPr>
      <w:r>
        <w:t xml:space="preserve">Автор роботи </w:t>
      </w:r>
      <w:r>
        <w:tab/>
        <w:t>_____________</w:t>
      </w:r>
      <w:r>
        <w:tab/>
        <w:t xml:space="preserve">       </w:t>
      </w:r>
      <w:r>
        <w:rPr>
          <w:lang w:val="uk-UA"/>
        </w:rPr>
        <w:t>Олег НАГИРНЯК</w:t>
      </w:r>
    </w:p>
    <w:p w14:paraId="79D20481" w14:textId="74228AF0" w:rsidR="00EA6738" w:rsidRPr="00E7438B" w:rsidRDefault="00E7438B" w:rsidP="00E7438B">
      <w:pPr>
        <w:ind w:left="4248" w:firstLine="708"/>
        <w:rPr>
          <w:sz w:val="24"/>
          <w:szCs w:val="20"/>
          <w:vertAlign w:val="superscript"/>
        </w:rPr>
      </w:pPr>
      <w:r>
        <w:rPr>
          <w:sz w:val="24"/>
          <w:szCs w:val="20"/>
          <w:vertAlign w:val="superscript"/>
        </w:rPr>
        <w:t xml:space="preserve">(підпис) </w:t>
      </w:r>
      <w:r>
        <w:rPr>
          <w:sz w:val="24"/>
          <w:szCs w:val="20"/>
          <w:vertAlign w:val="superscript"/>
        </w:rPr>
        <w:tab/>
      </w:r>
      <w:r>
        <w:rPr>
          <w:sz w:val="24"/>
          <w:szCs w:val="20"/>
          <w:vertAlign w:val="superscript"/>
        </w:rPr>
        <w:tab/>
      </w:r>
      <w:r>
        <w:rPr>
          <w:sz w:val="24"/>
          <w:szCs w:val="20"/>
          <w:vertAlign w:val="superscript"/>
        </w:rPr>
        <w:tab/>
      </w:r>
    </w:p>
    <w:p w14:paraId="0903C3F9" w14:textId="77777777" w:rsidR="00EA6738" w:rsidRDefault="00EA6738" w:rsidP="00EA6738">
      <w:pPr>
        <w:ind w:left="1416" w:firstLine="708"/>
        <w:rPr>
          <w:lang w:val="uk-UA"/>
        </w:rPr>
      </w:pPr>
      <w:r>
        <w:t>Керівник роботи _____________</w:t>
      </w:r>
      <w:r>
        <w:tab/>
        <w:t xml:space="preserve">      </w:t>
      </w:r>
      <w:r>
        <w:rPr>
          <w:lang w:val="uk-UA"/>
        </w:rPr>
        <w:t>Юрій БАРИШЕВ</w:t>
      </w:r>
    </w:p>
    <w:p w14:paraId="7081EBB7" w14:textId="77777777" w:rsidR="00EA6738" w:rsidRPr="00E15FB4" w:rsidRDefault="00EA6738" w:rsidP="00EA6738">
      <w:pPr>
        <w:ind w:left="4248" w:firstLine="708"/>
        <w:rPr>
          <w:sz w:val="24"/>
          <w:szCs w:val="20"/>
          <w:vertAlign w:val="superscript"/>
        </w:rPr>
      </w:pPr>
      <w:r>
        <w:rPr>
          <w:sz w:val="24"/>
          <w:szCs w:val="20"/>
          <w:vertAlign w:val="superscript"/>
        </w:rPr>
        <w:t xml:space="preserve">(підпис) </w:t>
      </w:r>
      <w:r>
        <w:rPr>
          <w:sz w:val="24"/>
          <w:szCs w:val="20"/>
          <w:vertAlign w:val="superscript"/>
        </w:rPr>
        <w:tab/>
      </w:r>
      <w:r>
        <w:rPr>
          <w:sz w:val="24"/>
          <w:szCs w:val="20"/>
          <w:vertAlign w:val="superscript"/>
        </w:rPr>
        <w:tab/>
      </w:r>
    </w:p>
    <w:p w14:paraId="433CB787" w14:textId="77777777" w:rsidR="00EA6738" w:rsidRPr="00D87046" w:rsidRDefault="00EA6738" w:rsidP="00E7438B">
      <w:pPr>
        <w:pStyle w:val="2"/>
        <w:spacing w:before="0" w:line="240" w:lineRule="auto"/>
        <w:rPr>
          <w:rFonts w:eastAsia="Calibri"/>
          <w:lang w:val="uk-UA"/>
        </w:rPr>
      </w:pPr>
      <w:bookmarkStart w:id="101" w:name="_Toc153837176"/>
      <w:r w:rsidRPr="00D87046">
        <w:rPr>
          <w:rFonts w:eastAsia="Calibri"/>
          <w:lang w:val="uk-UA"/>
        </w:rPr>
        <w:lastRenderedPageBreak/>
        <w:t xml:space="preserve">ДОДАТОК </w:t>
      </w:r>
      <w:r>
        <w:rPr>
          <w:rFonts w:eastAsia="Calibri"/>
          <w:lang w:val="uk-UA"/>
        </w:rPr>
        <w:t>Б</w:t>
      </w:r>
      <w:bookmarkEnd w:id="101"/>
    </w:p>
    <w:p w14:paraId="0B598D30" w14:textId="77777777" w:rsidR="00EA6738" w:rsidRDefault="00EA6738" w:rsidP="00E7438B">
      <w:pPr>
        <w:pStyle w:val="a"/>
        <w:numPr>
          <w:ilvl w:val="0"/>
          <w:numId w:val="0"/>
        </w:numPr>
        <w:spacing w:line="240" w:lineRule="auto"/>
        <w:jc w:val="center"/>
        <w:rPr>
          <w:b/>
          <w:lang w:val="uk-UA"/>
        </w:rPr>
      </w:pPr>
      <w:r w:rsidRPr="003E61DA">
        <w:rPr>
          <w:b/>
          <w:lang w:val="uk-UA"/>
        </w:rPr>
        <w:t xml:space="preserve">Текст програми </w:t>
      </w:r>
      <w:r>
        <w:rPr>
          <w:b/>
          <w:lang w:val="uk-UA"/>
        </w:rPr>
        <w:t>смарт-контрактів</w:t>
      </w:r>
    </w:p>
    <w:p w14:paraId="058A276F" w14:textId="77777777" w:rsidR="00EA6738" w:rsidRDefault="00EA6738" w:rsidP="00EA6738">
      <w:pPr>
        <w:pStyle w:val="a"/>
        <w:numPr>
          <w:ilvl w:val="0"/>
          <w:numId w:val="0"/>
        </w:numPr>
        <w:spacing w:line="240" w:lineRule="auto"/>
        <w:jc w:val="center"/>
        <w:rPr>
          <w:b/>
          <w:lang w:val="uk-UA"/>
        </w:rPr>
      </w:pPr>
    </w:p>
    <w:p w14:paraId="20177B42" w14:textId="77777777" w:rsidR="00EA6738" w:rsidRPr="008D1E2D" w:rsidRDefault="00EA6738" w:rsidP="00EA6738">
      <w:pPr>
        <w:pStyle w:val="a"/>
        <w:numPr>
          <w:ilvl w:val="0"/>
          <w:numId w:val="0"/>
        </w:numPr>
        <w:spacing w:line="240" w:lineRule="auto"/>
        <w:jc w:val="left"/>
        <w:rPr>
          <w:rFonts w:ascii="Courier New" w:hAnsi="Courier New" w:cs="Courier New"/>
          <w:b/>
          <w:sz w:val="16"/>
          <w:szCs w:val="16"/>
          <w:lang w:val="uk-UA"/>
        </w:rPr>
      </w:pPr>
      <w:r w:rsidRPr="008D1E2D">
        <w:rPr>
          <w:rFonts w:ascii="Courier New" w:hAnsi="Courier New" w:cs="Courier New"/>
          <w:b/>
          <w:sz w:val="16"/>
          <w:szCs w:val="16"/>
          <w:lang w:val="uk-UA"/>
        </w:rPr>
        <w:t>Voting_system.sol:</w:t>
      </w:r>
    </w:p>
    <w:p w14:paraId="3FE053B7"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1BF86AE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SPDX-License-Identifier: MIT</w:t>
      </w:r>
    </w:p>
    <w:p w14:paraId="242AB89A" w14:textId="77777777" w:rsidR="00EA6738"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pragma solidity ^0.8.17;</w:t>
      </w:r>
    </w:p>
    <w:p w14:paraId="15F8AFC2"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007B67B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contract VotingRoleModel {</w:t>
      </w:r>
    </w:p>
    <w:p w14:paraId="1946A0D7"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mapping(address =&gt; bool) roleAdmin;</w:t>
      </w:r>
    </w:p>
    <w:p w14:paraId="459504E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mapping</w:t>
      </w:r>
      <w:r>
        <w:rPr>
          <w:rFonts w:ascii="Courier New" w:hAnsi="Courier New" w:cs="Courier New"/>
          <w:sz w:val="16"/>
          <w:szCs w:val="16"/>
          <w:lang w:val="uk-UA"/>
        </w:rPr>
        <w:t>(address =&gt; bool) roleOperator;</w:t>
      </w:r>
    </w:p>
    <w:p w14:paraId="00EA5BD1"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address owner;</w:t>
      </w:r>
    </w:p>
    <w:p w14:paraId="39D111C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24A3E99F"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constructor() {</w:t>
      </w:r>
    </w:p>
    <w:p w14:paraId="3F462E09"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owner = tx.origin;</w:t>
      </w:r>
    </w:p>
    <w:p w14:paraId="0260EEB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5BB33F25"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068A45A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getOwner() public view returns(address) {</w:t>
      </w:r>
    </w:p>
    <w:p w14:paraId="019F3F5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turn owner;</w:t>
      </w:r>
    </w:p>
    <w:p w14:paraId="554E7387"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r>
        <w:rPr>
          <w:rFonts w:ascii="Courier New" w:hAnsi="Courier New" w:cs="Courier New"/>
          <w:sz w:val="16"/>
          <w:szCs w:val="16"/>
          <w:lang w:val="uk-UA"/>
        </w:rPr>
        <w:t xml:space="preserve"> </w:t>
      </w:r>
    </w:p>
    <w:p w14:paraId="3DB2EA5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checkAdmin(address _address) public view returns(bool) {</w:t>
      </w:r>
    </w:p>
    <w:p w14:paraId="13D5114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turn roleAdmin[_address];</w:t>
      </w:r>
    </w:p>
    <w:p w14:paraId="7004AC6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7E57D76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0AF00D99"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checkOperator(address _address) public view returns(bool) {</w:t>
      </w:r>
    </w:p>
    <w:p w14:paraId="36466573"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turn roleOperator[_address];</w:t>
      </w:r>
    </w:p>
    <w:p w14:paraId="45AEAF77"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598E350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3F9554B7"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grantRoleAdmin(address _address) public onlyOwner {</w:t>
      </w:r>
    </w:p>
    <w:p w14:paraId="5EDFBE08"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Admin[_address], "VotingRoleModel: Role already granted to this address");</w:t>
      </w:r>
    </w:p>
    <w:p w14:paraId="488A12AC"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73FB1B2F"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oleAdmin[_address] = true;</w:t>
      </w:r>
    </w:p>
    <w:p w14:paraId="034EDDF4"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03A58122"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7F579E43"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grantRoleOperator(address _address) public onlyOwner {</w:t>
      </w:r>
    </w:p>
    <w:p w14:paraId="5F5F67E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Operator[_address], "VotingRoleModel: Role already granted to this address");</w:t>
      </w:r>
    </w:p>
    <w:p w14:paraId="6A22692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4529D623"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oleOperator[_address] = true;</w:t>
      </w:r>
    </w:p>
    <w:p w14:paraId="7108E10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7CAE4526"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449FC135"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revokeRoleAdmin(address _address) public onlyOwner {</w:t>
      </w:r>
    </w:p>
    <w:p w14:paraId="3FC3F894"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Admin[_address], "VotingRoleModel: Role is not granted to this address");</w:t>
      </w:r>
    </w:p>
    <w:p w14:paraId="5C2415F0"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6F6A7FA9"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oleAdmin[_address] = false;</w:t>
      </w:r>
    </w:p>
    <w:p w14:paraId="63B070A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02DF877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545CF2A4"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revokeRoleOperator(address _address) public onlyOwner {</w:t>
      </w:r>
    </w:p>
    <w:p w14:paraId="0CD55493"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Operator[_address], "VotingRoleModel: Role is not granted to this address");</w:t>
      </w:r>
    </w:p>
    <w:p w14:paraId="6F1A5175"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5FB3EF56"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oleOperator[_address] = false;</w:t>
      </w:r>
    </w:p>
    <w:p w14:paraId="14F19D92"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1436B006"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110BA2AF"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function transferOwnership(address newOwner) public onlyOwner {</w:t>
      </w:r>
    </w:p>
    <w:p w14:paraId="066CD883"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newOwner != owner, "VotingRoleModel: cannot transfer Ownership to himself");</w:t>
      </w:r>
    </w:p>
    <w:p w14:paraId="18BAD144"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51FACF9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owner = newOwner;</w:t>
      </w:r>
    </w:p>
    <w:p w14:paraId="1DFB461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4BBD1049"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2F26AD3E"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modifier onlyOwner() {</w:t>
      </w:r>
    </w:p>
    <w:p w14:paraId="79D0EC80"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msg.sender == owner, "Only owner can perform this action");</w:t>
      </w:r>
    </w:p>
    <w:p w14:paraId="5F0DE78E"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_;</w:t>
      </w:r>
    </w:p>
    <w:p w14:paraId="33791292"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46CA38AA"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56ECB27D"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modifier onlyAdmin() {</w:t>
      </w:r>
    </w:p>
    <w:p w14:paraId="5188525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Admin[msg.sender], "Only Admin can perform this action");</w:t>
      </w:r>
    </w:p>
    <w:p w14:paraId="75CC4AF1"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_;</w:t>
      </w:r>
    </w:p>
    <w:p w14:paraId="3963F03E"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4A045B8E"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p>
    <w:p w14:paraId="2439390B"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modifier onlyOperator() {</w:t>
      </w:r>
    </w:p>
    <w:p w14:paraId="424E2866"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require(roleOperator[msg.sender], "Only Operator can perform this action");</w:t>
      </w:r>
    </w:p>
    <w:p w14:paraId="4B709CE2"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_;</w:t>
      </w:r>
    </w:p>
    <w:p w14:paraId="3A3F5D0C" w14:textId="77777777" w:rsidR="00EA6738" w:rsidRPr="008D1E2D"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 xml:space="preserve">    }</w:t>
      </w:r>
    </w:p>
    <w:p w14:paraId="2BE1721F" w14:textId="77777777" w:rsidR="00EA6738" w:rsidRDefault="00EA6738" w:rsidP="00EA6738">
      <w:pPr>
        <w:pStyle w:val="a"/>
        <w:numPr>
          <w:ilvl w:val="0"/>
          <w:numId w:val="0"/>
        </w:numPr>
        <w:spacing w:line="240" w:lineRule="auto"/>
        <w:jc w:val="left"/>
        <w:rPr>
          <w:rFonts w:ascii="Courier New" w:hAnsi="Courier New" w:cs="Courier New"/>
          <w:sz w:val="16"/>
          <w:szCs w:val="16"/>
          <w:lang w:val="uk-UA"/>
        </w:rPr>
      </w:pPr>
      <w:r w:rsidRPr="008D1E2D">
        <w:rPr>
          <w:rFonts w:ascii="Courier New" w:hAnsi="Courier New" w:cs="Courier New"/>
          <w:sz w:val="16"/>
          <w:szCs w:val="16"/>
          <w:lang w:val="uk-UA"/>
        </w:rPr>
        <w:t>}</w:t>
      </w:r>
    </w:p>
    <w:p w14:paraId="02E3E429" w14:textId="77777777" w:rsidR="00EA6738" w:rsidRDefault="00EA6738" w:rsidP="00EA6738">
      <w:pPr>
        <w:pStyle w:val="a"/>
        <w:numPr>
          <w:ilvl w:val="0"/>
          <w:numId w:val="0"/>
        </w:numPr>
        <w:spacing w:line="240" w:lineRule="auto"/>
        <w:jc w:val="left"/>
        <w:rPr>
          <w:rFonts w:ascii="Courier New" w:hAnsi="Courier New" w:cs="Courier New"/>
          <w:sz w:val="16"/>
          <w:szCs w:val="16"/>
          <w:lang w:val="uk-UA"/>
        </w:rPr>
      </w:pPr>
    </w:p>
    <w:p w14:paraId="7BB4A4A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contract Voting is VotingRoleModel {</w:t>
      </w:r>
    </w:p>
    <w:p w14:paraId="5C1D778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Builder.VotingParameters votingParams;</w:t>
      </w:r>
    </w:p>
    <w:p w14:paraId="717E82B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D6A04D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lastRenderedPageBreak/>
        <w:t xml:space="preserve">    bool isActive = false;</w:t>
      </w:r>
    </w:p>
    <w:p w14:paraId="074996B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D268FD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uct Voter {</w:t>
      </w:r>
    </w:p>
    <w:p w14:paraId="3B6903E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voted;</w:t>
      </w:r>
    </w:p>
    <w:p w14:paraId="46C74B6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ing vote;</w:t>
      </w:r>
    </w:p>
    <w:p w14:paraId="66A44E6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power;</w:t>
      </w:r>
    </w:p>
    <w:p w14:paraId="4861017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Private;</w:t>
      </w:r>
    </w:p>
    <w:p w14:paraId="4C82EF1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61B985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mapping(address =&gt; Voter) voters;</w:t>
      </w:r>
    </w:p>
    <w:p w14:paraId="7BB0A1B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address[] votedVoters;</w:t>
      </w:r>
    </w:p>
    <w:p w14:paraId="4238CE5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8507F9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uct VotingResult {</w:t>
      </w:r>
    </w:p>
    <w:p w14:paraId="633BFFE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ing[] choices;</w:t>
      </w:r>
    </w:p>
    <w:p w14:paraId="0FD5FDC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votesReceived;</w:t>
      </w:r>
    </w:p>
    <w:p w14:paraId="1F760E4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totalVotes;</w:t>
      </w:r>
    </w:p>
    <w:p w14:paraId="0F0F19E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ing winningChoice;</w:t>
      </w:r>
    </w:p>
    <w:p w14:paraId="516197C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winningVotes;</w:t>
      </w:r>
    </w:p>
    <w:p w14:paraId="28084D2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184191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 votingResult;</w:t>
      </w:r>
    </w:p>
    <w:p w14:paraId="23C4993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4835F25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constructor(VotingBuilder.VotingParameters memory _votingParams) {</w:t>
      </w:r>
    </w:p>
    <w:p w14:paraId="589E27D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 = _votingParams;</w:t>
      </w:r>
    </w:p>
    <w:p w14:paraId="466BBDE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choices = _votingParams.choices;</w:t>
      </w:r>
    </w:p>
    <w:p w14:paraId="2E60E30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55F1EEB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_votingParams.choices.length; i++) {</w:t>
      </w:r>
    </w:p>
    <w:p w14:paraId="3D5FA94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votesReceived.push(0);</w:t>
      </w:r>
    </w:p>
    <w:p w14:paraId="19EE485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558E30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E0A65B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uint256 i = 0; i &lt; _votingParams.votersPrivate.length; i++) {</w:t>
      </w:r>
    </w:p>
    <w:p w14:paraId="0FEC5BE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rs[_votingParams.votersPrivate[i]].isPrivate = true;</w:t>
      </w:r>
    </w:p>
    <w:p w14:paraId="798F22A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332650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_votingParams.isVotePowered) {</w:t>
      </w:r>
    </w:p>
    <w:p w14:paraId="3F5A5BB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rs[_votingParams.votersPrivate[i]].power = _votingParams.voterPowers[i];</w:t>
      </w:r>
    </w:p>
    <w:p w14:paraId="087E433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EE598D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7925D76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3BC5A67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891176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VotingParams() public view onlyAdmin returns (VotingBuilder.VotingParameters memory) {</w:t>
      </w:r>
    </w:p>
    <w:p w14:paraId="613B85E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votingParams;</w:t>
      </w:r>
    </w:p>
    <w:p w14:paraId="438D1E0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7C5B8F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7561EC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IsActive() public view onlyOperator returns (bool) {</w:t>
      </w:r>
    </w:p>
    <w:p w14:paraId="5DE73E2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isActive;</w:t>
      </w:r>
    </w:p>
    <w:p w14:paraId="0B47A50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691B42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EB872F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Voter(address voter) public view onlyOperator returns (Voter memory) {</w:t>
      </w:r>
    </w:p>
    <w:p w14:paraId="751F35C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VoterDisclosed, "Voting: Votes disclosure is not allowed");</w:t>
      </w:r>
    </w:p>
    <w:p w14:paraId="49603C5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voters[voter];</w:t>
      </w:r>
    </w:p>
    <w:p w14:paraId="0BF8807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766514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B48825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VotingResult() public view returns (VotingResult memory) {</w:t>
      </w:r>
    </w:p>
    <w:p w14:paraId="77BCCE8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votingResult;</w:t>
      </w:r>
    </w:p>
    <w:p w14:paraId="214C984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27A469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7F2D92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start() public onlyOperator {</w:t>
      </w:r>
    </w:p>
    <w:p w14:paraId="3A82C11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isActive, "Voting: Voting already started");</w:t>
      </w:r>
    </w:p>
    <w:p w14:paraId="45370B5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6BBADCF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Repeated) {</w:t>
      </w:r>
    </w:p>
    <w:p w14:paraId="7ABC2A8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votedVoters.length; i++) {</w:t>
      </w:r>
    </w:p>
    <w:p w14:paraId="1FB8507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rs[votedVoters[i]].voted = false;</w:t>
      </w:r>
    </w:p>
    <w:p w14:paraId="7CF2B8F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06AEEB9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F90F67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delete votedVoters;</w:t>
      </w:r>
    </w:p>
    <w:p w14:paraId="774C21A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totalVotes = 0;</w:t>
      </w:r>
    </w:p>
    <w:p w14:paraId="3EB4B9C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Choice = "";</w:t>
      </w:r>
    </w:p>
    <w:p w14:paraId="364899C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Votes = 0;</w:t>
      </w:r>
    </w:p>
    <w:p w14:paraId="1A3F685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votingParams.choices.length; i++) {</w:t>
      </w:r>
    </w:p>
    <w:p w14:paraId="0D939D2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votesReceived[i] = 0;</w:t>
      </w:r>
    </w:p>
    <w:p w14:paraId="730124E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0DF0B6A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69C530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62A010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Result.totalVotes == 0, "Voting: Voting is already finished and is not repeated");</w:t>
      </w:r>
    </w:p>
    <w:p w14:paraId="6475EF9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B7628D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sActive = true;</w:t>
      </w:r>
    </w:p>
    <w:p w14:paraId="1F0A5D0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BA0D9D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4D1312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vote(uint256 choiceIndex) public onlyActive {</w:t>
      </w:r>
    </w:p>
    <w:p w14:paraId="38581D6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ers[msg.sender].voted, "Voting: Already voted");</w:t>
      </w:r>
    </w:p>
    <w:p w14:paraId="276CF00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choiceIndex &lt; votingResult.choices.length, "Voting: the selected Choice does not exist");</w:t>
      </w:r>
    </w:p>
    <w:p w14:paraId="19402C4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4DF0934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VotersLimited) {</w:t>
      </w:r>
    </w:p>
    <w:p w14:paraId="214F476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edVoters.length &lt; votingParams.votersLimit, "Voting: Voters Limit already reached");</w:t>
      </w:r>
    </w:p>
    <w:p w14:paraId="7972821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38F4D5F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3C12E1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Private) {</w:t>
      </w:r>
    </w:p>
    <w:p w14:paraId="4511D52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ers[msg.sender].isPrivate, "Voting: You are not among the allowed Private Voters");</w:t>
      </w:r>
    </w:p>
    <w:p w14:paraId="582B778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69697D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A4C0CB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rs[msg.sender].voted = true;</w:t>
      </w:r>
    </w:p>
    <w:p w14:paraId="42909AC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rs[msg.sender].vote = votingResult.choices[choiceIndex];</w:t>
      </w:r>
    </w:p>
    <w:p w14:paraId="408DA28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edVoters.push(msg.sender);</w:t>
      </w:r>
    </w:p>
    <w:p w14:paraId="14A0C24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64AD2B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VotePowered) {</w:t>
      </w:r>
    </w:p>
    <w:p w14:paraId="2F82D96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totalVotes += voters[msg.sender].power;</w:t>
      </w:r>
    </w:p>
    <w:p w14:paraId="49DA0D8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votesReceived[choiceIndex] += voters[msg.sender].power;</w:t>
      </w:r>
    </w:p>
    <w:p w14:paraId="4D45726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7C4266A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totalVotes++;</w:t>
      </w:r>
    </w:p>
    <w:p w14:paraId="1A6A00D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votesReceived[choiceIndex]++;</w:t>
      </w:r>
    </w:p>
    <w:p w14:paraId="6FAE496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0C441CA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2C0C6A9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363067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finishVoting() public onlyActive onlyOperator {</w:t>
      </w:r>
    </w:p>
    <w:p w14:paraId="38FBDF9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maxVotes = 0;</w:t>
      </w:r>
    </w:p>
    <w:p w14:paraId="31BE88E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maxIndex = 0;</w:t>
      </w:r>
    </w:p>
    <w:p w14:paraId="75965A2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doubleWinner = false;</w:t>
      </w:r>
    </w:p>
    <w:p w14:paraId="240DADB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3BCEF33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votingResult.votesReceived.length; i++) {</w:t>
      </w:r>
    </w:p>
    <w:p w14:paraId="0D5570B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Result.votesReceived[i] &gt;= maxVotes) {</w:t>
      </w:r>
    </w:p>
    <w:p w14:paraId="21D2710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Result.votesReceived[i] == maxVotes) {</w:t>
      </w:r>
    </w:p>
    <w:p w14:paraId="2147E5A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doubleWinner = true;</w:t>
      </w:r>
    </w:p>
    <w:p w14:paraId="5E41062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reak;</w:t>
      </w:r>
    </w:p>
    <w:p w14:paraId="7F96475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433B6C0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59AD4FB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maxVotes = votingResult.votesReceived[i];</w:t>
      </w:r>
    </w:p>
    <w:p w14:paraId="68D9131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maxIndex = i;</w:t>
      </w:r>
    </w:p>
    <w:p w14:paraId="6ABF8A1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120870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7E974C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232EB7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maxVotes == 0 || doubleWinner == true) {</w:t>
      </w:r>
    </w:p>
    <w:p w14:paraId="767EF10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Choice = "No winner: no votes or two winners";</w:t>
      </w:r>
    </w:p>
    <w:p w14:paraId="7EF2062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Votes = maxVotes;</w:t>
      </w:r>
    </w:p>
    <w:p w14:paraId="25E3820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sActive = false;</w:t>
      </w:r>
    </w:p>
    <w:p w14:paraId="23FF26D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w:t>
      </w:r>
    </w:p>
    <w:p w14:paraId="0E830FE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506EBE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5952A4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ResultVetoed &amp;&amp; 100 * maxVotes / votingResult.totalVotes != 100) {</w:t>
      </w:r>
    </w:p>
    <w:p w14:paraId="4684B1F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Choice = "No winner: voting result was Votoed";</w:t>
      </w:r>
    </w:p>
    <w:p w14:paraId="6BAB994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Votes = maxVotes;</w:t>
      </w:r>
    </w:p>
    <w:p w14:paraId="31244F7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sActive = false;</w:t>
      </w:r>
    </w:p>
    <w:p w14:paraId="5909B99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w:t>
      </w:r>
    </w:p>
    <w:p w14:paraId="6521872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24AF74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0FE22C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ResultPartial &amp;&amp; 100 * maxVotes / votingResult.totalVotes &lt; votingParams.votesPercentageToWin) {</w:t>
      </w:r>
    </w:p>
    <w:p w14:paraId="50893C6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Choice = "No winner: No choice reached the required Votes Percentage To Win";</w:t>
      </w:r>
    </w:p>
    <w:p w14:paraId="3BDE3A6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Votes = maxVotes;</w:t>
      </w:r>
    </w:p>
    <w:p w14:paraId="5772F06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6F7DBD1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Choice = votingResult.choices[maxIndex];</w:t>
      </w:r>
    </w:p>
    <w:p w14:paraId="45CB159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Result.winningVotes = maxVotes;</w:t>
      </w:r>
    </w:p>
    <w:p w14:paraId="1B08D2D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3C8C914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7ADA26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sActive = false;</w:t>
      </w:r>
    </w:p>
    <w:p w14:paraId="5B3C85A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3BDFA2D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D77102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modifier onlyActive() {</w:t>
      </w:r>
    </w:p>
    <w:p w14:paraId="2BB2D62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isActive, "Voting: Voting is deactivated");</w:t>
      </w:r>
    </w:p>
    <w:p w14:paraId="06CD411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_;</w:t>
      </w:r>
    </w:p>
    <w:p w14:paraId="0B46394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32657DC" w14:textId="76E53006" w:rsidR="00EA673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w:t>
      </w:r>
    </w:p>
    <w:p w14:paraId="41053D7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contract VotingBuilder is VotingRoleModel {</w:t>
      </w:r>
    </w:p>
    <w:p w14:paraId="0114781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 private voting;</w:t>
      </w:r>
    </w:p>
    <w:p w14:paraId="0950E7F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FE0037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uct VotingParameters {</w:t>
      </w:r>
    </w:p>
    <w:p w14:paraId="4FF1C09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Repeated;</w:t>
      </w:r>
    </w:p>
    <w:p w14:paraId="08752BC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VoterDisclosed;</w:t>
      </w:r>
    </w:p>
    <w:p w14:paraId="121C63F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VotePowered;</w:t>
      </w:r>
    </w:p>
    <w:p w14:paraId="663457F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VotersLimited;</w:t>
      </w:r>
    </w:p>
    <w:p w14:paraId="012093E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Private;</w:t>
      </w:r>
    </w:p>
    <w:p w14:paraId="59D5C1B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lastRenderedPageBreak/>
        <w:t xml:space="preserve">        bool isResultPartial;</w:t>
      </w:r>
    </w:p>
    <w:p w14:paraId="7875F61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ResultVetoed;</w:t>
      </w:r>
    </w:p>
    <w:p w14:paraId="606F409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MultiChoiced;</w:t>
      </w:r>
    </w:p>
    <w:p w14:paraId="270D2E6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isFunded;</w:t>
      </w:r>
    </w:p>
    <w:p w14:paraId="3FBB026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0459395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fundingUsersLimit;</w:t>
      </w:r>
    </w:p>
    <w:p w14:paraId="6DF8757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votersLimit;</w:t>
      </w:r>
    </w:p>
    <w:p w14:paraId="6FC0754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votesPercentageToWin;</w:t>
      </w:r>
    </w:p>
    <w:p w14:paraId="455F430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729AA26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address[] votersPrivate;</w:t>
      </w:r>
    </w:p>
    <w:p w14:paraId="315635B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voterPowers;</w:t>
      </w:r>
    </w:p>
    <w:p w14:paraId="5357B31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tring[] choices;</w:t>
      </w:r>
    </w:p>
    <w:p w14:paraId="0544E668" w14:textId="6872276D"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3F47E69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eters votingParams;</w:t>
      </w:r>
    </w:p>
    <w:p w14:paraId="4467162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41C9154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VotingParams() public view onlyAdmin returns (VotingParameters memory) {</w:t>
      </w:r>
    </w:p>
    <w:p w14:paraId="5A42397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votingParams;</w:t>
      </w:r>
    </w:p>
    <w:p w14:paraId="3FB248ED" w14:textId="3ADFD85D"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35A48D5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Funded(uint256 usersAmount) public onlyAdmin {</w:t>
      </w:r>
    </w:p>
    <w:p w14:paraId="04CFAD0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Funded) {</w:t>
      </w:r>
    </w:p>
    <w:p w14:paraId="2E2ED97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VotersLimited == true,"VotingBuilder: voting should has voters limit to be able to fund voters");</w:t>
      </w:r>
    </w:p>
    <w:p w14:paraId="565A5D5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Private == true,"VotingBuilder: voting should has private voters to be able to fund voters");</w:t>
      </w:r>
    </w:p>
    <w:p w14:paraId="63BC812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1B413E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usersAmount &gt;= votingParams.votersLimit,"VotingBuilder: Funding users limit cannot be lower than total voters limit");</w:t>
      </w:r>
    </w:p>
    <w:p w14:paraId="046D6BF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usersAmount == votingParams.votersPrivate.length,"VotingBuilder: Funding users limit and Private Voters amount mismatch");</w:t>
      </w:r>
    </w:p>
    <w:p w14:paraId="74D4197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07E25E5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fundingUsersLimit = usersAmount;</w:t>
      </w:r>
    </w:p>
    <w:p w14:paraId="124A4E1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Funded = true;</w:t>
      </w:r>
    </w:p>
    <w:p w14:paraId="47A235A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34F0053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Funded = false;</w:t>
      </w:r>
    </w:p>
    <w:p w14:paraId="7705748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639D1EC" w14:textId="4FBC6BC8"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433701B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Repeated() public onlyAdmin {</w:t>
      </w:r>
    </w:p>
    <w:p w14:paraId="304A493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Repeated) {</w:t>
      </w:r>
    </w:p>
    <w:p w14:paraId="2CE7742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VotersLimited == true,"VotingBuilder: voting should has voters Limit to be Repeated");</w:t>
      </w:r>
    </w:p>
    <w:p w14:paraId="465F1C2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votersLimit &lt;= 5000,"VotingBuilder: Repeated voting supports 5000 voters maximum ");</w:t>
      </w:r>
    </w:p>
    <w:p w14:paraId="49C91D2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436F3D9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Funded = false;</w:t>
      </w:r>
    </w:p>
    <w:p w14:paraId="1D9B02C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Repeated = true;</w:t>
      </w:r>
    </w:p>
    <w:p w14:paraId="5EC6713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7DF264E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Repeated = false;</w:t>
      </w:r>
    </w:p>
    <w:p w14:paraId="57150F6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2DA4C0F0" w14:textId="32893225"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248A928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VoterDisclosed() public onlyAdmin {</w:t>
      </w:r>
    </w:p>
    <w:p w14:paraId="732408A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rDisclosed = !votingParams.isVoterDisclosed;</w:t>
      </w:r>
    </w:p>
    <w:p w14:paraId="6CEACCDD" w14:textId="4F2FB64F"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06C239A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VotePowered(uint256[] memory powers) public onlyAdmin {</w:t>
      </w:r>
    </w:p>
    <w:p w14:paraId="642B008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VotePowered) {</w:t>
      </w:r>
    </w:p>
    <w:p w14:paraId="60BF353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VotersLimited == true,"VotingBuilder: voting should has voters limit to grant power to voters");</w:t>
      </w:r>
    </w:p>
    <w:p w14:paraId="226995D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isPrivate == true,"VotingBuilder: voting should has private voters to grant power to voters");</w:t>
      </w:r>
    </w:p>
    <w:p w14:paraId="47A518B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powers.length == votingParams.votersPrivate.length,"VotingBuilder: voter Powers and allowed Private Voters arrays length mismatch");</w:t>
      </w:r>
    </w:p>
    <w:p w14:paraId="23B106C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95D0CC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powers.length; i++) {</w:t>
      </w:r>
    </w:p>
    <w:p w14:paraId="61BF1E8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powers[i] &gt;= 1,"VotingBuilder: voter Power must be at least 1");</w:t>
      </w:r>
    </w:p>
    <w:p w14:paraId="7C02254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rPowers.push(powers[i]);</w:t>
      </w:r>
    </w:p>
    <w:p w14:paraId="795C527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65D51C1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Powered = true;</w:t>
      </w:r>
    </w:p>
    <w:p w14:paraId="3BA45FE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2BFED7F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delete votingParams.voterPowers;</w:t>
      </w:r>
    </w:p>
    <w:p w14:paraId="6AAFCC0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Powered = false;</w:t>
      </w:r>
    </w:p>
    <w:p w14:paraId="7534578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77130E15" w14:textId="5ED82BBB"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311022A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VotersLimited(uint256 _votersLimit) public onlyAdmin {</w:t>
      </w:r>
    </w:p>
    <w:p w14:paraId="530E579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VotersLimited) {</w:t>
      </w:r>
    </w:p>
    <w:p w14:paraId="6842ACB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rsLimit = _votersLimit;</w:t>
      </w:r>
    </w:p>
    <w:p w14:paraId="60E8F48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rsLimited = true;</w:t>
      </w:r>
    </w:p>
    <w:p w14:paraId="63F97ED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7582CBF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Funded = false;</w:t>
      </w:r>
    </w:p>
    <w:p w14:paraId="35D8FF0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Powered = false;</w:t>
      </w:r>
    </w:p>
    <w:p w14:paraId="60BD9B0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Private = false;</w:t>
      </w:r>
    </w:p>
    <w:p w14:paraId="64F0EDF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rsLimit = 0;</w:t>
      </w:r>
    </w:p>
    <w:p w14:paraId="09E65D8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rsLimited = false;</w:t>
      </w:r>
    </w:p>
    <w:p w14:paraId="659E9F0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7639930D" w14:textId="003A4A27"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lastRenderedPageBreak/>
        <w:t xml:space="preserve">    }</w:t>
      </w:r>
    </w:p>
    <w:p w14:paraId="19CB46E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Private(address[] memory voters) public onlyAdmin {</w:t>
      </w:r>
    </w:p>
    <w:p w14:paraId="266B8BB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votingParams.isPrivate) {</w:t>
      </w:r>
    </w:p>
    <w:p w14:paraId="06DAF09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ers.length &lt;= 5000,"VotingBuilder: Private voting supports 5000 voters maximum ");</w:t>
      </w:r>
    </w:p>
    <w:p w14:paraId="184CFB9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5C5DB4A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VotersLimited) {</w:t>
      </w:r>
    </w:p>
    <w:p w14:paraId="11E8B68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ers.length &lt;= votingParams.votersLimit,"VotingBuilder: Private Voters amount cannot be higher than total voters limit");</w:t>
      </w:r>
    </w:p>
    <w:p w14:paraId="27AFFC1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2565DE8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5016F6C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rsPrivate = voters;</w:t>
      </w:r>
    </w:p>
    <w:p w14:paraId="1C04FA7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Private = true;</w:t>
      </w:r>
    </w:p>
    <w:p w14:paraId="0608A0F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1413C40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delete votingParams.votersPrivate;</w:t>
      </w:r>
    </w:p>
    <w:p w14:paraId="5553FF0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Funded = false;</w:t>
      </w:r>
    </w:p>
    <w:p w14:paraId="126BC27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VotePowered = false;</w:t>
      </w:r>
    </w:p>
    <w:p w14:paraId="4B10A3B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Private = false;</w:t>
      </w:r>
    </w:p>
    <w:p w14:paraId="5865F58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3666F4E2" w14:textId="55ED61A1"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26CD437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ResultPartial(uint256 _percentage) public onlyAdmin {</w:t>
      </w:r>
    </w:p>
    <w:p w14:paraId="2BA1088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_percentage &gt;= 0 &amp;&amp; _percentage &lt;= 100, "VotingBuilder: voting winning Percentage must be between 0 and 100");</w:t>
      </w:r>
    </w:p>
    <w:p w14:paraId="5BD067D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 (_percentage &gt;= 0 &amp;&amp; _percentage &lt;= 50) {</w:t>
      </w:r>
    </w:p>
    <w:p w14:paraId="652CDD0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sPercentageToWin = 0;</w:t>
      </w:r>
    </w:p>
    <w:p w14:paraId="05273BC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ResultPartial = false;</w:t>
      </w:r>
    </w:p>
    <w:p w14:paraId="4D2D98B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6948604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votesPercentageToWin = _percentage;</w:t>
      </w:r>
    </w:p>
    <w:p w14:paraId="18A2355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ResultPartial = true;</w:t>
      </w:r>
    </w:p>
    <w:p w14:paraId="21E4671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00A512AE" w14:textId="4583619D"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57CA516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ResultVetoed() public onlyAdmin {</w:t>
      </w:r>
    </w:p>
    <w:p w14:paraId="07A3005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ResultVetoed = !votingParams.isResultVetoed;</w:t>
      </w:r>
    </w:p>
    <w:p w14:paraId="7FED3D46" w14:textId="78CC3DF1"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4B54B15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toggleIsMultiChoiced(string[] memory _choices) public onlyAdmin {</w:t>
      </w:r>
    </w:p>
    <w:p w14:paraId="0B24742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_choices.length &lt;= 20 , "VotingBuilder: Max choices amount is 20");</w:t>
      </w:r>
    </w:p>
    <w:p w14:paraId="1089E22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4B6AD8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delete votingParams.choices;</w:t>
      </w:r>
    </w:p>
    <w:p w14:paraId="3F2C752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7963F5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_choices.length &lt;= 1) {</w:t>
      </w:r>
    </w:p>
    <w:p w14:paraId="4A08C9F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choices.push("yes");</w:t>
      </w:r>
    </w:p>
    <w:p w14:paraId="4E38EF0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choices.push("no");</w:t>
      </w:r>
    </w:p>
    <w:p w14:paraId="7935F73D"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265AE55C"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MultiChoiced = false;</w:t>
      </w:r>
    </w:p>
    <w:p w14:paraId="081DBA3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777C8D0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choices = _choices;</w:t>
      </w:r>
    </w:p>
    <w:p w14:paraId="003ABA8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s.isMultiChoiced = true;</w:t>
      </w:r>
    </w:p>
    <w:p w14:paraId="6812B26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4A82FDF" w14:textId="1EB2E386" w:rsidR="00EA6738" w:rsidRPr="00A56D28" w:rsidRDefault="00203301"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1341346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createVoting() public payable onlyAdmin noReentrancy {</w:t>
      </w:r>
    </w:p>
    <w:p w14:paraId="4784750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votingParams.choices.length &gt; 1, "VotingBuilder: Voting cannot be created without choices");</w:t>
      </w:r>
    </w:p>
    <w:p w14:paraId="3F8AD2C1"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if(votingParams.isFunded) {</w:t>
      </w:r>
    </w:p>
    <w:p w14:paraId="4BC412F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msg.value &gt; 0, "VotingBuilder: No ether sent for funded voting");</w:t>
      </w:r>
    </w:p>
    <w:p w14:paraId="3C17D024"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numAddresses = votingParams.votersPrivate.length;</w:t>
      </w:r>
      <w:r>
        <w:rPr>
          <w:rFonts w:ascii="Courier New" w:hAnsi="Courier New" w:cs="Courier New"/>
          <w:sz w:val="16"/>
          <w:szCs w:val="16"/>
          <w:lang w:val="uk-UA"/>
        </w:rPr>
        <w:t xml:space="preserve"> </w:t>
      </w:r>
    </w:p>
    <w:p w14:paraId="7898C313"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numAddresses &gt; 0, "VotingBuilder: N</w:t>
      </w:r>
      <w:r>
        <w:rPr>
          <w:rFonts w:ascii="Courier New" w:hAnsi="Courier New" w:cs="Courier New"/>
          <w:sz w:val="16"/>
          <w:szCs w:val="16"/>
          <w:lang w:val="uk-UA"/>
        </w:rPr>
        <w:t>o addresses to distribute to");</w:t>
      </w:r>
    </w:p>
    <w:p w14:paraId="1780B37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uint256 amountPerAddress = msg.value / numAddresses;</w:t>
      </w:r>
    </w:p>
    <w:p w14:paraId="3F7227A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p>
    <w:p w14:paraId="19685E2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success;</w:t>
      </w:r>
    </w:p>
    <w:p w14:paraId="53F0DD40"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or (uint256 i = 0; i &lt; numAddresses; i++) {</w:t>
      </w:r>
    </w:p>
    <w:p w14:paraId="5A64CD5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address payable recipient = payable(votingParams.votersPrivate[i]);</w:t>
      </w:r>
    </w:p>
    <w:p w14:paraId="682694C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success, ) = recipient.call{value: amountPerAddress}("");</w:t>
      </w:r>
    </w:p>
    <w:p w14:paraId="2B26F1D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success, string(abi.encodePacked("VotingBuilder: ether funding failed for voter ", address(recipient))));</w:t>
      </w:r>
    </w:p>
    <w:p w14:paraId="10185A2A"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147B24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 else {</w:t>
      </w:r>
    </w:p>
    <w:p w14:paraId="06904B42"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msg.value == 0, "VotingBuilder: Funding is deactivated, TX value should be 0");</w:t>
      </w:r>
    </w:p>
    <w:p w14:paraId="68A3CC2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6EDD238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Parameters memory params = votingParams;</w:t>
      </w:r>
    </w:p>
    <w:p w14:paraId="34A8E6E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voting = new Voting(params);</w:t>
      </w:r>
    </w:p>
    <w:p w14:paraId="4EB02016"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55CBCDD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function getVoting() public view onlyAdmin returns (Voting) {</w:t>
      </w:r>
    </w:p>
    <w:p w14:paraId="06A4E03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turn voting;</w:t>
      </w:r>
    </w:p>
    <w:p w14:paraId="7E3A6469"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Pr>
          <w:rFonts w:ascii="Courier New" w:hAnsi="Courier New" w:cs="Courier New"/>
          <w:sz w:val="16"/>
          <w:szCs w:val="16"/>
          <w:lang w:val="uk-UA"/>
        </w:rPr>
        <w:t xml:space="preserve">    }</w:t>
      </w:r>
    </w:p>
    <w:p w14:paraId="212B067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bool private locked;</w:t>
      </w:r>
    </w:p>
    <w:p w14:paraId="0AA38927"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modifier noReentrancy() {</w:t>
      </w:r>
    </w:p>
    <w:p w14:paraId="3ED15E0E"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require(!locked, "VotingBuilder: Reentrant call");</w:t>
      </w:r>
    </w:p>
    <w:p w14:paraId="01122478"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locked = true;</w:t>
      </w:r>
    </w:p>
    <w:p w14:paraId="300DB9DB"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_;</w:t>
      </w:r>
    </w:p>
    <w:p w14:paraId="199FCB1F"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locked = false;</w:t>
      </w:r>
    </w:p>
    <w:p w14:paraId="22402AF5" w14:textId="77777777" w:rsidR="00EA6738" w:rsidRPr="00A56D2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 xml:space="preserve">    }</w:t>
      </w:r>
    </w:p>
    <w:p w14:paraId="12BCCE2A" w14:textId="77777777" w:rsidR="00EA6738" w:rsidRDefault="00EA6738" w:rsidP="00EA6738">
      <w:pPr>
        <w:pStyle w:val="a"/>
        <w:numPr>
          <w:ilvl w:val="0"/>
          <w:numId w:val="0"/>
        </w:numPr>
        <w:spacing w:line="240" w:lineRule="auto"/>
        <w:jc w:val="left"/>
        <w:rPr>
          <w:rFonts w:ascii="Courier New" w:hAnsi="Courier New" w:cs="Courier New"/>
          <w:sz w:val="16"/>
          <w:szCs w:val="16"/>
          <w:lang w:val="uk-UA"/>
        </w:rPr>
      </w:pPr>
      <w:r w:rsidRPr="00A56D28">
        <w:rPr>
          <w:rFonts w:ascii="Courier New" w:hAnsi="Courier New" w:cs="Courier New"/>
          <w:sz w:val="16"/>
          <w:szCs w:val="16"/>
          <w:lang w:val="uk-UA"/>
        </w:rPr>
        <w:t>}</w:t>
      </w:r>
    </w:p>
    <w:p w14:paraId="703DD239" w14:textId="77777777" w:rsidR="00EA6738" w:rsidRPr="00D87046" w:rsidRDefault="00EA6738" w:rsidP="00EA6738">
      <w:pPr>
        <w:pStyle w:val="2"/>
        <w:rPr>
          <w:rFonts w:eastAsia="Calibri"/>
          <w:lang w:val="uk-UA"/>
        </w:rPr>
      </w:pPr>
      <w:bookmarkStart w:id="102" w:name="_Toc153837177"/>
      <w:r w:rsidRPr="00D87046">
        <w:rPr>
          <w:rFonts w:eastAsia="Calibri"/>
          <w:lang w:val="uk-UA"/>
        </w:rPr>
        <w:lastRenderedPageBreak/>
        <w:t xml:space="preserve">ДОДАТОК </w:t>
      </w:r>
      <w:r>
        <w:rPr>
          <w:rFonts w:eastAsia="Calibri"/>
          <w:lang w:val="uk-UA"/>
        </w:rPr>
        <w:t>В</w:t>
      </w:r>
      <w:bookmarkEnd w:id="102"/>
    </w:p>
    <w:p w14:paraId="0EB6B64E" w14:textId="77777777" w:rsidR="00EA6738" w:rsidRDefault="00EA6738" w:rsidP="00EA6738">
      <w:pPr>
        <w:pStyle w:val="a"/>
        <w:numPr>
          <w:ilvl w:val="0"/>
          <w:numId w:val="0"/>
        </w:numPr>
        <w:spacing w:line="240" w:lineRule="auto"/>
        <w:jc w:val="center"/>
        <w:rPr>
          <w:b/>
          <w:lang w:val="uk-UA"/>
        </w:rPr>
      </w:pPr>
      <w:r w:rsidRPr="003E61DA">
        <w:rPr>
          <w:b/>
          <w:lang w:val="uk-UA"/>
        </w:rPr>
        <w:t xml:space="preserve">Текст програми </w:t>
      </w:r>
      <w:r>
        <w:rPr>
          <w:b/>
          <w:lang w:val="uk-UA"/>
        </w:rPr>
        <w:t>автоматичних тестів</w:t>
      </w:r>
    </w:p>
    <w:p w14:paraId="127C8543" w14:textId="77777777" w:rsidR="00EA6738" w:rsidRDefault="00EA6738" w:rsidP="00EA6738">
      <w:pPr>
        <w:pStyle w:val="a"/>
        <w:numPr>
          <w:ilvl w:val="0"/>
          <w:numId w:val="0"/>
        </w:numPr>
        <w:spacing w:line="240" w:lineRule="auto"/>
        <w:jc w:val="left"/>
        <w:rPr>
          <w:b/>
          <w:lang w:val="uk-UA"/>
        </w:rPr>
      </w:pPr>
    </w:p>
    <w:p w14:paraId="4E111449" w14:textId="77777777" w:rsidR="00EA6738" w:rsidRPr="00FD35A8" w:rsidRDefault="00EA6738" w:rsidP="00EA6738">
      <w:pPr>
        <w:pStyle w:val="a"/>
        <w:numPr>
          <w:ilvl w:val="0"/>
          <w:numId w:val="0"/>
        </w:numPr>
        <w:spacing w:line="240" w:lineRule="auto"/>
        <w:jc w:val="left"/>
        <w:rPr>
          <w:rFonts w:ascii="Courier New" w:hAnsi="Courier New" w:cs="Courier New"/>
          <w:b/>
          <w:sz w:val="16"/>
          <w:szCs w:val="16"/>
          <w:lang w:val="uk-UA"/>
        </w:rPr>
      </w:pPr>
      <w:r w:rsidRPr="00FD35A8">
        <w:rPr>
          <w:rFonts w:ascii="Courier New" w:hAnsi="Courier New" w:cs="Courier New"/>
          <w:b/>
          <w:sz w:val="16"/>
          <w:szCs w:val="16"/>
          <w:lang w:val="uk-UA"/>
        </w:rPr>
        <w:t>voting-system-test.js:</w:t>
      </w:r>
    </w:p>
    <w:p w14:paraId="00441029" w14:textId="77777777" w:rsidR="00EA6738" w:rsidRDefault="00EA6738" w:rsidP="00EA6738">
      <w:pPr>
        <w:pStyle w:val="a"/>
        <w:numPr>
          <w:ilvl w:val="0"/>
          <w:numId w:val="0"/>
        </w:numPr>
        <w:spacing w:line="240" w:lineRule="auto"/>
        <w:jc w:val="left"/>
        <w:rPr>
          <w:rFonts w:ascii="Courier New" w:hAnsi="Courier New" w:cs="Courier New"/>
          <w:sz w:val="16"/>
          <w:szCs w:val="16"/>
          <w:lang w:val="uk-UA"/>
        </w:rPr>
      </w:pPr>
    </w:p>
    <w:p w14:paraId="4E2CAD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const { expect } = require("chai");</w:t>
      </w:r>
    </w:p>
    <w:p w14:paraId="231BAC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7B4F6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let signers;</w:t>
      </w:r>
    </w:p>
    <w:p w14:paraId="746723D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let votingbuilder;</w:t>
      </w:r>
    </w:p>
    <w:p w14:paraId="33D681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72039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beforeEach(async function () {</w:t>
      </w:r>
    </w:p>
    <w:p w14:paraId="3A56C5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votingbuilder = await ethers.deployContract("VotingBuilder");</w:t>
      </w:r>
    </w:p>
    <w:p w14:paraId="2DEBDF9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waitForDeployment();</w:t>
      </w:r>
    </w:p>
    <w:p w14:paraId="4CEC68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467A6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signers = await ethers.getSigners();</w:t>
      </w:r>
    </w:p>
    <w:p w14:paraId="3760F6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w:t>
      </w:r>
    </w:p>
    <w:p w14:paraId="1DDDA1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A7F43A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describe("1. Voting Builder", function () {</w:t>
      </w:r>
    </w:p>
    <w:p w14:paraId="5F52403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1: check VotingParameters structure", async function () {</w:t>
      </w:r>
    </w:p>
    <w:p w14:paraId="717772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E771C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A97041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E8490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be.a("boolean");</w:t>
      </w:r>
    </w:p>
    <w:p w14:paraId="1E95C2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be.a("boolean");</w:t>
      </w:r>
    </w:p>
    <w:p w14:paraId="726666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be.a("boolean");</w:t>
      </w:r>
    </w:p>
    <w:p w14:paraId="5D749A3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be.a("boolean");</w:t>
      </w:r>
    </w:p>
    <w:p w14:paraId="5D4C63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be.a("boolean");</w:t>
      </w:r>
    </w:p>
    <w:p w14:paraId="568B6E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be.a("boolean");</w:t>
      </w:r>
    </w:p>
    <w:p w14:paraId="3E1433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be.a("boolean");</w:t>
      </w:r>
    </w:p>
    <w:p w14:paraId="28105A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be.a("boolean");</w:t>
      </w:r>
    </w:p>
    <w:p w14:paraId="165F7B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be.a("boolean");</w:t>
      </w:r>
    </w:p>
    <w:p w14:paraId="68078A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451C6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be.a("bigint");</w:t>
      </w:r>
    </w:p>
    <w:p w14:paraId="503ADE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Limit).to.be.a("bigint");</w:t>
      </w:r>
    </w:p>
    <w:p w14:paraId="7D768E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be.a("bigint");</w:t>
      </w:r>
    </w:p>
    <w:p w14:paraId="484E07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4901C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be.an("array");</w:t>
      </w:r>
    </w:p>
    <w:p w14:paraId="579B65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be.an("array");</w:t>
      </w:r>
    </w:p>
    <w:p w14:paraId="7F9A9F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be.an("array");</w:t>
      </w:r>
    </w:p>
    <w:p w14:paraId="69D8B4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99BD17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9C0A6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2: check VotingParameters default values", async function () {</w:t>
      </w:r>
    </w:p>
    <w:p w14:paraId="5EB284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1A432C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33BD7F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9D95E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false);</w:t>
      </w:r>
    </w:p>
    <w:p w14:paraId="2312C5F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equal(false);</w:t>
      </w:r>
    </w:p>
    <w:p w14:paraId="224086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207DF8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equal(false);</w:t>
      </w:r>
    </w:p>
    <w:p w14:paraId="1BC05D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3DDB21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equal(false);</w:t>
      </w:r>
    </w:p>
    <w:p w14:paraId="1A91623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equal(false);</w:t>
      </w:r>
    </w:p>
    <w:p w14:paraId="5671E9A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equal(false);</w:t>
      </w:r>
    </w:p>
    <w:p w14:paraId="6B1D169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55F95D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A7D2BE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0n);</w:t>
      </w:r>
    </w:p>
    <w:p w14:paraId="0F0A7A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Limit).to.equal(0n);</w:t>
      </w:r>
    </w:p>
    <w:p w14:paraId="2015558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equal(0n);</w:t>
      </w:r>
    </w:p>
    <w:p w14:paraId="6D7DD9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0037C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have.lengthOf(0);</w:t>
      </w:r>
    </w:p>
    <w:p w14:paraId="70BC0E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have.lengthOf(0);</w:t>
      </w:r>
    </w:p>
    <w:p w14:paraId="798F46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have.lengthOf(0);</w:t>
      </w:r>
    </w:p>
    <w:p w14:paraId="089359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7DABD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DABAB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3: getVoting() returns 0-address before deploy", async function () {</w:t>
      </w:r>
    </w:p>
    <w:p w14:paraId="7DE13D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4F8AC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defaultAddr = await votingbuilder.getVoting();</w:t>
      </w:r>
    </w:p>
    <w:p w14:paraId="13063C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13A7D3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defaultAddr).to.equal("0x0000000000000000000000000000000000000000");</w:t>
      </w:r>
    </w:p>
    <w:p w14:paraId="6BE26D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883AB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E673C5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4: toggleIsVotersLimited() works properly (on/off)", async function () {</w:t>
      </w:r>
    </w:p>
    <w:p w14:paraId="798304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24A479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limitValue = 100;</w:t>
      </w:r>
    </w:p>
    <w:p w14:paraId="66A81D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w:t>
      </w:r>
    </w:p>
    <w:p w14:paraId="5A838E6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3FBFFB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limitValue);</w:t>
      </w:r>
    </w:p>
    <w:p w14:paraId="758E86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w:t>
      </w:r>
    </w:p>
    <w:p w14:paraId="77D410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1D93549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821F42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Limit).to.equal(limitValue);</w:t>
      </w:r>
    </w:p>
    <w:p w14:paraId="09A09C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equal(true);</w:t>
      </w:r>
    </w:p>
    <w:p w14:paraId="71A702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F159D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0);</w:t>
      </w:r>
    </w:p>
    <w:p w14:paraId="6B41E8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A8EA9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2E0181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ADC9F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Limit).to.equal(0);</w:t>
      </w:r>
    </w:p>
    <w:p w14:paraId="4CECA7D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equal(false);</w:t>
      </w:r>
    </w:p>
    <w:p w14:paraId="2DEFA7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DF766B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72BDA4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5: toggleIsVotersLimited() false disables isFunded, isVotePowered, isPrivate", async function () {</w:t>
      </w:r>
    </w:p>
    <w:p w14:paraId="6861122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6F017B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6E976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657E19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0);</w:t>
      </w:r>
    </w:p>
    <w:p w14:paraId="31A2CE8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DDA00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F3F4D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A8577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6D45BB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272B3D6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40DFD3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5C7F7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36FB6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6: toggleIsVoterDisclosed() works properly (on/off)", async function () {</w:t>
      </w:r>
    </w:p>
    <w:p w14:paraId="2FBB4E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FBED0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648F6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082499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7F210A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1AA41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equal(true);</w:t>
      </w:r>
    </w:p>
    <w:p w14:paraId="6B90A90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7B0A9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3F6D776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6589A06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BDB52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equal(false);</w:t>
      </w:r>
    </w:p>
    <w:p w14:paraId="580941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616A8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E427D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7: toggleIsVotePowered() works properly (on/off)", async function () {</w:t>
      </w:r>
    </w:p>
    <w:p w14:paraId="37D417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EA0BCB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2, 3, 4];</w:t>
      </w:r>
    </w:p>
    <w:p w14:paraId="577515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1C483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2AE7D5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 signers[1], signers[2]]);</w:t>
      </w:r>
    </w:p>
    <w:p w14:paraId="1B066A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01F01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voterPowers);</w:t>
      </w:r>
    </w:p>
    <w:p w14:paraId="208501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298B80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7CF939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true);</w:t>
      </w:r>
    </w:p>
    <w:p w14:paraId="215CDC3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map(Number)).to.eql(voterPowers);</w:t>
      </w:r>
    </w:p>
    <w:p w14:paraId="02783E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A09953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w:t>
      </w:r>
    </w:p>
    <w:p w14:paraId="3CAE50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065030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D56F79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1C66140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31A5FA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5D361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8: toggleIsVotePowered() false clears voterPowers[]", async function () {</w:t>
      </w:r>
    </w:p>
    <w:p w14:paraId="4945E1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8EFDAE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2, 3, 4];</w:t>
      </w:r>
    </w:p>
    <w:p w14:paraId="44ADB2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6955A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3AC8FA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 signers[1], signers[2]]);</w:t>
      </w:r>
    </w:p>
    <w:p w14:paraId="4B2DE2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A66560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voterPowers);</w:t>
      </w:r>
    </w:p>
    <w:p w14:paraId="02FF98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w:t>
      </w:r>
    </w:p>
    <w:p w14:paraId="227F8D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25DF2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937F1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eql([]);</w:t>
      </w:r>
    </w:p>
    <w:p w14:paraId="324B89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6E5A5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30BD2D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09: toggleIsVotePowered() true requires isVotersLimited true", async function () {</w:t>
      </w:r>
    </w:p>
    <w:p w14:paraId="77A4F8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EEB55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2, 3, 4];</w:t>
      </w:r>
    </w:p>
    <w:p w14:paraId="7546A6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25B781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should has voters limit to grant power to voters";</w:t>
      </w:r>
    </w:p>
    <w:p w14:paraId="7A1ACA6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VotePowered(voterPowers); }, message);</w:t>
      </w:r>
    </w:p>
    <w:p w14:paraId="70D450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C1A57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9AABAA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65C706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eql([]);</w:t>
      </w:r>
    </w:p>
    <w:p w14:paraId="1F4711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481BAF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FED53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0: toggleIsVotePowered() true requires isPrivate true", async function () {</w:t>
      </w:r>
    </w:p>
    <w:p w14:paraId="4E9B70A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C3CC7B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2, 3, 4];</w:t>
      </w:r>
    </w:p>
    <w:p w14:paraId="02C5F7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7FB471F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884FEB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should has private voters to grant power to voters";</w:t>
      </w:r>
    </w:p>
    <w:p w14:paraId="312D090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VotePowered(voterPowers); }, message);</w:t>
      </w:r>
    </w:p>
    <w:p w14:paraId="27BF20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A458D5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94B5A9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2ADFC1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eql([]);</w:t>
      </w:r>
    </w:p>
    <w:p w14:paraId="6514F9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0AA5D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2C8FE2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1: toggleIsVotePowered() true requires equal length powers-votersPrivate", async function () {</w:t>
      </w:r>
    </w:p>
    <w:p w14:paraId="03CBE39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FE69F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2, 3, 4];</w:t>
      </w:r>
    </w:p>
    <w:p w14:paraId="0D8D38B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DC4A12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7B6696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 signers[1]]);</w:t>
      </w:r>
    </w:p>
    <w:p w14:paraId="29A6B8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C0BA5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er Powers and allowed Private Voters arrays length mismatch";</w:t>
      </w:r>
    </w:p>
    <w:p w14:paraId="65EC23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VotePowered(voterPowers); }, message);</w:t>
      </w:r>
    </w:p>
    <w:p w14:paraId="2F1D5C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46ABBA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DADF3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755102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eql([]);</w:t>
      </w:r>
    </w:p>
    <w:p w14:paraId="3FDD841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02259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0C9AA9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2: toggleIsVotePowered() true requires power &gt;=1", async function () {</w:t>
      </w:r>
    </w:p>
    <w:p w14:paraId="43A2D3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8A8055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Powers = [1, 0, 4];</w:t>
      </w:r>
    </w:p>
    <w:p w14:paraId="40E255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609B44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7D5530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 signers[1], signers[2]]);</w:t>
      </w:r>
    </w:p>
    <w:p w14:paraId="483846F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2084D5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er Power must be at least 1";</w:t>
      </w:r>
    </w:p>
    <w:p w14:paraId="038B34D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VotePowered(voterPowers); }, message);</w:t>
      </w:r>
    </w:p>
    <w:p w14:paraId="0E76946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76277EF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43EC4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56FB316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eql([]);</w:t>
      </w:r>
    </w:p>
    <w:p w14:paraId="7DA2FC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0C57F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3C2B4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3: toggleIsResultVetoed() works properly (on/off)", async function () {</w:t>
      </w:r>
    </w:p>
    <w:p w14:paraId="3F8245B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3B8718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5E7A3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Vetoed();</w:t>
      </w:r>
    </w:p>
    <w:p w14:paraId="326907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25522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7125D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equal(true);</w:t>
      </w:r>
    </w:p>
    <w:p w14:paraId="36AA71D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3DF2C8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Vetoed();</w:t>
      </w:r>
    </w:p>
    <w:p w14:paraId="63BC6A4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4E45C5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5B61F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equal(false);</w:t>
      </w:r>
    </w:p>
    <w:p w14:paraId="16F1E1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874AC6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F07599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4: toggleIsResultPartial() true if % = 51-100", async function () {</w:t>
      </w:r>
    </w:p>
    <w:p w14:paraId="2805C69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0A0273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ercentages = [51, 75, 100];</w:t>
      </w:r>
    </w:p>
    <w:p w14:paraId="1B0CF75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B7AA6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percentages.length; i++) {</w:t>
      </w:r>
    </w:p>
    <w:p w14:paraId="0B4691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Partial(percentages[i]);</w:t>
      </w:r>
    </w:p>
    <w:p w14:paraId="2D4359A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BD23B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B4EBCD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equal(true);</w:t>
      </w:r>
    </w:p>
    <w:p w14:paraId="36AE4E4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equal(percentages[i]);</w:t>
      </w:r>
    </w:p>
    <w:p w14:paraId="57FCF38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E1722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88D22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961DF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5: toggleIsResultPartial() false if % = 0-50", async function () {</w:t>
      </w:r>
    </w:p>
    <w:p w14:paraId="1ABFFB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21B04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ercentages = [0, 25, 50];</w:t>
      </w:r>
    </w:p>
    <w:p w14:paraId="718FAE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0387A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percentages.length; i++) {</w:t>
      </w:r>
    </w:p>
    <w:p w14:paraId="01CF87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await votingbuilder.toggleIsResultPartial(percentages[i]);</w:t>
      </w:r>
    </w:p>
    <w:p w14:paraId="118EDB7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08688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43CE0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equal(false);</w:t>
      </w:r>
    </w:p>
    <w:p w14:paraId="1E6FDA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equal(0);</w:t>
      </w:r>
    </w:p>
    <w:p w14:paraId="441228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7B201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2FFBE9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83F0E6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6: toggleIsResultPartial() requires % = 0-100", async function () {</w:t>
      </w:r>
    </w:p>
    <w:p w14:paraId="661963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70D37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11209D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winning Percentage must be between 0 and 100";</w:t>
      </w:r>
    </w:p>
    <w:p w14:paraId="3C11086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ResultPartial(111); }, message);</w:t>
      </w:r>
    </w:p>
    <w:p w14:paraId="747B21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2BAF7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9C7DE8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equal(false);</w:t>
      </w:r>
    </w:p>
    <w:p w14:paraId="13B1B1E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equal(0);</w:t>
      </w:r>
    </w:p>
    <w:p w14:paraId="2303776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707E3D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4BC5E8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7: toggleIsRepeated() works properly (on/off)", async function () {</w:t>
      </w:r>
    </w:p>
    <w:p w14:paraId="298386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5D69E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0595A5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8FD4F6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08DC880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F5A307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201C4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true);</w:t>
      </w:r>
    </w:p>
    <w:p w14:paraId="68E703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16CCD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461E629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16BA2A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F070DD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false);</w:t>
      </w:r>
    </w:p>
    <w:p w14:paraId="4CAC03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DFF9CE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232A34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8: toggleIsRepeated() true disables isFunded", async function () {</w:t>
      </w:r>
    </w:p>
    <w:p w14:paraId="7BADD8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76877B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5DC532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13A7FF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6C4D22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63E7D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66C15E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7B9049B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true);</w:t>
      </w:r>
    </w:p>
    <w:p w14:paraId="696961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ACD575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29D87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19: toggleIsRepeated() true requires isVotersLimited true", async function () {</w:t>
      </w:r>
    </w:p>
    <w:p w14:paraId="705184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2528A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39116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should has voters Limit to be Repeated";</w:t>
      </w:r>
    </w:p>
    <w:p w14:paraId="602753D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Repeated(); }, message);</w:t>
      </w:r>
    </w:p>
    <w:p w14:paraId="5FC9108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F8B598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FF5F45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false);</w:t>
      </w:r>
    </w:p>
    <w:p w14:paraId="79AABF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6888A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F444E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0: toggleIsRepeated() true requires votersLimit &lt;= 5000", async function () {</w:t>
      </w:r>
    </w:p>
    <w:p w14:paraId="5A92B44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919E30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00);</w:t>
      </w:r>
    </w:p>
    <w:p w14:paraId="01274CF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BC0C6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Repeated voting supports 5000 voters maximum";</w:t>
      </w:r>
    </w:p>
    <w:p w14:paraId="0D8FA2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Repeated(); }, message);</w:t>
      </w:r>
    </w:p>
    <w:p w14:paraId="5A640D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4B6988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A976D7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false);</w:t>
      </w:r>
    </w:p>
    <w:p w14:paraId="0E5054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AB3DD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14E96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1: toggleIsPrivate() true requires voters &lt;= 5000", async function () {</w:t>
      </w:r>
    </w:p>
    <w:p w14:paraId="5EDE09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70DD2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38617F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5001; i++) {</w:t>
      </w:r>
    </w:p>
    <w:p w14:paraId="0F55DA5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6BA629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0A244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C35799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Private voting supports 5000 voters maximum";</w:t>
      </w:r>
    </w:p>
    <w:p w14:paraId="3A871E0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Private(addresses); }, message);</w:t>
      </w:r>
    </w:p>
    <w:p w14:paraId="6C98C46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BB331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47381E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eql([]);</w:t>
      </w:r>
    </w:p>
    <w:p w14:paraId="3E4BC8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7C5E40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6CD38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9EC1D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it("122: toggleIsPrivate() true requires voters &lt;= votersLimit if isVotersLimited true", async function () {</w:t>
      </w:r>
    </w:p>
    <w:p w14:paraId="022406E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B2A34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5);</w:t>
      </w:r>
    </w:p>
    <w:p w14:paraId="5D3B1E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40000E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 i++) {</w:t>
      </w:r>
    </w:p>
    <w:p w14:paraId="5D33E3F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2ABD874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3FC3F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F0FC5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Private Voters amount cannot be higher than total voters limit";</w:t>
      </w:r>
    </w:p>
    <w:p w14:paraId="5B180BB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Private(addresses); }, message);</w:t>
      </w:r>
    </w:p>
    <w:p w14:paraId="4486A4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7C6967D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2C113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740578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0EB993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960C1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3: toggleIsPrivate() works properly (on/off)", async function () {</w:t>
      </w:r>
    </w:p>
    <w:p w14:paraId="4FEDDC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31F77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1927EF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 i++) {</w:t>
      </w:r>
    </w:p>
    <w:p w14:paraId="2C09418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7A2285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95CA3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20326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addresses);</w:t>
      </w:r>
    </w:p>
    <w:p w14:paraId="1DDBE7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840CC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8EB1BE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true);</w:t>
      </w:r>
    </w:p>
    <w:p w14:paraId="3E99B2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eql(addresses);</w:t>
      </w:r>
    </w:p>
    <w:p w14:paraId="296F11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4FCD10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w:t>
      </w:r>
    </w:p>
    <w:p w14:paraId="11EBBD2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1BC36E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37A05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6B29E0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08E73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3E2FF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4: toggleIsPrivate() false disables isFunded, isVotePowered", async function () {</w:t>
      </w:r>
    </w:p>
    <w:p w14:paraId="26771E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2E0F8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B996B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address]);</w:t>
      </w:r>
    </w:p>
    <w:p w14:paraId="57BE31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w:t>
      </w:r>
    </w:p>
    <w:p w14:paraId="366D47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94A6F9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7A7FF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630E00D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2B4230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254AE7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5A8AC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2FCF33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5: toggleIsPrivate() false clears votersPrivate[]", async function () {</w:t>
      </w:r>
    </w:p>
    <w:p w14:paraId="6D0AE5F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624E0B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FCD97E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address]);</w:t>
      </w:r>
    </w:p>
    <w:p w14:paraId="6D4A82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w:t>
      </w:r>
    </w:p>
    <w:p w14:paraId="5E75423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537B645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FC56E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eql([]);</w:t>
      </w:r>
    </w:p>
    <w:p w14:paraId="143362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126118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20146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5F177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6: toggleIsMultiChoiced() requires choices &lt;= 20", async function () {</w:t>
      </w:r>
    </w:p>
    <w:p w14:paraId="4B8A9F9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01944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choices = [];</w:t>
      </w:r>
    </w:p>
    <w:p w14:paraId="045D9B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25; i++) {</w:t>
      </w:r>
    </w:p>
    <w:p w14:paraId="1634CE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choices.push("choice #" + i);</w:t>
      </w:r>
    </w:p>
    <w:p w14:paraId="02D011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34C537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22BCA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Max choices amount is 20";</w:t>
      </w:r>
    </w:p>
    <w:p w14:paraId="0506D33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MultiChoiced(choices); }, message);</w:t>
      </w:r>
    </w:p>
    <w:p w14:paraId="71E1E6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255CB6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069A3C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eql([]);</w:t>
      </w:r>
    </w:p>
    <w:p w14:paraId="5FBE112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9A58E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F60D2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7: toggleIsMultiChoiced() false and sets yes/no if choices &lt;= 1", async function () {</w:t>
      </w:r>
    </w:p>
    <w:p w14:paraId="406A19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14FD24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E42BD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167953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DD53A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820C5F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eql(["yes", "no"]);</w:t>
      </w:r>
    </w:p>
    <w:p w14:paraId="2C58366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equal(false);</w:t>
      </w:r>
    </w:p>
    <w:p w14:paraId="4F2BEF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39B51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8A201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8: toggleIsMultiChoiced() true and sets input choices if choices 2-20", async function () {</w:t>
      </w:r>
    </w:p>
    <w:p w14:paraId="5A1607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A1791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choices = [];</w:t>
      </w:r>
    </w:p>
    <w:p w14:paraId="153B507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 i++) {</w:t>
      </w:r>
    </w:p>
    <w:p w14:paraId="1F89CF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choices.push("choice #" + i);</w:t>
      </w:r>
    </w:p>
    <w:p w14:paraId="04E285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11739E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3147E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choices);</w:t>
      </w:r>
    </w:p>
    <w:p w14:paraId="74366D9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717C7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653EE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eql(choices);</w:t>
      </w:r>
    </w:p>
    <w:p w14:paraId="2CFBDA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equal(true);</w:t>
      </w:r>
    </w:p>
    <w:p w14:paraId="55089F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6C915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B4C85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29: toggleIsFunded() true requires isVotersLimited true", async function () {</w:t>
      </w:r>
    </w:p>
    <w:p w14:paraId="31A7CA8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D11FA7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5C22A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should has voters limit to be able to fund voters";</w:t>
      </w:r>
    </w:p>
    <w:p w14:paraId="04EC16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Funded(10); }, message);</w:t>
      </w:r>
    </w:p>
    <w:p w14:paraId="702142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46F0972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6E3EC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0);</w:t>
      </w:r>
    </w:p>
    <w:p w14:paraId="40E2336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40DB3A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56BCD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3C0FB3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0: toggleIsFunded() true requires isPrivate true", async function () {</w:t>
      </w:r>
    </w:p>
    <w:p w14:paraId="1D725D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76F31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0FC2DF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1F45A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should has private voters to be able to fund voters";</w:t>
      </w:r>
    </w:p>
    <w:p w14:paraId="563A29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Funded(10); }, message);</w:t>
      </w:r>
    </w:p>
    <w:p w14:paraId="1055E2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49DD00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E79C2A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0);</w:t>
      </w:r>
    </w:p>
    <w:p w14:paraId="602CE4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35356B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D64A1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8A03F9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1: toggleIsFunded() true requires usersAmount &gt;= votersLimit", async function () {</w:t>
      </w:r>
    </w:p>
    <w:p w14:paraId="36B36E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CA104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68338A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1C549C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0; i++) {</w:t>
      </w:r>
    </w:p>
    <w:p w14:paraId="7501D23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61EA99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006A7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addresses);</w:t>
      </w:r>
    </w:p>
    <w:p w14:paraId="1A4E5BB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B2174A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Funding users limit cannot be lower than total voters limit";</w:t>
      </w:r>
    </w:p>
    <w:p w14:paraId="5D8494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Funded(10); }, message);</w:t>
      </w:r>
    </w:p>
    <w:p w14:paraId="4230DAF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74D159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3411B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0);</w:t>
      </w:r>
    </w:p>
    <w:p w14:paraId="43C3A7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4407A9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505106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E537F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2: toggleIsFunded() true requires usersAmount = votersPrivate", async function () {</w:t>
      </w:r>
    </w:p>
    <w:p w14:paraId="44563A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AFC4B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w:t>
      </w:r>
    </w:p>
    <w:p w14:paraId="7BFB62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760C256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 i++) {</w:t>
      </w:r>
    </w:p>
    <w:p w14:paraId="4B03C2F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6A5AB8B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56D5FE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addresses);</w:t>
      </w:r>
    </w:p>
    <w:p w14:paraId="400430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BBDD3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Funding users limit and Private Voters amount mismatch";</w:t>
      </w:r>
    </w:p>
    <w:p w14:paraId="3C6B049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toggleIsFunded(15); }, message);</w:t>
      </w:r>
    </w:p>
    <w:p w14:paraId="709D2D9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58EACD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2EACF7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0);</w:t>
      </w:r>
    </w:p>
    <w:p w14:paraId="452513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3A75223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AAF9A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DB437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3: toggleIsFunded() works properly (on/off)", async function () {</w:t>
      </w:r>
    </w:p>
    <w:p w14:paraId="05CB0E8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9F9F66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w:t>
      </w:r>
    </w:p>
    <w:p w14:paraId="656E12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usersAmount = 10;</w:t>
      </w:r>
    </w:p>
    <w:p w14:paraId="4AC9815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esses = [];</w:t>
      </w:r>
    </w:p>
    <w:p w14:paraId="2F7488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10; i++) {</w:t>
      </w:r>
    </w:p>
    <w:p w14:paraId="24AE2D6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ddresses.push(signers[0].address);</w:t>
      </w:r>
    </w:p>
    <w:p w14:paraId="491076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7907BD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addresses);</w:t>
      </w:r>
    </w:p>
    <w:p w14:paraId="1CEB0B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0156F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Funded(usersAmount);</w:t>
      </w:r>
    </w:p>
    <w:p w14:paraId="5161D03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07EB43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7D4735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equal(usersAmount);</w:t>
      </w:r>
    </w:p>
    <w:p w14:paraId="7C5A27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true);</w:t>
      </w:r>
    </w:p>
    <w:p w14:paraId="29AD11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F764F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Funded(0);</w:t>
      </w:r>
    </w:p>
    <w:p w14:paraId="28DFD2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params = await votingbuilder.getVotingParams();</w:t>
      </w:r>
    </w:p>
    <w:p w14:paraId="2D9946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C24AE0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5635A3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2BF04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528C7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4: createVoting() requires choices &gt; 1", async function () {</w:t>
      </w:r>
    </w:p>
    <w:p w14:paraId="186B0F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E50DA5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ED5F4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Voting cannot be created without choices";</w:t>
      </w:r>
    </w:p>
    <w:p w14:paraId="512046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createVoting(); }, message);</w:t>
      </w:r>
    </w:p>
    <w:p w14:paraId="5E3B03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8FBF3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14B8651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0x0000000000000000000000000000000000000000");</w:t>
      </w:r>
    </w:p>
    <w:p w14:paraId="010BE2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FFF0CF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6A1667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5: createVoting() requires msg.value &gt; 0 if isFunded true", async function () {</w:t>
      </w:r>
    </w:p>
    <w:p w14:paraId="68E445B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8531B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47485E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3);</w:t>
      </w:r>
    </w:p>
    <w:p w14:paraId="3E51E9F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address, signers[2].address, signers[3].address]);</w:t>
      </w:r>
    </w:p>
    <w:p w14:paraId="6788BD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Funded(3);</w:t>
      </w:r>
    </w:p>
    <w:p w14:paraId="03DDE0B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20268F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No ether sent for funded voting";</w:t>
      </w:r>
    </w:p>
    <w:p w14:paraId="6181336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createVoting(); }, message);</w:t>
      </w:r>
    </w:p>
    <w:p w14:paraId="349CE8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29ED5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225E7C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0x0000000000000000000000000000000000000000");</w:t>
      </w:r>
    </w:p>
    <w:p w14:paraId="1DD46AC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91016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92DA35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6: createVoting() requires votersPrivate &gt; 0 if isFunded true", async function () {</w:t>
      </w:r>
    </w:p>
    <w:p w14:paraId="66DF1E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897CC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128C0E4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0);</w:t>
      </w:r>
    </w:p>
    <w:p w14:paraId="220CAF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w:t>
      </w:r>
    </w:p>
    <w:p w14:paraId="5BAA4FE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Funded(0);</w:t>
      </w:r>
    </w:p>
    <w:p w14:paraId="2FC948D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7FBF8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No addresses to distribute to";</w:t>
      </w:r>
    </w:p>
    <w:p w14:paraId="78749B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createVoting(); }, message);</w:t>
      </w:r>
    </w:p>
    <w:p w14:paraId="2C87C7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FFF4C0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30159B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0x0000000000000000000000000000000000000000");</w:t>
      </w:r>
    </w:p>
    <w:p w14:paraId="47ED76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BF4E9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DBD13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7: createVoting() funds all votersPrivate if isFunded true", async function () {</w:t>
      </w:r>
    </w:p>
    <w:p w14:paraId="59911A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EBE7A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C7BB6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3);</w:t>
      </w:r>
    </w:p>
    <w:p w14:paraId="11075EB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address, signers[2].address, signers[3].address]);</w:t>
      </w:r>
    </w:p>
    <w:p w14:paraId="62C971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Funded(3);</w:t>
      </w:r>
    </w:p>
    <w:p w14:paraId="6524ED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4C2290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itialBalances = await Promise.all(</w:t>
      </w:r>
    </w:p>
    <w:p w14:paraId="37ADE86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signers[1].address, signers[2].address, signers[3].address].map(async (address) =&gt; {</w:t>
      </w:r>
    </w:p>
    <w:p w14:paraId="25B9D4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return await ethers.provider.getBalance(address);</w:t>
      </w:r>
    </w:p>
    <w:p w14:paraId="65130E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72F87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57B07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BD666D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createVoting({ value: ethers.parseEther("0.3") });</w:t>
      </w:r>
    </w:p>
    <w:p w14:paraId="2B33D05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DCDA1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finalBalances = await Promise.all(</w:t>
      </w:r>
    </w:p>
    <w:p w14:paraId="54CA03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signers[1].address, signers[2].address, signers[3].address].map(async (address) =&gt; {</w:t>
      </w:r>
    </w:p>
    <w:p w14:paraId="650834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return await ethers.provider.getBalance(address);</w:t>
      </w:r>
    </w:p>
    <w:p w14:paraId="06C22F4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29C1B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9CFF3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9ABF5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for (let i = 0; i &lt; initialBalances.length; i++) {</w:t>
      </w:r>
    </w:p>
    <w:p w14:paraId="34EE01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finalBalances[i]).to.be.gt(initialBalances[i]);</w:t>
      </w:r>
    </w:p>
    <w:p w14:paraId="29B21D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finalBalances[i] - initialBalances[i]).to.equal(ethers.parseEther("0.1"));</w:t>
      </w:r>
    </w:p>
    <w:p w14:paraId="31138B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5DB562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A863B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6A96B2E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not.equal("0x0000000000000000000000000000000000000000");</w:t>
      </w:r>
    </w:p>
    <w:p w14:paraId="325A534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E39EB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F12B1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8: createVoting() requires msg.value = 0 if isFunded false", async function () {</w:t>
      </w:r>
    </w:p>
    <w:p w14:paraId="2B408A6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660B02F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4F7E6E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06C1A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Builder: Funding is deactivated, TX value should be 0";</w:t>
      </w:r>
    </w:p>
    <w:p w14:paraId="0E394E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testError(async () =&gt; { return votingbuilder.createVoting({ value: ethers.parseEther("0.3") }); }, message);</w:t>
      </w:r>
    </w:p>
    <w:p w14:paraId="478507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588F6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026B1A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0x0000000000000000000000000000000000000000");</w:t>
      </w:r>
    </w:p>
    <w:p w14:paraId="61E331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3DFA58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5DE699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139: createVoting() deploys voting properly", async function () {</w:t>
      </w:r>
    </w:p>
    <w:p w14:paraId="108674A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13591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4F26E6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274CA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createVoting();</w:t>
      </w:r>
    </w:p>
    <w:p w14:paraId="75833BB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69648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0E77779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not.equal("0x0000000000000000000000000000000000000000");</w:t>
      </w:r>
    </w:p>
    <w:p w14:paraId="1833EC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B0380C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w:t>
      </w:r>
    </w:p>
    <w:p w14:paraId="7070FD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9C1DC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describe("2. Voting", function () {</w:t>
      </w:r>
    </w:p>
    <w:p w14:paraId="5D2D3DD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1: check VotingParameters structure is equal to VotingBuilder", async function () {</w:t>
      </w:r>
    </w:p>
    <w:p w14:paraId="2BA9CF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C81816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7F4F19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18A53EF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66CDF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Admin(signers[0].address);</w:t>
      </w:r>
    </w:p>
    <w:p w14:paraId="69B78E5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instance.getVotingParams();</w:t>
      </w:r>
    </w:p>
    <w:p w14:paraId="41DD35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E6656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be.a("boolean");</w:t>
      </w:r>
    </w:p>
    <w:p w14:paraId="1722F28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be.a("boolean");</w:t>
      </w:r>
    </w:p>
    <w:p w14:paraId="32BE48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be.a("boolean");</w:t>
      </w:r>
    </w:p>
    <w:p w14:paraId="48F3506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be.a("boolean");</w:t>
      </w:r>
    </w:p>
    <w:p w14:paraId="396126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be.a("boolean");</w:t>
      </w:r>
    </w:p>
    <w:p w14:paraId="5F0888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be.a("boolean");</w:t>
      </w:r>
    </w:p>
    <w:p w14:paraId="65707A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be.a("boolean");</w:t>
      </w:r>
    </w:p>
    <w:p w14:paraId="271604D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be.a("boolean");</w:t>
      </w:r>
    </w:p>
    <w:p w14:paraId="12C554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be.a("boolean");</w:t>
      </w:r>
    </w:p>
    <w:p w14:paraId="374862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EE5C6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fundingUsersLimit).to.be.a("bigint");</w:t>
      </w:r>
    </w:p>
    <w:p w14:paraId="7FFAA85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Limit).to.be.a("bigint");</w:t>
      </w:r>
    </w:p>
    <w:p w14:paraId="4E1973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sPercentageToWin).to.be.a("bigint");</w:t>
      </w:r>
    </w:p>
    <w:p w14:paraId="41771B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15570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sPrivate).to.be.an("array");</w:t>
      </w:r>
    </w:p>
    <w:p w14:paraId="15C8DF5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erPowers).to.be.an("array");</w:t>
      </w:r>
    </w:p>
    <w:p w14:paraId="562D29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choices).to.be.an("array");</w:t>
      </w:r>
    </w:p>
    <w:p w14:paraId="1DA9A0D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F8B821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60A72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2: votingParams accepts params from VotingBuilder properly", async function () {</w:t>
      </w:r>
    </w:p>
    <w:p w14:paraId="09C8A08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0C1F9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5C90B3F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 signers[2], signers[3]]);</w:t>
      </w:r>
    </w:p>
    <w:p w14:paraId="3655588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2, 3, 4]);</w:t>
      </w:r>
    </w:p>
    <w:p w14:paraId="03333E8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5FF21C4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6632BC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3700E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CD9D3A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Admin(signers[0].address);</w:t>
      </w:r>
    </w:p>
    <w:p w14:paraId="0B98E60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3BDCE9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Builder = await votingbuilder.getVotingParams();</w:t>
      </w:r>
    </w:p>
    <w:p w14:paraId="23AB89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Voting = await instance.getVotingParams();</w:t>
      </w:r>
    </w:p>
    <w:p w14:paraId="06C94C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37C45A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Repeated).to.equal(paramsBuilder.isRepeated);</w:t>
      </w:r>
    </w:p>
    <w:p w14:paraId="0188A8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VoterDisclosed).to.equal(paramsBuilder.isVoterDisclosed);</w:t>
      </w:r>
    </w:p>
    <w:p w14:paraId="72C757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VotePowered).to.equal(paramsBuilder.isVotePowered);</w:t>
      </w:r>
    </w:p>
    <w:p w14:paraId="64679F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VotersLimited).to.equal(paramsBuilder.isVotersLimited);</w:t>
      </w:r>
    </w:p>
    <w:p w14:paraId="7664B4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Private).to.equal(paramsBuilder.isPrivate);</w:t>
      </w:r>
    </w:p>
    <w:p w14:paraId="106566E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ResultPartial).to.equal(paramsBuilder.isResultPartial);</w:t>
      </w:r>
    </w:p>
    <w:p w14:paraId="1D2A8F9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ResultVetoed).to.equal(paramsBuilder.isResultVetoed);</w:t>
      </w:r>
    </w:p>
    <w:p w14:paraId="04D3EA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MultiChoiced).to.equal(paramsBuilder.isMultiChoiced);</w:t>
      </w:r>
    </w:p>
    <w:p w14:paraId="50D060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isFunded).to.equal(paramsBuilder.isFunded);</w:t>
      </w:r>
    </w:p>
    <w:p w14:paraId="6509F7C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A74714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votersLimit).to.equal(paramsBuilder.votersLimit);</w:t>
      </w:r>
    </w:p>
    <w:p w14:paraId="702A89A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votersPrivate).to.eql(paramsBuilder.votersPrivate);</w:t>
      </w:r>
    </w:p>
    <w:p w14:paraId="2AEFDC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voterPowers).to.eql(paramsBuilder.voterPowers);</w:t>
      </w:r>
    </w:p>
    <w:p w14:paraId="4EDF9F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Voting.choices).to.eql(paramsBuilder.choices);</w:t>
      </w:r>
    </w:p>
    <w:p w14:paraId="73F94D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E3225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4C42F7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it("203: check VotingResult structure", async function () {</w:t>
      </w:r>
    </w:p>
    <w:p w14:paraId="155E27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8166F7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6FC0094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53157E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10590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Admin(signers[0].address);</w:t>
      </w:r>
    </w:p>
    <w:p w14:paraId="0D97CE2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13CC16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78A8A3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choices).to.be.an("array");</w:t>
      </w:r>
    </w:p>
    <w:p w14:paraId="38E491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be.an("array");</w:t>
      </w:r>
    </w:p>
    <w:p w14:paraId="33C120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be.a("bigint");</w:t>
      </w:r>
    </w:p>
    <w:p w14:paraId="130E71A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be.a("string");</w:t>
      </w:r>
    </w:p>
    <w:p w14:paraId="2C2BA6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be.a("bigint");</w:t>
      </w:r>
    </w:p>
    <w:p w14:paraId="219F86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FFB45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5B8F3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4: check VotingResult default values", async function () {</w:t>
      </w:r>
    </w:p>
    <w:p w14:paraId="036CA5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A2776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6EF812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D3BDA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C39D54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Admin(signers[0].address);</w:t>
      </w:r>
    </w:p>
    <w:p w14:paraId="11B73B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3D7B97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976B5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0), BigInt(0)]);</w:t>
      </w:r>
    </w:p>
    <w:p w14:paraId="6A280BF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0);</w:t>
      </w:r>
    </w:p>
    <w:p w14:paraId="1D5F4A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w:t>
      </w:r>
    </w:p>
    <w:p w14:paraId="6BC3DA6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0);</w:t>
      </w:r>
    </w:p>
    <w:p w14:paraId="539D96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F9AEFF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5F3DB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5: votingResult accepts choices from votingParams", async function () {</w:t>
      </w:r>
    </w:p>
    <w:p w14:paraId="0740322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4CFD62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7456AE6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C6D1C9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0EE23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Admin(signers[0].address);</w:t>
      </w:r>
    </w:p>
    <w:p w14:paraId="0AC62F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instance.getVotingParams();</w:t>
      </w:r>
    </w:p>
    <w:p w14:paraId="701680A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2A5169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036B8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choices).to.eql(params.choices);</w:t>
      </w:r>
    </w:p>
    <w:p w14:paraId="1E4010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AB5E06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E6EA30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6: check Voter structure", async function () {</w:t>
      </w:r>
    </w:p>
    <w:p w14:paraId="0571856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6F16D6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A3A19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01E0380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11D24D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BFD4C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4F76C46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 = await instance.getVoter(signers[0].address);</w:t>
      </w:r>
    </w:p>
    <w:p w14:paraId="1A59B5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E901D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voted).to.be.a("boolean");</w:t>
      </w:r>
    </w:p>
    <w:p w14:paraId="79D36FC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power).to.be.a("bigint");</w:t>
      </w:r>
    </w:p>
    <w:p w14:paraId="3F74E5E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vote).to.be.a("string");</w:t>
      </w:r>
    </w:p>
    <w:p w14:paraId="02A4FE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isPrivate).to.be.a("boolean");</w:t>
      </w:r>
    </w:p>
    <w:p w14:paraId="0ECED7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03521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159D72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7: check Voter default values", async function () {</w:t>
      </w:r>
    </w:p>
    <w:p w14:paraId="6EA066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A9BADA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61610E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6371294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07496F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74DDC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70FE91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 = await instance.getVoter(signers[0].address);</w:t>
      </w:r>
    </w:p>
    <w:p w14:paraId="710F3C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07F654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voted).to.equal(false);</w:t>
      </w:r>
    </w:p>
    <w:p w14:paraId="625E768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vote).to.equal("");</w:t>
      </w:r>
    </w:p>
    <w:p w14:paraId="5CF598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power).to.equal(0);</w:t>
      </w:r>
    </w:p>
    <w:p w14:paraId="54EEB5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isPrivate).to.equal(false);</w:t>
      </w:r>
    </w:p>
    <w:p w14:paraId="64B515F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21855E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AA39EE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8: voters accepts votersPrivate from votingParams", async function () {</w:t>
      </w:r>
    </w:p>
    <w:p w14:paraId="02151C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F01A65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7D5790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235087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 signers[2], signers[3]]);</w:t>
      </w:r>
    </w:p>
    <w:p w14:paraId="6359C8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067C1A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20B0A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5C9989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1 = await instance.getVoter(signers[1].address);</w:t>
      </w:r>
    </w:p>
    <w:p w14:paraId="094356F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2 = await instance.getVoter(signers[2].address);</w:t>
      </w:r>
    </w:p>
    <w:p w14:paraId="776B0B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3 = await instance.getVoter(signers[3].address);</w:t>
      </w:r>
    </w:p>
    <w:p w14:paraId="60AAF70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9D3E7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1.isPrivate).to.equal(true);</w:t>
      </w:r>
    </w:p>
    <w:p w14:paraId="715FC5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2.isPrivate).to.equal(true);</w:t>
      </w:r>
    </w:p>
    <w:p w14:paraId="0227F2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3.isPrivate).to.equal(true);</w:t>
      </w:r>
    </w:p>
    <w:p w14:paraId="51968F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81E203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6C6F0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09: voters accepts voterPowers from votingParams if isVotePowered true", async function () {</w:t>
      </w:r>
    </w:p>
    <w:p w14:paraId="28FB43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A5C62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538CB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7EDF5BF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59D926F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 signers[2], signers[3]]);</w:t>
      </w:r>
    </w:p>
    <w:p w14:paraId="7AB8D02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2, 3, 4]);</w:t>
      </w:r>
    </w:p>
    <w:p w14:paraId="1F15929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19A5E7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CA748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08877EC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1 = await instance.getVoter(signers[1].address);</w:t>
      </w:r>
    </w:p>
    <w:p w14:paraId="51162D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2 = await instance.getVoter(signers[2].address);</w:t>
      </w:r>
    </w:p>
    <w:p w14:paraId="5AEC639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3 = await instance.getVoter(signers[3].address);</w:t>
      </w:r>
    </w:p>
    <w:p w14:paraId="39B676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7F368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1.power).to.equal(2);</w:t>
      </w:r>
    </w:p>
    <w:p w14:paraId="400BEC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2.power).to.equal(3);</w:t>
      </w:r>
    </w:p>
    <w:p w14:paraId="2488B65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3.power).to.equal(4);</w:t>
      </w:r>
    </w:p>
    <w:p w14:paraId="2BC6F1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A2139E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7B81C9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0: getVoter() requires isVoterDisclosed true", async function () {</w:t>
      </w:r>
    </w:p>
    <w:p w14:paraId="2D2E22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DE1F7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40D5847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5A46DB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B5574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4854B59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es disclosure is not allowed";</w:t>
      </w:r>
    </w:p>
    <w:p w14:paraId="74C7EE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 = undefined;</w:t>
      </w:r>
    </w:p>
    <w:p w14:paraId="350EB9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voter = await testError(async () =&gt; { return instance.getVoter(signers[1].address); }, message);</w:t>
      </w:r>
    </w:p>
    <w:p w14:paraId="10DCF1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71B193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to.equal(undefined);</w:t>
      </w:r>
    </w:p>
    <w:p w14:paraId="35A31C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D88A22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DC19B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1: isActive false by default", async function () {</w:t>
      </w:r>
    </w:p>
    <w:p w14:paraId="577ADF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FDCFD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7BFDB1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4E9B671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ACE67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1B6454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730831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C5E87D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718DDB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A3A31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596E7E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2: vote() requires onlyActive", async function () {</w:t>
      </w:r>
    </w:p>
    <w:p w14:paraId="194CAC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D71E5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05883E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56D8A4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02D6FD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ing is deactivated";</w:t>
      </w:r>
    </w:p>
    <w:p w14:paraId="7A27806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vote(0); }, message);</w:t>
      </w:r>
    </w:p>
    <w:p w14:paraId="5876340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9B6E25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0816B9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6AE62AD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B06006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0), BigInt(0)]);</w:t>
      </w:r>
    </w:p>
    <w:p w14:paraId="504A2C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8A4EB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9F69D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3: vote() restricts double-voting", async function () {</w:t>
      </w:r>
    </w:p>
    <w:p w14:paraId="04FB2C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2F3FB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4FEEEA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531694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45EDF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669F6BC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0CF5C54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vote(0);</w:t>
      </w:r>
    </w:p>
    <w:p w14:paraId="4B9CDE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C137B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Already voted";</w:t>
      </w:r>
    </w:p>
    <w:p w14:paraId="726F1BC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vote(1); }, message);</w:t>
      </w:r>
    </w:p>
    <w:p w14:paraId="2B88BDF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7EB7FB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608FA6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0]).to.equal(1);</w:t>
      </w:r>
    </w:p>
    <w:p w14:paraId="01EEF7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1]).to.equal(0);</w:t>
      </w:r>
    </w:p>
    <w:p w14:paraId="4788E5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9CBAF7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617056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it("214: vote() requires the selected choice to exist", async function () {</w:t>
      </w:r>
    </w:p>
    <w:p w14:paraId="7C3626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481AB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D9FD1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73FEC6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A5C0F5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28C56F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3943DA8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B23AC6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the selected Choice does not exist";</w:t>
      </w:r>
    </w:p>
    <w:p w14:paraId="229A0E8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vote(2); }, message);</w:t>
      </w:r>
    </w:p>
    <w:p w14:paraId="0B2C883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67390A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5A8076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0]).to.equal(0);</w:t>
      </w:r>
    </w:p>
    <w:p w14:paraId="0D3EFE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1]).to.equal(0);</w:t>
      </w:r>
    </w:p>
    <w:p w14:paraId="44BC7C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E1345A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46418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5: vote() checks the votersLimit reached if isVotersLimited true", async function () {</w:t>
      </w:r>
    </w:p>
    <w:p w14:paraId="5F17162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13B8E4A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728AD6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w:t>
      </w:r>
    </w:p>
    <w:p w14:paraId="2E909D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7CEAF5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CD28E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14C00ED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2706951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vote(0);</w:t>
      </w:r>
    </w:p>
    <w:p w14:paraId="4293642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B763E9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ers Limit already reached";</w:t>
      </w:r>
    </w:p>
    <w:p w14:paraId="724B8AC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connect(signers[1]).vote(1); }, message);</w:t>
      </w:r>
    </w:p>
    <w:p w14:paraId="571709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9E372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15B52F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0]).to.equal(1);</w:t>
      </w:r>
    </w:p>
    <w:p w14:paraId="62FC4F3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1]).to.equal(0);</w:t>
      </w:r>
    </w:p>
    <w:p w14:paraId="0477F3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8B4468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701F5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6: vote() requires voter to be white-listed if isPrivate true", async function () {</w:t>
      </w:r>
    </w:p>
    <w:p w14:paraId="71227E9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35F27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04734A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0].address]);</w:t>
      </w:r>
    </w:p>
    <w:p w14:paraId="55F189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2E3C5A5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C628B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4B9EF88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2CB0854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AF56D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You are not among the allowed Private Voters";</w:t>
      </w:r>
    </w:p>
    <w:p w14:paraId="046656E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connect(signers[1]).vote(0); }, message);</w:t>
      </w:r>
    </w:p>
    <w:p w14:paraId="6520D66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7CEEC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185DD4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0]).to.equal(0);</w:t>
      </w:r>
    </w:p>
    <w:p w14:paraId="62AEF0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C588C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C24A4D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7: vote() works properly (vote, voted, totalVotes, votesReceived)", async function () {</w:t>
      </w:r>
    </w:p>
    <w:p w14:paraId="44D3ABA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76E368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2A2EF7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66C924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4D7A42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662628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676AD8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09135D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6E72C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2DB147F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1);</w:t>
      </w:r>
    </w:p>
    <w:p w14:paraId="0522D09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23A8B5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A4D93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1 = await instance.getVoter(signers[1].address);</w:t>
      </w:r>
    </w:p>
    <w:p w14:paraId="2D11E2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2 = await instance.getVoter(signers[2].address);</w:t>
      </w:r>
    </w:p>
    <w:p w14:paraId="2233EA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3 = await instance.getVoter(signers[3].address);</w:t>
      </w:r>
    </w:p>
    <w:p w14:paraId="3CC8CC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7E4EF0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57FC4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1.voted).to.equal(true);</w:t>
      </w:r>
    </w:p>
    <w:p w14:paraId="019B50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2.voted).to.equal(true);</w:t>
      </w:r>
    </w:p>
    <w:p w14:paraId="3E6999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3.voted).to.equal(true);</w:t>
      </w:r>
    </w:p>
    <w:p w14:paraId="743581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1.vote).to.equal("yes");</w:t>
      </w:r>
    </w:p>
    <w:p w14:paraId="43C0B1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2.vote).to.equal("no");</w:t>
      </w:r>
    </w:p>
    <w:p w14:paraId="526FA9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3.vote).to.equal("yes");</w:t>
      </w:r>
    </w:p>
    <w:p w14:paraId="20B363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3);</w:t>
      </w:r>
    </w:p>
    <w:p w14:paraId="1CF0B1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2), BigInt(1)]);</w:t>
      </w:r>
    </w:p>
    <w:p w14:paraId="58C53BA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18E602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E0B233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8: vote() counts power if isVotePowered true", async function () {</w:t>
      </w:r>
    </w:p>
    <w:p w14:paraId="3C51C7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865E6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683E299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33CF777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await votingbuilder.toggleIsVotersLimited(100);</w:t>
      </w:r>
    </w:p>
    <w:p w14:paraId="39275E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Private([signers[1], signers[2], signers[3]]);</w:t>
      </w:r>
    </w:p>
    <w:p w14:paraId="365E9D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Powered([2, 3, 4]);</w:t>
      </w:r>
    </w:p>
    <w:p w14:paraId="66C7FF3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219668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241297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38DFC15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7B0A33D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174F47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0ED335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1);</w:t>
      </w:r>
    </w:p>
    <w:p w14:paraId="57C59D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533DBEA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2C7BB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437F44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9);</w:t>
      </w:r>
    </w:p>
    <w:p w14:paraId="047327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6), BigInt(3)]);</w:t>
      </w:r>
    </w:p>
    <w:p w14:paraId="50B21F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C79942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F361A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19: start() requires isActive false", async function () {</w:t>
      </w:r>
    </w:p>
    <w:p w14:paraId="1991414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483211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6599E57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5C0607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6E4CA6E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0DACAA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4136A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67EA56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24003D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vote(0);</w:t>
      </w:r>
    </w:p>
    <w:p w14:paraId="3835BA7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03EFF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ing already started";</w:t>
      </w:r>
    </w:p>
    <w:p w14:paraId="0BDA128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start(); }, message);</w:t>
      </w:r>
    </w:p>
    <w:p w14:paraId="480495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2F32D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762D404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1);</w:t>
      </w:r>
    </w:p>
    <w:p w14:paraId="4109028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1B290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A6B70D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0: start() clears voted, votesReceived, totalVotes, winningChoice, winningVotes if isRepeated true", async function () {</w:t>
      </w:r>
    </w:p>
    <w:p w14:paraId="56D558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1BE6E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11938D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sLimited(100);</w:t>
      </w:r>
    </w:p>
    <w:p w14:paraId="64AF0D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peated();</w:t>
      </w:r>
    </w:p>
    <w:p w14:paraId="2AAD5C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VoterDisclosed();</w:t>
      </w:r>
    </w:p>
    <w:p w14:paraId="57BF979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6C284FF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1902F6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7376CA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2F471D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56329B6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1);</w:t>
      </w:r>
    </w:p>
    <w:p w14:paraId="6E804E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4B4E8D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1F8564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5B6C0D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B3CEA0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1 = await instance.getVoter(signers[1].address);</w:t>
      </w:r>
    </w:p>
    <w:p w14:paraId="4AEA43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2 = await instance.getVoter(signers[2].address);</w:t>
      </w:r>
    </w:p>
    <w:p w14:paraId="182B05E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voter3 = await instance.getVoter(signers[3].address);</w:t>
      </w:r>
    </w:p>
    <w:p w14:paraId="458EF2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17F8C7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3DFFC9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8E3D2A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1.voted).to.equal(false);</w:t>
      </w:r>
    </w:p>
    <w:p w14:paraId="771545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2.voted).to.equal(false);</w:t>
      </w:r>
    </w:p>
    <w:p w14:paraId="0625BFB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voter3.voted).to.equal(false);</w:t>
      </w:r>
    </w:p>
    <w:p w14:paraId="7137E1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0);</w:t>
      </w:r>
    </w:p>
    <w:p w14:paraId="07C3DA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w:t>
      </w:r>
    </w:p>
    <w:p w14:paraId="7F8FCC8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0);</w:t>
      </w:r>
    </w:p>
    <w:p w14:paraId="4AA73C2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0), BigInt(0)]);</w:t>
      </w:r>
    </w:p>
    <w:p w14:paraId="0CBB729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true);</w:t>
      </w:r>
    </w:p>
    <w:p w14:paraId="0E28F8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4C117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E9EA2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1: start() requires totalVotes = 0 (not repeated)", async function () {</w:t>
      </w:r>
    </w:p>
    <w:p w14:paraId="76D91C3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21D5B1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B3BDF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02EB350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45D2D3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559BBC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528BC8E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57A6F3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1);</w:t>
      </w:r>
    </w:p>
    <w:p w14:paraId="3AE2D3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2AC7E86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522A83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3FE747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ing is already finished and is not repeated";</w:t>
      </w:r>
    </w:p>
    <w:p w14:paraId="13C769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start(); }, message);</w:t>
      </w:r>
    </w:p>
    <w:p w14:paraId="6428278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381247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3C60821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5D6C2B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totalVotes).to.equal(3);</w:t>
      </w:r>
    </w:p>
    <w:p w14:paraId="19C760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yes");</w:t>
      </w:r>
    </w:p>
    <w:p w14:paraId="10D97B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2);</w:t>
      </w:r>
    </w:p>
    <w:p w14:paraId="0256697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votesReceived).to.deep.equal([BigInt(2), BigInt(1)]);</w:t>
      </w:r>
    </w:p>
    <w:p w14:paraId="48192C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08D7EF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EFC2E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B92D85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2: start() enables voting properly", async function () {</w:t>
      </w:r>
    </w:p>
    <w:p w14:paraId="1B81C0B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BCB21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1AC35B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538D22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86293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28CCA3B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4DB297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767FD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4B76D29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true);</w:t>
      </w:r>
    </w:p>
    <w:p w14:paraId="287A499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6670CE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A6730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3: finishVoting() requires onlyActive", async function () {</w:t>
      </w:r>
    </w:p>
    <w:p w14:paraId="13C2EAD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7B8D2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486FD3B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0519BF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7E162F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2C9E58A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 Voting is deactivated";</w:t>
      </w:r>
    </w:p>
    <w:p w14:paraId="51BAC3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instance.finishVoting(); }, message);</w:t>
      </w:r>
    </w:p>
    <w:p w14:paraId="04DC63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5E83DB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0994378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w:t>
      </w:r>
    </w:p>
    <w:p w14:paraId="1621EE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ED355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C8C11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4: finishVoting() returns no winner if no votes made", async function () {</w:t>
      </w:r>
    </w:p>
    <w:p w14:paraId="247A6C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7AA86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40113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2866353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413D8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385300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633E49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67A15B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42D8E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52C973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155EE29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742860B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No winner: no votes or two winners");</w:t>
      </w:r>
    </w:p>
    <w:p w14:paraId="4C1382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0);</w:t>
      </w:r>
    </w:p>
    <w:p w14:paraId="23760AF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2902B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FD18D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5: finishVoting() returns no winner if two winners", async function () {</w:t>
      </w:r>
    </w:p>
    <w:p w14:paraId="5535503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95400A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26AA3E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6C33EA5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EB1BD8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23BFFD2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1760256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5E879E8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1);</w:t>
      </w:r>
    </w:p>
    <w:p w14:paraId="13D9B78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2261792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07183D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6DDCA60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44DB28B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26B61F8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No winner: no votes or two winners");</w:t>
      </w:r>
    </w:p>
    <w:p w14:paraId="33E4E5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1);</w:t>
      </w:r>
    </w:p>
    <w:p w14:paraId="6F3C76B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DA3EEF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514B1A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6: finishVoting() returns no winner if result was vetoed", async function () {</w:t>
      </w:r>
    </w:p>
    <w:p w14:paraId="55EF7D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FB155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12C0AA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Vetoed();</w:t>
      </w:r>
    </w:p>
    <w:p w14:paraId="01A213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41C16D6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48FE6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0F78BA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25A0CB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24B8AF2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5C243FE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1);</w:t>
      </w:r>
    </w:p>
    <w:p w14:paraId="75B4B8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310B14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12CD6E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let result = await instance.getVotingResult();</w:t>
      </w:r>
    </w:p>
    <w:p w14:paraId="003E1E1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6A15F41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6742AB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No winner: voting result was Votoed");</w:t>
      </w:r>
    </w:p>
    <w:p w14:paraId="03AC6B8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2);</w:t>
      </w:r>
    </w:p>
    <w:p w14:paraId="08A6FA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8E5117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6DCAE1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7: finishVoting() returns no winner if no choice reached needed % of votes", async function () {</w:t>
      </w:r>
    </w:p>
    <w:p w14:paraId="6B0FA5B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2550C8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23CEC04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Partial(75);</w:t>
      </w:r>
    </w:p>
    <w:p w14:paraId="4DB456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1A6E7C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BA816F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1A85285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016977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4609520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6E9D306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1F57FFB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4]).vote(1);</w:t>
      </w:r>
    </w:p>
    <w:p w14:paraId="0DFA17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5]).vote(1);</w:t>
      </w:r>
    </w:p>
    <w:p w14:paraId="4E57F15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1ED16D5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35C964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71FEA6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514520A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6402CFE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No winner: No choice reached the required Votes Percentage To Win");</w:t>
      </w:r>
    </w:p>
    <w:p w14:paraId="5AEFC3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3);</w:t>
      </w:r>
    </w:p>
    <w:p w14:paraId="3B37E1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9C165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B4F49F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8: finishVoting() returns winning votes, choice properly if isResultVetoed true", async function () {</w:t>
      </w:r>
    </w:p>
    <w:p w14:paraId="6BD56E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5F0D8A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33B4D8A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Vetoed();</w:t>
      </w:r>
    </w:p>
    <w:p w14:paraId="3BE7A7D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411E35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F04AAC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3117C8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78611EB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40E517F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2FD560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27ECC56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415D76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9A753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632D29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56A4A20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04E8814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yes");</w:t>
      </w:r>
    </w:p>
    <w:p w14:paraId="66B4EE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3);</w:t>
      </w:r>
    </w:p>
    <w:p w14:paraId="4621AB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4CBC2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7FC700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29: finishVoting() returns winning votes, choice properly if isResultPartial true", async function () {</w:t>
      </w:r>
    </w:p>
    <w:p w14:paraId="5A61F8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B876F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15D7723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ResultPartial(60);</w:t>
      </w:r>
    </w:p>
    <w:p w14:paraId="0544A07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4CBAB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4914DA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555C72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56AC333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273535D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3F5F85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0);</w:t>
      </w:r>
    </w:p>
    <w:p w14:paraId="4E83C8F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4]).vote(1);</w:t>
      </w:r>
    </w:p>
    <w:p w14:paraId="30C079A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5]).vote(1);</w:t>
      </w:r>
    </w:p>
    <w:p w14:paraId="6306D2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17BA0D7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7A4925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5F8FA95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25613BB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1E3D8B2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yes");</w:t>
      </w:r>
    </w:p>
    <w:p w14:paraId="3A10AB5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3);</w:t>
      </w:r>
    </w:p>
    <w:p w14:paraId="2C8AF83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A60F8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5395B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30: finishVoting() returns winning votes, choice properly for two choices", async function () {</w:t>
      </w:r>
    </w:p>
    <w:p w14:paraId="2481F0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80396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2CA12D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3E61E00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BDB228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30C8C70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await instance.start();</w:t>
      </w:r>
    </w:p>
    <w:p w14:paraId="21870DB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5524E5B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038E647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1);</w:t>
      </w:r>
    </w:p>
    <w:p w14:paraId="08B11D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4]).vote(1);</w:t>
      </w:r>
    </w:p>
    <w:p w14:paraId="0DB7EE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5]).vote(1);</w:t>
      </w:r>
    </w:p>
    <w:p w14:paraId="643A31F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279B618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EF8D2C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7ABBF81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182A2A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24B70D3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no");</w:t>
      </w:r>
    </w:p>
    <w:p w14:paraId="1D82244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3);</w:t>
      </w:r>
    </w:p>
    <w:p w14:paraId="24B5E3C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0F0F18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66FDC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31: finishVoting() returns winning votes, choice properly for multiple choices", async function () {</w:t>
      </w:r>
    </w:p>
    <w:p w14:paraId="6C73CD6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19C79C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BTC", "ETH", "BNB"]);</w:t>
      </w:r>
    </w:p>
    <w:p w14:paraId="5AF7D2E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7063CA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F6CD7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4D92C35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125C31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1]).vote(0);</w:t>
      </w:r>
    </w:p>
    <w:p w14:paraId="75F144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2]).vote(0);</w:t>
      </w:r>
    </w:p>
    <w:p w14:paraId="43EB0B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3]).vote(1);</w:t>
      </w:r>
    </w:p>
    <w:p w14:paraId="2B2CCE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4]).vote(1);</w:t>
      </w:r>
    </w:p>
    <w:p w14:paraId="70F479D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5]).vote(2);</w:t>
      </w:r>
    </w:p>
    <w:p w14:paraId="6DF2A9E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connect(signers[6]).vote(1);</w:t>
      </w:r>
    </w:p>
    <w:p w14:paraId="116C244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7CB8CE9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58DB9C4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result = await instance.getVotingResult();</w:t>
      </w:r>
    </w:p>
    <w:p w14:paraId="7C0632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14BBA8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7E4830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Choice).to.equal("ETH");</w:t>
      </w:r>
    </w:p>
    <w:p w14:paraId="32783D9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result.winningVotes).to.equal(3);</w:t>
      </w:r>
    </w:p>
    <w:p w14:paraId="49DEB2B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F7B553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9823D4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232: finishVoting() disables voting", async function () {</w:t>
      </w:r>
    </w:p>
    <w:p w14:paraId="5474F20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576DE3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oggleIsMultiChoiced([]);</w:t>
      </w:r>
    </w:p>
    <w:p w14:paraId="5C371F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nstance = await deployVoting();</w:t>
      </w:r>
    </w:p>
    <w:p w14:paraId="49C304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98107A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grantRoleOperator(signers[0].address);</w:t>
      </w:r>
    </w:p>
    <w:p w14:paraId="4610547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start();</w:t>
      </w:r>
    </w:p>
    <w:p w14:paraId="7B84F9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instance.finishVoting()</w:t>
      </w:r>
    </w:p>
    <w:p w14:paraId="3770EE0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0267EBB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sActive = await instance.getIsActive();</w:t>
      </w:r>
    </w:p>
    <w:p w14:paraId="67C9AF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sActive).to.equal(false);</w:t>
      </w:r>
    </w:p>
    <w:p w14:paraId="3F69544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6D27F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w:t>
      </w:r>
    </w:p>
    <w:p w14:paraId="147456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E155CE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describe("3. Role Model in Voting Builder", function () {</w:t>
      </w:r>
    </w:p>
    <w:p w14:paraId="2498F3C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onlyAdmin = "Only Admin can perform this action";</w:t>
      </w:r>
    </w:p>
    <w:p w14:paraId="1ACC59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onlyOwner = "Only owner can perform this action";</w:t>
      </w:r>
    </w:p>
    <w:p w14:paraId="2C8DBA6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434C4E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1: getVotingParams() requires onlyAdmin", async function () {</w:t>
      </w:r>
    </w:p>
    <w:p w14:paraId="0773AB3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testError(async () =&gt; { return votingbuilder.getVotingParams(); }, onlyAdmin);</w:t>
      </w:r>
    </w:p>
    <w:p w14:paraId="7B7B2A4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to.equal(undefined);</w:t>
      </w:r>
    </w:p>
    <w:p w14:paraId="3F11B77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5B829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52746B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2: getVoting() requires onlyAdmin", async function () {</w:t>
      </w:r>
    </w:p>
    <w:p w14:paraId="6ED1377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testError(async () =&gt; { return votingbuilder.getVoting(); }, onlyAdmin);</w:t>
      </w:r>
    </w:p>
    <w:p w14:paraId="6B48DD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undefined);</w:t>
      </w:r>
    </w:p>
    <w:p w14:paraId="655887E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063141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407A34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3: owner was set properly", async function () {</w:t>
      </w:r>
    </w:p>
    <w:p w14:paraId="740EE5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owner = await votingbuilder.getOwner();</w:t>
      </w:r>
    </w:p>
    <w:p w14:paraId="7A7722C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owner).to.equal(signers[0].address);</w:t>
      </w:r>
    </w:p>
    <w:p w14:paraId="477D34E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964812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FBC78B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4: owner is not operator by default", async function () {</w:t>
      </w:r>
    </w:p>
    <w:p w14:paraId="4C6F9E0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Operator = await votingbuilder.checkOperator(signers[0].address);</w:t>
      </w:r>
    </w:p>
    <w:p w14:paraId="710E706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Operator).to.equal(false);</w:t>
      </w:r>
    </w:p>
    <w:p w14:paraId="51FBBF1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1DDD5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64CDAE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5: owner is not admin by default", async function () {</w:t>
      </w:r>
    </w:p>
    <w:p w14:paraId="7D772B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Admin = await votingbuilder.checkAdmin(signers[0].address);</w:t>
      </w:r>
    </w:p>
    <w:p w14:paraId="5FBCAA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Admin).to.equal(false);</w:t>
      </w:r>
    </w:p>
    <w:p w14:paraId="63D2DF6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BD224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7C0BD1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it("306: owner cannot transfer Ownership to himself", async function () {</w:t>
      </w:r>
    </w:p>
    <w:p w14:paraId="7821D5B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RoleModel: cannot transfer Ownership to himself";</w:t>
      </w:r>
    </w:p>
    <w:p w14:paraId="450FE1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ransferOwnership(signers[0].address); }, message);</w:t>
      </w:r>
    </w:p>
    <w:p w14:paraId="0D39DCB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FD5DB6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A50019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7: transferOwnership() requires onlyOwner", async function () {</w:t>
      </w:r>
    </w:p>
    <w:p w14:paraId="7A592C8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onnect(signers[1]).transferOwnership(signers[1].address); }, onlyOwner);</w:t>
      </w:r>
    </w:p>
    <w:p w14:paraId="4A0F40B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owner = await votingbuilder.getOwner();</w:t>
      </w:r>
    </w:p>
    <w:p w14:paraId="4632938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owner).to.equal(signers[0].address);</w:t>
      </w:r>
    </w:p>
    <w:p w14:paraId="1D51B2B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2415A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0270E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8: transferOwnership() works properly", async function () {</w:t>
      </w:r>
    </w:p>
    <w:p w14:paraId="757306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transferOwnership(signers[1].address);</w:t>
      </w:r>
    </w:p>
    <w:p w14:paraId="58D0867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owner = await votingbuilder.getOwner();</w:t>
      </w:r>
    </w:p>
    <w:p w14:paraId="52C2EFD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owner).to.equal(signers[1].address);</w:t>
      </w:r>
    </w:p>
    <w:p w14:paraId="1B7749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A55D56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9E9555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09: toggleIsVotersLimited() requires onlyAdmin", async function () {</w:t>
      </w:r>
    </w:p>
    <w:p w14:paraId="677AF06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VotersLimited(100); }, onlyAdmin);</w:t>
      </w:r>
    </w:p>
    <w:p w14:paraId="726549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2B15DC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596884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199F976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sLimited).to.equal(false);</w:t>
      </w:r>
    </w:p>
    <w:p w14:paraId="1A7F533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1A7F27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30DB3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0: toggleIsVoterDisclosed() requires onlyAdmin", async function () {</w:t>
      </w:r>
    </w:p>
    <w:p w14:paraId="7FB56B2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VoterDisclosed(); }, onlyAdmin);</w:t>
      </w:r>
    </w:p>
    <w:p w14:paraId="6DDD471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CFCD13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69F2E3B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2616372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rDisclosed).to.equal(false);</w:t>
      </w:r>
    </w:p>
    <w:p w14:paraId="3D4D8C1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303EA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837E30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1: toggleIsVotePowered() requires onlyAdmin", async function () {</w:t>
      </w:r>
    </w:p>
    <w:p w14:paraId="030E1E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VotePowered([1, 2, 3]); }, onlyAdmin);</w:t>
      </w:r>
    </w:p>
    <w:p w14:paraId="4FBF5C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B4BD09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268F50D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31DCD6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VotePowered).to.equal(false);</w:t>
      </w:r>
    </w:p>
    <w:p w14:paraId="095CEAB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CA443B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54C6C54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2: toggleIsResultVetoed() requires onlyAdmin", async function () {</w:t>
      </w:r>
    </w:p>
    <w:p w14:paraId="688A3F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ResultVetoed(); }, onlyAdmin);</w:t>
      </w:r>
    </w:p>
    <w:p w14:paraId="1AB413F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96F5A4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FE7245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31691F0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Vetoed).to.equal(false);</w:t>
      </w:r>
    </w:p>
    <w:p w14:paraId="28D917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B6A6B2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C9D57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3: toggleIsResultPartial() requires onlyAdmin", async function () {</w:t>
      </w:r>
    </w:p>
    <w:p w14:paraId="2B288F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ResultPartial(75); }, onlyAdmin);</w:t>
      </w:r>
    </w:p>
    <w:p w14:paraId="4E06F7B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C5B144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D26DDD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67192A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sultPartial).to.equal(false);</w:t>
      </w:r>
    </w:p>
    <w:p w14:paraId="4B931A5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6566E4D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766908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4: toggleIsRepeated() requires onlyAdmin", async function () {</w:t>
      </w:r>
    </w:p>
    <w:p w14:paraId="74C4801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Repeated(); }, onlyAdmin);</w:t>
      </w:r>
    </w:p>
    <w:p w14:paraId="31739AE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B0B272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35EAC23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A297BC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Repeated).to.equal(false);</w:t>
      </w:r>
    </w:p>
    <w:p w14:paraId="747EDCF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1F078E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15B09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5: toggleIsPrivate() requires onlyAdmin", async function () {</w:t>
      </w:r>
    </w:p>
    <w:p w14:paraId="5C7B628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Private([signers[0].address]); }, onlyAdmin);</w:t>
      </w:r>
    </w:p>
    <w:p w14:paraId="047FBFD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3EE888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60F9319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52F103D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Private).to.equal(false);</w:t>
      </w:r>
    </w:p>
    <w:p w14:paraId="032D249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5E1E51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61E5F3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6: toggleIsMultiChoiced() requires onlyAdmin", async function () {</w:t>
      </w:r>
    </w:p>
    <w:p w14:paraId="063803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MultiChoiced([]); }, onlyAdmin);</w:t>
      </w:r>
    </w:p>
    <w:p w14:paraId="2DEDC73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60148C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4A51B70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lastRenderedPageBreak/>
        <w:t xml:space="preserve">        let params = await votingbuilder.getVotingParams();</w:t>
      </w:r>
    </w:p>
    <w:p w14:paraId="3BE8A03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MultiChoiced).to.equal(false);</w:t>
      </w:r>
    </w:p>
    <w:p w14:paraId="6656B7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7DD619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2F5C14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7: toggleIsFunded() requires onlyAdmin", async function () {</w:t>
      </w:r>
    </w:p>
    <w:p w14:paraId="5904E8C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toggleIsFunded(10); }, onlyAdmin);</w:t>
      </w:r>
    </w:p>
    <w:p w14:paraId="2C6323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260BB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410680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params = await votingbuilder.getVotingParams();</w:t>
      </w:r>
    </w:p>
    <w:p w14:paraId="0473D14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params.isFunded).to.equal(false);</w:t>
      </w:r>
    </w:p>
    <w:p w14:paraId="6A313B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DB192D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05C320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8: grantRoleAdmin() requires onlyOwner", async function () {</w:t>
      </w:r>
    </w:p>
    <w:p w14:paraId="0BF724D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onnect(signers[1]).grantRoleAdmin(signers[1].address); }, onlyOwner);</w:t>
      </w:r>
    </w:p>
    <w:p w14:paraId="234BE7E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20B4B9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Admin = await votingbuilder.checkAdmin(signers[1].address);</w:t>
      </w:r>
    </w:p>
    <w:p w14:paraId="765F200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Admin).to.equal(false);</w:t>
      </w:r>
    </w:p>
    <w:p w14:paraId="3A5C1C9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AC165F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8713C1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19: grantRoleAdmin() requires address is not admin", async function () {</w:t>
      </w:r>
    </w:p>
    <w:p w14:paraId="5B1A773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1].address);</w:t>
      </w:r>
    </w:p>
    <w:p w14:paraId="215D9DA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F74F8F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RoleModel: Role already granted to this address"</w:t>
      </w:r>
    </w:p>
    <w:p w14:paraId="6580D10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grantRoleAdmin(signers[1].address); }, message);</w:t>
      </w:r>
    </w:p>
    <w:p w14:paraId="19E018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528B042"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44FEB95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0: grantRoleOperator() requires onlyOwner", async function () {</w:t>
      </w:r>
    </w:p>
    <w:p w14:paraId="7B19A8AE"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onnect(signers[1]).grantRoleOperator(signers[1].address); }, onlyOwner);</w:t>
      </w:r>
    </w:p>
    <w:p w14:paraId="2269062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21D27F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Operator = await votingbuilder.checkOperator(signers[1].address);</w:t>
      </w:r>
    </w:p>
    <w:p w14:paraId="2393BC0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Operator).to.equal(false);</w:t>
      </w:r>
    </w:p>
    <w:p w14:paraId="75A104F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3D48B9A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2A06CC1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1: grantRoleOperator() requires address is not operator", async function () {</w:t>
      </w:r>
    </w:p>
    <w:p w14:paraId="61CFECA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Operator(signers[1].address);</w:t>
      </w:r>
    </w:p>
    <w:p w14:paraId="00B60D1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321306D"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RoleModel: Role already granted to this address"</w:t>
      </w:r>
    </w:p>
    <w:p w14:paraId="0B4BB63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grantRoleOperator(signers[1].address); }, message);</w:t>
      </w:r>
    </w:p>
    <w:p w14:paraId="729A4181"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22CFF6C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1F3B5FD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2: revokeRoleAdmin() requires onlyOwner", async function () {</w:t>
      </w:r>
    </w:p>
    <w:p w14:paraId="43D8F8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75B1CE7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onnect(signers[1]).revokeRoleAdmin(signers[0].address); }, onlyOwner);</w:t>
      </w:r>
    </w:p>
    <w:p w14:paraId="414B663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049DB09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Admin = await votingbuilder.checkAdmin(signers[0].address);</w:t>
      </w:r>
    </w:p>
    <w:p w14:paraId="308C4B7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Admin).to.equal(true);</w:t>
      </w:r>
    </w:p>
    <w:p w14:paraId="1137564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2F5403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5ADBC8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3: revokeRoleAdmin() requires address is admin", async function () {</w:t>
      </w:r>
    </w:p>
    <w:p w14:paraId="5526372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RoleModel: Role is not granted to this address"</w:t>
      </w:r>
    </w:p>
    <w:p w14:paraId="361E77CF"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revokeRoleAdmin(signers[1].address); }, message);</w:t>
      </w:r>
    </w:p>
    <w:p w14:paraId="49E7133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0D92F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6EFBCAC"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4: revokeRoleOperator() requires onlyOwner", async function () {</w:t>
      </w:r>
    </w:p>
    <w:p w14:paraId="16260B5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Operator(signers[0].address);</w:t>
      </w:r>
    </w:p>
    <w:p w14:paraId="4C8E084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onnect(signers[1]).revokeRoleOperator(signers[0].address); }, onlyOwner);</w:t>
      </w:r>
    </w:p>
    <w:p w14:paraId="7FE09FC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75E652A"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ifOperator = await votingbuilder.checkOperator(signers[0].address);</w:t>
      </w:r>
    </w:p>
    <w:p w14:paraId="2B5BEE60"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ifOperator).to.equal(true);</w:t>
      </w:r>
    </w:p>
    <w:p w14:paraId="00D4A4D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78C52013"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3D6C73C9"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5: revokeRoleOperator() requires address is operator", async function () {</w:t>
      </w:r>
    </w:p>
    <w:p w14:paraId="04A2C73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message = "VotingRoleModel: Role is not granted to this address"</w:t>
      </w:r>
    </w:p>
    <w:p w14:paraId="73C0DFE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revokeRoleOperator(signers[1].address); }, message);</w:t>
      </w:r>
    </w:p>
    <w:p w14:paraId="495B25E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48C98ED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7779C756"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it("326: createVoting() requires onlyAdmin", async function () {</w:t>
      </w:r>
    </w:p>
    <w:p w14:paraId="15E12A6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testError(async () =&gt; { return votingbuilder.createVoting(); }, onlyAdmin);</w:t>
      </w:r>
    </w:p>
    <w:p w14:paraId="7A246424"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p>
    <w:p w14:paraId="6122B828"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await votingbuilder.grantRoleAdmin(signers[0].address);</w:t>
      </w:r>
    </w:p>
    <w:p w14:paraId="0BFFB2C5"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let addr = await votingbuilder.getVoting();</w:t>
      </w:r>
    </w:p>
    <w:p w14:paraId="6B79FA0B"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expect(addr).to.equal("0x0000000000000000000000000000000000000000");</w:t>
      </w:r>
    </w:p>
    <w:p w14:paraId="417A66F7" w14:textId="77777777" w:rsidR="00EA6738" w:rsidRPr="00F447B0" w:rsidRDefault="00EA6738" w:rsidP="00EA6738">
      <w:pPr>
        <w:pStyle w:val="a"/>
        <w:numPr>
          <w:ilvl w:val="0"/>
          <w:numId w:val="0"/>
        </w:numPr>
        <w:spacing w:line="240" w:lineRule="auto"/>
        <w:jc w:val="left"/>
        <w:rPr>
          <w:rFonts w:ascii="Courier New" w:hAnsi="Courier New" w:cs="Courier New"/>
          <w:sz w:val="16"/>
          <w:szCs w:val="16"/>
          <w:lang w:val="uk-UA"/>
        </w:rPr>
      </w:pPr>
      <w:r w:rsidRPr="00F447B0">
        <w:rPr>
          <w:rFonts w:ascii="Courier New" w:hAnsi="Courier New" w:cs="Courier New"/>
          <w:sz w:val="16"/>
          <w:szCs w:val="16"/>
          <w:lang w:val="uk-UA"/>
        </w:rPr>
        <w:t xml:space="preserve">    });</w:t>
      </w:r>
    </w:p>
    <w:p w14:paraId="1D2649E1" w14:textId="77777777" w:rsidR="00DA302A" w:rsidRDefault="00EA6738" w:rsidP="00EA6738">
      <w:pPr>
        <w:pStyle w:val="a"/>
        <w:numPr>
          <w:ilvl w:val="0"/>
          <w:numId w:val="0"/>
        </w:numPr>
        <w:spacing w:line="240" w:lineRule="auto"/>
        <w:jc w:val="left"/>
        <w:rPr>
          <w:rFonts w:ascii="Courier New" w:hAnsi="Courier New" w:cs="Courier New"/>
          <w:sz w:val="16"/>
          <w:szCs w:val="16"/>
          <w:lang w:val="uk-UA"/>
        </w:rPr>
        <w:sectPr w:rsidR="00DA302A" w:rsidSect="00C71622">
          <w:headerReference w:type="default" r:id="rId161"/>
          <w:pgSz w:w="11906" w:h="16838" w:code="9"/>
          <w:pgMar w:top="720" w:right="851" w:bottom="720" w:left="1418" w:header="567" w:footer="567" w:gutter="0"/>
          <w:pgNumType w:start="6"/>
          <w:cols w:space="708"/>
          <w:docGrid w:linePitch="381"/>
        </w:sectPr>
      </w:pPr>
      <w:r w:rsidRPr="00F447B0">
        <w:rPr>
          <w:rFonts w:ascii="Courier New" w:hAnsi="Courier New" w:cs="Courier New"/>
          <w:sz w:val="16"/>
          <w:szCs w:val="16"/>
          <w:lang w:val="uk-UA"/>
        </w:rPr>
        <w:t>});</w:t>
      </w:r>
    </w:p>
    <w:p w14:paraId="1C894BCF" w14:textId="499CBDB3" w:rsidR="00EA6738" w:rsidRPr="00203301" w:rsidRDefault="00EA6738" w:rsidP="00EA6738">
      <w:pPr>
        <w:pStyle w:val="a"/>
        <w:numPr>
          <w:ilvl w:val="0"/>
          <w:numId w:val="0"/>
        </w:numPr>
        <w:spacing w:line="240" w:lineRule="auto"/>
        <w:jc w:val="left"/>
        <w:rPr>
          <w:rFonts w:ascii="Courier New" w:hAnsi="Courier New" w:cs="Courier New"/>
          <w:sz w:val="16"/>
          <w:szCs w:val="16"/>
          <w:lang w:val="uk-UA"/>
        </w:rPr>
      </w:pPr>
    </w:p>
    <w:p w14:paraId="5A2E0ADB" w14:textId="77777777" w:rsidR="00EA6738" w:rsidRPr="00D87046" w:rsidRDefault="00EA6738" w:rsidP="00EA6738">
      <w:pPr>
        <w:pStyle w:val="2"/>
        <w:rPr>
          <w:rFonts w:eastAsia="Calibri"/>
          <w:lang w:val="uk-UA"/>
        </w:rPr>
      </w:pPr>
      <w:bookmarkStart w:id="103" w:name="_Toc153837178"/>
      <w:r w:rsidRPr="00D87046">
        <w:rPr>
          <w:rFonts w:eastAsia="Calibri"/>
          <w:lang w:val="uk-UA"/>
        </w:rPr>
        <w:t xml:space="preserve">ДОДАТОК </w:t>
      </w:r>
      <w:r>
        <w:rPr>
          <w:rFonts w:eastAsia="Calibri"/>
          <w:lang w:val="uk-UA"/>
        </w:rPr>
        <w:t>Г</w:t>
      </w:r>
      <w:bookmarkEnd w:id="103"/>
    </w:p>
    <w:p w14:paraId="3363586A" w14:textId="77777777" w:rsidR="00EA6738" w:rsidRDefault="00EA6738" w:rsidP="00EA6738">
      <w:pPr>
        <w:rPr>
          <w:lang w:val="uk-UA"/>
        </w:rPr>
      </w:pPr>
    </w:p>
    <w:p w14:paraId="0543A0B8" w14:textId="77777777" w:rsidR="00EA6738" w:rsidRDefault="00EA6738" w:rsidP="00EA6738">
      <w:pPr>
        <w:rPr>
          <w:lang w:val="uk-UA"/>
        </w:rPr>
      </w:pPr>
    </w:p>
    <w:p w14:paraId="0E796DE4" w14:textId="77777777" w:rsidR="00EA6738" w:rsidRDefault="00EA6738" w:rsidP="00EA6738">
      <w:pPr>
        <w:rPr>
          <w:lang w:val="uk-UA"/>
        </w:rPr>
      </w:pPr>
    </w:p>
    <w:p w14:paraId="63797C66" w14:textId="77777777" w:rsidR="00EA6738" w:rsidRDefault="00EA6738" w:rsidP="00EA6738">
      <w:pPr>
        <w:rPr>
          <w:lang w:val="uk-UA"/>
        </w:rPr>
      </w:pPr>
    </w:p>
    <w:p w14:paraId="46A63437" w14:textId="77777777" w:rsidR="00EA6738" w:rsidRDefault="00EA6738" w:rsidP="00EA6738">
      <w:pPr>
        <w:rPr>
          <w:lang w:val="uk-UA"/>
        </w:rPr>
      </w:pPr>
    </w:p>
    <w:p w14:paraId="712DEFAE" w14:textId="77777777" w:rsidR="00EA6738" w:rsidRDefault="00EA6738" w:rsidP="00EA6738">
      <w:pPr>
        <w:rPr>
          <w:lang w:val="uk-UA"/>
        </w:rPr>
      </w:pPr>
    </w:p>
    <w:p w14:paraId="0A50CDEA" w14:textId="77777777" w:rsidR="00EA6738" w:rsidRDefault="00EA6738" w:rsidP="00EA6738">
      <w:pPr>
        <w:rPr>
          <w:lang w:val="uk-UA"/>
        </w:rPr>
      </w:pPr>
    </w:p>
    <w:p w14:paraId="58F84C78" w14:textId="77777777" w:rsidR="00EA6738" w:rsidRDefault="00EA6738" w:rsidP="00EA6738">
      <w:pPr>
        <w:rPr>
          <w:lang w:val="uk-UA"/>
        </w:rPr>
      </w:pPr>
    </w:p>
    <w:p w14:paraId="489A75DA" w14:textId="77777777" w:rsidR="00EA6738" w:rsidRDefault="00EA6738" w:rsidP="00EA6738">
      <w:pPr>
        <w:rPr>
          <w:lang w:val="uk-UA"/>
        </w:rPr>
      </w:pPr>
    </w:p>
    <w:p w14:paraId="68A8195D" w14:textId="77777777" w:rsidR="00EA6738" w:rsidRDefault="00EA6738" w:rsidP="00EA6738">
      <w:pPr>
        <w:pStyle w:val="af"/>
        <w:ind w:firstLine="0"/>
        <w:rPr>
          <w:rFonts w:cstheme="minorBidi"/>
          <w:lang w:val="uk-UA"/>
        </w:rPr>
      </w:pPr>
    </w:p>
    <w:p w14:paraId="13E1F794" w14:textId="77777777" w:rsidR="00EA6738" w:rsidRDefault="00EA6738" w:rsidP="00EA6738">
      <w:pPr>
        <w:pStyle w:val="af"/>
        <w:ind w:firstLine="0"/>
        <w:jc w:val="center"/>
        <w:rPr>
          <w:b/>
          <w:bCs/>
          <w:lang w:val="uk-UA"/>
        </w:rPr>
      </w:pPr>
      <w:r>
        <w:rPr>
          <w:b/>
          <w:bCs/>
          <w:lang w:val="uk-UA"/>
        </w:rPr>
        <w:t>ІЛЮСТРАТИВНА ЧАСТИНА</w:t>
      </w:r>
    </w:p>
    <w:p w14:paraId="5EE3A6BB" w14:textId="77777777" w:rsidR="00EA6738" w:rsidRDefault="00EA6738" w:rsidP="00EA6738">
      <w:pPr>
        <w:ind w:firstLine="0"/>
        <w:jc w:val="center"/>
        <w:rPr>
          <w:rFonts w:cs="Times New Roman"/>
          <w:u w:val="single"/>
          <w:lang w:val="uk-UA"/>
        </w:rPr>
      </w:pPr>
      <w:r w:rsidRPr="00CA01C5">
        <w:rPr>
          <w:rFonts w:cs="Times New Roman"/>
          <w:u w:val="single"/>
          <w:lang w:val="uk-UA"/>
        </w:rPr>
        <w:t>МЕТОД ТА ЗАСІБ ГЕНЕРУВАННЯ СМАРТ-КОНТРАКТІВ ДЛЯ ЗАХИЩЕНОГО ГОЛОСУВАННЯ</w:t>
      </w:r>
    </w:p>
    <w:p w14:paraId="5E803617" w14:textId="77777777" w:rsidR="00EA6738" w:rsidRDefault="00EA6738" w:rsidP="00EA6738">
      <w:pPr>
        <w:ind w:firstLine="0"/>
        <w:jc w:val="center"/>
        <w:rPr>
          <w:rFonts w:cs="Times New Roman"/>
          <w:u w:val="single"/>
          <w:lang w:val="uk-UA"/>
        </w:rPr>
      </w:pPr>
    </w:p>
    <w:p w14:paraId="77A7E83E" w14:textId="77777777" w:rsidR="00EA6738" w:rsidRDefault="00EA6738" w:rsidP="00EA6738">
      <w:pPr>
        <w:ind w:firstLine="0"/>
        <w:jc w:val="center"/>
        <w:rPr>
          <w:rFonts w:cs="Times New Roman"/>
          <w:u w:val="single"/>
          <w:lang w:val="uk-UA"/>
        </w:rPr>
      </w:pPr>
    </w:p>
    <w:p w14:paraId="7F859532" w14:textId="77777777" w:rsidR="00EA6738" w:rsidRDefault="00EA6738" w:rsidP="00EA6738">
      <w:pPr>
        <w:ind w:firstLine="0"/>
        <w:jc w:val="center"/>
        <w:rPr>
          <w:rFonts w:cs="Times New Roman"/>
          <w:u w:val="single"/>
          <w:lang w:val="uk-UA"/>
        </w:rPr>
      </w:pPr>
    </w:p>
    <w:p w14:paraId="42B996F9" w14:textId="77777777" w:rsidR="00EA6738" w:rsidRDefault="00EA6738" w:rsidP="00EA6738">
      <w:pPr>
        <w:ind w:firstLine="0"/>
        <w:jc w:val="center"/>
        <w:rPr>
          <w:rFonts w:cs="Times New Roman"/>
          <w:u w:val="single"/>
          <w:lang w:val="uk-UA"/>
        </w:rPr>
      </w:pPr>
    </w:p>
    <w:p w14:paraId="64E1B961" w14:textId="77777777" w:rsidR="00EA6738" w:rsidRDefault="00EA6738" w:rsidP="00EA6738">
      <w:pPr>
        <w:ind w:firstLine="0"/>
        <w:jc w:val="center"/>
        <w:rPr>
          <w:rFonts w:cs="Times New Roman"/>
          <w:u w:val="single"/>
          <w:lang w:val="uk-UA"/>
        </w:rPr>
      </w:pPr>
    </w:p>
    <w:p w14:paraId="42919FCC" w14:textId="77777777" w:rsidR="00EA6738" w:rsidRDefault="00EA6738" w:rsidP="00EA6738">
      <w:pPr>
        <w:ind w:firstLine="0"/>
        <w:jc w:val="center"/>
        <w:rPr>
          <w:rFonts w:cs="Times New Roman"/>
          <w:u w:val="single"/>
          <w:lang w:val="uk-UA"/>
        </w:rPr>
      </w:pPr>
    </w:p>
    <w:p w14:paraId="67AC1B9D" w14:textId="77777777" w:rsidR="00EA6738" w:rsidRDefault="00EA6738" w:rsidP="00EA6738">
      <w:pPr>
        <w:ind w:firstLine="0"/>
        <w:jc w:val="center"/>
        <w:rPr>
          <w:rFonts w:cs="Times New Roman"/>
          <w:u w:val="single"/>
          <w:lang w:val="uk-UA"/>
        </w:rPr>
      </w:pPr>
    </w:p>
    <w:p w14:paraId="50AC5351" w14:textId="77777777" w:rsidR="00EA6738" w:rsidRDefault="00EA6738" w:rsidP="00EA6738">
      <w:pPr>
        <w:ind w:firstLine="0"/>
        <w:jc w:val="center"/>
        <w:rPr>
          <w:rFonts w:cs="Times New Roman"/>
          <w:u w:val="single"/>
          <w:lang w:val="uk-UA"/>
        </w:rPr>
      </w:pPr>
    </w:p>
    <w:p w14:paraId="7E0518DF" w14:textId="77777777" w:rsidR="00EA6738" w:rsidRDefault="00EA6738" w:rsidP="00EA6738">
      <w:pPr>
        <w:ind w:firstLine="0"/>
        <w:jc w:val="center"/>
        <w:rPr>
          <w:rFonts w:cs="Times New Roman"/>
          <w:u w:val="single"/>
          <w:lang w:val="uk-UA"/>
        </w:rPr>
      </w:pPr>
    </w:p>
    <w:p w14:paraId="24982A09" w14:textId="77777777" w:rsidR="00EA6738" w:rsidRDefault="00EA6738" w:rsidP="00EA6738">
      <w:pPr>
        <w:ind w:firstLine="0"/>
        <w:jc w:val="center"/>
        <w:rPr>
          <w:rFonts w:cs="Times New Roman"/>
          <w:u w:val="single"/>
          <w:lang w:val="uk-UA"/>
        </w:rPr>
      </w:pPr>
    </w:p>
    <w:p w14:paraId="7C915B08" w14:textId="77777777" w:rsidR="00EA6738" w:rsidRDefault="00EA6738" w:rsidP="00EA6738">
      <w:pPr>
        <w:ind w:firstLine="0"/>
        <w:jc w:val="center"/>
        <w:rPr>
          <w:rFonts w:cs="Times New Roman"/>
          <w:u w:val="single"/>
          <w:lang w:val="uk-UA"/>
        </w:rPr>
      </w:pPr>
    </w:p>
    <w:p w14:paraId="6F5E31D9" w14:textId="77777777" w:rsidR="00EA6738" w:rsidRDefault="00EA6738" w:rsidP="00EA6738">
      <w:pPr>
        <w:ind w:firstLine="0"/>
        <w:jc w:val="center"/>
        <w:rPr>
          <w:rFonts w:cs="Times New Roman"/>
          <w:u w:val="single"/>
          <w:lang w:val="uk-UA"/>
        </w:rPr>
      </w:pPr>
    </w:p>
    <w:p w14:paraId="0BAB3A10" w14:textId="77777777" w:rsidR="00EA6738" w:rsidRDefault="00EA6738" w:rsidP="00EA6738">
      <w:pPr>
        <w:ind w:firstLine="0"/>
        <w:jc w:val="center"/>
        <w:rPr>
          <w:rFonts w:cs="Times New Roman"/>
          <w:u w:val="single"/>
          <w:lang w:val="uk-UA"/>
        </w:rPr>
      </w:pPr>
    </w:p>
    <w:p w14:paraId="42DF1E67" w14:textId="77777777" w:rsidR="00EA6738" w:rsidRDefault="00EA6738" w:rsidP="00EA6738">
      <w:pPr>
        <w:ind w:firstLine="0"/>
        <w:jc w:val="center"/>
        <w:rPr>
          <w:rFonts w:cs="Times New Roman"/>
          <w:u w:val="single"/>
          <w:lang w:val="uk-UA"/>
        </w:rPr>
      </w:pPr>
    </w:p>
    <w:p w14:paraId="0D20B8A6" w14:textId="7340607F" w:rsidR="00EA6738" w:rsidRDefault="00EA6738" w:rsidP="00EA6738">
      <w:pPr>
        <w:ind w:firstLine="0"/>
        <w:rPr>
          <w:rFonts w:cs="Times New Roman"/>
          <w:u w:val="single"/>
          <w:lang w:val="uk-UA"/>
        </w:rPr>
      </w:pPr>
    </w:p>
    <w:p w14:paraId="3B586CAE" w14:textId="77777777" w:rsidR="00EA6738" w:rsidRDefault="00EA6738" w:rsidP="00EA6738">
      <w:pPr>
        <w:ind w:firstLine="0"/>
        <w:jc w:val="center"/>
        <w:rPr>
          <w:b/>
          <w:lang w:val="uk-UA"/>
        </w:rPr>
      </w:pPr>
      <w:r w:rsidRPr="00115AD8">
        <w:rPr>
          <w:b/>
          <w:lang w:val="uk-UA"/>
        </w:rPr>
        <w:lastRenderedPageBreak/>
        <w:t>Актуальність, мета та задачі МКР</w:t>
      </w:r>
    </w:p>
    <w:p w14:paraId="4A4E27C7" w14:textId="77777777" w:rsidR="00EA6738" w:rsidRDefault="00EA6738" w:rsidP="00EA6738">
      <w:pPr>
        <w:ind w:firstLine="0"/>
        <w:jc w:val="center"/>
        <w:rPr>
          <w:b/>
          <w:lang w:val="uk-UA"/>
        </w:rPr>
      </w:pPr>
      <w:r>
        <w:rPr>
          <w:b/>
          <w:noProof/>
          <w:lang w:val="en-US"/>
        </w:rPr>
        <mc:AlternateContent>
          <mc:Choice Requires="wpg">
            <w:drawing>
              <wp:anchor distT="0" distB="0" distL="114300" distR="114300" simplePos="0" relativeHeight="251701760" behindDoc="0" locked="0" layoutInCell="1" allowOverlap="1" wp14:anchorId="0BFB5769" wp14:editId="4454FCAF">
                <wp:simplePos x="0" y="0"/>
                <wp:positionH relativeFrom="column">
                  <wp:posOffset>351155</wp:posOffset>
                </wp:positionH>
                <wp:positionV relativeFrom="paragraph">
                  <wp:posOffset>160655</wp:posOffset>
                </wp:positionV>
                <wp:extent cx="5400000" cy="6270515"/>
                <wp:effectExtent l="0" t="0" r="10795" b="16510"/>
                <wp:wrapNone/>
                <wp:docPr id="489" name="Группа 489"/>
                <wp:cNvGraphicFramePr/>
                <a:graphic xmlns:a="http://schemas.openxmlformats.org/drawingml/2006/main">
                  <a:graphicData uri="http://schemas.microsoft.com/office/word/2010/wordprocessingGroup">
                    <wpg:wgp>
                      <wpg:cNvGrpSpPr/>
                      <wpg:grpSpPr>
                        <a:xfrm>
                          <a:off x="0" y="0"/>
                          <a:ext cx="5400000" cy="6270515"/>
                          <a:chOff x="0" y="0"/>
                          <a:chExt cx="5400000" cy="6270515"/>
                        </a:xfrm>
                      </wpg:grpSpPr>
                      <wps:wsp>
                        <wps:cNvPr id="490" name="Прямоугольник 490"/>
                        <wps:cNvSpPr/>
                        <wps:spPr>
                          <a:xfrm>
                            <a:off x="0" y="0"/>
                            <a:ext cx="5400000" cy="234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C1C84E3" w14:textId="77777777" w:rsidR="0002191D" w:rsidRDefault="0002191D" w:rsidP="00EA6738">
                              <w:pPr>
                                <w:spacing w:line="240" w:lineRule="auto"/>
                                <w:ind w:firstLine="708"/>
                                <w:rPr>
                                  <w:color w:val="FFFF00"/>
                                  <w:lang w:val="uk-UA"/>
                                </w:rPr>
                              </w:pPr>
                              <w:r w:rsidRPr="001B63E1">
                                <w:rPr>
                                  <w:color w:val="FFFF00"/>
                                  <w:lang w:val="uk-UA"/>
                                </w:rPr>
                                <w:t>Актуальність теми обумовлена важливістю голосування як елементу суспільства при потребі зробити певний вибір.</w:t>
                              </w:r>
                            </w:p>
                            <w:p w14:paraId="5D22CCFC" w14:textId="77777777" w:rsidR="0002191D" w:rsidRDefault="0002191D" w:rsidP="00EA6738">
                              <w:pPr>
                                <w:spacing w:line="240" w:lineRule="auto"/>
                                <w:ind w:firstLine="708"/>
                                <w:rPr>
                                  <w:color w:val="FFFF00"/>
                                  <w:lang w:val="uk-UA"/>
                                </w:rPr>
                              </w:pPr>
                              <w:r w:rsidRPr="001B63E1">
                                <w:rPr>
                                  <w:color w:val="FFFF00"/>
                                  <w:lang w:val="uk-UA"/>
                                </w:rPr>
                                <w:t xml:space="preserve">Традиційні методи фізичного та електронного голосування залишаються вразливими перед загрозами (хакерські атаки, підробка голосів, порушення конфіденційності), мають низьку зручність процесів, та не пропонують універсальні рішення. </w:t>
                              </w:r>
                            </w:p>
                            <w:p w14:paraId="1B1EB531" w14:textId="77777777" w:rsidR="0002191D" w:rsidRPr="007C3CBD" w:rsidRDefault="0002191D" w:rsidP="00EA6738">
                              <w:pPr>
                                <w:spacing w:line="240" w:lineRule="auto"/>
                                <w:ind w:firstLine="708"/>
                                <w:rPr>
                                  <w:color w:val="FFFF00"/>
                                  <w:lang w:val="uk-UA"/>
                                </w:rPr>
                              </w:pPr>
                              <w:r w:rsidRPr="001B63E1">
                                <w:rPr>
                                  <w:color w:val="FFFF00"/>
                                  <w:lang w:val="uk-UA"/>
                                </w:rPr>
                                <w:t>Використання блокчейну та смарт-контрактів, поруч з гнучкою системою генерації голосувань, пропонує безпечний та ефективний підхід, відповідаючи сучасним потреба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Прямоугольник 491"/>
                        <wps:cNvSpPr/>
                        <wps:spPr>
                          <a:xfrm>
                            <a:off x="0" y="2503715"/>
                            <a:ext cx="5400000" cy="90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04808B9" w14:textId="77777777" w:rsidR="0002191D" w:rsidRPr="007C3CBD" w:rsidRDefault="0002191D" w:rsidP="00EA6738">
                              <w:pPr>
                                <w:spacing w:line="240" w:lineRule="auto"/>
                                <w:ind w:firstLine="708"/>
                                <w:rPr>
                                  <w:color w:val="FFFF00"/>
                                  <w:lang w:val="uk-UA"/>
                                </w:rPr>
                              </w:pPr>
                              <w:r w:rsidRPr="00CB2153">
                                <w:rPr>
                                  <w:color w:val="FFFF00"/>
                                  <w:lang w:val="uk-UA"/>
                                </w:rPr>
                                <w:t>Метою дипломної роботи є покращення спостережності  електронного голосування шляхом використання смарт-контракт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Прямоугольник 492"/>
                        <wps:cNvSpPr/>
                        <wps:spPr>
                          <a:xfrm>
                            <a:off x="0" y="3570515"/>
                            <a:ext cx="5400000" cy="270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3B160DB" w14:textId="77777777" w:rsidR="0002191D" w:rsidRPr="00CB2153" w:rsidRDefault="0002191D" w:rsidP="00EA6738">
                              <w:pPr>
                                <w:spacing w:line="240" w:lineRule="auto"/>
                                <w:ind w:firstLine="0"/>
                                <w:rPr>
                                  <w:color w:val="FFFF00"/>
                                  <w:lang w:val="uk-UA"/>
                                </w:rPr>
                              </w:pPr>
                              <w:r w:rsidRPr="00CB2153">
                                <w:rPr>
                                  <w:color w:val="FFFF00"/>
                                  <w:lang w:val="uk-UA"/>
                                </w:rPr>
                                <w:t>Задачі роботи:</w:t>
                              </w:r>
                            </w:p>
                            <w:p w14:paraId="56DDA6E5" w14:textId="77777777" w:rsidR="0002191D" w:rsidRPr="00CB2153" w:rsidRDefault="0002191D" w:rsidP="00EA6738">
                              <w:pPr>
                                <w:spacing w:line="240" w:lineRule="auto"/>
                                <w:ind w:firstLine="0"/>
                                <w:rPr>
                                  <w:color w:val="FFFF00"/>
                                  <w:lang w:val="uk-UA"/>
                                </w:rPr>
                              </w:pPr>
                              <w:r w:rsidRPr="00CB2153">
                                <w:rPr>
                                  <w:color w:val="FFFF00"/>
                                  <w:lang w:val="uk-UA"/>
                                </w:rPr>
                                <w:t>–  провести аналіз існуючих методів голосування, визначити їх переваги та недоліки</w:t>
                              </w:r>
                            </w:p>
                            <w:p w14:paraId="10588A44" w14:textId="77777777" w:rsidR="0002191D" w:rsidRPr="00CB2153" w:rsidRDefault="0002191D" w:rsidP="00EA6738">
                              <w:pPr>
                                <w:spacing w:line="240" w:lineRule="auto"/>
                                <w:ind w:firstLine="0"/>
                                <w:rPr>
                                  <w:color w:val="FFFF00"/>
                                  <w:lang w:val="uk-UA"/>
                                </w:rPr>
                              </w:pPr>
                              <w:r w:rsidRPr="00CB2153">
                                <w:rPr>
                                  <w:color w:val="FFFF00"/>
                                  <w:lang w:val="uk-UA"/>
                                </w:rPr>
                                <w:t>–  оцінити економічний ефект розробки</w:t>
                              </w:r>
                            </w:p>
                            <w:p w14:paraId="2FBD1BD6" w14:textId="77777777" w:rsidR="0002191D" w:rsidRPr="00CB2153" w:rsidRDefault="0002191D" w:rsidP="00EA6738">
                              <w:pPr>
                                <w:spacing w:line="240" w:lineRule="auto"/>
                                <w:ind w:firstLine="0"/>
                                <w:rPr>
                                  <w:color w:val="FFFF00"/>
                                  <w:lang w:val="uk-UA"/>
                                </w:rPr>
                              </w:pPr>
                              <w:r w:rsidRPr="00CB2153">
                                <w:rPr>
                                  <w:color w:val="FFFF00"/>
                                  <w:lang w:val="uk-UA"/>
                                </w:rPr>
                                <w:t>–  виконати математичний опис системи захищеного голосування</w:t>
                              </w:r>
                            </w:p>
                            <w:p w14:paraId="04E19F03" w14:textId="77777777" w:rsidR="0002191D" w:rsidRPr="00CB2153" w:rsidRDefault="0002191D" w:rsidP="00EA6738">
                              <w:pPr>
                                <w:spacing w:line="240" w:lineRule="auto"/>
                                <w:ind w:firstLine="0"/>
                                <w:rPr>
                                  <w:color w:val="FFFF00"/>
                                  <w:lang w:val="uk-UA"/>
                                </w:rPr>
                              </w:pPr>
                              <w:r w:rsidRPr="00CB2153">
                                <w:rPr>
                                  <w:color w:val="FFFF00"/>
                                  <w:lang w:val="uk-UA"/>
                                </w:rPr>
                                <w:t>–  розробити власний метод генерації смарт-контрактів для голосування, спрямований на підвищення ефективності та гнучкості</w:t>
                              </w:r>
                            </w:p>
                            <w:p w14:paraId="5E9DE764" w14:textId="77777777" w:rsidR="0002191D" w:rsidRPr="00CB2153" w:rsidRDefault="0002191D" w:rsidP="00EA6738">
                              <w:pPr>
                                <w:spacing w:line="240" w:lineRule="auto"/>
                                <w:ind w:firstLine="0"/>
                                <w:rPr>
                                  <w:color w:val="FFFF00"/>
                                  <w:lang w:val="uk-UA"/>
                                </w:rPr>
                              </w:pPr>
                              <w:r w:rsidRPr="00CB2153">
                                <w:rPr>
                                  <w:color w:val="FFFF00"/>
                                  <w:lang w:val="uk-UA"/>
                                </w:rPr>
                                <w:t>–  реалізувати засіб генерації голосування на основі розробленого методу.</w:t>
                              </w:r>
                            </w:p>
                            <w:p w14:paraId="6AC2D519" w14:textId="77777777" w:rsidR="0002191D" w:rsidRPr="007C3CBD" w:rsidRDefault="0002191D" w:rsidP="00EA6738">
                              <w:pPr>
                                <w:spacing w:line="240" w:lineRule="auto"/>
                                <w:ind w:firstLine="0"/>
                                <w:rPr>
                                  <w:color w:val="FFFF00"/>
                                  <w:lang w:val="uk-UA"/>
                                </w:rPr>
                              </w:pPr>
                              <w:r w:rsidRPr="00CB2153">
                                <w:rPr>
                                  <w:color w:val="FFFF00"/>
                                  <w:lang w:val="uk-UA"/>
                                </w:rPr>
                                <w:t>–  здійснити тестування та отримати результати ефективності розробленого методу та засоб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BFB5769" id="Группа 489" o:spid="_x0000_s1455" style="position:absolute;left:0;text-align:left;margin-left:27.65pt;margin-top:12.65pt;width:425.2pt;height:493.75pt;z-index:251701760" coordsize="54000,62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">
                <v:rect id="Прямоугольник 490" o:spid="_x0000_s1456" style="position:absolute;width:54000;height:23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" fillcolor="#5b9bd5 [3204]" strokecolor="#1f4d78 [1604]" strokeweight="1pt">
                  <v:textbox>
                    <w:txbxContent>
                      <w:p w14:paraId="2C1C84E3" w14:textId="77777777" w:rsidR="0002191D" w:rsidRDefault="0002191D" w:rsidP="00EA6738">
                        <w:pPr>
                          <w:spacing w:line="240" w:lineRule="auto"/>
                          <w:ind w:firstLine="708"/>
                          <w:rPr>
                            <w:color w:val="FFFF00"/>
                            <w:lang w:val="uk-UA"/>
                          </w:rPr>
                        </w:pPr>
                        <w:r w:rsidRPr="001B63E1">
                          <w:rPr>
                            <w:color w:val="FFFF00"/>
                            <w:lang w:val="uk-UA"/>
                          </w:rPr>
                          <w:t>Актуальність теми обумовлена важливістю голосування як елементу суспільства при потребі зробити певний вибір.</w:t>
                        </w:r>
                      </w:p>
                      <w:p w14:paraId="5D22CCFC" w14:textId="77777777" w:rsidR="0002191D" w:rsidRDefault="0002191D" w:rsidP="00EA6738">
                        <w:pPr>
                          <w:spacing w:line="240" w:lineRule="auto"/>
                          <w:ind w:firstLine="708"/>
                          <w:rPr>
                            <w:color w:val="FFFF00"/>
                            <w:lang w:val="uk-UA"/>
                          </w:rPr>
                        </w:pPr>
                        <w:r w:rsidRPr="001B63E1">
                          <w:rPr>
                            <w:color w:val="FFFF00"/>
                            <w:lang w:val="uk-UA"/>
                          </w:rPr>
                          <w:t xml:space="preserve">Традиційні методи фізичного та електронного голосування залишаються вразливими перед загрозами (хакерські атаки, підробка голосів, порушення конфіденційності), мають низьку зручність процесів, та не пропонують універсальні рішення. </w:t>
                        </w:r>
                      </w:p>
                      <w:p w14:paraId="1B1EB531" w14:textId="77777777" w:rsidR="0002191D" w:rsidRPr="007C3CBD" w:rsidRDefault="0002191D" w:rsidP="00EA6738">
                        <w:pPr>
                          <w:spacing w:line="240" w:lineRule="auto"/>
                          <w:ind w:firstLine="708"/>
                          <w:rPr>
                            <w:color w:val="FFFF00"/>
                            <w:lang w:val="uk-UA"/>
                          </w:rPr>
                        </w:pPr>
                        <w:r w:rsidRPr="001B63E1">
                          <w:rPr>
                            <w:color w:val="FFFF00"/>
                            <w:lang w:val="uk-UA"/>
                          </w:rPr>
                          <w:t>Використання блокчейну та смарт-контрактів, поруч з гнучкою системою генерації голосувань, пропонує безпечний та ефективний підхід, відповідаючи сучасним потребам.</w:t>
                        </w:r>
                      </w:p>
                    </w:txbxContent>
                  </v:textbox>
                </v:rect>
                <v:rect id="Прямоугольник 491" o:spid="_x0000_s1457" style="position:absolute;top:25037;width:54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" fillcolor="#5b9bd5 [3204]" strokecolor="#1f4d78 [1604]" strokeweight="1pt">
                  <v:textbox>
                    <w:txbxContent>
                      <w:p w14:paraId="704808B9" w14:textId="77777777" w:rsidR="0002191D" w:rsidRPr="007C3CBD" w:rsidRDefault="0002191D" w:rsidP="00EA6738">
                        <w:pPr>
                          <w:spacing w:line="240" w:lineRule="auto"/>
                          <w:ind w:firstLine="708"/>
                          <w:rPr>
                            <w:color w:val="FFFF00"/>
                            <w:lang w:val="uk-UA"/>
                          </w:rPr>
                        </w:pPr>
                        <w:r w:rsidRPr="00CB2153">
                          <w:rPr>
                            <w:color w:val="FFFF00"/>
                            <w:lang w:val="uk-UA"/>
                          </w:rPr>
                          <w:t>Метою дипломної роботи є покращення спостережності  електронного голосування шляхом використання смарт-контрактів.</w:t>
                        </w:r>
                      </w:p>
                    </w:txbxContent>
                  </v:textbox>
                </v:rect>
                <v:rect id="Прямоугольник 492" o:spid="_x0000_s1458" style="position:absolute;top:35705;width:54000;height:27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" fillcolor="#5b9bd5 [3204]" strokecolor="#1f4d78 [1604]" strokeweight="1pt">
                  <v:textbox>
                    <w:txbxContent>
                      <w:p w14:paraId="53B160DB" w14:textId="77777777" w:rsidR="0002191D" w:rsidRPr="00CB2153" w:rsidRDefault="0002191D" w:rsidP="00EA6738">
                        <w:pPr>
                          <w:spacing w:line="240" w:lineRule="auto"/>
                          <w:ind w:firstLine="0"/>
                          <w:rPr>
                            <w:color w:val="FFFF00"/>
                            <w:lang w:val="uk-UA"/>
                          </w:rPr>
                        </w:pPr>
                        <w:r w:rsidRPr="00CB2153">
                          <w:rPr>
                            <w:color w:val="FFFF00"/>
                            <w:lang w:val="uk-UA"/>
                          </w:rPr>
                          <w:t>Задачі роботи:</w:t>
                        </w:r>
                      </w:p>
                      <w:p w14:paraId="56DDA6E5" w14:textId="77777777" w:rsidR="0002191D" w:rsidRPr="00CB2153" w:rsidRDefault="0002191D" w:rsidP="00EA6738">
                        <w:pPr>
                          <w:spacing w:line="240" w:lineRule="auto"/>
                          <w:ind w:firstLine="0"/>
                          <w:rPr>
                            <w:color w:val="FFFF00"/>
                            <w:lang w:val="uk-UA"/>
                          </w:rPr>
                        </w:pPr>
                        <w:r w:rsidRPr="00CB2153">
                          <w:rPr>
                            <w:color w:val="FFFF00"/>
                            <w:lang w:val="uk-UA"/>
                          </w:rPr>
                          <w:t>–  провести аналіз існуючих методів голосування, визначити їх переваги та недоліки</w:t>
                        </w:r>
                      </w:p>
                      <w:p w14:paraId="10588A44" w14:textId="77777777" w:rsidR="0002191D" w:rsidRPr="00CB2153" w:rsidRDefault="0002191D" w:rsidP="00EA6738">
                        <w:pPr>
                          <w:spacing w:line="240" w:lineRule="auto"/>
                          <w:ind w:firstLine="0"/>
                          <w:rPr>
                            <w:color w:val="FFFF00"/>
                            <w:lang w:val="uk-UA"/>
                          </w:rPr>
                        </w:pPr>
                        <w:r w:rsidRPr="00CB2153">
                          <w:rPr>
                            <w:color w:val="FFFF00"/>
                            <w:lang w:val="uk-UA"/>
                          </w:rPr>
                          <w:t>–  оцінити економічний ефект розробки</w:t>
                        </w:r>
                      </w:p>
                      <w:p w14:paraId="2FBD1BD6" w14:textId="77777777" w:rsidR="0002191D" w:rsidRPr="00CB2153" w:rsidRDefault="0002191D" w:rsidP="00EA6738">
                        <w:pPr>
                          <w:spacing w:line="240" w:lineRule="auto"/>
                          <w:ind w:firstLine="0"/>
                          <w:rPr>
                            <w:color w:val="FFFF00"/>
                            <w:lang w:val="uk-UA"/>
                          </w:rPr>
                        </w:pPr>
                        <w:r w:rsidRPr="00CB2153">
                          <w:rPr>
                            <w:color w:val="FFFF00"/>
                            <w:lang w:val="uk-UA"/>
                          </w:rPr>
                          <w:t>–  виконати математичний опис системи захищеного голосування</w:t>
                        </w:r>
                      </w:p>
                      <w:p w14:paraId="04E19F03" w14:textId="77777777" w:rsidR="0002191D" w:rsidRPr="00CB2153" w:rsidRDefault="0002191D" w:rsidP="00EA6738">
                        <w:pPr>
                          <w:spacing w:line="240" w:lineRule="auto"/>
                          <w:ind w:firstLine="0"/>
                          <w:rPr>
                            <w:color w:val="FFFF00"/>
                            <w:lang w:val="uk-UA"/>
                          </w:rPr>
                        </w:pPr>
                        <w:r w:rsidRPr="00CB2153">
                          <w:rPr>
                            <w:color w:val="FFFF00"/>
                            <w:lang w:val="uk-UA"/>
                          </w:rPr>
                          <w:t>–  розробити власний метод генерації смарт-контрактів для голосування, спрямований на підвищення ефективності та гнучкості</w:t>
                        </w:r>
                      </w:p>
                      <w:p w14:paraId="5E9DE764" w14:textId="77777777" w:rsidR="0002191D" w:rsidRPr="00CB2153" w:rsidRDefault="0002191D" w:rsidP="00EA6738">
                        <w:pPr>
                          <w:spacing w:line="240" w:lineRule="auto"/>
                          <w:ind w:firstLine="0"/>
                          <w:rPr>
                            <w:color w:val="FFFF00"/>
                            <w:lang w:val="uk-UA"/>
                          </w:rPr>
                        </w:pPr>
                        <w:r w:rsidRPr="00CB2153">
                          <w:rPr>
                            <w:color w:val="FFFF00"/>
                            <w:lang w:val="uk-UA"/>
                          </w:rPr>
                          <w:t>–  реалізувати засіб генерації голосування на основі розробленого методу.</w:t>
                        </w:r>
                      </w:p>
                      <w:p w14:paraId="6AC2D519" w14:textId="77777777" w:rsidR="0002191D" w:rsidRPr="007C3CBD" w:rsidRDefault="0002191D" w:rsidP="00EA6738">
                        <w:pPr>
                          <w:spacing w:line="240" w:lineRule="auto"/>
                          <w:ind w:firstLine="0"/>
                          <w:rPr>
                            <w:color w:val="FFFF00"/>
                            <w:lang w:val="uk-UA"/>
                          </w:rPr>
                        </w:pPr>
                        <w:r w:rsidRPr="00CB2153">
                          <w:rPr>
                            <w:color w:val="FFFF00"/>
                            <w:lang w:val="uk-UA"/>
                          </w:rPr>
                          <w:t>–  здійснити тестування та отримати результати ефективності розробленого методу та засобу</w:t>
                        </w:r>
                      </w:p>
                    </w:txbxContent>
                  </v:textbox>
                </v:rect>
              </v:group>
            </w:pict>
          </mc:Fallback>
        </mc:AlternateContent>
      </w:r>
    </w:p>
    <w:p w14:paraId="3358CB98" w14:textId="77777777" w:rsidR="00EA6738" w:rsidRDefault="00EA6738" w:rsidP="00EA6738">
      <w:pPr>
        <w:ind w:firstLine="0"/>
        <w:jc w:val="center"/>
        <w:rPr>
          <w:b/>
          <w:lang w:val="uk-UA"/>
        </w:rPr>
      </w:pPr>
    </w:p>
    <w:p w14:paraId="708758F0" w14:textId="77777777" w:rsidR="00EA6738" w:rsidRDefault="00EA6738" w:rsidP="00EA6738">
      <w:pPr>
        <w:ind w:firstLine="0"/>
        <w:jc w:val="center"/>
        <w:rPr>
          <w:b/>
          <w:lang w:val="uk-UA"/>
        </w:rPr>
      </w:pPr>
    </w:p>
    <w:p w14:paraId="136BDD69" w14:textId="77777777" w:rsidR="00EA6738" w:rsidRDefault="00EA6738" w:rsidP="00EA6738">
      <w:pPr>
        <w:ind w:firstLine="0"/>
        <w:jc w:val="center"/>
        <w:rPr>
          <w:b/>
          <w:lang w:val="uk-UA"/>
        </w:rPr>
      </w:pPr>
    </w:p>
    <w:p w14:paraId="2C19C01D" w14:textId="77777777" w:rsidR="00EA6738" w:rsidRDefault="00EA6738" w:rsidP="00EA6738">
      <w:pPr>
        <w:ind w:firstLine="0"/>
        <w:jc w:val="center"/>
        <w:rPr>
          <w:b/>
          <w:lang w:val="uk-UA"/>
        </w:rPr>
      </w:pPr>
    </w:p>
    <w:p w14:paraId="72EBF080" w14:textId="77777777" w:rsidR="00EA6738" w:rsidRDefault="00EA6738" w:rsidP="00EA6738">
      <w:pPr>
        <w:ind w:firstLine="0"/>
        <w:jc w:val="center"/>
        <w:rPr>
          <w:b/>
          <w:lang w:val="uk-UA"/>
        </w:rPr>
      </w:pPr>
    </w:p>
    <w:p w14:paraId="607641C7" w14:textId="77777777" w:rsidR="00EA6738" w:rsidRDefault="00EA6738" w:rsidP="00EA6738">
      <w:pPr>
        <w:ind w:firstLine="0"/>
        <w:jc w:val="center"/>
        <w:rPr>
          <w:b/>
          <w:lang w:val="uk-UA"/>
        </w:rPr>
      </w:pPr>
    </w:p>
    <w:p w14:paraId="33C6630F" w14:textId="77777777" w:rsidR="00EA6738" w:rsidRDefault="00EA6738" w:rsidP="00EA6738">
      <w:pPr>
        <w:ind w:firstLine="0"/>
        <w:jc w:val="center"/>
        <w:rPr>
          <w:b/>
          <w:lang w:val="uk-UA"/>
        </w:rPr>
      </w:pPr>
    </w:p>
    <w:p w14:paraId="5CD30246" w14:textId="77777777" w:rsidR="00EA6738" w:rsidRDefault="00EA6738" w:rsidP="00EA6738">
      <w:pPr>
        <w:ind w:firstLine="0"/>
        <w:jc w:val="center"/>
        <w:rPr>
          <w:b/>
          <w:lang w:val="uk-UA"/>
        </w:rPr>
      </w:pPr>
    </w:p>
    <w:p w14:paraId="260B30BE" w14:textId="77777777" w:rsidR="00EA6738" w:rsidRDefault="00EA6738" w:rsidP="00EA6738">
      <w:pPr>
        <w:ind w:firstLine="0"/>
        <w:jc w:val="center"/>
        <w:rPr>
          <w:b/>
          <w:lang w:val="uk-UA"/>
        </w:rPr>
      </w:pPr>
    </w:p>
    <w:p w14:paraId="16599F6D" w14:textId="77777777" w:rsidR="00EA6738" w:rsidRDefault="00EA6738" w:rsidP="00EA6738">
      <w:pPr>
        <w:ind w:firstLine="0"/>
        <w:jc w:val="center"/>
        <w:rPr>
          <w:b/>
          <w:lang w:val="uk-UA"/>
        </w:rPr>
      </w:pPr>
    </w:p>
    <w:p w14:paraId="0745C722" w14:textId="77777777" w:rsidR="00EA6738" w:rsidRDefault="00EA6738" w:rsidP="00EA6738">
      <w:pPr>
        <w:ind w:firstLine="0"/>
        <w:jc w:val="center"/>
        <w:rPr>
          <w:b/>
          <w:lang w:val="uk-UA"/>
        </w:rPr>
      </w:pPr>
    </w:p>
    <w:p w14:paraId="1AF50F1D" w14:textId="77777777" w:rsidR="00EA6738" w:rsidRDefault="00EA6738" w:rsidP="00EA6738">
      <w:pPr>
        <w:ind w:firstLine="0"/>
        <w:jc w:val="center"/>
        <w:rPr>
          <w:b/>
          <w:lang w:val="uk-UA"/>
        </w:rPr>
      </w:pPr>
    </w:p>
    <w:p w14:paraId="46518202" w14:textId="77777777" w:rsidR="00EA6738" w:rsidRDefault="00EA6738" w:rsidP="00EA6738">
      <w:pPr>
        <w:ind w:firstLine="0"/>
        <w:jc w:val="center"/>
        <w:rPr>
          <w:b/>
          <w:lang w:val="uk-UA"/>
        </w:rPr>
      </w:pPr>
    </w:p>
    <w:p w14:paraId="3FF56297" w14:textId="77777777" w:rsidR="00EA6738" w:rsidRDefault="00EA6738" w:rsidP="00EA6738">
      <w:pPr>
        <w:ind w:firstLine="0"/>
        <w:jc w:val="center"/>
        <w:rPr>
          <w:b/>
          <w:lang w:val="uk-UA"/>
        </w:rPr>
      </w:pPr>
    </w:p>
    <w:p w14:paraId="43D408DB" w14:textId="77777777" w:rsidR="00EA6738" w:rsidRDefault="00EA6738" w:rsidP="00EA6738">
      <w:pPr>
        <w:ind w:firstLine="0"/>
        <w:jc w:val="center"/>
        <w:rPr>
          <w:b/>
          <w:lang w:val="uk-UA"/>
        </w:rPr>
      </w:pPr>
    </w:p>
    <w:p w14:paraId="386496C5" w14:textId="77777777" w:rsidR="00EA6738" w:rsidRDefault="00EA6738" w:rsidP="00EA6738">
      <w:pPr>
        <w:ind w:firstLine="0"/>
        <w:jc w:val="center"/>
        <w:rPr>
          <w:b/>
          <w:lang w:val="uk-UA"/>
        </w:rPr>
      </w:pPr>
    </w:p>
    <w:p w14:paraId="05F8DBE9" w14:textId="77777777" w:rsidR="00EA6738" w:rsidRDefault="00EA6738" w:rsidP="00EA6738">
      <w:pPr>
        <w:ind w:firstLine="0"/>
        <w:jc w:val="center"/>
        <w:rPr>
          <w:b/>
          <w:lang w:val="uk-UA"/>
        </w:rPr>
      </w:pPr>
    </w:p>
    <w:p w14:paraId="3719330A" w14:textId="77777777" w:rsidR="00EA6738" w:rsidRDefault="00EA6738" w:rsidP="00EA6738">
      <w:pPr>
        <w:ind w:firstLine="0"/>
        <w:jc w:val="center"/>
        <w:rPr>
          <w:b/>
          <w:lang w:val="uk-UA"/>
        </w:rPr>
      </w:pPr>
    </w:p>
    <w:p w14:paraId="5CC7E5B7" w14:textId="77777777" w:rsidR="00EA6738" w:rsidRDefault="00EA6738" w:rsidP="00EA6738">
      <w:pPr>
        <w:ind w:firstLine="0"/>
        <w:jc w:val="center"/>
        <w:rPr>
          <w:b/>
          <w:lang w:val="uk-UA"/>
        </w:rPr>
      </w:pPr>
    </w:p>
    <w:p w14:paraId="7BC48A93" w14:textId="77777777" w:rsidR="00EA6738" w:rsidRDefault="00EA6738" w:rsidP="00EA6738">
      <w:pPr>
        <w:ind w:firstLine="0"/>
        <w:jc w:val="center"/>
        <w:rPr>
          <w:b/>
          <w:lang w:val="uk-UA"/>
        </w:rPr>
      </w:pPr>
    </w:p>
    <w:p w14:paraId="3E051539" w14:textId="77777777" w:rsidR="00EA6738" w:rsidRDefault="00EA6738" w:rsidP="00EA6738">
      <w:pPr>
        <w:ind w:firstLine="0"/>
        <w:jc w:val="center"/>
        <w:rPr>
          <w:b/>
          <w:lang w:val="uk-UA"/>
        </w:rPr>
      </w:pPr>
    </w:p>
    <w:p w14:paraId="640C143B" w14:textId="77777777" w:rsidR="00EA6738" w:rsidRDefault="00EA6738" w:rsidP="00EA6738">
      <w:pPr>
        <w:ind w:firstLine="0"/>
        <w:jc w:val="center"/>
        <w:rPr>
          <w:b/>
          <w:lang w:val="uk-UA"/>
        </w:rPr>
      </w:pPr>
    </w:p>
    <w:p w14:paraId="3E71042F" w14:textId="77777777" w:rsidR="00EA6738" w:rsidRDefault="00EA6738" w:rsidP="00EA6738">
      <w:pPr>
        <w:ind w:firstLine="0"/>
        <w:jc w:val="center"/>
        <w:rPr>
          <w:b/>
          <w:lang w:val="uk-UA"/>
        </w:rPr>
      </w:pPr>
    </w:p>
    <w:p w14:paraId="10BA565E" w14:textId="77777777" w:rsidR="00EA6738" w:rsidRDefault="00EA6738" w:rsidP="00EA6738">
      <w:pPr>
        <w:ind w:firstLine="0"/>
        <w:jc w:val="center"/>
        <w:rPr>
          <w:b/>
          <w:lang w:val="uk-UA"/>
        </w:rPr>
      </w:pPr>
    </w:p>
    <w:p w14:paraId="57901F13" w14:textId="77777777" w:rsidR="00EA6738" w:rsidRDefault="00EA6738" w:rsidP="00EA6738">
      <w:pPr>
        <w:ind w:firstLine="0"/>
        <w:jc w:val="center"/>
        <w:rPr>
          <w:b/>
          <w:lang w:val="uk-UA"/>
        </w:rPr>
      </w:pPr>
    </w:p>
    <w:p w14:paraId="4F050E51" w14:textId="77777777" w:rsidR="00EA6738" w:rsidRDefault="00EA6738" w:rsidP="00EA6738">
      <w:pPr>
        <w:ind w:firstLine="0"/>
        <w:jc w:val="center"/>
        <w:rPr>
          <w:b/>
          <w:lang w:val="uk-UA"/>
        </w:rPr>
      </w:pPr>
    </w:p>
    <w:p w14:paraId="10032148" w14:textId="77777777" w:rsidR="00EA6738" w:rsidRDefault="00EA6738" w:rsidP="00EA6738">
      <w:pPr>
        <w:ind w:firstLine="0"/>
        <w:jc w:val="center"/>
        <w:rPr>
          <w:b/>
          <w:lang w:val="uk-UA"/>
        </w:rPr>
      </w:pPr>
    </w:p>
    <w:p w14:paraId="071451D9" w14:textId="4F6F51D5" w:rsidR="00EA6738" w:rsidRDefault="00EA6738" w:rsidP="00A016C9">
      <w:pPr>
        <w:ind w:firstLine="0"/>
        <w:rPr>
          <w:b/>
          <w:lang w:val="uk-UA"/>
        </w:rPr>
      </w:pPr>
    </w:p>
    <w:p w14:paraId="7CA34745" w14:textId="77777777" w:rsidR="00D036C6" w:rsidRDefault="00D036C6" w:rsidP="00A016C9">
      <w:pPr>
        <w:ind w:firstLine="0"/>
        <w:rPr>
          <w:b/>
          <w:lang w:val="uk-UA"/>
        </w:rPr>
      </w:pPr>
    </w:p>
    <w:p w14:paraId="3194B74B" w14:textId="77777777" w:rsidR="00EA6738" w:rsidRDefault="00EA6738" w:rsidP="00EA6738">
      <w:pPr>
        <w:ind w:firstLine="0"/>
        <w:jc w:val="center"/>
        <w:rPr>
          <w:b/>
          <w:lang w:val="uk-UA"/>
        </w:rPr>
      </w:pPr>
      <w:r w:rsidRPr="008578F8">
        <w:rPr>
          <w:b/>
          <w:lang w:val="uk-UA"/>
        </w:rPr>
        <w:lastRenderedPageBreak/>
        <w:t>Наукова новизна та практична цінність</w:t>
      </w:r>
    </w:p>
    <w:p w14:paraId="31487A56" w14:textId="77777777" w:rsidR="00EA6738" w:rsidRDefault="00EA6738" w:rsidP="00EA6738">
      <w:pPr>
        <w:ind w:firstLine="0"/>
        <w:jc w:val="center"/>
        <w:rPr>
          <w:b/>
          <w:lang w:val="uk-UA"/>
        </w:rPr>
      </w:pPr>
      <w:r>
        <w:rPr>
          <w:b/>
          <w:noProof/>
          <w:lang w:val="en-US"/>
        </w:rPr>
        <mc:AlternateContent>
          <mc:Choice Requires="wpg">
            <w:drawing>
              <wp:anchor distT="0" distB="0" distL="114300" distR="114300" simplePos="0" relativeHeight="251704832" behindDoc="0" locked="0" layoutInCell="1" allowOverlap="1" wp14:anchorId="0B6E9F7E" wp14:editId="2DE9570D">
                <wp:simplePos x="0" y="0"/>
                <wp:positionH relativeFrom="column">
                  <wp:posOffset>427355</wp:posOffset>
                </wp:positionH>
                <wp:positionV relativeFrom="paragraph">
                  <wp:posOffset>226060</wp:posOffset>
                </wp:positionV>
                <wp:extent cx="5400000" cy="4489543"/>
                <wp:effectExtent l="0" t="0" r="10795" b="25400"/>
                <wp:wrapNone/>
                <wp:docPr id="493" name="Группа 493"/>
                <wp:cNvGraphicFramePr/>
                <a:graphic xmlns:a="http://schemas.openxmlformats.org/drawingml/2006/main">
                  <a:graphicData uri="http://schemas.microsoft.com/office/word/2010/wordprocessingGroup">
                    <wpg:wgp>
                      <wpg:cNvGrpSpPr/>
                      <wpg:grpSpPr>
                        <a:xfrm>
                          <a:off x="0" y="0"/>
                          <a:ext cx="5400000" cy="4489543"/>
                          <a:chOff x="0" y="0"/>
                          <a:chExt cx="5400000" cy="4489543"/>
                        </a:xfrm>
                      </wpg:grpSpPr>
                      <wps:wsp>
                        <wps:cNvPr id="494" name="Прямоугольник 494"/>
                        <wps:cNvSpPr/>
                        <wps:spPr>
                          <a:xfrm>
                            <a:off x="0" y="0"/>
                            <a:ext cx="5400000" cy="216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C99FD8C" w14:textId="77777777" w:rsidR="0002191D" w:rsidRPr="007C3CBD" w:rsidRDefault="0002191D" w:rsidP="00EA6738">
                              <w:pPr>
                                <w:ind w:firstLine="708"/>
                                <w:rPr>
                                  <w:color w:val="FFFF00"/>
                                  <w:lang w:val="uk-UA"/>
                                </w:rPr>
                              </w:pPr>
                              <w:r w:rsidRPr="003E25A9">
                                <w:rPr>
                                  <w:color w:val="FFFF00"/>
                                  <w:lang w:val="uk-UA"/>
                                </w:rPr>
                                <w:t>Наукова новизна: отримано подальший розвиток методів генерування голосування на основі смарт-контрактів, що відрізняється від відомих високою адаптивністю до умов використання, що дозволило збільшити кількість потенційних застосувань до 160 варіаці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Прямоугольник 495"/>
                        <wps:cNvSpPr/>
                        <wps:spPr>
                          <a:xfrm>
                            <a:off x="0" y="2329543"/>
                            <a:ext cx="5400000" cy="216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B0C181B" w14:textId="77777777" w:rsidR="0002191D" w:rsidRPr="007C3CBD" w:rsidRDefault="0002191D" w:rsidP="00EA6738">
                              <w:pPr>
                                <w:ind w:firstLine="0"/>
                                <w:rPr>
                                  <w:color w:val="FFFF00"/>
                                  <w:lang w:val="uk-UA"/>
                                </w:rPr>
                              </w:pPr>
                              <w:r w:rsidRPr="003E25A9">
                                <w:rPr>
                                  <w:color w:val="FFFF00"/>
                                  <w:lang w:val="uk-UA"/>
                                </w:rPr>
                                <w:t>Практична цінність розробки полягає в смарт-контрактах для генерування захищених голосувань, інтерфейсі користувача для взаємодії зі смарт-контрактами, та контрольному списку блокового тестування систе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B6E9F7E" id="Группа 493" o:spid="_x0000_s1459" style="position:absolute;left:0;text-align:left;margin-left:33.65pt;margin-top:17.8pt;width:425.2pt;height:353.5pt;z-index:251704832" coordsize="54000,44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">
                <v:rect id="Прямоугольник 494" o:spid="_x0000_s1460" style="position:absolute;width:540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" fillcolor="#5b9bd5 [3204]" strokecolor="#1f4d78 [1604]" strokeweight="1pt">
                  <v:textbox>
                    <w:txbxContent>
                      <w:p w14:paraId="7C99FD8C" w14:textId="77777777" w:rsidR="0002191D" w:rsidRPr="007C3CBD" w:rsidRDefault="0002191D" w:rsidP="00EA6738">
                        <w:pPr>
                          <w:ind w:firstLine="708"/>
                          <w:rPr>
                            <w:color w:val="FFFF00"/>
                            <w:lang w:val="uk-UA"/>
                          </w:rPr>
                        </w:pPr>
                        <w:r w:rsidRPr="003E25A9">
                          <w:rPr>
                            <w:color w:val="FFFF00"/>
                            <w:lang w:val="uk-UA"/>
                          </w:rPr>
                          <w:t>Наукова новизна: отримано подальший розвиток методів генерування голосування на основі смарт-контрактів, що відрізняється від відомих високою адаптивністю до умов використання, що дозволило збільшити кількість потенційних застосувань до 160 варіацій.</w:t>
                        </w:r>
                      </w:p>
                    </w:txbxContent>
                  </v:textbox>
                </v:rect>
                <v:rect id="Прямоугольник 495" o:spid="_x0000_s1461" style="position:absolute;top:23295;width:540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" fillcolor="#5b9bd5 [3204]" strokecolor="#1f4d78 [1604]" strokeweight="1pt">
                  <v:textbox>
                    <w:txbxContent>
                      <w:p w14:paraId="4B0C181B" w14:textId="77777777" w:rsidR="0002191D" w:rsidRPr="007C3CBD" w:rsidRDefault="0002191D" w:rsidP="00EA6738">
                        <w:pPr>
                          <w:ind w:firstLine="0"/>
                          <w:rPr>
                            <w:color w:val="FFFF00"/>
                            <w:lang w:val="uk-UA"/>
                          </w:rPr>
                        </w:pPr>
                        <w:r w:rsidRPr="003E25A9">
                          <w:rPr>
                            <w:color w:val="FFFF00"/>
                            <w:lang w:val="uk-UA"/>
                          </w:rPr>
                          <w:t>Практична цінність розробки полягає в смарт-контрактах для генерування захищених голосувань, інтерфейсі користувача для взаємодії зі смарт-контрактами, та контрольному списку блокового тестування системи</w:t>
                        </w:r>
                      </w:p>
                    </w:txbxContent>
                  </v:textbox>
                </v:rect>
              </v:group>
            </w:pict>
          </mc:Fallback>
        </mc:AlternateContent>
      </w:r>
    </w:p>
    <w:p w14:paraId="4489F0A9" w14:textId="77777777" w:rsidR="00EA6738" w:rsidRDefault="00EA6738" w:rsidP="00EA6738">
      <w:pPr>
        <w:ind w:firstLine="0"/>
        <w:jc w:val="center"/>
        <w:rPr>
          <w:b/>
          <w:lang w:val="uk-UA"/>
        </w:rPr>
      </w:pPr>
    </w:p>
    <w:p w14:paraId="7AE25ECE" w14:textId="77777777" w:rsidR="00EA6738" w:rsidRDefault="00EA6738" w:rsidP="00EA6738">
      <w:pPr>
        <w:ind w:firstLine="0"/>
        <w:jc w:val="center"/>
        <w:rPr>
          <w:b/>
          <w:lang w:val="uk-UA"/>
        </w:rPr>
      </w:pPr>
    </w:p>
    <w:p w14:paraId="595BF5C0" w14:textId="77777777" w:rsidR="00EA6738" w:rsidRDefault="00EA6738" w:rsidP="00EA6738">
      <w:pPr>
        <w:ind w:firstLine="0"/>
        <w:jc w:val="center"/>
        <w:rPr>
          <w:b/>
          <w:lang w:val="uk-UA"/>
        </w:rPr>
      </w:pPr>
    </w:p>
    <w:p w14:paraId="37EFBCC3" w14:textId="77777777" w:rsidR="00EA6738" w:rsidRDefault="00EA6738" w:rsidP="00EA6738">
      <w:pPr>
        <w:ind w:firstLine="0"/>
        <w:jc w:val="center"/>
        <w:rPr>
          <w:b/>
          <w:lang w:val="uk-UA"/>
        </w:rPr>
      </w:pPr>
    </w:p>
    <w:p w14:paraId="032961E8" w14:textId="77777777" w:rsidR="00EA6738" w:rsidRDefault="00EA6738" w:rsidP="00EA6738">
      <w:pPr>
        <w:ind w:firstLine="0"/>
        <w:jc w:val="center"/>
        <w:rPr>
          <w:b/>
          <w:lang w:val="uk-UA"/>
        </w:rPr>
      </w:pPr>
    </w:p>
    <w:p w14:paraId="659DA552" w14:textId="77777777" w:rsidR="00EA6738" w:rsidRDefault="00EA6738" w:rsidP="00EA6738">
      <w:pPr>
        <w:ind w:firstLine="0"/>
        <w:jc w:val="center"/>
        <w:rPr>
          <w:b/>
          <w:lang w:val="uk-UA"/>
        </w:rPr>
      </w:pPr>
    </w:p>
    <w:p w14:paraId="6BDC22CA" w14:textId="77777777" w:rsidR="00EA6738" w:rsidRDefault="00EA6738" w:rsidP="00EA6738">
      <w:pPr>
        <w:ind w:firstLine="0"/>
        <w:jc w:val="center"/>
        <w:rPr>
          <w:b/>
          <w:lang w:val="uk-UA"/>
        </w:rPr>
      </w:pPr>
    </w:p>
    <w:p w14:paraId="772F94B8" w14:textId="77777777" w:rsidR="00EA6738" w:rsidRDefault="00EA6738" w:rsidP="00EA6738">
      <w:pPr>
        <w:ind w:firstLine="0"/>
        <w:jc w:val="center"/>
        <w:rPr>
          <w:b/>
          <w:lang w:val="uk-UA"/>
        </w:rPr>
      </w:pPr>
    </w:p>
    <w:p w14:paraId="77694210" w14:textId="77777777" w:rsidR="00EA6738" w:rsidRDefault="00EA6738" w:rsidP="00EA6738">
      <w:pPr>
        <w:ind w:firstLine="0"/>
        <w:jc w:val="center"/>
        <w:rPr>
          <w:b/>
          <w:lang w:val="uk-UA"/>
        </w:rPr>
      </w:pPr>
    </w:p>
    <w:p w14:paraId="1C185D52" w14:textId="77777777" w:rsidR="00EA6738" w:rsidRDefault="00EA6738" w:rsidP="00EA6738">
      <w:pPr>
        <w:ind w:firstLine="0"/>
        <w:jc w:val="center"/>
        <w:rPr>
          <w:b/>
          <w:lang w:val="uk-UA"/>
        </w:rPr>
      </w:pPr>
    </w:p>
    <w:p w14:paraId="6DC0CFDA" w14:textId="77777777" w:rsidR="00EA6738" w:rsidRDefault="00EA6738" w:rsidP="00EA6738">
      <w:pPr>
        <w:ind w:firstLine="0"/>
        <w:jc w:val="center"/>
        <w:rPr>
          <w:b/>
          <w:lang w:val="uk-UA"/>
        </w:rPr>
      </w:pPr>
    </w:p>
    <w:p w14:paraId="18F2DFD3" w14:textId="77777777" w:rsidR="00EA6738" w:rsidRDefault="00EA6738" w:rsidP="00EA6738">
      <w:pPr>
        <w:ind w:firstLine="0"/>
        <w:jc w:val="center"/>
        <w:rPr>
          <w:b/>
          <w:lang w:val="uk-UA"/>
        </w:rPr>
      </w:pPr>
    </w:p>
    <w:p w14:paraId="38815E6C" w14:textId="77777777" w:rsidR="00EA6738" w:rsidRDefault="00EA6738" w:rsidP="00EA6738">
      <w:pPr>
        <w:ind w:firstLine="0"/>
        <w:jc w:val="center"/>
        <w:rPr>
          <w:b/>
          <w:lang w:val="uk-UA"/>
        </w:rPr>
      </w:pPr>
    </w:p>
    <w:p w14:paraId="5610149F" w14:textId="77777777" w:rsidR="00EA6738" w:rsidRDefault="00EA6738" w:rsidP="00EA6738">
      <w:pPr>
        <w:ind w:firstLine="0"/>
        <w:jc w:val="center"/>
        <w:rPr>
          <w:b/>
          <w:lang w:val="uk-UA"/>
        </w:rPr>
      </w:pPr>
    </w:p>
    <w:p w14:paraId="41F40B3A" w14:textId="77777777" w:rsidR="00EA6738" w:rsidRDefault="00EA6738" w:rsidP="00EA6738">
      <w:pPr>
        <w:ind w:firstLine="0"/>
        <w:jc w:val="center"/>
        <w:rPr>
          <w:b/>
          <w:lang w:val="uk-UA"/>
        </w:rPr>
      </w:pPr>
    </w:p>
    <w:p w14:paraId="4A5F8663" w14:textId="77777777" w:rsidR="00EA6738" w:rsidRDefault="00EA6738" w:rsidP="00EA6738">
      <w:pPr>
        <w:ind w:firstLine="0"/>
        <w:jc w:val="center"/>
        <w:rPr>
          <w:b/>
          <w:lang w:val="uk-UA"/>
        </w:rPr>
      </w:pPr>
    </w:p>
    <w:p w14:paraId="4DB36765" w14:textId="77777777" w:rsidR="00EA6738" w:rsidRDefault="00EA6738" w:rsidP="00EA6738">
      <w:pPr>
        <w:ind w:firstLine="0"/>
        <w:jc w:val="center"/>
        <w:rPr>
          <w:b/>
          <w:lang w:val="uk-UA"/>
        </w:rPr>
      </w:pPr>
    </w:p>
    <w:p w14:paraId="769268F3" w14:textId="77777777" w:rsidR="00EA6738" w:rsidRDefault="00EA6738" w:rsidP="00EA6738">
      <w:pPr>
        <w:ind w:firstLine="0"/>
        <w:jc w:val="center"/>
        <w:rPr>
          <w:b/>
          <w:lang w:val="uk-UA"/>
        </w:rPr>
      </w:pPr>
    </w:p>
    <w:p w14:paraId="69D13B9E" w14:textId="77777777" w:rsidR="00EA6738" w:rsidRDefault="00EA6738" w:rsidP="00EA6738">
      <w:pPr>
        <w:ind w:firstLine="0"/>
        <w:jc w:val="center"/>
        <w:rPr>
          <w:b/>
          <w:lang w:val="uk-UA"/>
        </w:rPr>
      </w:pPr>
    </w:p>
    <w:p w14:paraId="1AE91AA8" w14:textId="77777777" w:rsidR="00EA6738" w:rsidRDefault="00EA6738" w:rsidP="00EA6738">
      <w:pPr>
        <w:ind w:firstLine="0"/>
        <w:jc w:val="center"/>
        <w:rPr>
          <w:b/>
          <w:lang w:val="uk-UA"/>
        </w:rPr>
      </w:pPr>
    </w:p>
    <w:p w14:paraId="7BB054FA" w14:textId="77777777" w:rsidR="00EA6738" w:rsidRDefault="00EA6738" w:rsidP="00EA6738">
      <w:pPr>
        <w:ind w:firstLine="0"/>
        <w:jc w:val="center"/>
        <w:rPr>
          <w:b/>
          <w:lang w:val="uk-UA"/>
        </w:rPr>
      </w:pPr>
    </w:p>
    <w:p w14:paraId="36B8F2A2" w14:textId="77777777" w:rsidR="00EA6738" w:rsidRDefault="00EA6738" w:rsidP="00EA6738">
      <w:pPr>
        <w:ind w:firstLine="0"/>
        <w:jc w:val="center"/>
        <w:rPr>
          <w:b/>
          <w:lang w:val="uk-UA"/>
        </w:rPr>
      </w:pPr>
    </w:p>
    <w:p w14:paraId="7040F569" w14:textId="77777777" w:rsidR="00EA6738" w:rsidRDefault="00EA6738" w:rsidP="00EA6738">
      <w:pPr>
        <w:ind w:firstLine="0"/>
        <w:jc w:val="center"/>
        <w:rPr>
          <w:b/>
          <w:lang w:val="uk-UA"/>
        </w:rPr>
      </w:pPr>
    </w:p>
    <w:p w14:paraId="07139EB4" w14:textId="77777777" w:rsidR="00EA6738" w:rsidRDefault="00EA6738" w:rsidP="00EA6738">
      <w:pPr>
        <w:ind w:firstLine="0"/>
        <w:jc w:val="center"/>
        <w:rPr>
          <w:b/>
          <w:lang w:val="uk-UA"/>
        </w:rPr>
      </w:pPr>
    </w:p>
    <w:p w14:paraId="16BC260D" w14:textId="77777777" w:rsidR="00EA6738" w:rsidRDefault="00EA6738" w:rsidP="00EA6738">
      <w:pPr>
        <w:ind w:firstLine="0"/>
        <w:jc w:val="center"/>
        <w:rPr>
          <w:b/>
          <w:lang w:val="uk-UA"/>
        </w:rPr>
      </w:pPr>
    </w:p>
    <w:p w14:paraId="4B0C7F36" w14:textId="77777777" w:rsidR="00EA6738" w:rsidRDefault="00EA6738" w:rsidP="00EA6738">
      <w:pPr>
        <w:ind w:firstLine="0"/>
        <w:jc w:val="center"/>
        <w:rPr>
          <w:b/>
          <w:lang w:val="uk-UA"/>
        </w:rPr>
      </w:pPr>
    </w:p>
    <w:p w14:paraId="39792730" w14:textId="77777777" w:rsidR="00EA6738" w:rsidRDefault="00EA6738" w:rsidP="00EA6738">
      <w:pPr>
        <w:ind w:firstLine="0"/>
        <w:jc w:val="center"/>
        <w:rPr>
          <w:b/>
          <w:lang w:val="uk-UA"/>
        </w:rPr>
      </w:pPr>
    </w:p>
    <w:p w14:paraId="77E13DD7" w14:textId="77777777" w:rsidR="00EA6738" w:rsidRDefault="00EA6738" w:rsidP="00EA6738">
      <w:pPr>
        <w:ind w:firstLine="0"/>
        <w:jc w:val="center"/>
        <w:rPr>
          <w:b/>
          <w:lang w:val="uk-UA"/>
        </w:rPr>
      </w:pPr>
    </w:p>
    <w:p w14:paraId="1E7B5CA7" w14:textId="737236A2" w:rsidR="00EA6738" w:rsidRDefault="00EA6738" w:rsidP="00A016C9">
      <w:pPr>
        <w:ind w:firstLine="0"/>
        <w:rPr>
          <w:b/>
          <w:lang w:val="uk-UA"/>
        </w:rPr>
      </w:pPr>
    </w:p>
    <w:p w14:paraId="7D9E4755" w14:textId="77777777" w:rsidR="00EA6738" w:rsidRDefault="00EA6738" w:rsidP="00EA6738">
      <w:pPr>
        <w:ind w:firstLine="0"/>
        <w:jc w:val="center"/>
        <w:rPr>
          <w:b/>
          <w:lang w:val="uk-UA"/>
        </w:rPr>
      </w:pPr>
      <w:r w:rsidRPr="006F5E7A">
        <w:rPr>
          <w:b/>
          <w:lang w:val="uk-UA"/>
        </w:rPr>
        <w:lastRenderedPageBreak/>
        <w:t>Вибір параметрів генерування голосування</w:t>
      </w:r>
    </w:p>
    <w:p w14:paraId="3C2391D3" w14:textId="77777777" w:rsidR="00EA6738" w:rsidRDefault="00EA6738" w:rsidP="00EA6738">
      <w:pPr>
        <w:ind w:firstLine="0"/>
        <w:jc w:val="center"/>
        <w:rPr>
          <w:b/>
          <w:lang w:val="uk-UA"/>
        </w:rPr>
      </w:pPr>
    </w:p>
    <w:p w14:paraId="3B9E0E90" w14:textId="77777777" w:rsidR="00EA6738" w:rsidRDefault="00EA6738" w:rsidP="00EA6738">
      <w:pPr>
        <w:ind w:firstLine="0"/>
        <w:jc w:val="center"/>
        <w:rPr>
          <w:b/>
          <w:lang w:val="uk-UA"/>
        </w:rPr>
      </w:pPr>
      <w:r>
        <w:rPr>
          <w:noProof/>
          <w:lang w:val="en-US"/>
        </w:rPr>
        <mc:AlternateContent>
          <mc:Choice Requires="wpg">
            <w:drawing>
              <wp:anchor distT="0" distB="0" distL="114300" distR="114300" simplePos="0" relativeHeight="251705856" behindDoc="0" locked="0" layoutInCell="1" allowOverlap="1" wp14:anchorId="6BBD62FD" wp14:editId="5B8B78DF">
                <wp:simplePos x="0" y="0"/>
                <wp:positionH relativeFrom="column">
                  <wp:posOffset>-138430</wp:posOffset>
                </wp:positionH>
                <wp:positionV relativeFrom="paragraph">
                  <wp:posOffset>74930</wp:posOffset>
                </wp:positionV>
                <wp:extent cx="6182360" cy="4648200"/>
                <wp:effectExtent l="0" t="0" r="27940" b="57150"/>
                <wp:wrapNone/>
                <wp:docPr id="496" name="Группа 496"/>
                <wp:cNvGraphicFramePr/>
                <a:graphic xmlns:a="http://schemas.openxmlformats.org/drawingml/2006/main">
                  <a:graphicData uri="http://schemas.microsoft.com/office/word/2010/wordprocessingGroup">
                    <wpg:wgp>
                      <wpg:cNvGrpSpPr/>
                      <wpg:grpSpPr>
                        <a:xfrm>
                          <a:off x="0" y="0"/>
                          <a:ext cx="6182360" cy="4648200"/>
                          <a:chOff x="0" y="0"/>
                          <a:chExt cx="6182360" cy="2950210"/>
                        </a:xfrm>
                      </wpg:grpSpPr>
                      <wps:wsp>
                        <wps:cNvPr id="497" name="Скругленный прямоугольник 497"/>
                        <wps:cNvSpPr/>
                        <wps:spPr>
                          <a:xfrm>
                            <a:off x="0" y="0"/>
                            <a:ext cx="6182360" cy="294894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3E5250" w14:textId="77777777" w:rsidR="0002191D" w:rsidRPr="00495453" w:rsidRDefault="0002191D" w:rsidP="00EA6738">
                              <w:pPr>
                                <w:jc w:val="center"/>
                                <w:rPr>
                                  <w:color w:val="000000" w:themeColor="text1"/>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Прямая со стрелкой 498"/>
                        <wps:cNvCnPr/>
                        <wps:spPr>
                          <a:xfrm>
                            <a:off x="3009900" y="15240"/>
                            <a:ext cx="0" cy="29349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99" name="Скругленный прямоугольник 499"/>
                        <wps:cNvSpPr/>
                        <wps:spPr>
                          <a:xfrm>
                            <a:off x="678180" y="20574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3DFD6E" w14:textId="77777777" w:rsidR="0002191D" w:rsidRPr="00495453" w:rsidRDefault="0002191D" w:rsidP="00EA6738">
                              <w:pPr>
                                <w:ind w:firstLine="0"/>
                                <w:jc w:val="center"/>
                                <w:rPr>
                                  <w:color w:val="000000" w:themeColor="text1"/>
                                  <w:sz w:val="20"/>
                                  <w:lang w:val="uk-UA"/>
                                </w:rPr>
                              </w:pPr>
                              <w:r>
                                <w:rPr>
                                  <w:color w:val="000000" w:themeColor="text1"/>
                                  <w:sz w:val="20"/>
                                  <w:lang w:val="uk-UA"/>
                                </w:rPr>
                                <w:t>Перегляд голосів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Скругленный прямоугольник 500"/>
                        <wps:cNvSpPr/>
                        <wps:spPr>
                          <a:xfrm>
                            <a:off x="3383280" y="38862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EC526B" w14:textId="77777777" w:rsidR="0002191D" w:rsidRPr="00495453" w:rsidRDefault="0002191D" w:rsidP="00EA6738">
                              <w:pPr>
                                <w:ind w:firstLine="0"/>
                                <w:jc w:val="center"/>
                                <w:rPr>
                                  <w:color w:val="000000" w:themeColor="text1"/>
                                  <w:sz w:val="20"/>
                                  <w:lang w:val="uk-UA"/>
                                </w:rPr>
                              </w:pPr>
                              <w:r>
                                <w:rPr>
                                  <w:color w:val="000000" w:themeColor="text1"/>
                                  <w:sz w:val="20"/>
                                  <w:lang w:val="uk-UA"/>
                                </w:rPr>
                                <w:t>Б</w:t>
                              </w:r>
                              <w:r w:rsidRPr="00E4751E">
                                <w:rPr>
                                  <w:color w:val="000000" w:themeColor="text1"/>
                                  <w:sz w:val="20"/>
                                  <w:lang w:val="uk-UA"/>
                                </w:rPr>
                                <w:t>агаторазов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Скругленный прямоугольник 501"/>
                        <wps:cNvSpPr/>
                        <wps:spPr>
                          <a:xfrm>
                            <a:off x="678180" y="739140"/>
                            <a:ext cx="1979930" cy="35941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697E0" w14:textId="77777777" w:rsidR="0002191D" w:rsidRPr="00495453" w:rsidRDefault="0002191D" w:rsidP="00EA6738">
                              <w:pPr>
                                <w:ind w:firstLine="0"/>
                                <w:jc w:val="center"/>
                                <w:rPr>
                                  <w:color w:val="000000" w:themeColor="text1"/>
                                  <w:sz w:val="20"/>
                                  <w:lang w:val="uk-UA"/>
                                </w:rPr>
                              </w:pPr>
                              <w:r>
                                <w:rPr>
                                  <w:color w:val="000000" w:themeColor="text1"/>
                                  <w:sz w:val="20"/>
                                  <w:lang w:val="uk-UA"/>
                                </w:rPr>
                                <w:t>Наявність ваг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Скругленный прямоугольник 502"/>
                        <wps:cNvSpPr/>
                        <wps:spPr>
                          <a:xfrm>
                            <a:off x="3390900" y="98298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9F6295" w14:textId="77777777" w:rsidR="0002191D" w:rsidRPr="00495453" w:rsidRDefault="0002191D" w:rsidP="00EA6738">
                              <w:pPr>
                                <w:ind w:firstLine="0"/>
                                <w:jc w:val="center"/>
                                <w:rPr>
                                  <w:color w:val="000000" w:themeColor="text1"/>
                                  <w:sz w:val="20"/>
                                  <w:lang w:val="uk-UA"/>
                                </w:rPr>
                              </w:pPr>
                              <w:r>
                                <w:rPr>
                                  <w:color w:val="000000" w:themeColor="text1"/>
                                  <w:sz w:val="20"/>
                                  <w:lang w:val="uk-UA"/>
                                </w:rPr>
                                <w:t>Обмеження кількості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Скругленный прямоугольник 503"/>
                        <wps:cNvSpPr/>
                        <wps:spPr>
                          <a:xfrm>
                            <a:off x="670560" y="127254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8C969A" w14:textId="77777777" w:rsidR="0002191D" w:rsidRPr="00495453" w:rsidRDefault="0002191D" w:rsidP="00EA6738">
                              <w:pPr>
                                <w:ind w:firstLine="0"/>
                                <w:jc w:val="center"/>
                                <w:rPr>
                                  <w:color w:val="000000" w:themeColor="text1"/>
                                  <w:sz w:val="20"/>
                                  <w:lang w:val="uk-UA"/>
                                </w:rPr>
                              </w:pPr>
                              <w:r>
                                <w:rPr>
                                  <w:color w:val="000000" w:themeColor="text1"/>
                                  <w:sz w:val="20"/>
                                  <w:lang w:val="uk-UA"/>
                                </w:rPr>
                                <w:t>Приватне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Скругленный прямоугольник 504"/>
                        <wps:cNvSpPr/>
                        <wps:spPr>
                          <a:xfrm>
                            <a:off x="3375660" y="150876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01ECA9" w14:textId="77777777" w:rsidR="0002191D" w:rsidRPr="00495453" w:rsidRDefault="0002191D" w:rsidP="00EA6738">
                              <w:pPr>
                                <w:ind w:firstLine="0"/>
                                <w:jc w:val="center"/>
                                <w:rPr>
                                  <w:color w:val="000000" w:themeColor="text1"/>
                                  <w:sz w:val="20"/>
                                  <w:lang w:val="uk-UA"/>
                                </w:rPr>
                              </w:pPr>
                              <w:r>
                                <w:rPr>
                                  <w:color w:val="000000" w:themeColor="text1"/>
                                  <w:sz w:val="20"/>
                                  <w:lang w:val="uk-UA"/>
                                </w:rPr>
                                <w:t>С</w:t>
                              </w:r>
                              <w:r w:rsidRPr="00A12B19">
                                <w:rPr>
                                  <w:color w:val="000000" w:themeColor="text1"/>
                                  <w:sz w:val="20"/>
                                  <w:lang w:val="uk-UA"/>
                                </w:rPr>
                                <w:t>посіб підрахунку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Скругленный прямоугольник 505"/>
                        <wps:cNvSpPr/>
                        <wps:spPr>
                          <a:xfrm>
                            <a:off x="670560" y="1805940"/>
                            <a:ext cx="1979930" cy="35941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AB311C" w14:textId="77777777" w:rsidR="0002191D" w:rsidRPr="00495453" w:rsidRDefault="0002191D" w:rsidP="00EA6738">
                              <w:pPr>
                                <w:ind w:firstLine="0"/>
                                <w:jc w:val="center"/>
                                <w:rPr>
                                  <w:color w:val="000000" w:themeColor="text1"/>
                                  <w:sz w:val="20"/>
                                  <w:lang w:val="uk-UA"/>
                                </w:rPr>
                              </w:pPr>
                              <w:r>
                                <w:rPr>
                                  <w:color w:val="000000" w:themeColor="text1"/>
                                  <w:sz w:val="20"/>
                                  <w:lang w:val="uk-UA"/>
                                </w:rPr>
                                <w:t>Право ве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Прямая со стрелкой 506"/>
                        <wps:cNvCnPr/>
                        <wps:spPr>
                          <a:xfrm>
                            <a:off x="2659380" y="35814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7" name="Прямая со стрелкой 507"/>
                        <wps:cNvCnPr/>
                        <wps:spPr>
                          <a:xfrm>
                            <a:off x="2659380" y="8839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8" name="Прямая со стрелкой 508"/>
                        <wps:cNvCnPr/>
                        <wps:spPr>
                          <a:xfrm>
                            <a:off x="2644140" y="14173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9" name="Скругленный прямоугольник 509"/>
                        <wps:cNvSpPr/>
                        <wps:spPr>
                          <a:xfrm>
                            <a:off x="3352800" y="206502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FCCF0B" w14:textId="77777777" w:rsidR="0002191D" w:rsidRPr="00495453" w:rsidRDefault="0002191D" w:rsidP="00EA6738">
                              <w:pPr>
                                <w:ind w:firstLine="0"/>
                                <w:jc w:val="center"/>
                                <w:rPr>
                                  <w:color w:val="000000" w:themeColor="text1"/>
                                  <w:sz w:val="20"/>
                                  <w:lang w:val="uk-UA"/>
                                </w:rPr>
                              </w:pPr>
                              <w:r>
                                <w:rPr>
                                  <w:color w:val="000000" w:themeColor="text1"/>
                                  <w:sz w:val="20"/>
                                  <w:lang w:val="uk-UA"/>
                                </w:rPr>
                                <w:t>Кількість вибор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Прямая со стрелкой 510"/>
                        <wps:cNvCnPr/>
                        <wps:spPr>
                          <a:xfrm flipH="1">
                            <a:off x="3017520" y="56388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1" name="Прямая со стрелкой 511"/>
                        <wps:cNvCnPr/>
                        <wps:spPr>
                          <a:xfrm flipH="1">
                            <a:off x="3017520" y="114300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2" name="Прямая со стрелкой 512"/>
                        <wps:cNvCnPr/>
                        <wps:spPr>
                          <a:xfrm flipH="1">
                            <a:off x="3009900" y="166116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3" name="Прямая со стрелкой 513"/>
                        <wps:cNvCnPr/>
                        <wps:spPr>
                          <a:xfrm>
                            <a:off x="2659380" y="19888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4" name="Прямая со стрелкой 514"/>
                        <wps:cNvCnPr/>
                        <wps:spPr>
                          <a:xfrm flipH="1">
                            <a:off x="2994660" y="2225040"/>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5" name="Прямая со стрелкой 515"/>
                        <wps:cNvCnPr/>
                        <wps:spPr>
                          <a:xfrm>
                            <a:off x="2651760" y="2522220"/>
                            <a:ext cx="35941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6" name="Скругленный прямоугольник 516"/>
                        <wps:cNvSpPr/>
                        <wps:spPr>
                          <a:xfrm>
                            <a:off x="662940" y="2362200"/>
                            <a:ext cx="1980000" cy="3600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06BD1F" w14:textId="77777777" w:rsidR="0002191D" w:rsidRPr="00495453" w:rsidRDefault="0002191D" w:rsidP="00EA6738">
                              <w:pPr>
                                <w:ind w:firstLine="0"/>
                                <w:jc w:val="center"/>
                                <w:rPr>
                                  <w:color w:val="000000" w:themeColor="text1"/>
                                  <w:sz w:val="20"/>
                                  <w:lang w:val="uk-UA"/>
                                </w:rPr>
                              </w:pPr>
                              <w:r>
                                <w:rPr>
                                  <w:color w:val="000000" w:themeColor="text1"/>
                                  <w:sz w:val="20"/>
                                  <w:lang w:val="uk-UA"/>
                                </w:rPr>
                                <w:t>Фінанс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BD62FD" id="Группа 496" o:spid="_x0000_s1462" style="position:absolute;left:0;text-align:left;margin-left:-10.9pt;margin-top:5.9pt;width:486.8pt;height:366pt;z-index:251705856;mso-width-relative:margin;mso-height-relative:margin" coordsize="61823,29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">
                <v:roundrect id="Скругленный прямоугольник 497" o:spid="_x0000_s1463" style="position:absolute;width:61823;height:294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" fillcolor="white [3212]" strokecolor="black [3213]" strokeweight="1pt">
                  <v:stroke joinstyle="miter"/>
                  <v:textbox>
                    <w:txbxContent>
                      <w:p w14:paraId="353E5250" w14:textId="77777777" w:rsidR="0002191D" w:rsidRPr="00495453" w:rsidRDefault="0002191D" w:rsidP="00EA6738">
                        <w:pPr>
                          <w:jc w:val="center"/>
                          <w:rPr>
                            <w:color w:val="000000" w:themeColor="text1"/>
                            <w:lang w:val="uk-UA"/>
                          </w:rPr>
                        </w:pPr>
                      </w:p>
                    </w:txbxContent>
                  </v:textbox>
                </v:roundrect>
                <v:shape id="Прямая со стрелкой 498" o:spid="_x0000_s1464" type="#_x0000_t32" style="position:absolute;left:30099;top:152;width:0;height:29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" strokecolor="black [3213]" strokeweight="1pt">
                  <v:stroke endarrow="block" joinstyle="miter"/>
                </v:shape>
                <v:roundrect id="Скругленный прямоугольник 499" o:spid="_x0000_s1465" style="position:absolute;left:6781;top:2057;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" fillcolor="white [3212]" strokecolor="black [3213]" strokeweight="1pt">
                  <v:stroke joinstyle="miter"/>
                  <v:textbox>
                    <w:txbxContent>
                      <w:p w14:paraId="203DFD6E" w14:textId="77777777" w:rsidR="0002191D" w:rsidRPr="00495453" w:rsidRDefault="0002191D" w:rsidP="00EA6738">
                        <w:pPr>
                          <w:ind w:firstLine="0"/>
                          <w:jc w:val="center"/>
                          <w:rPr>
                            <w:color w:val="000000" w:themeColor="text1"/>
                            <w:sz w:val="20"/>
                            <w:lang w:val="uk-UA"/>
                          </w:rPr>
                        </w:pPr>
                        <w:r>
                          <w:rPr>
                            <w:color w:val="000000" w:themeColor="text1"/>
                            <w:sz w:val="20"/>
                            <w:lang w:val="uk-UA"/>
                          </w:rPr>
                          <w:t>Перегляд голосів учасників</w:t>
                        </w:r>
                      </w:p>
                    </w:txbxContent>
                  </v:textbox>
                </v:roundrect>
                <v:roundrect id="Скругленный прямоугольник 500" o:spid="_x0000_s1466" style="position:absolute;left:33832;top:3886;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" fillcolor="white [3212]" strokecolor="black [3213]" strokeweight="1pt">
                  <v:stroke joinstyle="miter"/>
                  <v:textbox>
                    <w:txbxContent>
                      <w:p w14:paraId="23EC526B" w14:textId="77777777" w:rsidR="0002191D" w:rsidRPr="00495453" w:rsidRDefault="0002191D" w:rsidP="00EA6738">
                        <w:pPr>
                          <w:ind w:firstLine="0"/>
                          <w:jc w:val="center"/>
                          <w:rPr>
                            <w:color w:val="000000" w:themeColor="text1"/>
                            <w:sz w:val="20"/>
                            <w:lang w:val="uk-UA"/>
                          </w:rPr>
                        </w:pPr>
                        <w:r>
                          <w:rPr>
                            <w:color w:val="000000" w:themeColor="text1"/>
                            <w:sz w:val="20"/>
                            <w:lang w:val="uk-UA"/>
                          </w:rPr>
                          <w:t>Б</w:t>
                        </w:r>
                        <w:r w:rsidRPr="00E4751E">
                          <w:rPr>
                            <w:color w:val="000000" w:themeColor="text1"/>
                            <w:sz w:val="20"/>
                            <w:lang w:val="uk-UA"/>
                          </w:rPr>
                          <w:t>агаторазовість</w:t>
                        </w:r>
                      </w:p>
                    </w:txbxContent>
                  </v:textbox>
                </v:roundrect>
                <v:roundrect id="Скругленный прямоугольник 501" o:spid="_x0000_s1467" style="position:absolute;left:6781;top:7391;width:19800;height:35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" fillcolor="white [3212]" strokecolor="black [3213]" strokeweight="1pt">
                  <v:stroke joinstyle="miter"/>
                  <v:textbox>
                    <w:txbxContent>
                      <w:p w14:paraId="162697E0" w14:textId="77777777" w:rsidR="0002191D" w:rsidRPr="00495453" w:rsidRDefault="0002191D" w:rsidP="00EA6738">
                        <w:pPr>
                          <w:ind w:firstLine="0"/>
                          <w:jc w:val="center"/>
                          <w:rPr>
                            <w:color w:val="000000" w:themeColor="text1"/>
                            <w:sz w:val="20"/>
                            <w:lang w:val="uk-UA"/>
                          </w:rPr>
                        </w:pPr>
                        <w:r>
                          <w:rPr>
                            <w:color w:val="000000" w:themeColor="text1"/>
                            <w:sz w:val="20"/>
                            <w:lang w:val="uk-UA"/>
                          </w:rPr>
                          <w:t>Наявність ваги голосу</w:t>
                        </w:r>
                      </w:p>
                    </w:txbxContent>
                  </v:textbox>
                </v:roundrect>
                <v:roundrect id="Скругленный прямоугольник 502" o:spid="_x0000_s1468" style="position:absolute;left:33909;top:9829;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" fillcolor="white [3212]" strokecolor="black [3213]" strokeweight="1pt">
                  <v:stroke joinstyle="miter"/>
                  <v:textbox>
                    <w:txbxContent>
                      <w:p w14:paraId="639F6295" w14:textId="77777777" w:rsidR="0002191D" w:rsidRPr="00495453" w:rsidRDefault="0002191D" w:rsidP="00EA6738">
                        <w:pPr>
                          <w:ind w:firstLine="0"/>
                          <w:jc w:val="center"/>
                          <w:rPr>
                            <w:color w:val="000000" w:themeColor="text1"/>
                            <w:sz w:val="20"/>
                            <w:lang w:val="uk-UA"/>
                          </w:rPr>
                        </w:pPr>
                        <w:r>
                          <w:rPr>
                            <w:color w:val="000000" w:themeColor="text1"/>
                            <w:sz w:val="20"/>
                            <w:lang w:val="uk-UA"/>
                          </w:rPr>
                          <w:t>Обмеження кількості учасників</w:t>
                        </w:r>
                      </w:p>
                    </w:txbxContent>
                  </v:textbox>
                </v:roundrect>
                <v:roundrect id="Скругленный прямоугольник 503" o:spid="_x0000_s1469" style="position:absolute;left:6705;top:12725;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" fillcolor="white [3212]" strokecolor="black [3213]" strokeweight="1pt">
                  <v:stroke joinstyle="miter"/>
                  <v:textbox>
                    <w:txbxContent>
                      <w:p w14:paraId="328C969A" w14:textId="77777777" w:rsidR="0002191D" w:rsidRPr="00495453" w:rsidRDefault="0002191D" w:rsidP="00EA6738">
                        <w:pPr>
                          <w:ind w:firstLine="0"/>
                          <w:jc w:val="center"/>
                          <w:rPr>
                            <w:color w:val="000000" w:themeColor="text1"/>
                            <w:sz w:val="20"/>
                            <w:lang w:val="uk-UA"/>
                          </w:rPr>
                        </w:pPr>
                        <w:r>
                          <w:rPr>
                            <w:color w:val="000000" w:themeColor="text1"/>
                            <w:sz w:val="20"/>
                            <w:lang w:val="uk-UA"/>
                          </w:rPr>
                          <w:t>Приватне голосування</w:t>
                        </w:r>
                      </w:p>
                    </w:txbxContent>
                  </v:textbox>
                </v:roundrect>
                <v:roundrect id="Скругленный прямоугольник 504" o:spid="_x0000_s1470" style="position:absolute;left:33756;top:15087;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" fillcolor="white [3212]" strokecolor="black [3213]" strokeweight="1pt">
                  <v:stroke joinstyle="miter"/>
                  <v:textbox>
                    <w:txbxContent>
                      <w:p w14:paraId="2F01ECA9" w14:textId="77777777" w:rsidR="0002191D" w:rsidRPr="00495453" w:rsidRDefault="0002191D" w:rsidP="00EA6738">
                        <w:pPr>
                          <w:ind w:firstLine="0"/>
                          <w:jc w:val="center"/>
                          <w:rPr>
                            <w:color w:val="000000" w:themeColor="text1"/>
                            <w:sz w:val="20"/>
                            <w:lang w:val="uk-UA"/>
                          </w:rPr>
                        </w:pPr>
                        <w:r>
                          <w:rPr>
                            <w:color w:val="000000" w:themeColor="text1"/>
                            <w:sz w:val="20"/>
                            <w:lang w:val="uk-UA"/>
                          </w:rPr>
                          <w:t>С</w:t>
                        </w:r>
                        <w:r w:rsidRPr="00A12B19">
                          <w:rPr>
                            <w:color w:val="000000" w:themeColor="text1"/>
                            <w:sz w:val="20"/>
                            <w:lang w:val="uk-UA"/>
                          </w:rPr>
                          <w:t>посіб підрахунку голосів</w:t>
                        </w:r>
                      </w:p>
                    </w:txbxContent>
                  </v:textbox>
                </v:roundrect>
                <v:roundrect id="Скругленный прямоугольник 505" o:spid="_x0000_s1471" style="position:absolute;left:6705;top:18059;width:19799;height:35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" fillcolor="white [3212]" strokecolor="black [3213]" strokeweight="1pt">
                  <v:stroke joinstyle="miter"/>
                  <v:textbox>
                    <w:txbxContent>
                      <w:p w14:paraId="0AAB311C" w14:textId="77777777" w:rsidR="0002191D" w:rsidRPr="00495453" w:rsidRDefault="0002191D" w:rsidP="00EA6738">
                        <w:pPr>
                          <w:ind w:firstLine="0"/>
                          <w:jc w:val="center"/>
                          <w:rPr>
                            <w:color w:val="000000" w:themeColor="text1"/>
                            <w:sz w:val="20"/>
                            <w:lang w:val="uk-UA"/>
                          </w:rPr>
                        </w:pPr>
                        <w:r>
                          <w:rPr>
                            <w:color w:val="000000" w:themeColor="text1"/>
                            <w:sz w:val="20"/>
                            <w:lang w:val="uk-UA"/>
                          </w:rPr>
                          <w:t>Право вето</w:t>
                        </w:r>
                      </w:p>
                    </w:txbxContent>
                  </v:textbox>
                </v:roundrect>
                <v:shape id="Прямая со стрелкой 506" o:spid="_x0000_s1472" type="#_x0000_t32" style="position:absolute;left:26593;top:3581;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" strokecolor="black [3213]" strokeweight="1pt">
                  <v:stroke endarrow="block" joinstyle="miter"/>
                </v:shape>
                <v:shape id="Прямая со стрелкой 507" o:spid="_x0000_s1473" type="#_x0000_t32" style="position:absolute;left:26593;top:883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" strokecolor="black [3213]" strokeweight="1pt">
                  <v:stroke endarrow="block" joinstyle="miter"/>
                </v:shape>
                <v:shape id="Прямая со стрелкой 508" o:spid="_x0000_s1474" type="#_x0000_t32" style="position:absolute;left:26441;top:14173;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" strokecolor="black [3213]" strokeweight="1pt">
                  <v:stroke endarrow="block" joinstyle="miter"/>
                </v:shape>
                <v:roundrect id="Скругленный прямоугольник 509" o:spid="_x0000_s1475" style="position:absolute;left:33528;top:20650;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" fillcolor="white [3212]" strokecolor="black [3213]" strokeweight="1pt">
                  <v:stroke joinstyle="miter"/>
                  <v:textbox>
                    <w:txbxContent>
                      <w:p w14:paraId="45FCCF0B" w14:textId="77777777" w:rsidR="0002191D" w:rsidRPr="00495453" w:rsidRDefault="0002191D" w:rsidP="00EA6738">
                        <w:pPr>
                          <w:ind w:firstLine="0"/>
                          <w:jc w:val="center"/>
                          <w:rPr>
                            <w:color w:val="000000" w:themeColor="text1"/>
                            <w:sz w:val="20"/>
                            <w:lang w:val="uk-UA"/>
                          </w:rPr>
                        </w:pPr>
                        <w:r>
                          <w:rPr>
                            <w:color w:val="000000" w:themeColor="text1"/>
                            <w:sz w:val="20"/>
                            <w:lang w:val="uk-UA"/>
                          </w:rPr>
                          <w:t>Кількість виборів</w:t>
                        </w:r>
                      </w:p>
                    </w:txbxContent>
                  </v:textbox>
                </v:roundrect>
                <v:shape id="Прямая со стрелкой 510" o:spid="_x0000_s1476" type="#_x0000_t32" style="position:absolute;left:30175;top:5638;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" strokecolor="black [3213]" strokeweight="1pt">
                  <v:stroke endarrow="block" joinstyle="miter"/>
                </v:shape>
                <v:shape id="Прямая со стрелкой 511" o:spid="_x0000_s1477" type="#_x0000_t32" style="position:absolute;left:30175;top:11430;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" strokecolor="black [3213]" strokeweight="1pt">
                  <v:stroke endarrow="block" joinstyle="miter"/>
                </v:shape>
                <v:shape id="Прямая со стрелкой 512" o:spid="_x0000_s1478" type="#_x0000_t32" style="position:absolute;left:30099;top:16611;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" strokecolor="black [3213]" strokeweight="1pt">
                  <v:stroke endarrow="block" joinstyle="miter"/>
                </v:shape>
                <v:shape id="Прямая со стрелкой 513" o:spid="_x0000_s1479" type="#_x0000_t32" style="position:absolute;left:26593;top:19888;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" strokecolor="black [3213]" strokeweight="1pt">
                  <v:stroke endarrow="block" joinstyle="miter"/>
                </v:shape>
                <v:shape id="Прямая со стрелкой 514" o:spid="_x0000_s1480" type="#_x0000_t32" style="position:absolute;left:29946;top:22250;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" strokecolor="black [3213]" strokeweight="1pt">
                  <v:stroke endarrow="block" joinstyle="miter"/>
                </v:shape>
                <v:shape id="Прямая со стрелкой 515" o:spid="_x0000_s1481" type="#_x0000_t32" style="position:absolute;left:26517;top:25222;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" strokecolor="black [3213]" strokeweight="1pt">
                  <v:stroke endarrow="block" joinstyle="miter"/>
                </v:shape>
                <v:roundrect id="Скругленный прямоугольник 516" o:spid="_x0000_s1482" style="position:absolute;left:6629;top:23622;width:19800;height:36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" fillcolor="white [3212]" strokecolor="black [3213]" strokeweight="1pt">
                  <v:stroke joinstyle="miter"/>
                  <v:textbox>
                    <w:txbxContent>
                      <w:p w14:paraId="2106BD1F" w14:textId="77777777" w:rsidR="0002191D" w:rsidRPr="00495453" w:rsidRDefault="0002191D" w:rsidP="00EA6738">
                        <w:pPr>
                          <w:ind w:firstLine="0"/>
                          <w:jc w:val="center"/>
                          <w:rPr>
                            <w:color w:val="000000" w:themeColor="text1"/>
                            <w:sz w:val="20"/>
                            <w:lang w:val="uk-UA"/>
                          </w:rPr>
                        </w:pPr>
                        <w:r>
                          <w:rPr>
                            <w:color w:val="000000" w:themeColor="text1"/>
                            <w:sz w:val="20"/>
                            <w:lang w:val="uk-UA"/>
                          </w:rPr>
                          <w:t>Фінансування голосування</w:t>
                        </w:r>
                      </w:p>
                    </w:txbxContent>
                  </v:textbox>
                </v:roundrect>
              </v:group>
            </w:pict>
          </mc:Fallback>
        </mc:AlternateContent>
      </w:r>
    </w:p>
    <w:p w14:paraId="39A18C05" w14:textId="77777777" w:rsidR="00EA6738" w:rsidRDefault="00EA6738" w:rsidP="00EA6738">
      <w:pPr>
        <w:ind w:firstLine="0"/>
        <w:jc w:val="center"/>
        <w:rPr>
          <w:b/>
          <w:lang w:val="uk-UA"/>
        </w:rPr>
      </w:pPr>
    </w:p>
    <w:p w14:paraId="05857044" w14:textId="77777777" w:rsidR="00EA6738" w:rsidRDefault="00EA6738" w:rsidP="00EA6738">
      <w:pPr>
        <w:ind w:firstLine="0"/>
        <w:jc w:val="center"/>
        <w:rPr>
          <w:b/>
          <w:lang w:val="uk-UA"/>
        </w:rPr>
      </w:pPr>
    </w:p>
    <w:p w14:paraId="6B308903" w14:textId="77777777" w:rsidR="00EA6738" w:rsidRDefault="00EA6738" w:rsidP="00EA6738">
      <w:pPr>
        <w:ind w:firstLine="0"/>
        <w:jc w:val="center"/>
        <w:rPr>
          <w:b/>
          <w:lang w:val="uk-UA"/>
        </w:rPr>
      </w:pPr>
    </w:p>
    <w:p w14:paraId="40052DA7" w14:textId="77777777" w:rsidR="00EA6738" w:rsidRDefault="00EA6738" w:rsidP="00EA6738">
      <w:pPr>
        <w:ind w:firstLine="0"/>
        <w:jc w:val="center"/>
        <w:rPr>
          <w:b/>
          <w:lang w:val="uk-UA"/>
        </w:rPr>
      </w:pPr>
    </w:p>
    <w:p w14:paraId="21B5395C" w14:textId="77777777" w:rsidR="00EA6738" w:rsidRDefault="00EA6738" w:rsidP="00EA6738">
      <w:pPr>
        <w:ind w:firstLine="0"/>
        <w:jc w:val="center"/>
        <w:rPr>
          <w:b/>
          <w:lang w:val="uk-UA"/>
        </w:rPr>
      </w:pPr>
    </w:p>
    <w:p w14:paraId="40664228" w14:textId="77777777" w:rsidR="00EA6738" w:rsidRDefault="00EA6738" w:rsidP="00EA6738">
      <w:pPr>
        <w:ind w:firstLine="0"/>
        <w:jc w:val="center"/>
        <w:rPr>
          <w:b/>
          <w:lang w:val="uk-UA"/>
        </w:rPr>
      </w:pPr>
    </w:p>
    <w:p w14:paraId="2E04DA2A" w14:textId="77777777" w:rsidR="00EA6738" w:rsidRDefault="00EA6738" w:rsidP="00EA6738">
      <w:pPr>
        <w:ind w:firstLine="0"/>
        <w:jc w:val="center"/>
        <w:rPr>
          <w:b/>
          <w:lang w:val="uk-UA"/>
        </w:rPr>
      </w:pPr>
    </w:p>
    <w:p w14:paraId="0B324ABD" w14:textId="77777777" w:rsidR="00EA6738" w:rsidRDefault="00EA6738" w:rsidP="00EA6738">
      <w:pPr>
        <w:ind w:firstLine="0"/>
        <w:jc w:val="center"/>
        <w:rPr>
          <w:b/>
          <w:lang w:val="uk-UA"/>
        </w:rPr>
      </w:pPr>
    </w:p>
    <w:p w14:paraId="2369E118" w14:textId="77777777" w:rsidR="00EA6738" w:rsidRDefault="00EA6738" w:rsidP="00EA6738">
      <w:pPr>
        <w:ind w:firstLine="0"/>
        <w:jc w:val="center"/>
        <w:rPr>
          <w:b/>
          <w:lang w:val="uk-UA"/>
        </w:rPr>
      </w:pPr>
    </w:p>
    <w:p w14:paraId="2FED248B" w14:textId="77777777" w:rsidR="00EA6738" w:rsidRDefault="00EA6738" w:rsidP="00EA6738">
      <w:pPr>
        <w:ind w:firstLine="0"/>
        <w:jc w:val="center"/>
        <w:rPr>
          <w:b/>
          <w:lang w:val="uk-UA"/>
        </w:rPr>
      </w:pPr>
    </w:p>
    <w:p w14:paraId="379FC5A2" w14:textId="77777777" w:rsidR="00EA6738" w:rsidRDefault="00EA6738" w:rsidP="00EA6738">
      <w:pPr>
        <w:ind w:firstLine="0"/>
        <w:jc w:val="center"/>
        <w:rPr>
          <w:b/>
          <w:lang w:val="uk-UA"/>
        </w:rPr>
      </w:pPr>
    </w:p>
    <w:p w14:paraId="076DA93A" w14:textId="77777777" w:rsidR="00EA6738" w:rsidRDefault="00EA6738" w:rsidP="00EA6738">
      <w:pPr>
        <w:ind w:firstLine="0"/>
        <w:jc w:val="center"/>
        <w:rPr>
          <w:b/>
          <w:lang w:val="uk-UA"/>
        </w:rPr>
      </w:pPr>
    </w:p>
    <w:p w14:paraId="1501D397" w14:textId="77777777" w:rsidR="00EA6738" w:rsidRDefault="00EA6738" w:rsidP="00EA6738">
      <w:pPr>
        <w:ind w:firstLine="0"/>
        <w:jc w:val="center"/>
        <w:rPr>
          <w:b/>
          <w:lang w:val="uk-UA"/>
        </w:rPr>
      </w:pPr>
    </w:p>
    <w:p w14:paraId="021F0035" w14:textId="77777777" w:rsidR="00EA6738" w:rsidRDefault="00EA6738" w:rsidP="00EA6738">
      <w:pPr>
        <w:ind w:firstLine="0"/>
        <w:jc w:val="center"/>
        <w:rPr>
          <w:b/>
          <w:lang w:val="uk-UA"/>
        </w:rPr>
      </w:pPr>
    </w:p>
    <w:p w14:paraId="7A579524" w14:textId="77777777" w:rsidR="00EA6738" w:rsidRDefault="00EA6738" w:rsidP="00EA6738">
      <w:pPr>
        <w:ind w:firstLine="0"/>
        <w:jc w:val="center"/>
        <w:rPr>
          <w:b/>
          <w:lang w:val="uk-UA"/>
        </w:rPr>
      </w:pPr>
    </w:p>
    <w:p w14:paraId="0D018683" w14:textId="77777777" w:rsidR="00EA6738" w:rsidRDefault="00EA6738" w:rsidP="00EA6738">
      <w:pPr>
        <w:ind w:firstLine="0"/>
        <w:jc w:val="center"/>
        <w:rPr>
          <w:b/>
          <w:lang w:val="uk-UA"/>
        </w:rPr>
      </w:pPr>
    </w:p>
    <w:p w14:paraId="0E920085" w14:textId="77777777" w:rsidR="00EA6738" w:rsidRDefault="00EA6738" w:rsidP="00EA6738">
      <w:pPr>
        <w:ind w:firstLine="0"/>
        <w:jc w:val="center"/>
        <w:rPr>
          <w:b/>
          <w:lang w:val="uk-UA"/>
        </w:rPr>
      </w:pPr>
    </w:p>
    <w:p w14:paraId="122AB93F" w14:textId="77777777" w:rsidR="00EA6738" w:rsidRDefault="00EA6738" w:rsidP="00EA6738">
      <w:pPr>
        <w:ind w:firstLine="0"/>
        <w:jc w:val="center"/>
        <w:rPr>
          <w:b/>
          <w:lang w:val="uk-UA"/>
        </w:rPr>
      </w:pPr>
    </w:p>
    <w:p w14:paraId="0C1171F1" w14:textId="77777777" w:rsidR="00EA6738" w:rsidRDefault="00EA6738" w:rsidP="00EA6738">
      <w:pPr>
        <w:ind w:firstLine="0"/>
        <w:jc w:val="center"/>
        <w:rPr>
          <w:b/>
          <w:lang w:val="uk-UA"/>
        </w:rPr>
      </w:pPr>
    </w:p>
    <w:p w14:paraId="144CEC0B" w14:textId="77777777" w:rsidR="00EA6738" w:rsidRDefault="00EA6738" w:rsidP="00EA6738">
      <w:pPr>
        <w:ind w:firstLine="0"/>
        <w:jc w:val="center"/>
        <w:rPr>
          <w:b/>
          <w:lang w:val="uk-UA"/>
        </w:rPr>
      </w:pPr>
    </w:p>
    <w:p w14:paraId="66080C07" w14:textId="77777777" w:rsidR="00EA6738" w:rsidRDefault="00EA6738" w:rsidP="00EA6738">
      <w:pPr>
        <w:ind w:firstLine="0"/>
        <w:jc w:val="center"/>
        <w:rPr>
          <w:b/>
          <w:lang w:val="uk-UA"/>
        </w:rPr>
      </w:pPr>
    </w:p>
    <w:p w14:paraId="5DC264EC" w14:textId="77777777" w:rsidR="00EA6738" w:rsidRDefault="00EA6738" w:rsidP="00EA6738">
      <w:pPr>
        <w:ind w:firstLine="0"/>
        <w:jc w:val="center"/>
        <w:rPr>
          <w:b/>
          <w:lang w:val="uk-UA"/>
        </w:rPr>
      </w:pPr>
    </w:p>
    <w:p w14:paraId="05A69FA8" w14:textId="77777777" w:rsidR="00EA6738" w:rsidRDefault="00EA6738" w:rsidP="00EA6738">
      <w:pPr>
        <w:ind w:firstLine="0"/>
        <w:jc w:val="center"/>
        <w:rPr>
          <w:b/>
          <w:lang w:val="uk-UA"/>
        </w:rPr>
      </w:pPr>
    </w:p>
    <w:p w14:paraId="6447B56A" w14:textId="77777777" w:rsidR="00EA6738" w:rsidRDefault="00EA6738" w:rsidP="00EA6738">
      <w:pPr>
        <w:ind w:firstLine="0"/>
        <w:jc w:val="center"/>
        <w:rPr>
          <w:b/>
          <w:lang w:val="uk-UA"/>
        </w:rPr>
      </w:pPr>
    </w:p>
    <w:p w14:paraId="2E0784FE" w14:textId="77777777" w:rsidR="00EA6738" w:rsidRDefault="00EA6738" w:rsidP="00EA6738">
      <w:pPr>
        <w:ind w:firstLine="0"/>
        <w:jc w:val="center"/>
        <w:rPr>
          <w:b/>
          <w:lang w:val="uk-UA"/>
        </w:rPr>
      </w:pPr>
    </w:p>
    <w:p w14:paraId="7185C3CF" w14:textId="77777777" w:rsidR="00EA6738" w:rsidRDefault="00EA6738" w:rsidP="00EA6738">
      <w:pPr>
        <w:ind w:firstLine="0"/>
        <w:jc w:val="center"/>
        <w:rPr>
          <w:b/>
          <w:lang w:val="uk-UA"/>
        </w:rPr>
      </w:pPr>
    </w:p>
    <w:p w14:paraId="33B5DD9A" w14:textId="77777777" w:rsidR="00EA6738" w:rsidRDefault="00EA6738" w:rsidP="00EA6738">
      <w:pPr>
        <w:ind w:firstLine="0"/>
        <w:jc w:val="center"/>
        <w:rPr>
          <w:b/>
          <w:lang w:val="uk-UA"/>
        </w:rPr>
      </w:pPr>
    </w:p>
    <w:p w14:paraId="0B9922DF" w14:textId="3EB47CDF" w:rsidR="00EA6738" w:rsidRDefault="00EA6738" w:rsidP="00A016C9">
      <w:pPr>
        <w:ind w:firstLine="0"/>
        <w:rPr>
          <w:b/>
          <w:lang w:val="uk-UA"/>
        </w:rPr>
      </w:pPr>
    </w:p>
    <w:p w14:paraId="0CDB6EC0" w14:textId="77777777" w:rsidR="00EA6738" w:rsidRDefault="00EA6738" w:rsidP="00EA6738">
      <w:pPr>
        <w:ind w:firstLine="0"/>
        <w:jc w:val="center"/>
        <w:rPr>
          <w:b/>
          <w:lang w:val="uk-UA"/>
        </w:rPr>
      </w:pPr>
      <w:r w:rsidRPr="00FB4690">
        <w:rPr>
          <w:b/>
          <w:lang w:val="uk-UA"/>
        </w:rPr>
        <w:lastRenderedPageBreak/>
        <w:t>Модуль генерування голосування</w:t>
      </w:r>
    </w:p>
    <w:p w14:paraId="593475E5" w14:textId="77777777" w:rsidR="00EA6738" w:rsidRDefault="00EA6738" w:rsidP="00EA6738">
      <w:pPr>
        <w:ind w:firstLine="0"/>
        <w:jc w:val="center"/>
        <w:rPr>
          <w:b/>
          <w:lang w:val="uk-UA"/>
        </w:rPr>
      </w:pPr>
      <w:r>
        <w:rPr>
          <w:noProof/>
          <w:lang w:val="en-US"/>
        </w:rPr>
        <mc:AlternateContent>
          <mc:Choice Requires="wpg">
            <w:drawing>
              <wp:anchor distT="0" distB="0" distL="114300" distR="114300" simplePos="0" relativeHeight="251706880" behindDoc="0" locked="0" layoutInCell="1" allowOverlap="1" wp14:anchorId="10A8F1AF" wp14:editId="3C4C84EA">
                <wp:simplePos x="0" y="0"/>
                <wp:positionH relativeFrom="column">
                  <wp:posOffset>-297062</wp:posOffset>
                </wp:positionH>
                <wp:positionV relativeFrom="paragraph">
                  <wp:posOffset>314536</wp:posOffset>
                </wp:positionV>
                <wp:extent cx="6643704" cy="5764440"/>
                <wp:effectExtent l="19050" t="0" r="43180" b="27305"/>
                <wp:wrapNone/>
                <wp:docPr id="517" name="Группа 517"/>
                <wp:cNvGraphicFramePr/>
                <a:graphic xmlns:a="http://schemas.openxmlformats.org/drawingml/2006/main">
                  <a:graphicData uri="http://schemas.microsoft.com/office/word/2010/wordprocessingGroup">
                    <wpg:wgp>
                      <wpg:cNvGrpSpPr/>
                      <wpg:grpSpPr>
                        <a:xfrm>
                          <a:off x="0" y="0"/>
                          <a:ext cx="6643704" cy="5764440"/>
                          <a:chOff x="0" y="0"/>
                          <a:chExt cx="6643704" cy="5764440"/>
                        </a:xfrm>
                      </wpg:grpSpPr>
                      <wpg:grpSp>
                        <wpg:cNvPr id="518" name="Группа 518"/>
                        <wpg:cNvGrpSpPr/>
                        <wpg:grpSpPr>
                          <a:xfrm>
                            <a:off x="0" y="0"/>
                            <a:ext cx="6643704" cy="4933950"/>
                            <a:chOff x="0" y="0"/>
                            <a:chExt cx="6643704" cy="4933950"/>
                          </a:xfrm>
                        </wpg:grpSpPr>
                        <wpg:grpSp>
                          <wpg:cNvPr id="519" name="Группа 519"/>
                          <wpg:cNvGrpSpPr/>
                          <wpg:grpSpPr>
                            <a:xfrm>
                              <a:off x="1493520" y="2773680"/>
                              <a:ext cx="938930" cy="360000"/>
                              <a:chOff x="0" y="0"/>
                              <a:chExt cx="938930" cy="360000"/>
                            </a:xfrm>
                          </wpg:grpSpPr>
                          <wps:wsp>
                            <wps:cNvPr id="520" name="Прямая со стрелкой 520"/>
                            <wps:cNvCnPr/>
                            <wps:spPr>
                              <a:xfrm flipH="1">
                                <a:off x="2930" y="17584"/>
                                <a:ext cx="93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21" name="Прямая со стрелкой 521"/>
                            <wps:cNvCnPr/>
                            <wps:spPr>
                              <a:xfrm>
                                <a:off x="0" y="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22" name="Группа 522"/>
                          <wpg:cNvGrpSpPr/>
                          <wpg:grpSpPr>
                            <a:xfrm>
                              <a:off x="0" y="0"/>
                              <a:ext cx="6643704" cy="4933950"/>
                              <a:chOff x="0" y="0"/>
                              <a:chExt cx="6643704" cy="4933950"/>
                            </a:xfrm>
                          </wpg:grpSpPr>
                          <wps:wsp>
                            <wps:cNvPr id="523" name="Прямоугольник 523"/>
                            <wps:cNvSpPr/>
                            <wps:spPr>
                              <a:xfrm>
                                <a:off x="2421466" y="4394200"/>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0F46353"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відкритості голосів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Прямоугольник 524"/>
                            <wps:cNvSpPr/>
                            <wps:spPr>
                              <a:xfrm>
                                <a:off x="33866" y="8720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4529B69"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фінанс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Прямоугольник 525"/>
                            <wps:cNvSpPr/>
                            <wps:spPr>
                              <a:xfrm>
                                <a:off x="4419600" y="4385733"/>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6376929"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багаторазовості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Прямоугольник 526"/>
                            <wps:cNvSpPr/>
                            <wps:spPr>
                              <a:xfrm>
                                <a:off x="1964266" y="872067"/>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6C93270"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наявності ваги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Прямоугольник 527"/>
                            <wps:cNvSpPr/>
                            <wps:spPr>
                              <a:xfrm>
                                <a:off x="3953933" y="8720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8995448"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обмеження кількості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Прямоугольник 528"/>
                            <wps:cNvSpPr/>
                            <wps:spPr>
                              <a:xfrm>
                                <a:off x="2421466" y="1938867"/>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4793246"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приватності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 name="Прямоугольник 529"/>
                            <wps:cNvSpPr/>
                            <wps:spPr>
                              <a:xfrm>
                                <a:off x="2421466" y="350520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54BBD35"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способу підрахунку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 name="Прямоугольник 530"/>
                            <wps:cNvSpPr/>
                            <wps:spPr>
                              <a:xfrm>
                                <a:off x="2421466" y="274320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76B5755"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кількості виборів в голосуван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1" name="Группа 531"/>
                            <wpg:cNvGrpSpPr/>
                            <wpg:grpSpPr>
                              <a:xfrm>
                                <a:off x="0" y="0"/>
                                <a:ext cx="2160000" cy="868286"/>
                                <a:chOff x="0" y="0"/>
                                <a:chExt cx="2160000" cy="868286"/>
                              </a:xfrm>
                            </wpg:grpSpPr>
                            <wps:wsp>
                              <wps:cNvPr id="532" name="Блок-схема: данные 532"/>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C78DB5" w14:textId="77777777" w:rsidR="0002191D" w:rsidRPr="00BF577F" w:rsidRDefault="0002191D" w:rsidP="00EA6738">
                                    <w:pPr>
                                      <w:ind w:firstLine="0"/>
                                      <w:jc w:val="center"/>
                                      <w:rPr>
                                        <w:color w:val="000000" w:themeColor="text1"/>
                                        <w:sz w:val="20"/>
                                        <w:lang w:val="uk-UA"/>
                                      </w:rPr>
                                    </w:pPr>
                                    <w:r>
                                      <w:rPr>
                                        <w:color w:val="000000" w:themeColor="text1"/>
                                        <w:sz w:val="20"/>
                                        <w:lang w:val="uk-UA"/>
                                      </w:rPr>
                                      <w:t>Кількість учасників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Прямая со стрелкой 533"/>
                              <wps:cNvCnPr/>
                              <wps:spPr>
                                <a:xfrm flipH="1">
                                  <a:off x="957943" y="544286"/>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34" name="Группа 534"/>
                            <wpg:cNvGrpSpPr/>
                            <wpg:grpSpPr>
                              <a:xfrm>
                                <a:off x="1955800" y="8467"/>
                                <a:ext cx="2160000" cy="857400"/>
                                <a:chOff x="0" y="0"/>
                                <a:chExt cx="2160000" cy="857400"/>
                              </a:xfrm>
                            </wpg:grpSpPr>
                            <wps:wsp>
                              <wps:cNvPr id="535" name="Блок-схема: данные 535"/>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BBA7FE"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ваг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Прямая со стрелкой 536"/>
                              <wps:cNvCnPr/>
                              <wps:spPr>
                                <a:xfrm flipH="1">
                                  <a:off x="947057" y="533400"/>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37" name="Группа 537"/>
                            <wpg:cNvGrpSpPr/>
                            <wpg:grpSpPr>
                              <a:xfrm>
                                <a:off x="3953933" y="0"/>
                                <a:ext cx="2160000" cy="868286"/>
                                <a:chOff x="0" y="0"/>
                                <a:chExt cx="2160000" cy="868286"/>
                              </a:xfrm>
                            </wpg:grpSpPr>
                            <wps:wsp>
                              <wps:cNvPr id="538" name="Блок-схема: данные 538"/>
                              <wps:cNvSpPr/>
                              <wps:spPr>
                                <a:xfrm>
                                  <a:off x="0"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E222BE"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ксимальна кількість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Прямая со стрелкой 539"/>
                              <wps:cNvCnPr/>
                              <wps:spPr>
                                <a:xfrm flipH="1">
                                  <a:off x="957943" y="544286"/>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40" name="Группа 540"/>
                            <wpg:cNvGrpSpPr/>
                            <wpg:grpSpPr>
                              <a:xfrm>
                                <a:off x="33866" y="1769533"/>
                                <a:ext cx="1800000" cy="1372286"/>
                                <a:chOff x="0" y="0"/>
                                <a:chExt cx="1800000" cy="1372286"/>
                              </a:xfrm>
                            </wpg:grpSpPr>
                            <wps:wsp>
                              <wps:cNvPr id="541" name="Прямоугольник 541"/>
                              <wps:cNvSpPr/>
                              <wps:spPr>
                                <a:xfrm>
                                  <a:off x="0" y="0"/>
                                  <a:ext cx="180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C1CC856"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наявності права ве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Прямая со стрелкой 542"/>
                              <wps:cNvCnPr/>
                              <wps:spPr>
                                <a:xfrm flipH="1">
                                  <a:off x="881743" y="544286"/>
                                  <a:ext cx="0" cy="82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43" name="Группа 543"/>
                            <wpg:cNvGrpSpPr/>
                            <wpg:grpSpPr>
                              <a:xfrm>
                                <a:off x="965200" y="1422400"/>
                                <a:ext cx="926438" cy="1710600"/>
                                <a:chOff x="0" y="0"/>
                                <a:chExt cx="926438" cy="1710600"/>
                              </a:xfrm>
                            </wpg:grpSpPr>
                            <wps:wsp>
                              <wps:cNvPr id="544" name="Прямая со стрелкой 544"/>
                              <wps:cNvCnPr/>
                              <wps:spPr>
                                <a:xfrm flipH="1">
                                  <a:off x="0"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45" name="Прямая со стрелкой 545"/>
                              <wps:cNvCnPr/>
                              <wps:spPr>
                                <a:xfrm flipV="1">
                                  <a:off x="0" y="167640"/>
                                  <a:ext cx="926438"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46" name="Прямая со стрелкой 546"/>
                              <wps:cNvCnPr/>
                              <wps:spPr>
                                <a:xfrm>
                                  <a:off x="60960" y="990600"/>
                                  <a:ext cx="0" cy="72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7" name="Прямая со стрелкой 547"/>
                              <wps:cNvCnPr/>
                              <wps:spPr>
                                <a:xfrm flipH="1">
                                  <a:off x="922020" y="160020"/>
                                  <a:ext cx="0" cy="828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48" name="Прямая со стрелкой 548"/>
                              <wps:cNvCnPr/>
                              <wps:spPr>
                                <a:xfrm flipV="1">
                                  <a:off x="60960" y="990600"/>
                                  <a:ext cx="864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549" name="Группа 549"/>
                            <wpg:cNvGrpSpPr/>
                            <wpg:grpSpPr>
                              <a:xfrm>
                                <a:off x="1270000" y="1413933"/>
                                <a:ext cx="3569426" cy="1719000"/>
                                <a:chOff x="0" y="0"/>
                                <a:chExt cx="3569426" cy="1719000"/>
                              </a:xfrm>
                            </wpg:grpSpPr>
                            <wps:wsp>
                              <wps:cNvPr id="550" name="Прямая со стрелкой 550"/>
                              <wps:cNvCnPr/>
                              <wps:spPr>
                                <a:xfrm>
                                  <a:off x="3565072"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51" name="Прямая со стрелкой 551"/>
                              <wps:cNvCnPr/>
                              <wps:spPr>
                                <a:xfrm flipH="1" flipV="1">
                                  <a:off x="887186" y="163286"/>
                                  <a:ext cx="268224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52" name="Прямая со стрелкой 552"/>
                              <wps:cNvCnPr/>
                              <wps:spPr>
                                <a:xfrm>
                                  <a:off x="898072" y="157843"/>
                                  <a:ext cx="0" cy="1008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53" name="Прямая со стрелкой 553"/>
                              <wps:cNvCnPr/>
                              <wps:spPr>
                                <a:xfrm flipH="1">
                                  <a:off x="0" y="1143000"/>
                                  <a:ext cx="0" cy="576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4" name="Прямая со стрелкой 554"/>
                              <wps:cNvCnPr/>
                              <wps:spPr>
                                <a:xfrm flipH="1" flipV="1">
                                  <a:off x="0" y="1164772"/>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555" name="Группа 555"/>
                            <wpg:cNvGrpSpPr/>
                            <wpg:grpSpPr>
                              <a:xfrm>
                                <a:off x="1151466" y="1388533"/>
                                <a:ext cx="903514" cy="1742014"/>
                                <a:chOff x="0" y="0"/>
                                <a:chExt cx="903514" cy="1742014"/>
                              </a:xfrm>
                            </wpg:grpSpPr>
                            <wps:wsp>
                              <wps:cNvPr id="556" name="Прямая со стрелкой 556"/>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7" name="Прямая со стрелкой 557"/>
                              <wps:cNvCnPr/>
                              <wps:spPr>
                                <a:xfrm>
                                  <a:off x="903514" y="0"/>
                                  <a:ext cx="0" cy="11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58" name="Прямая со стрелкой 558"/>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559" name="Группа 559"/>
                            <wpg:cNvGrpSpPr/>
                            <wpg:grpSpPr>
                              <a:xfrm>
                                <a:off x="4233333" y="1930400"/>
                                <a:ext cx="2410371" cy="540000"/>
                                <a:chOff x="0" y="0"/>
                                <a:chExt cx="2410371" cy="540000"/>
                              </a:xfrm>
                            </wpg:grpSpPr>
                            <wps:wsp>
                              <wps:cNvPr id="560" name="Блок-схема: данные 560"/>
                              <wps:cNvSpPr/>
                              <wps:spPr>
                                <a:xfrm>
                                  <a:off x="250371"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B825EC"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дозволених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Прямая со стрелкой 561"/>
                              <wps:cNvCnPr/>
                              <wps:spPr>
                                <a:xfrm flipH="1">
                                  <a:off x="0" y="228600"/>
                                  <a:ext cx="504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62" name="Группа 562"/>
                            <wpg:cNvGrpSpPr/>
                            <wpg:grpSpPr>
                              <a:xfrm>
                                <a:off x="4233333" y="2751667"/>
                                <a:ext cx="2355578" cy="539750"/>
                                <a:chOff x="0" y="0"/>
                                <a:chExt cx="2355578" cy="539750"/>
                              </a:xfrm>
                            </wpg:grpSpPr>
                            <wps:wsp>
                              <wps:cNvPr id="563" name="Блок-схема: данные 563"/>
                              <wps:cNvSpPr/>
                              <wps:spPr>
                                <a:xfrm>
                                  <a:off x="195943" y="0"/>
                                  <a:ext cx="2159635" cy="53975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D116ED"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виборів дл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Прямая со стрелкой 564"/>
                              <wps:cNvCnPr/>
                              <wps:spPr>
                                <a:xfrm flipH="1">
                                  <a:off x="0" y="185057"/>
                                  <a:ext cx="468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65" name="Группа 565"/>
                            <wpg:cNvGrpSpPr/>
                            <wpg:grpSpPr>
                              <a:xfrm>
                                <a:off x="4233333" y="3505200"/>
                                <a:ext cx="2301514" cy="540000"/>
                                <a:chOff x="0" y="0"/>
                                <a:chExt cx="2301514" cy="540000"/>
                              </a:xfrm>
                            </wpg:grpSpPr>
                            <wps:wsp>
                              <wps:cNvPr id="566" name="Блок-схема: данные 566"/>
                              <wps:cNvSpPr/>
                              <wps:spPr>
                                <a:xfrm>
                                  <a:off x="141514" y="0"/>
                                  <a:ext cx="2160000" cy="540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8A6C35" w14:textId="77777777" w:rsidR="0002191D" w:rsidRPr="00BF577F" w:rsidRDefault="0002191D" w:rsidP="00EA6738">
                                    <w:pPr>
                                      <w:ind w:firstLine="0"/>
                                      <w:jc w:val="center"/>
                                      <w:rPr>
                                        <w:color w:val="000000" w:themeColor="text1"/>
                                        <w:sz w:val="20"/>
                                        <w:lang w:val="uk-UA"/>
                                      </w:rPr>
                                    </w:pPr>
                                    <w:r>
                                      <w:rPr>
                                        <w:color w:val="000000" w:themeColor="text1"/>
                                        <w:sz w:val="20"/>
                                        <w:lang w:val="uk-UA"/>
                                      </w:rPr>
                                      <w:t>Необхідна частка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 name="Прямая со стрелкой 567"/>
                              <wps:cNvCnPr/>
                              <wps:spPr>
                                <a:xfrm flipH="1">
                                  <a:off x="0" y="174172"/>
                                  <a:ext cx="432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68" name="Группа 568"/>
                            <wpg:cNvGrpSpPr/>
                            <wpg:grpSpPr>
                              <a:xfrm>
                                <a:off x="1363133" y="2209800"/>
                                <a:ext cx="1053195" cy="932820"/>
                                <a:chOff x="0" y="0"/>
                                <a:chExt cx="1053195" cy="932820"/>
                              </a:xfrm>
                            </wpg:grpSpPr>
                            <wps:wsp>
                              <wps:cNvPr id="569" name="Прямая со стрелкой 569"/>
                              <wps:cNvCnPr/>
                              <wps:spPr>
                                <a:xfrm rot="5400000" flipH="1">
                                  <a:off x="963195" y="-85185"/>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0" name="Прямая со стрелкой 570"/>
                              <wps:cNvCnPr/>
                              <wps:spPr>
                                <a:xfrm rot="5400000" flipH="1">
                                  <a:off x="435510" y="69120"/>
                                  <a:ext cx="0" cy="864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1" name="Прямая со стрелкой 571"/>
                              <wps:cNvCnPr/>
                              <wps:spPr>
                                <a:xfrm rot="5400000" flipV="1">
                                  <a:off x="618390" y="252000"/>
                                  <a:ext cx="504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2" name="Прямая со стрелкой 572"/>
                              <wps:cNvCnPr/>
                              <wps:spPr>
                                <a:xfrm rot="5400000" flipV="1">
                                  <a:off x="-216000" y="716820"/>
                                  <a:ext cx="432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73" name="Прямая со стрелкой 573"/>
                            <wps:cNvCnPr/>
                            <wps:spPr>
                              <a:xfrm flipH="1">
                                <a:off x="2074333" y="3852333"/>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574" name="Группа 574"/>
                            <wpg:cNvGrpSpPr/>
                            <wpg:grpSpPr>
                              <a:xfrm flipV="1">
                                <a:off x="1651000" y="4047067"/>
                                <a:ext cx="3028315" cy="344170"/>
                                <a:chOff x="0" y="0"/>
                                <a:chExt cx="903514" cy="1742014"/>
                              </a:xfrm>
                            </wpg:grpSpPr>
                            <wps:wsp>
                              <wps:cNvPr id="575" name="Прямая со стрелкой 575"/>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6" name="Прямая со стрелкой 576"/>
                              <wps:cNvCnPr/>
                              <wps:spPr>
                                <a:xfrm>
                                  <a:off x="903514" y="0"/>
                                  <a:ext cx="0" cy="11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7" name="Прямая со стрелкой 577"/>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578" name="Группа 578"/>
                            <wpg:cNvGrpSpPr/>
                            <wpg:grpSpPr>
                              <a:xfrm flipV="1">
                                <a:off x="1363133" y="4047067"/>
                                <a:ext cx="1236159" cy="346637"/>
                                <a:chOff x="0" y="671136"/>
                                <a:chExt cx="903514" cy="1070878"/>
                              </a:xfrm>
                            </wpg:grpSpPr>
                            <wps:wsp>
                              <wps:cNvPr id="579" name="Прямая со стрелкой 579"/>
                              <wps:cNvCnPr/>
                              <wps:spPr>
                                <a:xfrm flipH="1">
                                  <a:off x="0" y="1094014"/>
                                  <a:ext cx="0" cy="648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0" name="Прямая со стрелкой 580"/>
                              <wps:cNvCnPr/>
                              <wps:spPr>
                                <a:xfrm>
                                  <a:off x="903514" y="671136"/>
                                  <a:ext cx="0" cy="444864"/>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81" name="Прямая со стрелкой 581"/>
                              <wps:cNvCnPr/>
                              <wps:spPr>
                                <a:xfrm flipH="1">
                                  <a:off x="0" y="1104900"/>
                                  <a:ext cx="900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grpSp>
                      <wpg:grpSp>
                        <wpg:cNvPr id="582" name="Группа 582"/>
                        <wpg:cNvGrpSpPr/>
                        <wpg:grpSpPr>
                          <a:xfrm>
                            <a:off x="30480" y="4053840"/>
                            <a:ext cx="6350228" cy="1710600"/>
                            <a:chOff x="0" y="0"/>
                            <a:chExt cx="6350228" cy="1710600"/>
                          </a:xfrm>
                        </wpg:grpSpPr>
                        <wps:wsp>
                          <wps:cNvPr id="583" name="Прямоугольник 583"/>
                          <wps:cNvSpPr/>
                          <wps:spPr>
                            <a:xfrm>
                              <a:off x="2396067" y="1117600"/>
                              <a:ext cx="1799590" cy="53975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A42CDE7"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Генерація нового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4" name="Группа 584"/>
                          <wpg:cNvGrpSpPr/>
                          <wpg:grpSpPr>
                            <a:xfrm>
                              <a:off x="4191000" y="990600"/>
                              <a:ext cx="2159228" cy="720000"/>
                              <a:chOff x="0" y="0"/>
                              <a:chExt cx="2159228" cy="720000"/>
                            </a:xfrm>
                          </wpg:grpSpPr>
                          <wps:wsp>
                            <wps:cNvPr id="585" name="Блок-схема: сохраненные данные 585"/>
                            <wps:cNvSpPr/>
                            <wps:spPr>
                              <a:xfrm>
                                <a:off x="359228" y="0"/>
                                <a:ext cx="1800000" cy="72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393676" w14:textId="77777777" w:rsidR="0002191D" w:rsidRPr="00BA04C9" w:rsidRDefault="0002191D" w:rsidP="00EA6738">
                                  <w:pPr>
                                    <w:ind w:firstLine="0"/>
                                    <w:rPr>
                                      <w:color w:val="000000" w:themeColor="text1"/>
                                      <w:sz w:val="20"/>
                                      <w:lang w:val="uk-UA"/>
                                    </w:rPr>
                                  </w:pPr>
                                  <w:r>
                                    <w:rPr>
                                      <w:color w:val="000000" w:themeColor="text1"/>
                                      <w:sz w:val="20"/>
                                      <w:lang w:val="uk-UA"/>
                                    </w:rPr>
                                    <w:t>Екземпляр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6" name="Прямая со стрелкой 586"/>
                            <wps:cNvCnPr/>
                            <wps:spPr>
                              <a:xfrm>
                                <a:off x="0" y="337457"/>
                                <a:ext cx="36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87" name="Группа 587"/>
                          <wpg:cNvGrpSpPr/>
                          <wpg:grpSpPr>
                            <a:xfrm>
                              <a:off x="0" y="0"/>
                              <a:ext cx="1800000" cy="1384029"/>
                              <a:chOff x="0" y="0"/>
                              <a:chExt cx="1800000" cy="1384029"/>
                            </a:xfrm>
                          </wpg:grpSpPr>
                          <wps:wsp>
                            <wps:cNvPr id="588" name="Блок-схема: сохраненные данные 588"/>
                            <wps:cNvSpPr/>
                            <wps:spPr>
                              <a:xfrm>
                                <a:off x="0" y="664029"/>
                                <a:ext cx="1800000" cy="72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C8CFFB" w14:textId="77777777" w:rsidR="0002191D" w:rsidRPr="00BA04C9" w:rsidRDefault="0002191D" w:rsidP="00EA6738">
                                  <w:pPr>
                                    <w:ind w:firstLine="0"/>
                                    <w:rPr>
                                      <w:color w:val="000000" w:themeColor="text1"/>
                                      <w:sz w:val="20"/>
                                      <w:lang w:val="uk-UA"/>
                                    </w:rPr>
                                  </w:pPr>
                                  <w:r w:rsidRPr="00BA04C9">
                                    <w:rPr>
                                      <w:color w:val="000000" w:themeColor="text1"/>
                                      <w:sz w:val="20"/>
                                      <w:lang w:val="uk-UA"/>
                                    </w:rPr>
                                    <w:t>Параметр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 name="Прямая со стрелкой 589"/>
                            <wps:cNvCnPr/>
                            <wps:spPr>
                              <a:xfrm flipH="1">
                                <a:off x="522514" y="0"/>
                                <a:ext cx="0" cy="68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590" name="Группа 590"/>
                          <wpg:cNvGrpSpPr/>
                          <wpg:grpSpPr>
                            <a:xfrm>
                              <a:off x="694267" y="8466"/>
                              <a:ext cx="1716800" cy="1336880"/>
                              <a:chOff x="0" y="0"/>
                              <a:chExt cx="1716800" cy="1336880"/>
                            </a:xfrm>
                          </wpg:grpSpPr>
                          <wps:wsp>
                            <wps:cNvPr id="591" name="Прямая со стрелкой 591"/>
                            <wps:cNvCnPr/>
                            <wps:spPr>
                              <a:xfrm>
                                <a:off x="0" y="0"/>
                                <a:ext cx="0" cy="43053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92" name="Прямая со стрелкой 592"/>
                            <wps:cNvCnPr/>
                            <wps:spPr>
                              <a:xfrm flipH="1">
                                <a:off x="1325880" y="436880"/>
                                <a:ext cx="0" cy="90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93" name="Прямая со стрелкой 593"/>
                            <wps:cNvCnPr/>
                            <wps:spPr>
                              <a:xfrm>
                                <a:off x="0" y="426720"/>
                                <a:ext cx="1324908"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94" name="Прямая со стрелкой 594"/>
                            <wps:cNvCnPr/>
                            <wps:spPr>
                              <a:xfrm flipV="1">
                                <a:off x="1320800" y="1336040"/>
                                <a:ext cx="39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595" name="Блок-схема: память с прямым доступом 595"/>
                        <wps:cNvSpPr/>
                        <wps:spPr>
                          <a:xfrm>
                            <a:off x="0" y="3154680"/>
                            <a:ext cx="2160000" cy="900000"/>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094B2F"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0A8F1AF" id="Группа 517" o:spid="_x0000_s1483" style="position:absolute;left:0;text-align:left;margin-left:-23.4pt;margin-top:24.75pt;width:523.15pt;height:453.9pt;z-index:251706880" coordsize="66437,57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">
                <v:group id="Группа 518" o:spid="_x0000_s1484" style="position:absolute;width:66437;height:49339" coordsize="66437,49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group id="Группа 519" o:spid="_x0000_s1485" style="position:absolute;left:14935;top:27736;width:9389;height:3600" coordsize="938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 id="Прямая со стрелкой 520" o:spid="_x0000_s1486" type="#_x0000_t32" style="position:absolute;left:29;top:175;width:93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" strokecolor="black [3213]" strokeweight="1pt">
                      <v:stroke joinstyle="miter"/>
                    </v:shape>
                    <v:shape id="Прямая со стрелкой 521" o:spid="_x0000_s1487" type="#_x0000_t32" style="position:absolute;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" strokecolor="black [3213]" strokeweight="1pt">
                      <v:stroke endarrow="block" joinstyle="miter"/>
                    </v:shape>
                  </v:group>
                  <v:group id="Группа 522" o:spid="_x0000_s1488" style="position:absolute;width:66437;height:49339" coordsize="66437,49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rect id="Прямоугольник 523" o:spid="_x0000_s1489" style="position:absolute;left:24214;top:43942;width:179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" fillcolor="white [3201]" strokecolor="black [3213]" strokeweight="1pt">
                      <v:textbox>
                        <w:txbxContent>
                          <w:p w14:paraId="70F46353"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відкритості голосів учасників</w:t>
                            </w:r>
                          </w:p>
                        </w:txbxContent>
                      </v:textbox>
                    </v:rect>
                    <v:rect id="Прямоугольник 524" o:spid="_x0000_s1490" style="position:absolute;left:338;top:8720;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" fillcolor="white [3201]" strokecolor="black [3213]" strokeweight="1pt">
                      <v:textbox>
                        <w:txbxContent>
                          <w:p w14:paraId="34529B69"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фінансування голосування</w:t>
                            </w:r>
                          </w:p>
                        </w:txbxContent>
                      </v:textbox>
                    </v:rect>
                    <v:rect id="Прямоугольник 525" o:spid="_x0000_s1491" style="position:absolute;left:44196;top:43857;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" fillcolor="white [3201]" strokecolor="black [3213]" strokeweight="1pt">
                      <v:textbox>
                        <w:txbxContent>
                          <w:p w14:paraId="66376929"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багаторазовості голосування</w:t>
                            </w:r>
                          </w:p>
                        </w:txbxContent>
                      </v:textbox>
                    </v:rect>
                    <v:rect id="Прямоугольник 526" o:spid="_x0000_s1492" style="position:absolute;left:19642;top:8720;width:17996;height:5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" fillcolor="white [3201]" strokecolor="black [3213]" strokeweight="1pt">
                      <v:textbox>
                        <w:txbxContent>
                          <w:p w14:paraId="46C93270"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наявності ваги голосу</w:t>
                            </w:r>
                          </w:p>
                        </w:txbxContent>
                      </v:textbox>
                    </v:rect>
                    <v:rect id="Прямоугольник 527" o:spid="_x0000_s1493" style="position:absolute;left:39539;top:8720;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" fillcolor="white [3201]" strokecolor="black [3213]" strokeweight="1pt">
                      <v:textbox>
                        <w:txbxContent>
                          <w:p w14:paraId="48995448"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обмеження кількості учасників</w:t>
                            </w:r>
                          </w:p>
                        </w:txbxContent>
                      </v:textbox>
                    </v:rect>
                    <v:rect id="Прямоугольник 528" o:spid="_x0000_s1494" style="position:absolute;left:24214;top:19388;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" fillcolor="white [3201]" strokecolor="black [3213]" strokeweight="1pt">
                      <v:textbox>
                        <w:txbxContent>
                          <w:p w14:paraId="54793246"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приватності голосування</w:t>
                            </w:r>
                          </w:p>
                        </w:txbxContent>
                      </v:textbox>
                    </v:rect>
                    <v:rect id="Прямоугольник 529" o:spid="_x0000_s1495" style="position:absolute;left:24214;top:35052;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" fillcolor="white [3201]" strokecolor="black [3213]" strokeweight="1pt">
                      <v:textbox>
                        <w:txbxContent>
                          <w:p w14:paraId="054BBD35"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способу підрахунку голосів</w:t>
                            </w:r>
                          </w:p>
                        </w:txbxContent>
                      </v:textbox>
                    </v:rect>
                    <v:rect id="Прямоугольник 530" o:spid="_x0000_s1496" style="position:absolute;left:24214;top:27432;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" fillcolor="white [3201]" strokecolor="black [3213]" strokeweight="1pt">
                      <v:textbox>
                        <w:txbxContent>
                          <w:p w14:paraId="176B5755"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кількості виборів в голосуванні</w:t>
                            </w:r>
                          </w:p>
                        </w:txbxContent>
                      </v:textbox>
                    </v:rect>
                    <v:group id="Группа 531" o:spid="_x0000_s1497" style="position:absolute;width:21600;height:8682" coordsize="21600,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shape id="Блок-схема: данные 532" o:spid="_x0000_s1498"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" fillcolor="white [3212]" strokecolor="black [3213]" strokeweight="1pt">
                        <v:textbox>
                          <w:txbxContent>
                            <w:p w14:paraId="48C78DB5" w14:textId="77777777" w:rsidR="0002191D" w:rsidRPr="00BF577F" w:rsidRDefault="0002191D" w:rsidP="00EA6738">
                              <w:pPr>
                                <w:ind w:firstLine="0"/>
                                <w:jc w:val="center"/>
                                <w:rPr>
                                  <w:color w:val="000000" w:themeColor="text1"/>
                                  <w:sz w:val="20"/>
                                  <w:lang w:val="uk-UA"/>
                                </w:rPr>
                              </w:pPr>
                              <w:r>
                                <w:rPr>
                                  <w:color w:val="000000" w:themeColor="text1"/>
                                  <w:sz w:val="20"/>
                                  <w:lang w:val="uk-UA"/>
                                </w:rPr>
                                <w:t>Кількість учасників фінансування</w:t>
                              </w:r>
                            </w:p>
                          </w:txbxContent>
                        </v:textbox>
                      </v:shape>
                      <v:shape id="Прямая со стрелкой 533" o:spid="_x0000_s1499" type="#_x0000_t32" style="position:absolute;left:9579;top:5442;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" strokecolor="black [3213]" strokeweight="1pt">
                        <v:stroke endarrow="block" joinstyle="miter"/>
                      </v:shape>
                    </v:group>
                    <v:group id="Группа 534" o:spid="_x0000_s1500" style="position:absolute;left:19558;top:84;width:21600;height:8574" coordsize="21600,8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shape id="Блок-схема: данные 535" o:spid="_x0000_s1501"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" fillcolor="white [3212]" strokecolor="black [3213]" strokeweight="1pt">
                        <v:textbox>
                          <w:txbxContent>
                            <w:p w14:paraId="14BBA7FE"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ваг голосів</w:t>
                              </w:r>
                            </w:p>
                          </w:txbxContent>
                        </v:textbox>
                      </v:shape>
                      <v:shape id="Прямая со стрелкой 536" o:spid="_x0000_s1502" type="#_x0000_t32" style="position:absolute;left:9470;top:5334;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" strokecolor="black [3213]" strokeweight="1pt">
                        <v:stroke endarrow="block" joinstyle="miter"/>
                      </v:shape>
                    </v:group>
                    <v:group id="Группа 537" o:spid="_x0000_s1503" style="position:absolute;left:39539;width:21600;height:8682" coordsize="21600,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shape id="Блок-схема: данные 538" o:spid="_x0000_s1504" type="#_x0000_t111" style="position:absolute;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" fillcolor="white [3212]" strokecolor="black [3213]" strokeweight="1pt">
                        <v:textbox>
                          <w:txbxContent>
                            <w:p w14:paraId="73E222BE"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ксимальна кількість учасників</w:t>
                              </w:r>
                            </w:p>
                          </w:txbxContent>
                        </v:textbox>
                      </v:shape>
                      <v:shape id="Прямая со стрелкой 539" o:spid="_x0000_s1505" type="#_x0000_t32" style="position:absolute;left:9579;top:5442;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" strokecolor="black [3213]" strokeweight="1pt">
                        <v:stroke endarrow="block" joinstyle="miter"/>
                      </v:shape>
                    </v:group>
                    <v:group id="Группа 540" o:spid="_x0000_s1506" style="position:absolute;left:338;top:17695;width:18000;height:13723" coordsize="18000,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rect id="Прямоугольник 541" o:spid="_x0000_s1507" style="position:absolute;width:180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" fillcolor="white [3201]" strokecolor="black [3213]" strokeweight="1pt">
                        <v:textbox>
                          <w:txbxContent>
                            <w:p w14:paraId="6C1CC856"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Зміна параметру наявності права вето</w:t>
                              </w:r>
                            </w:p>
                          </w:txbxContent>
                        </v:textbox>
                      </v:rect>
                      <v:shape id="Прямая со стрелкой 542" o:spid="_x0000_s1508" type="#_x0000_t32" style="position:absolute;left:8817;top:5442;width:0;height:82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" strokecolor="black [3213]" strokeweight="1pt">
                        <v:stroke endarrow="block" joinstyle="miter"/>
                      </v:shape>
                    </v:group>
                    <v:group id="Группа 543" o:spid="_x0000_s1509" style="position:absolute;left:9652;top:14224;width:9264;height:17106" coordsize="9264,1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shape id="Прямая со стрелкой 544" o:spid="_x0000_s1510" type="#_x0000_t32" style="position:absolute;width:0;height:1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" strokecolor="black [3213]" strokeweight="1pt">
                        <v:stroke joinstyle="miter"/>
                      </v:shape>
                      <v:shape id="Прямая со стрелкой 545" o:spid="_x0000_s1511" type="#_x0000_t32" style="position:absolute;top:1676;width:926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" strokecolor="black [3213]" strokeweight="1pt">
                        <v:stroke joinstyle="miter"/>
                      </v:shape>
                      <v:shape id="Прямая со стрелкой 546" o:spid="_x0000_s1512" type="#_x0000_t32" style="position:absolute;left:609;top:9906;width:0;height:7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" strokecolor="black [3213]" strokeweight="1pt">
                        <v:stroke endarrow="block" joinstyle="miter"/>
                      </v:shape>
                      <v:shape id="Прямая со стрелкой 547" o:spid="_x0000_s1513" type="#_x0000_t32" style="position:absolute;left:9220;top:1600;width:0;height:82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" strokecolor="black [3213]" strokeweight="1pt">
                        <v:stroke joinstyle="miter"/>
                      </v:shape>
                      <v:shape id="Прямая со стрелкой 548" o:spid="_x0000_s1514" type="#_x0000_t32" style="position:absolute;left:609;top:9906;width:86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" strokecolor="black [3213]" strokeweight="1pt">
                        <v:stroke joinstyle="miter"/>
                      </v:shape>
                    </v:group>
                    <v:group id="Группа 549" o:spid="_x0000_s1515" style="position:absolute;left:12700;top:14139;width:35694;height:17190" coordsize="35694,17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shape id="Прямая со стрелкой 550" o:spid="_x0000_s1516" type="#_x0000_t32" style="position:absolute;left:3565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" strokecolor="black [3213]" strokeweight="1pt">
                        <v:stroke joinstyle="miter"/>
                      </v:shape>
                      <v:shape id="Прямая со стрелкой 551" o:spid="_x0000_s1517" type="#_x0000_t32" style="position:absolute;left:8871;top:1632;width:26823;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" strokecolor="black [3213]" strokeweight="1pt">
                        <v:stroke joinstyle="miter"/>
                      </v:shape>
                      <v:shape id="Прямая со стрелкой 552" o:spid="_x0000_s1518" type="#_x0000_t32" style="position:absolute;left:8980;top:1578;width:0;height:10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" strokecolor="black [3213]" strokeweight="1pt">
                        <v:stroke joinstyle="miter"/>
                      </v:shape>
                      <v:shape id="Прямая со стрелкой 553" o:spid="_x0000_s1519" type="#_x0000_t32" style="position:absolute;top:11430;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" strokecolor="black [3213]" strokeweight="1pt">
                        <v:stroke endarrow="block" joinstyle="miter"/>
                      </v:shape>
                      <v:shape id="Прямая со стрелкой 554" o:spid="_x0000_s1520" type="#_x0000_t32" style="position:absolute;top:11647;width:900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" strokecolor="black [3213]" strokeweight="1pt">
                        <v:stroke joinstyle="miter"/>
                      </v:shape>
                    </v:group>
                    <v:group id="Группа 555" o:spid="_x0000_s1521" style="position:absolute;left:11514;top:13885;width:9035;height:17420" coordsize="9035,1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shape id="Прямая со стрелкой 556" o:spid="_x0000_s1522"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" strokecolor="black [3213]" strokeweight="1pt">
                        <v:stroke endarrow="block" joinstyle="miter"/>
                      </v:shape>
                      <v:shape id="Прямая со стрелкой 557" o:spid="_x0000_s1523" type="#_x0000_t32" style="position:absolute;left:9035;width:0;height:1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" strokecolor="black [3213]" strokeweight="1pt">
                        <v:stroke joinstyle="miter"/>
                      </v:shape>
                      <v:shape id="Прямая со стрелкой 558" o:spid="_x0000_s1524"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" strokecolor="black [3213]" strokeweight="1pt">
                        <v:stroke joinstyle="miter"/>
                      </v:shape>
                    </v:group>
                    <v:group id="Группа 559" o:spid="_x0000_s1525" style="position:absolute;left:42333;top:19304;width:24104;height:5400" coordsize="24103,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shape id="Блок-схема: данные 560" o:spid="_x0000_s1526" type="#_x0000_t111" style="position:absolute;left:2503;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" fillcolor="white [3212]" strokecolor="black [3213]" strokeweight="1pt">
                        <v:textbox>
                          <w:txbxContent>
                            <w:p w14:paraId="22B825EC"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дозволених учасників</w:t>
                              </w:r>
                            </w:p>
                          </w:txbxContent>
                        </v:textbox>
                      </v:shape>
                      <v:shape id="Прямая со стрелкой 561" o:spid="_x0000_s1527" type="#_x0000_t32" style="position:absolute;top:2286;width:50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" strokecolor="black [3213]" strokeweight="1pt">
                        <v:stroke endarrow="block" joinstyle="miter"/>
                      </v:shape>
                    </v:group>
                    <v:group id="Группа 562" o:spid="_x0000_s1528" style="position:absolute;left:42333;top:27516;width:23556;height:5398" coordsize="23555,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shape id="Блок-схема: данные 563" o:spid="_x0000_s1529" type="#_x0000_t111" style="position:absolute;left:1959;width:215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" fillcolor="white [3212]" strokecolor="black [3213]" strokeweight="1pt">
                        <v:textbox>
                          <w:txbxContent>
                            <w:p w14:paraId="72D116ED" w14:textId="77777777" w:rsidR="0002191D" w:rsidRPr="00BF577F" w:rsidRDefault="0002191D" w:rsidP="00EA6738">
                              <w:pPr>
                                <w:ind w:firstLine="0"/>
                                <w:jc w:val="center"/>
                                <w:rPr>
                                  <w:color w:val="000000" w:themeColor="text1"/>
                                  <w:sz w:val="20"/>
                                  <w:lang w:val="uk-UA"/>
                                </w:rPr>
                              </w:pPr>
                              <w:r>
                                <w:rPr>
                                  <w:color w:val="000000" w:themeColor="text1"/>
                                  <w:sz w:val="20"/>
                                  <w:lang w:val="uk-UA"/>
                                </w:rPr>
                                <w:t>Масив виборів для голосування</w:t>
                              </w:r>
                            </w:p>
                          </w:txbxContent>
                        </v:textbox>
                      </v:shape>
                      <v:shape id="Прямая со стрелкой 564" o:spid="_x0000_s1530" type="#_x0000_t32" style="position:absolute;top:1850;width:46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" strokecolor="black [3213]" strokeweight="1pt">
                        <v:stroke endarrow="block" joinstyle="miter"/>
                      </v:shape>
                    </v:group>
                    <v:group id="Группа 565" o:spid="_x0000_s1531" style="position:absolute;left:42333;top:35052;width:23015;height:5400" coordsize="23015,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shape id="Блок-схема: данные 566" o:spid="_x0000_s1532" type="#_x0000_t111" style="position:absolute;left:1415;width:216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" fillcolor="white [3212]" strokecolor="black [3213]" strokeweight="1pt">
                        <v:textbox>
                          <w:txbxContent>
                            <w:p w14:paraId="1D8A6C35" w14:textId="77777777" w:rsidR="0002191D" w:rsidRPr="00BF577F" w:rsidRDefault="0002191D" w:rsidP="00EA6738">
                              <w:pPr>
                                <w:ind w:firstLine="0"/>
                                <w:jc w:val="center"/>
                                <w:rPr>
                                  <w:color w:val="000000" w:themeColor="text1"/>
                                  <w:sz w:val="20"/>
                                  <w:lang w:val="uk-UA"/>
                                </w:rPr>
                              </w:pPr>
                              <w:r>
                                <w:rPr>
                                  <w:color w:val="000000" w:themeColor="text1"/>
                                  <w:sz w:val="20"/>
                                  <w:lang w:val="uk-UA"/>
                                </w:rPr>
                                <w:t>Необхідна частка голосів</w:t>
                              </w:r>
                            </w:p>
                          </w:txbxContent>
                        </v:textbox>
                      </v:shape>
                      <v:shape id="Прямая со стрелкой 567" o:spid="_x0000_s1533" type="#_x0000_t32" style="position:absolute;top:1741;width:43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" strokecolor="black [3213]" strokeweight="1pt">
                        <v:stroke endarrow="block" joinstyle="miter"/>
                      </v:shape>
                    </v:group>
                    <v:group id="Группа 568" o:spid="_x0000_s1534" style="position:absolute;left:13631;top:22098;width:10532;height:9328" coordsize="10531,9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shape id="Прямая со стрелкой 569" o:spid="_x0000_s1535" type="#_x0000_t32" style="position:absolute;left:9631;top:-852;width:0;height:180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" strokecolor="black [3213]" strokeweight="1pt">
                        <v:stroke joinstyle="miter"/>
                      </v:shape>
                      <v:shape id="Прямая со стрелкой 570" o:spid="_x0000_s1536" type="#_x0000_t32" style="position:absolute;left:4355;top:691;width:0;height:864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" strokecolor="black [3213]" strokeweight="1pt">
                        <v:stroke joinstyle="miter"/>
                      </v:shape>
                      <v:shape id="Прямая со стрелкой 571" o:spid="_x0000_s1537" type="#_x0000_t32" style="position:absolute;left:6183;top:2520;width:504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" strokecolor="black [3213]" strokeweight="1pt">
                        <v:stroke joinstyle="miter"/>
                      </v:shape>
                      <v:shape id="Прямая со стрелкой 572" o:spid="_x0000_s1538" type="#_x0000_t32" style="position:absolute;left:-2160;top:7168;width:432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" strokecolor="black [3213]" strokeweight="1pt">
                        <v:stroke endarrow="block" joinstyle="miter"/>
                      </v:shape>
                    </v:group>
                    <v:shape id="Прямая со стрелкой 573" o:spid="_x0000_s1539" type="#_x0000_t32" style="position:absolute;left:20743;top:38523;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" strokecolor="black [3213]" strokeweight="1pt">
                      <v:stroke endarrow="block" joinstyle="miter"/>
                    </v:shape>
                    <v:group id="Группа 574" o:spid="_x0000_s1540" style="position:absolute;left:16510;top:40470;width:30283;height:3442;flip:y" coordsize="9035,1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">
                      <v:shape id="Прямая со стрелкой 575" o:spid="_x0000_s1541"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" strokecolor="black [3213]" strokeweight="1pt">
                        <v:stroke endarrow="block" joinstyle="miter"/>
                      </v:shape>
                      <v:shape id="Прямая со стрелкой 576" o:spid="_x0000_s1542" type="#_x0000_t32" style="position:absolute;left:9035;width:0;height:1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" strokecolor="black [3213]" strokeweight="1pt">
                        <v:stroke joinstyle="miter"/>
                      </v:shape>
                      <v:shape id="Прямая со стрелкой 577" o:spid="_x0000_s1543"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" strokecolor="black [3213]" strokeweight="1pt">
                        <v:stroke joinstyle="miter"/>
                      </v:shape>
                    </v:group>
                    <v:group id="Группа 578" o:spid="_x0000_s1544" style="position:absolute;left:13631;top:40470;width:12361;height:3467;flip:y" coordorigin=",6711" coordsize="9035,10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">
                      <v:shape id="Прямая со стрелкой 579" o:spid="_x0000_s1545" type="#_x0000_t32" style="position:absolute;top:10940;width:0;height:6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" strokecolor="black [3213]" strokeweight="1pt">
                        <v:stroke endarrow="block" joinstyle="miter"/>
                      </v:shape>
                      <v:shape id="Прямая со стрелкой 580" o:spid="_x0000_s1546" type="#_x0000_t32" style="position:absolute;left:9035;top:6711;width:0;height:4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" strokecolor="black [3213]" strokeweight="1pt">
                        <v:stroke joinstyle="miter"/>
                      </v:shape>
                      <v:shape id="Прямая со стрелкой 581" o:spid="_x0000_s1547" type="#_x0000_t32" style="position:absolute;top:11049;width:9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" strokecolor="black [3213]" strokeweight="1pt">
                        <v:stroke joinstyle="miter"/>
                      </v:shape>
                    </v:group>
                  </v:group>
                </v:group>
                <v:group id="Группа 582" o:spid="_x0000_s1548" style="position:absolute;left:304;top:40538;width:63503;height:17106" coordsize="63502,1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rect id="Прямоугольник 583" o:spid="_x0000_s1549" style="position:absolute;left:23960;top:11176;width:17996;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" fillcolor="white [3201]" strokecolor="black [3213]" strokeweight="1pt">
                    <v:textbox>
                      <w:txbxContent>
                        <w:p w14:paraId="7A42CDE7"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Генерація нового голосування</w:t>
                          </w:r>
                        </w:p>
                      </w:txbxContent>
                    </v:textbox>
                  </v:rect>
                  <v:group id="Группа 584" o:spid="_x0000_s1550" style="position:absolute;left:41910;top:9906;width:21592;height:7200" coordsize="21592,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Блок-схема: сохраненные данные 585" o:spid="_x0000_s1551" type="#_x0000_t130" style="position:absolute;left:3592;width:180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" fillcolor="white [3212]" strokecolor="black [3213]" strokeweight="1pt">
                      <v:textbox>
                        <w:txbxContent>
                          <w:p w14:paraId="4F393676" w14:textId="77777777" w:rsidR="0002191D" w:rsidRPr="00BA04C9" w:rsidRDefault="0002191D" w:rsidP="00EA6738">
                            <w:pPr>
                              <w:ind w:firstLine="0"/>
                              <w:rPr>
                                <w:color w:val="000000" w:themeColor="text1"/>
                                <w:sz w:val="20"/>
                                <w:lang w:val="uk-UA"/>
                              </w:rPr>
                            </w:pPr>
                            <w:r>
                              <w:rPr>
                                <w:color w:val="000000" w:themeColor="text1"/>
                                <w:sz w:val="20"/>
                                <w:lang w:val="uk-UA"/>
                              </w:rPr>
                              <w:t>Екземпляр голосування</w:t>
                            </w:r>
                          </w:p>
                        </w:txbxContent>
                      </v:textbox>
                    </v:shape>
                    <v:shape id="Прямая со стрелкой 586" o:spid="_x0000_s1552" type="#_x0000_t32" style="position:absolute;top:3374;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" strokecolor="black [3213]" strokeweight="1pt">
                      <v:stroke endarrow="block" joinstyle="miter"/>
                    </v:shape>
                  </v:group>
                  <v:group id="Группа 587" o:spid="_x0000_s1553" style="position:absolute;width:18000;height:13840" coordsize="18000,1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Блок-схема: сохраненные данные 588" o:spid="_x0000_s1554" type="#_x0000_t130" style="position:absolute;top:6640;width:180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" fillcolor="white [3212]" strokecolor="black [3213]" strokeweight="1pt">
                      <v:textbox>
                        <w:txbxContent>
                          <w:p w14:paraId="36C8CFFB" w14:textId="77777777" w:rsidR="0002191D" w:rsidRPr="00BA04C9" w:rsidRDefault="0002191D" w:rsidP="00EA6738">
                            <w:pPr>
                              <w:ind w:firstLine="0"/>
                              <w:rPr>
                                <w:color w:val="000000" w:themeColor="text1"/>
                                <w:sz w:val="20"/>
                                <w:lang w:val="uk-UA"/>
                              </w:rPr>
                            </w:pPr>
                            <w:r w:rsidRPr="00BA04C9">
                              <w:rPr>
                                <w:color w:val="000000" w:themeColor="text1"/>
                                <w:sz w:val="20"/>
                                <w:lang w:val="uk-UA"/>
                              </w:rPr>
                              <w:t>Параметри голосування</w:t>
                            </w:r>
                          </w:p>
                        </w:txbxContent>
                      </v:textbox>
                    </v:shape>
                    <v:shape id="Прямая со стрелкой 589" o:spid="_x0000_s1555" type="#_x0000_t32" style="position:absolute;left:5225;width:0;height:68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" strokecolor="black [3213]" strokeweight="1pt">
                      <v:stroke endarrow="block" joinstyle="miter"/>
                    </v:shape>
                  </v:group>
                  <v:group id="Группа 590" o:spid="_x0000_s1556" style="position:absolute;left:6942;top:84;width:17168;height:13369" coordsize="17168,13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Прямая со стрелкой 591" o:spid="_x0000_s1557" type="#_x0000_t32" style="position:absolute;width:0;height:4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" strokecolor="black [3213]" strokeweight="1pt">
                      <v:stroke joinstyle="miter"/>
                    </v:shape>
                    <v:shape id="Прямая со стрелкой 592" o:spid="_x0000_s1558" type="#_x0000_t32" style="position:absolute;left:13258;top:4368;width:0;height:90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" strokecolor="black [3213]" strokeweight="1pt">
                      <v:stroke joinstyle="miter"/>
                    </v:shape>
                    <v:shape id="Прямая со стрелкой 593" o:spid="_x0000_s1559" type="#_x0000_t32" style="position:absolute;top:4267;width:13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" strokecolor="black [3213]" strokeweight="1pt">
                      <v:stroke joinstyle="miter"/>
                    </v:shape>
                    <v:shape id="Прямая со стрелкой 594" o:spid="_x0000_s1560" type="#_x0000_t32" style="position:absolute;left:13208;top:13360;width:39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" strokecolor="black [3213]" strokeweight="1pt">
                      <v:stroke endarrow="block" joinstyle="miter"/>
                    </v:shape>
                  </v:group>
                </v:group>
                <v:shape id="Блок-схема: память с прямым доступом 595" o:spid="_x0000_s1561" type="#_x0000_t133" style="position:absolute;top:31546;width:216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" fillcolor="white [3212]" strokecolor="black [3213]" strokeweight="1pt">
                  <v:stroke joinstyle="miter"/>
                  <v:textbox>
                    <w:txbxContent>
                      <w:p w14:paraId="2E094B2F"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параметрів голосування</w:t>
                        </w:r>
                      </w:p>
                    </w:txbxContent>
                  </v:textbox>
                </v:shape>
              </v:group>
            </w:pict>
          </mc:Fallback>
        </mc:AlternateContent>
      </w:r>
    </w:p>
    <w:p w14:paraId="4C9BAA3B" w14:textId="77777777" w:rsidR="00EA6738" w:rsidRDefault="00EA6738" w:rsidP="00EA6738">
      <w:pPr>
        <w:ind w:firstLine="0"/>
        <w:jc w:val="center"/>
        <w:rPr>
          <w:b/>
          <w:lang w:val="uk-UA"/>
        </w:rPr>
      </w:pPr>
    </w:p>
    <w:p w14:paraId="0ADE83AF" w14:textId="77777777" w:rsidR="00EA6738" w:rsidRDefault="00EA6738" w:rsidP="00EA6738">
      <w:pPr>
        <w:ind w:firstLine="0"/>
        <w:jc w:val="center"/>
        <w:rPr>
          <w:b/>
          <w:lang w:val="uk-UA"/>
        </w:rPr>
      </w:pPr>
    </w:p>
    <w:p w14:paraId="156E99C8" w14:textId="77777777" w:rsidR="00EA6738" w:rsidRDefault="00EA6738" w:rsidP="00EA6738">
      <w:pPr>
        <w:ind w:firstLine="0"/>
        <w:jc w:val="center"/>
        <w:rPr>
          <w:b/>
          <w:lang w:val="uk-UA"/>
        </w:rPr>
      </w:pPr>
    </w:p>
    <w:p w14:paraId="4F0E52E4" w14:textId="77777777" w:rsidR="00EA6738" w:rsidRDefault="00EA6738" w:rsidP="00EA6738">
      <w:pPr>
        <w:ind w:firstLine="0"/>
        <w:jc w:val="center"/>
        <w:rPr>
          <w:b/>
          <w:lang w:val="uk-UA"/>
        </w:rPr>
      </w:pPr>
    </w:p>
    <w:p w14:paraId="738EC85F" w14:textId="77777777" w:rsidR="00EA6738" w:rsidRDefault="00EA6738" w:rsidP="00EA6738">
      <w:pPr>
        <w:ind w:firstLine="0"/>
        <w:jc w:val="center"/>
        <w:rPr>
          <w:b/>
          <w:lang w:val="uk-UA"/>
        </w:rPr>
      </w:pPr>
    </w:p>
    <w:p w14:paraId="47A9D2A8" w14:textId="77777777" w:rsidR="00EA6738" w:rsidRDefault="00EA6738" w:rsidP="00EA6738">
      <w:pPr>
        <w:ind w:firstLine="0"/>
        <w:jc w:val="center"/>
        <w:rPr>
          <w:b/>
          <w:lang w:val="uk-UA"/>
        </w:rPr>
      </w:pPr>
    </w:p>
    <w:p w14:paraId="59035178" w14:textId="77777777" w:rsidR="00EA6738" w:rsidRDefault="00EA6738" w:rsidP="00EA6738">
      <w:pPr>
        <w:ind w:firstLine="0"/>
        <w:jc w:val="center"/>
        <w:rPr>
          <w:b/>
          <w:lang w:val="uk-UA"/>
        </w:rPr>
      </w:pPr>
    </w:p>
    <w:p w14:paraId="6F594BA5" w14:textId="77777777" w:rsidR="00EA6738" w:rsidRDefault="00EA6738" w:rsidP="00EA6738">
      <w:pPr>
        <w:ind w:firstLine="0"/>
        <w:jc w:val="center"/>
        <w:rPr>
          <w:b/>
          <w:lang w:val="uk-UA"/>
        </w:rPr>
      </w:pPr>
    </w:p>
    <w:p w14:paraId="4FB7FE17" w14:textId="77777777" w:rsidR="00EA6738" w:rsidRDefault="00EA6738" w:rsidP="00EA6738">
      <w:pPr>
        <w:ind w:firstLine="0"/>
        <w:jc w:val="center"/>
        <w:rPr>
          <w:b/>
          <w:lang w:val="uk-UA"/>
        </w:rPr>
      </w:pPr>
    </w:p>
    <w:p w14:paraId="609B89A7" w14:textId="77777777" w:rsidR="00EA6738" w:rsidRDefault="00EA6738" w:rsidP="00EA6738">
      <w:pPr>
        <w:ind w:firstLine="0"/>
        <w:jc w:val="center"/>
        <w:rPr>
          <w:b/>
          <w:lang w:val="uk-UA"/>
        </w:rPr>
      </w:pPr>
    </w:p>
    <w:p w14:paraId="49FCA894" w14:textId="77777777" w:rsidR="00EA6738" w:rsidRDefault="00EA6738" w:rsidP="00EA6738">
      <w:pPr>
        <w:ind w:firstLine="0"/>
        <w:jc w:val="center"/>
        <w:rPr>
          <w:b/>
          <w:lang w:val="uk-UA"/>
        </w:rPr>
      </w:pPr>
    </w:p>
    <w:p w14:paraId="7CDC1898" w14:textId="77777777" w:rsidR="00EA6738" w:rsidRDefault="00EA6738" w:rsidP="00EA6738">
      <w:pPr>
        <w:ind w:firstLine="0"/>
        <w:jc w:val="center"/>
        <w:rPr>
          <w:b/>
          <w:lang w:val="uk-UA"/>
        </w:rPr>
      </w:pPr>
    </w:p>
    <w:p w14:paraId="22A86F77" w14:textId="77777777" w:rsidR="00EA6738" w:rsidRDefault="00EA6738" w:rsidP="00EA6738">
      <w:pPr>
        <w:ind w:firstLine="0"/>
        <w:jc w:val="center"/>
        <w:rPr>
          <w:b/>
          <w:lang w:val="uk-UA"/>
        </w:rPr>
      </w:pPr>
    </w:p>
    <w:p w14:paraId="32C8DF9B" w14:textId="77777777" w:rsidR="00EA6738" w:rsidRDefault="00EA6738" w:rsidP="00EA6738">
      <w:pPr>
        <w:ind w:firstLine="0"/>
        <w:jc w:val="center"/>
        <w:rPr>
          <w:b/>
          <w:lang w:val="uk-UA"/>
        </w:rPr>
      </w:pPr>
    </w:p>
    <w:p w14:paraId="5F36F9B3" w14:textId="77777777" w:rsidR="00EA6738" w:rsidRDefault="00EA6738" w:rsidP="00EA6738">
      <w:pPr>
        <w:ind w:firstLine="0"/>
        <w:jc w:val="center"/>
        <w:rPr>
          <w:b/>
          <w:lang w:val="uk-UA"/>
        </w:rPr>
      </w:pPr>
    </w:p>
    <w:p w14:paraId="5B16314D" w14:textId="77777777" w:rsidR="00EA6738" w:rsidRDefault="00EA6738" w:rsidP="00EA6738">
      <w:pPr>
        <w:ind w:firstLine="0"/>
        <w:jc w:val="center"/>
        <w:rPr>
          <w:b/>
          <w:lang w:val="uk-UA"/>
        </w:rPr>
      </w:pPr>
    </w:p>
    <w:p w14:paraId="7D6E38AD" w14:textId="77777777" w:rsidR="00EA6738" w:rsidRDefault="00EA6738" w:rsidP="00EA6738">
      <w:pPr>
        <w:ind w:firstLine="0"/>
        <w:jc w:val="center"/>
        <w:rPr>
          <w:b/>
          <w:lang w:val="uk-UA"/>
        </w:rPr>
      </w:pPr>
    </w:p>
    <w:p w14:paraId="08813FA9" w14:textId="77777777" w:rsidR="00EA6738" w:rsidRDefault="00EA6738" w:rsidP="00EA6738">
      <w:pPr>
        <w:ind w:firstLine="0"/>
        <w:jc w:val="center"/>
        <w:rPr>
          <w:b/>
          <w:lang w:val="uk-UA"/>
        </w:rPr>
      </w:pPr>
    </w:p>
    <w:p w14:paraId="6173DEC7" w14:textId="77777777" w:rsidR="00EA6738" w:rsidRDefault="00EA6738" w:rsidP="00EA6738">
      <w:pPr>
        <w:ind w:firstLine="0"/>
        <w:jc w:val="center"/>
        <w:rPr>
          <w:b/>
          <w:lang w:val="uk-UA"/>
        </w:rPr>
      </w:pPr>
    </w:p>
    <w:p w14:paraId="353674D3" w14:textId="77777777" w:rsidR="00EA6738" w:rsidRDefault="00EA6738" w:rsidP="00EA6738">
      <w:pPr>
        <w:ind w:firstLine="0"/>
        <w:jc w:val="center"/>
        <w:rPr>
          <w:b/>
          <w:lang w:val="uk-UA"/>
        </w:rPr>
      </w:pPr>
    </w:p>
    <w:p w14:paraId="052C9826" w14:textId="77777777" w:rsidR="00EA6738" w:rsidRDefault="00EA6738" w:rsidP="00EA6738">
      <w:pPr>
        <w:ind w:firstLine="0"/>
        <w:jc w:val="center"/>
        <w:rPr>
          <w:b/>
          <w:lang w:val="uk-UA"/>
        </w:rPr>
      </w:pPr>
    </w:p>
    <w:p w14:paraId="1AD5A6F3" w14:textId="77777777" w:rsidR="00EA6738" w:rsidRDefault="00EA6738" w:rsidP="00EA6738">
      <w:pPr>
        <w:ind w:firstLine="0"/>
        <w:jc w:val="center"/>
        <w:rPr>
          <w:b/>
          <w:lang w:val="uk-UA"/>
        </w:rPr>
      </w:pPr>
    </w:p>
    <w:p w14:paraId="11727426" w14:textId="77777777" w:rsidR="00EA6738" w:rsidRDefault="00EA6738" w:rsidP="00EA6738">
      <w:pPr>
        <w:ind w:firstLine="0"/>
        <w:jc w:val="center"/>
        <w:rPr>
          <w:b/>
          <w:lang w:val="uk-UA"/>
        </w:rPr>
      </w:pPr>
    </w:p>
    <w:p w14:paraId="6EDE8E4C" w14:textId="77777777" w:rsidR="00EA6738" w:rsidRDefault="00EA6738" w:rsidP="00EA6738">
      <w:pPr>
        <w:ind w:firstLine="0"/>
        <w:jc w:val="center"/>
        <w:rPr>
          <w:b/>
          <w:lang w:val="uk-UA"/>
        </w:rPr>
      </w:pPr>
    </w:p>
    <w:p w14:paraId="6B05F829" w14:textId="77777777" w:rsidR="00EA6738" w:rsidRDefault="00EA6738" w:rsidP="00EA6738">
      <w:pPr>
        <w:ind w:firstLine="0"/>
        <w:jc w:val="center"/>
        <w:rPr>
          <w:b/>
          <w:lang w:val="uk-UA"/>
        </w:rPr>
      </w:pPr>
    </w:p>
    <w:p w14:paraId="5F0E3527" w14:textId="77777777" w:rsidR="00EA6738" w:rsidRDefault="00EA6738" w:rsidP="00EA6738">
      <w:pPr>
        <w:ind w:firstLine="0"/>
        <w:jc w:val="center"/>
        <w:rPr>
          <w:b/>
          <w:lang w:val="uk-UA"/>
        </w:rPr>
      </w:pPr>
    </w:p>
    <w:p w14:paraId="3F1A078A" w14:textId="77777777" w:rsidR="00EA6738" w:rsidRDefault="00EA6738" w:rsidP="00EA6738">
      <w:pPr>
        <w:ind w:firstLine="0"/>
        <w:jc w:val="center"/>
        <w:rPr>
          <w:b/>
          <w:lang w:val="uk-UA"/>
        </w:rPr>
      </w:pPr>
    </w:p>
    <w:p w14:paraId="64A001F6" w14:textId="77777777" w:rsidR="00EA6738" w:rsidRDefault="00EA6738" w:rsidP="00EA6738">
      <w:pPr>
        <w:ind w:firstLine="0"/>
        <w:jc w:val="center"/>
        <w:rPr>
          <w:b/>
          <w:lang w:val="uk-UA"/>
        </w:rPr>
      </w:pPr>
    </w:p>
    <w:p w14:paraId="41DC6233" w14:textId="7B5F3E3D" w:rsidR="00EA6738" w:rsidRDefault="00EA6738" w:rsidP="00A016C9">
      <w:pPr>
        <w:ind w:firstLine="0"/>
        <w:rPr>
          <w:b/>
          <w:lang w:val="uk-UA"/>
        </w:rPr>
      </w:pPr>
    </w:p>
    <w:p w14:paraId="3EB00470" w14:textId="77777777" w:rsidR="00EA6738" w:rsidRDefault="00EA6738" w:rsidP="00EA6738">
      <w:pPr>
        <w:ind w:firstLine="0"/>
        <w:jc w:val="center"/>
        <w:rPr>
          <w:b/>
          <w:lang w:val="uk-UA"/>
        </w:rPr>
      </w:pPr>
      <w:r w:rsidRPr="009C44CF">
        <w:rPr>
          <w:b/>
          <w:lang w:val="uk-UA"/>
        </w:rPr>
        <w:lastRenderedPageBreak/>
        <w:t>Модуль проведення голосування</w:t>
      </w:r>
    </w:p>
    <w:p w14:paraId="01A7023A" w14:textId="77777777" w:rsidR="00EA6738" w:rsidRDefault="00EA6738" w:rsidP="00EA6738">
      <w:pPr>
        <w:ind w:firstLine="0"/>
        <w:jc w:val="center"/>
        <w:rPr>
          <w:b/>
          <w:lang w:val="uk-UA"/>
        </w:rPr>
      </w:pPr>
    </w:p>
    <w:p w14:paraId="7F0D0DC2" w14:textId="77777777" w:rsidR="00EA6738" w:rsidRDefault="00EA6738" w:rsidP="00EA6738">
      <w:pPr>
        <w:ind w:firstLine="0"/>
        <w:jc w:val="center"/>
        <w:rPr>
          <w:b/>
          <w:lang w:val="uk-UA"/>
        </w:rPr>
      </w:pPr>
      <w:r>
        <w:rPr>
          <w:noProof/>
          <w:lang w:val="en-US"/>
        </w:rPr>
        <mc:AlternateContent>
          <mc:Choice Requires="wpg">
            <w:drawing>
              <wp:anchor distT="0" distB="0" distL="114300" distR="114300" simplePos="0" relativeHeight="251710976" behindDoc="0" locked="0" layoutInCell="1" allowOverlap="1" wp14:anchorId="5E93E3A4" wp14:editId="6A90F43A">
                <wp:simplePos x="0" y="0"/>
                <wp:positionH relativeFrom="column">
                  <wp:posOffset>-156390</wp:posOffset>
                </wp:positionH>
                <wp:positionV relativeFrom="paragraph">
                  <wp:posOffset>189865</wp:posOffset>
                </wp:positionV>
                <wp:extent cx="6276340" cy="3079750"/>
                <wp:effectExtent l="0" t="0" r="10160" b="25400"/>
                <wp:wrapNone/>
                <wp:docPr id="596" name="Группа 596"/>
                <wp:cNvGraphicFramePr/>
                <a:graphic xmlns:a="http://schemas.openxmlformats.org/drawingml/2006/main">
                  <a:graphicData uri="http://schemas.microsoft.com/office/word/2010/wordprocessingGroup">
                    <wpg:wgp>
                      <wpg:cNvGrpSpPr/>
                      <wpg:grpSpPr>
                        <a:xfrm>
                          <a:off x="0" y="0"/>
                          <a:ext cx="6276340" cy="3079750"/>
                          <a:chOff x="0" y="0"/>
                          <a:chExt cx="6276340" cy="3079750"/>
                        </a:xfrm>
                      </wpg:grpSpPr>
                      <wpg:grpSp>
                        <wpg:cNvPr id="597" name="Группа 597"/>
                        <wpg:cNvGrpSpPr/>
                        <wpg:grpSpPr>
                          <a:xfrm>
                            <a:off x="0" y="1390650"/>
                            <a:ext cx="1800000" cy="1689100"/>
                            <a:chOff x="0" y="0"/>
                            <a:chExt cx="1800000" cy="1689100"/>
                          </a:xfrm>
                        </wpg:grpSpPr>
                        <wps:wsp>
                          <wps:cNvPr id="598" name="Блок-схема: память с прямым доступом 598"/>
                          <wps:cNvSpPr/>
                          <wps:spPr>
                            <a:xfrm>
                              <a:off x="0" y="0"/>
                              <a:ext cx="1800000" cy="792000"/>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60428C"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учасник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Блок-схема: сохраненные данные 599"/>
                          <wps:cNvSpPr/>
                          <wps:spPr>
                            <a:xfrm>
                              <a:off x="165100" y="1149350"/>
                              <a:ext cx="1439545" cy="53975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D5BF19" w14:textId="77777777" w:rsidR="0002191D" w:rsidRPr="00BA04C9" w:rsidRDefault="0002191D" w:rsidP="00EA6738">
                                <w:pPr>
                                  <w:ind w:firstLine="0"/>
                                  <w:rPr>
                                    <w:color w:val="000000" w:themeColor="text1"/>
                                    <w:sz w:val="20"/>
                                    <w:lang w:val="uk-UA"/>
                                  </w:rPr>
                                </w:pPr>
                                <w:r>
                                  <w:rPr>
                                    <w:color w:val="000000" w:themeColor="text1"/>
                                    <w:sz w:val="20"/>
                                    <w:lang w:val="uk-UA"/>
                                  </w:rPr>
                                  <w:t>Учасник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Прямая со стрелкой 600"/>
                          <wps:cNvCnPr/>
                          <wps:spPr>
                            <a:xfrm>
                              <a:off x="869950" y="79375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01" name="Группа 601"/>
                        <wpg:cNvGrpSpPr/>
                        <wpg:grpSpPr>
                          <a:xfrm>
                            <a:off x="2238375" y="1390650"/>
                            <a:ext cx="1799590" cy="1682750"/>
                            <a:chOff x="0" y="0"/>
                            <a:chExt cx="1799590" cy="1682750"/>
                          </a:xfrm>
                        </wpg:grpSpPr>
                        <wps:wsp>
                          <wps:cNvPr id="602" name="Блок-схема: память с прямым доступом 602"/>
                          <wps:cNvSpPr/>
                          <wps:spPr>
                            <a:xfrm>
                              <a:off x="0" y="0"/>
                              <a:ext cx="1799590" cy="791845"/>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8C7634"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Блок-схема: сохраненные данные 603"/>
                          <wps:cNvSpPr/>
                          <wps:spPr>
                            <a:xfrm>
                              <a:off x="203200" y="1143000"/>
                              <a:ext cx="1439545" cy="53975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02A1A4" w14:textId="77777777" w:rsidR="0002191D" w:rsidRPr="00BA04C9" w:rsidRDefault="0002191D" w:rsidP="00EA6738">
                                <w:pPr>
                                  <w:ind w:firstLine="0"/>
                                  <w:rPr>
                                    <w:color w:val="000000" w:themeColor="text1"/>
                                    <w:sz w:val="20"/>
                                    <w:lang w:val="uk-UA"/>
                                  </w:rPr>
                                </w:pPr>
                                <w:r>
                                  <w:rPr>
                                    <w:color w:val="000000" w:themeColor="text1"/>
                                    <w:sz w:val="20"/>
                                    <w:lang w:val="uk-UA"/>
                                  </w:rPr>
                                  <w:t>Параметр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4" name="Прямая со стрелкой 604"/>
                          <wps:cNvCnPr/>
                          <wps:spPr>
                            <a:xfrm>
                              <a:off x="901700" y="78740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05" name="Группа 605"/>
                        <wpg:cNvGrpSpPr/>
                        <wpg:grpSpPr>
                          <a:xfrm>
                            <a:off x="171450" y="257175"/>
                            <a:ext cx="1440000" cy="1117387"/>
                            <a:chOff x="0" y="0"/>
                            <a:chExt cx="1440000" cy="1117387"/>
                          </a:xfrm>
                        </wpg:grpSpPr>
                        <wps:wsp>
                          <wps:cNvPr id="606" name="Прямоугольник 606"/>
                          <wps:cNvSpPr/>
                          <wps:spPr>
                            <a:xfrm>
                              <a:off x="0" y="0"/>
                              <a:ext cx="1440000" cy="432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597081C"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Початок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 name="Прямая со стрелкой 607"/>
                          <wps:cNvCnPr/>
                          <wps:spPr>
                            <a:xfrm flipH="1">
                              <a:off x="438150" y="433387"/>
                              <a:ext cx="0" cy="68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08" name="Группа 608"/>
                        <wpg:cNvGrpSpPr/>
                        <wpg:grpSpPr>
                          <a:xfrm>
                            <a:off x="4476750" y="1371600"/>
                            <a:ext cx="1799590" cy="1695700"/>
                            <a:chOff x="0" y="0"/>
                            <a:chExt cx="1799590" cy="1695700"/>
                          </a:xfrm>
                        </wpg:grpSpPr>
                        <wps:wsp>
                          <wps:cNvPr id="609" name="Блок-схема: память с прямым доступом 609"/>
                          <wps:cNvSpPr/>
                          <wps:spPr>
                            <a:xfrm>
                              <a:off x="0" y="0"/>
                              <a:ext cx="1799590" cy="791845"/>
                            </a:xfrm>
                            <a:prstGeom prst="flowChartMagneticDru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9AE7BB"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результат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 name="Блок-схема: сохраненные данные 610"/>
                          <wps:cNvSpPr/>
                          <wps:spPr>
                            <a:xfrm>
                              <a:off x="203200" y="1155700"/>
                              <a:ext cx="1440000" cy="540000"/>
                            </a:xfrm>
                            <a:prstGeom prst="flowChartOnlineStorag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45D947" w14:textId="77777777" w:rsidR="0002191D" w:rsidRPr="00BA04C9" w:rsidRDefault="0002191D" w:rsidP="00EA6738">
                                <w:pPr>
                                  <w:ind w:firstLine="0"/>
                                  <w:rPr>
                                    <w:color w:val="000000" w:themeColor="text1"/>
                                    <w:sz w:val="20"/>
                                    <w:lang w:val="uk-UA"/>
                                  </w:rPr>
                                </w:pPr>
                                <w:r>
                                  <w:rPr>
                                    <w:color w:val="000000" w:themeColor="text1"/>
                                    <w:sz w:val="20"/>
                                    <w:lang w:val="uk-UA"/>
                                  </w:rPr>
                                  <w:t>Результати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 name="Прямая со стрелкой 611"/>
                          <wps:cNvCnPr/>
                          <wps:spPr>
                            <a:xfrm>
                              <a:off x="889000" y="793750"/>
                              <a:ext cx="0" cy="3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12" name="Группа 612"/>
                        <wpg:cNvGrpSpPr/>
                        <wpg:grpSpPr>
                          <a:xfrm>
                            <a:off x="2305050" y="0"/>
                            <a:ext cx="1440000" cy="1397400"/>
                            <a:chOff x="0" y="0"/>
                            <a:chExt cx="1440000" cy="1397400"/>
                          </a:xfrm>
                        </wpg:grpSpPr>
                        <wps:wsp>
                          <wps:cNvPr id="613" name="Прямоугольник 613"/>
                          <wps:cNvSpPr/>
                          <wps:spPr>
                            <a:xfrm>
                              <a:off x="0" y="0"/>
                              <a:ext cx="1440000" cy="5400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B72271B"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Кінець голосування та обрахунок голос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 name="Прямая со стрелкой 614"/>
                          <wps:cNvCnPr/>
                          <wps:spPr>
                            <a:xfrm flipV="1">
                              <a:off x="342900" y="533400"/>
                              <a:ext cx="0" cy="86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15" name="Группа 615"/>
                        <wpg:cNvGrpSpPr/>
                        <wpg:grpSpPr>
                          <a:xfrm>
                            <a:off x="3028950" y="533400"/>
                            <a:ext cx="2232000" cy="851100"/>
                            <a:chOff x="0" y="0"/>
                            <a:chExt cx="2232000" cy="851100"/>
                          </a:xfrm>
                        </wpg:grpSpPr>
                        <wps:wsp>
                          <wps:cNvPr id="616" name="Прямая со стрелкой 616"/>
                          <wps:cNvCnPr/>
                          <wps:spPr>
                            <a:xfrm flipH="1" flipV="1">
                              <a:off x="0" y="0"/>
                              <a:ext cx="0" cy="43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7" name="Прямая со стрелкой 617"/>
                          <wps:cNvCnPr/>
                          <wps:spPr>
                            <a:xfrm>
                              <a:off x="0" y="419100"/>
                              <a:ext cx="2232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18" name="Прямая со стрелкой 618"/>
                          <wps:cNvCnPr/>
                          <wps:spPr>
                            <a:xfrm>
                              <a:off x="2228850" y="419100"/>
                              <a:ext cx="0" cy="432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619" name="Группа 619"/>
                        <wpg:cNvGrpSpPr/>
                        <wpg:grpSpPr>
                          <a:xfrm>
                            <a:off x="866775" y="695325"/>
                            <a:ext cx="4176713" cy="681188"/>
                            <a:chOff x="0" y="0"/>
                            <a:chExt cx="4176713" cy="681188"/>
                          </a:xfrm>
                        </wpg:grpSpPr>
                        <wps:wsp>
                          <wps:cNvPr id="620" name="Прямая со стрелкой 620"/>
                          <wps:cNvCnPr/>
                          <wps:spPr>
                            <a:xfrm>
                              <a:off x="0" y="0"/>
                              <a:ext cx="0" cy="36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21" name="Прямая со стрелкой 621"/>
                          <wps:cNvCnPr/>
                          <wps:spPr>
                            <a:xfrm>
                              <a:off x="0" y="352425"/>
                              <a:ext cx="417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22" name="Прямая со стрелкой 622"/>
                          <wps:cNvCnPr/>
                          <wps:spPr>
                            <a:xfrm flipH="1">
                              <a:off x="4176713" y="357188"/>
                              <a:ext cx="0" cy="32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23" name="Группа 623"/>
                        <wpg:cNvGrpSpPr/>
                        <wpg:grpSpPr>
                          <a:xfrm>
                            <a:off x="3228975" y="533400"/>
                            <a:ext cx="2196000" cy="854325"/>
                            <a:chOff x="0" y="0"/>
                            <a:chExt cx="2196000" cy="854325"/>
                          </a:xfrm>
                        </wpg:grpSpPr>
                        <wps:wsp>
                          <wps:cNvPr id="624" name="Прямая со стрелкой 624"/>
                          <wps:cNvCnPr/>
                          <wps:spPr>
                            <a:xfrm>
                              <a:off x="0" y="0"/>
                              <a:ext cx="0" cy="324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25" name="Прямая со стрелкой 625"/>
                          <wps:cNvCnPr/>
                          <wps:spPr>
                            <a:xfrm>
                              <a:off x="0" y="323850"/>
                              <a:ext cx="2196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26" name="Прямая со стрелкой 626"/>
                          <wps:cNvCnPr/>
                          <wps:spPr>
                            <a:xfrm flipH="1">
                              <a:off x="2195512" y="314325"/>
                              <a:ext cx="0" cy="54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27" name="Группа 627"/>
                        <wpg:cNvGrpSpPr/>
                        <wpg:grpSpPr>
                          <a:xfrm>
                            <a:off x="3333750" y="628650"/>
                            <a:ext cx="1512000" cy="763688"/>
                            <a:chOff x="0" y="0"/>
                            <a:chExt cx="1512000" cy="763688"/>
                          </a:xfrm>
                        </wpg:grpSpPr>
                        <wps:wsp>
                          <wps:cNvPr id="628" name="Прямая со стрелкой 628"/>
                          <wps:cNvCnPr/>
                          <wps:spPr>
                            <a:xfrm>
                              <a:off x="0" y="547688"/>
                              <a:ext cx="0" cy="216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29" name="Прямая со стрелкой 629"/>
                          <wps:cNvCnPr/>
                          <wps:spPr>
                            <a:xfrm>
                              <a:off x="0" y="542925"/>
                              <a:ext cx="1512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30" name="Прямая со стрелкой 630"/>
                          <wps:cNvCnPr/>
                          <wps:spPr>
                            <a:xfrm flipH="1" flipV="1">
                              <a:off x="1509712" y="0"/>
                              <a:ext cx="0" cy="54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31" name="Группа 631"/>
                        <wpg:cNvGrpSpPr/>
                        <wpg:grpSpPr>
                          <a:xfrm>
                            <a:off x="1152525" y="609600"/>
                            <a:ext cx="3348037" cy="783450"/>
                            <a:chOff x="0" y="0"/>
                            <a:chExt cx="3348037" cy="783450"/>
                          </a:xfrm>
                        </wpg:grpSpPr>
                        <wps:wsp>
                          <wps:cNvPr id="632" name="Прямая со стрелкой 632"/>
                          <wps:cNvCnPr/>
                          <wps:spPr>
                            <a:xfrm>
                              <a:off x="3348037" y="0"/>
                              <a:ext cx="0" cy="18000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33" name="Прямая со стрелкой 633"/>
                          <wps:cNvCnPr/>
                          <wps:spPr>
                            <a:xfrm flipV="1">
                              <a:off x="0" y="176212"/>
                              <a:ext cx="3348000" cy="0"/>
                            </a:xfrm>
                            <a:prstGeom prst="straightConnector1">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34" name="Прямая со стрелкой 634"/>
                          <wps:cNvCnPr/>
                          <wps:spPr>
                            <a:xfrm flipH="1">
                              <a:off x="0" y="171450"/>
                              <a:ext cx="0" cy="612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635" name="Группа 635"/>
                        <wpg:cNvGrpSpPr/>
                        <wpg:grpSpPr>
                          <a:xfrm>
                            <a:off x="4371975" y="190500"/>
                            <a:ext cx="1439545" cy="1184625"/>
                            <a:chOff x="0" y="0"/>
                            <a:chExt cx="1439545" cy="1184625"/>
                          </a:xfrm>
                        </wpg:grpSpPr>
                        <wps:wsp>
                          <wps:cNvPr id="636" name="Прямоугольник 636"/>
                          <wps:cNvSpPr/>
                          <wps:spPr>
                            <a:xfrm>
                              <a:off x="0" y="0"/>
                              <a:ext cx="1439545" cy="431800"/>
                            </a:xfrm>
                            <a:prstGeom prst="rect">
                              <a:avLst/>
                            </a:prstGeom>
                            <a:solidFill>
                              <a:schemeClr val="lt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30AEFEE"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Подача голо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 name="Прямая со стрелкой 637"/>
                          <wps:cNvCnPr/>
                          <wps:spPr>
                            <a:xfrm>
                              <a:off x="1219200" y="428625"/>
                              <a:ext cx="0" cy="756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E93E3A4" id="Группа 596" o:spid="_x0000_s1562" style="position:absolute;left:0;text-align:left;margin-left:-12.3pt;margin-top:14.95pt;width:494.2pt;height:242.5pt;z-index:251710976" coordsize="62763,30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">
                <v:group id="Группа 597" o:spid="_x0000_s1563" style="position:absolute;top:13906;width:18000;height:16891" coordsize="18000,1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shape id="Блок-схема: память с прямым доступом 598" o:spid="_x0000_s1564" type="#_x0000_t133" style="position:absolute;width:18000;height:7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" fillcolor="white [3212]" strokecolor="black [3213]" strokeweight="1pt">
                    <v:stroke joinstyle="miter"/>
                    <v:textbox>
                      <w:txbxContent>
                        <w:p w14:paraId="5860428C"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учасників голосування</w:t>
                          </w:r>
                        </w:p>
                      </w:txbxContent>
                    </v:textbox>
                  </v:shape>
                  <v:shape id="Блок-схема: сохраненные данные 599" o:spid="_x0000_s1565" type="#_x0000_t130" style="position:absolute;left:1651;top:11493;width:14395;height:5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" fillcolor="white [3212]" strokecolor="black [3213]" strokeweight="1pt">
                    <v:textbox>
                      <w:txbxContent>
                        <w:p w14:paraId="2DD5BF19" w14:textId="77777777" w:rsidR="0002191D" w:rsidRPr="00BA04C9" w:rsidRDefault="0002191D" w:rsidP="00EA6738">
                          <w:pPr>
                            <w:ind w:firstLine="0"/>
                            <w:rPr>
                              <w:color w:val="000000" w:themeColor="text1"/>
                              <w:sz w:val="20"/>
                              <w:lang w:val="uk-UA"/>
                            </w:rPr>
                          </w:pPr>
                          <w:r>
                            <w:rPr>
                              <w:color w:val="000000" w:themeColor="text1"/>
                              <w:sz w:val="20"/>
                              <w:lang w:val="uk-UA"/>
                            </w:rPr>
                            <w:t>Учасник голосування</w:t>
                          </w:r>
                        </w:p>
                      </w:txbxContent>
                    </v:textbox>
                  </v:shape>
                  <v:shape id="Прямая со стрелкой 600" o:spid="_x0000_s1566" type="#_x0000_t32" style="position:absolute;left:8699;top:7937;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" strokecolor="black [3213]" strokeweight="1pt">
                    <v:stroke endarrow="block" joinstyle="miter"/>
                  </v:shape>
                </v:group>
                <v:group id="Группа 601" o:spid="_x0000_s1567" style="position:absolute;left:22383;top:13906;width:17996;height:16828" coordsize="17995,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shape id="Блок-схема: память с прямым доступом 602" o:spid="_x0000_s1568" type="#_x0000_t133" style="position:absolute;width:17995;height:7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" fillcolor="white [3212]" strokecolor="black [3213]" strokeweight="1pt">
                    <v:stroke joinstyle="miter"/>
                    <v:textbox>
                      <w:txbxContent>
                        <w:p w14:paraId="308C7634"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параметрів голосування</w:t>
                          </w:r>
                        </w:p>
                      </w:txbxContent>
                    </v:textbox>
                  </v:shape>
                  <v:shape id="Блок-схема: сохраненные данные 603" o:spid="_x0000_s1569" type="#_x0000_t130" style="position:absolute;left:2032;top:11430;width:14395;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" fillcolor="white [3212]" strokecolor="black [3213]" strokeweight="1pt">
                    <v:textbox>
                      <w:txbxContent>
                        <w:p w14:paraId="5C02A1A4" w14:textId="77777777" w:rsidR="0002191D" w:rsidRPr="00BA04C9" w:rsidRDefault="0002191D" w:rsidP="00EA6738">
                          <w:pPr>
                            <w:ind w:firstLine="0"/>
                            <w:rPr>
                              <w:color w:val="000000" w:themeColor="text1"/>
                              <w:sz w:val="20"/>
                              <w:lang w:val="uk-UA"/>
                            </w:rPr>
                          </w:pPr>
                          <w:r>
                            <w:rPr>
                              <w:color w:val="000000" w:themeColor="text1"/>
                              <w:sz w:val="20"/>
                              <w:lang w:val="uk-UA"/>
                            </w:rPr>
                            <w:t>Параметри голосування</w:t>
                          </w:r>
                        </w:p>
                      </w:txbxContent>
                    </v:textbox>
                  </v:shape>
                  <v:shape id="Прямая со стрелкой 604" o:spid="_x0000_s1570" type="#_x0000_t32" style="position:absolute;left:9017;top:7874;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" strokecolor="black [3213]" strokeweight="1pt">
                    <v:stroke endarrow="block" joinstyle="miter"/>
                  </v:shape>
                </v:group>
                <v:group id="Группа 605" o:spid="_x0000_s1571" style="position:absolute;left:1714;top:2571;width:14400;height:11174" coordsize="14400,1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rect id="Прямоугольник 606" o:spid="_x0000_s1572" style="position:absolute;width:144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" fillcolor="white [3201]" strokecolor="black [3213]" strokeweight="1pt">
                    <v:textbox>
                      <w:txbxContent>
                        <w:p w14:paraId="5597081C"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Початок голосування</w:t>
                          </w:r>
                        </w:p>
                      </w:txbxContent>
                    </v:textbox>
                  </v:rect>
                  <v:shape id="Прямая со стрелкой 607" o:spid="_x0000_s1573" type="#_x0000_t32" style="position:absolute;left:4381;top:4333;width:0;height:68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" strokecolor="black [3213]" strokeweight="1pt">
                    <v:stroke endarrow="block" joinstyle="miter"/>
                  </v:shape>
                </v:group>
                <v:group id="Группа 608" o:spid="_x0000_s1574" style="position:absolute;left:44767;top:13716;width:17996;height:16957" coordsize="17995,16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Блок-схема: память с прямым доступом 609" o:spid="_x0000_s1575" type="#_x0000_t133" style="position:absolute;width:17995;height:7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" fillcolor="white [3212]" strokecolor="black [3213]" strokeweight="1pt">
                    <v:stroke joinstyle="miter"/>
                    <v:textbox>
                      <w:txbxContent>
                        <w:p w14:paraId="249AE7BB" w14:textId="77777777" w:rsidR="0002191D" w:rsidRPr="00122B98" w:rsidRDefault="0002191D" w:rsidP="00EA6738">
                          <w:pPr>
                            <w:ind w:firstLine="0"/>
                            <w:jc w:val="center"/>
                            <w:rPr>
                              <w:color w:val="000000" w:themeColor="text1"/>
                              <w:sz w:val="20"/>
                              <w:lang w:val="uk-UA"/>
                            </w:rPr>
                          </w:pPr>
                          <w:r>
                            <w:rPr>
                              <w:color w:val="000000" w:themeColor="text1"/>
                              <w:sz w:val="20"/>
                              <w:lang w:val="uk-UA"/>
                            </w:rPr>
                            <w:t>Сховище результатів голосування</w:t>
                          </w:r>
                        </w:p>
                      </w:txbxContent>
                    </v:textbox>
                  </v:shape>
                  <v:shape id="Блок-схема: сохраненные данные 610" o:spid="_x0000_s1576" type="#_x0000_t130" style="position:absolute;left:2032;top:11557;width:144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" fillcolor="white [3212]" strokecolor="black [3213]" strokeweight="1pt">
                    <v:textbox>
                      <w:txbxContent>
                        <w:p w14:paraId="7845D947" w14:textId="77777777" w:rsidR="0002191D" w:rsidRPr="00BA04C9" w:rsidRDefault="0002191D" w:rsidP="00EA6738">
                          <w:pPr>
                            <w:ind w:firstLine="0"/>
                            <w:rPr>
                              <w:color w:val="000000" w:themeColor="text1"/>
                              <w:sz w:val="20"/>
                              <w:lang w:val="uk-UA"/>
                            </w:rPr>
                          </w:pPr>
                          <w:r>
                            <w:rPr>
                              <w:color w:val="000000" w:themeColor="text1"/>
                              <w:sz w:val="20"/>
                              <w:lang w:val="uk-UA"/>
                            </w:rPr>
                            <w:t>Результати голосування</w:t>
                          </w:r>
                        </w:p>
                      </w:txbxContent>
                    </v:textbox>
                  </v:shape>
                  <v:shape id="Прямая со стрелкой 611" o:spid="_x0000_s1577" type="#_x0000_t32" style="position:absolute;left:8890;top:7937;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" strokecolor="black [3213]" strokeweight="1pt">
                    <v:stroke endarrow="block" joinstyle="miter"/>
                  </v:shape>
                </v:group>
                <v:group id="Группа 612" o:spid="_x0000_s1578" style="position:absolute;left:23050;width:14400;height:13974" coordsize="14400,1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rect id="Прямоугольник 613" o:spid="_x0000_s1579" style="position:absolute;width:144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" fillcolor="white [3201]" strokecolor="black [3213]" strokeweight="1pt">
                    <v:textbox>
                      <w:txbxContent>
                        <w:p w14:paraId="5B72271B"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Кінець голосування та обрахунок голосів</w:t>
                          </w:r>
                        </w:p>
                      </w:txbxContent>
                    </v:textbox>
                  </v:rect>
                  <v:shape id="Прямая со стрелкой 614" o:spid="_x0000_s1580" type="#_x0000_t32" style="position:absolute;left:3429;top:5334;width:0;height:8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" strokecolor="black [3213]" strokeweight="1pt">
                    <v:stroke endarrow="block" joinstyle="miter"/>
                  </v:shape>
                </v:group>
                <v:group id="Группа 615" o:spid="_x0000_s1581" style="position:absolute;left:30289;top:5334;width:22320;height:8511" coordsize="22320,8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shape id="Прямая со стрелкой 616" o:spid="_x0000_s1582" type="#_x0000_t32" style="position:absolute;width:0;height:43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" strokecolor="black [3213]" strokeweight="1pt">
                    <v:stroke endarrow="block" joinstyle="miter"/>
                  </v:shape>
                  <v:shape id="Прямая со стрелкой 617" o:spid="_x0000_s1583" type="#_x0000_t32" style="position:absolute;top:4191;width:22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" strokecolor="black [3213]" strokeweight="1pt">
                    <v:stroke joinstyle="miter"/>
                  </v:shape>
                  <v:shape id="Прямая со стрелкой 618" o:spid="_x0000_s1584" type="#_x0000_t32" style="position:absolute;left:22288;top:4191;width:0;height:4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" strokecolor="black [3213]" strokeweight="1pt">
                    <v:stroke joinstyle="miter"/>
                  </v:shape>
                </v:group>
                <v:group id="Группа 619" o:spid="_x0000_s1585" style="position:absolute;left:8667;top:6953;width:41767;height:6812" coordsize="41767,6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Прямая со стрелкой 620" o:spid="_x0000_s1586" type="#_x0000_t32" style="position:absolute;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" strokecolor="black [3213]" strokeweight="1pt">
                    <v:stroke joinstyle="miter"/>
                  </v:shape>
                  <v:shape id="Прямая со стрелкой 621" o:spid="_x0000_s1587" type="#_x0000_t32" style="position:absolute;top:3524;width:41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" strokecolor="black [3213]" strokeweight="1pt">
                    <v:stroke joinstyle="miter"/>
                  </v:shape>
                  <v:shape id="Прямая со стрелкой 622" o:spid="_x0000_s1588" type="#_x0000_t32" style="position:absolute;left:41767;top:3571;width:0;height:32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" strokecolor="black [3213]" strokeweight="1pt">
                    <v:stroke endarrow="block" joinstyle="miter"/>
                  </v:shape>
                </v:group>
                <v:group id="Группа 623" o:spid="_x0000_s1589" style="position:absolute;left:32289;top:5334;width:21960;height:8543" coordsize="21960,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shape id="Прямая со стрелкой 624" o:spid="_x0000_s1590" type="#_x0000_t32" style="position:absolute;width:0;height:3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" strokecolor="black [3213]" strokeweight="1pt">
                    <v:stroke joinstyle="miter"/>
                  </v:shape>
                  <v:shape id="Прямая со стрелкой 625" o:spid="_x0000_s1591" type="#_x0000_t32" style="position:absolute;top:3238;width:21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" strokecolor="black [3213]" strokeweight="1pt">
                    <v:stroke joinstyle="miter"/>
                  </v:shape>
                  <v:shape id="Прямая со стрелкой 626" o:spid="_x0000_s1592" type="#_x0000_t32" style="position:absolute;left:21955;top:3143;width:0;height:54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" strokecolor="black [3213]" strokeweight="1pt">
                    <v:stroke endarrow="block" joinstyle="miter"/>
                  </v:shape>
                </v:group>
                <v:group id="Группа 627" o:spid="_x0000_s1593" style="position:absolute;left:33337;top:6286;width:15120;height:7637" coordsize="15120,7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shape id="Прямая со стрелкой 628" o:spid="_x0000_s1594" type="#_x0000_t32" style="position:absolute;top:5476;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" strokecolor="black [3213]" strokeweight="1pt">
                    <v:stroke joinstyle="miter"/>
                  </v:shape>
                  <v:shape id="Прямая со стрелкой 629" o:spid="_x0000_s1595" type="#_x0000_t32" style="position:absolute;top:5429;width:15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" strokecolor="black [3213]" strokeweight="1pt">
                    <v:stroke joinstyle="miter"/>
                  </v:shape>
                  <v:shape id="Прямая со стрелкой 630" o:spid="_x0000_s1596" type="#_x0000_t32" style="position:absolute;left:15097;width:0;height:54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" strokecolor="black [3213]" strokeweight="1pt">
                    <v:stroke endarrow="block" joinstyle="miter"/>
                  </v:shape>
                </v:group>
                <v:group id="Группа 631" o:spid="_x0000_s1597" style="position:absolute;left:11525;top:6096;width:33480;height:7834" coordsize="33480,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shape id="Прямая со стрелкой 632" o:spid="_x0000_s1598" type="#_x0000_t32" style="position:absolute;left:3348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" strokecolor="black [3213]" strokeweight="1pt">
                    <v:stroke joinstyle="miter"/>
                  </v:shape>
                  <v:shape id="Прямая со стрелкой 633" o:spid="_x0000_s1599" type="#_x0000_t32" style="position:absolute;top:1762;width:334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" strokecolor="black [3213]" strokeweight="1pt">
                    <v:stroke joinstyle="miter"/>
                  </v:shape>
                  <v:shape id="Прямая со стрелкой 634" o:spid="_x0000_s1600" type="#_x0000_t32" style="position:absolute;top:1714;width:0;height:6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" strokecolor="black [3213]" strokeweight="1pt">
                    <v:stroke endarrow="block" joinstyle="miter"/>
                  </v:shape>
                </v:group>
                <v:group id="Группа 635" o:spid="_x0000_s1601" style="position:absolute;left:43719;top:1905;width:14396;height:11846" coordsize="14395,1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rect id="Прямоугольник 636" o:spid="_x0000_s1602" style="position:absolute;width:14395;height:4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" fillcolor="white [3201]" strokecolor="black [3213]" strokeweight="1pt">
                    <v:textbox>
                      <w:txbxContent>
                        <w:p w14:paraId="230AEFEE" w14:textId="77777777" w:rsidR="0002191D" w:rsidRPr="002141AD" w:rsidRDefault="0002191D" w:rsidP="00EA6738">
                          <w:pPr>
                            <w:ind w:firstLine="0"/>
                            <w:jc w:val="center"/>
                            <w:rPr>
                              <w:rFonts w:cs="Times New Roman"/>
                              <w:sz w:val="20"/>
                              <w:szCs w:val="24"/>
                              <w:lang w:val="uk-UA"/>
                            </w:rPr>
                          </w:pPr>
                          <w:r>
                            <w:rPr>
                              <w:rFonts w:cs="Times New Roman"/>
                              <w:sz w:val="20"/>
                              <w:szCs w:val="24"/>
                              <w:lang w:val="uk-UA"/>
                            </w:rPr>
                            <w:t>Подача голосу</w:t>
                          </w:r>
                        </w:p>
                      </w:txbxContent>
                    </v:textbox>
                  </v:rect>
                  <v:shape id="Прямая со стрелкой 637" o:spid="_x0000_s1603" type="#_x0000_t32" style="position:absolute;left:12192;top:4286;width:0;height:7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" strokecolor="black [3213]" strokeweight="1pt">
                    <v:stroke endarrow="block" joinstyle="miter"/>
                  </v:shape>
                </v:group>
              </v:group>
            </w:pict>
          </mc:Fallback>
        </mc:AlternateContent>
      </w:r>
    </w:p>
    <w:p w14:paraId="32D5CF81" w14:textId="77777777" w:rsidR="00EA6738" w:rsidRDefault="00EA6738" w:rsidP="00EA6738">
      <w:pPr>
        <w:ind w:firstLine="0"/>
        <w:jc w:val="center"/>
        <w:rPr>
          <w:b/>
          <w:lang w:val="uk-UA"/>
        </w:rPr>
      </w:pPr>
    </w:p>
    <w:p w14:paraId="4F8648D3" w14:textId="77777777" w:rsidR="00EA6738" w:rsidRDefault="00EA6738" w:rsidP="00EA6738">
      <w:pPr>
        <w:ind w:firstLine="0"/>
        <w:jc w:val="center"/>
        <w:rPr>
          <w:b/>
          <w:lang w:val="uk-UA"/>
        </w:rPr>
      </w:pPr>
    </w:p>
    <w:p w14:paraId="6DA4B2FF" w14:textId="77777777" w:rsidR="00EA6738" w:rsidRDefault="00EA6738" w:rsidP="00EA6738">
      <w:pPr>
        <w:ind w:firstLine="0"/>
        <w:jc w:val="center"/>
        <w:rPr>
          <w:b/>
          <w:lang w:val="uk-UA"/>
        </w:rPr>
      </w:pPr>
    </w:p>
    <w:p w14:paraId="6273D380" w14:textId="77777777" w:rsidR="00EA6738" w:rsidRDefault="00EA6738" w:rsidP="00EA6738">
      <w:pPr>
        <w:ind w:firstLine="0"/>
        <w:jc w:val="center"/>
        <w:rPr>
          <w:b/>
          <w:lang w:val="uk-UA"/>
        </w:rPr>
      </w:pPr>
    </w:p>
    <w:p w14:paraId="1085C0E0" w14:textId="77777777" w:rsidR="00EA6738" w:rsidRDefault="00EA6738" w:rsidP="00EA6738">
      <w:pPr>
        <w:ind w:firstLine="0"/>
        <w:jc w:val="center"/>
        <w:rPr>
          <w:b/>
          <w:lang w:val="uk-UA"/>
        </w:rPr>
      </w:pPr>
    </w:p>
    <w:p w14:paraId="76451003" w14:textId="77777777" w:rsidR="00EA6738" w:rsidRDefault="00EA6738" w:rsidP="00EA6738">
      <w:pPr>
        <w:ind w:firstLine="0"/>
        <w:jc w:val="center"/>
        <w:rPr>
          <w:b/>
          <w:lang w:val="uk-UA"/>
        </w:rPr>
      </w:pPr>
    </w:p>
    <w:p w14:paraId="52843D99" w14:textId="77777777" w:rsidR="00EA6738" w:rsidRDefault="00EA6738" w:rsidP="00EA6738">
      <w:pPr>
        <w:ind w:firstLine="0"/>
        <w:jc w:val="center"/>
        <w:rPr>
          <w:b/>
          <w:lang w:val="uk-UA"/>
        </w:rPr>
      </w:pPr>
    </w:p>
    <w:p w14:paraId="363BEFD3" w14:textId="77777777" w:rsidR="00EA6738" w:rsidRDefault="00EA6738" w:rsidP="00EA6738">
      <w:pPr>
        <w:ind w:firstLine="0"/>
        <w:jc w:val="center"/>
        <w:rPr>
          <w:b/>
          <w:lang w:val="uk-UA"/>
        </w:rPr>
      </w:pPr>
    </w:p>
    <w:p w14:paraId="346C31F1" w14:textId="77777777" w:rsidR="00EA6738" w:rsidRDefault="00EA6738" w:rsidP="00EA6738">
      <w:pPr>
        <w:ind w:firstLine="0"/>
        <w:jc w:val="center"/>
        <w:rPr>
          <w:b/>
          <w:lang w:val="uk-UA"/>
        </w:rPr>
      </w:pPr>
    </w:p>
    <w:p w14:paraId="35C4BE8C" w14:textId="77777777" w:rsidR="00EA6738" w:rsidRDefault="00EA6738" w:rsidP="00EA6738">
      <w:pPr>
        <w:ind w:firstLine="0"/>
        <w:jc w:val="center"/>
        <w:rPr>
          <w:b/>
          <w:lang w:val="uk-UA"/>
        </w:rPr>
      </w:pPr>
    </w:p>
    <w:p w14:paraId="57CECC16" w14:textId="77777777" w:rsidR="00EA6738" w:rsidRDefault="00EA6738" w:rsidP="00EA6738">
      <w:pPr>
        <w:ind w:firstLine="0"/>
        <w:jc w:val="center"/>
        <w:rPr>
          <w:b/>
          <w:lang w:val="uk-UA"/>
        </w:rPr>
      </w:pPr>
    </w:p>
    <w:p w14:paraId="33784FEB" w14:textId="77777777" w:rsidR="00EA6738" w:rsidRDefault="00EA6738" w:rsidP="00EA6738">
      <w:pPr>
        <w:ind w:firstLine="0"/>
        <w:jc w:val="center"/>
        <w:rPr>
          <w:b/>
          <w:lang w:val="uk-UA"/>
        </w:rPr>
      </w:pPr>
    </w:p>
    <w:p w14:paraId="299EC1BD" w14:textId="77777777" w:rsidR="00EA6738" w:rsidRDefault="00EA6738" w:rsidP="00EA6738">
      <w:pPr>
        <w:ind w:firstLine="0"/>
        <w:jc w:val="center"/>
        <w:rPr>
          <w:b/>
          <w:lang w:val="uk-UA"/>
        </w:rPr>
      </w:pPr>
    </w:p>
    <w:p w14:paraId="4A7B418E" w14:textId="77777777" w:rsidR="00EA6738" w:rsidRDefault="00EA6738" w:rsidP="00EA6738">
      <w:pPr>
        <w:ind w:firstLine="0"/>
        <w:jc w:val="center"/>
        <w:rPr>
          <w:b/>
          <w:lang w:val="uk-UA"/>
        </w:rPr>
      </w:pPr>
    </w:p>
    <w:p w14:paraId="758ED2E1" w14:textId="77777777" w:rsidR="00EA6738" w:rsidRDefault="00EA6738" w:rsidP="00EA6738">
      <w:pPr>
        <w:ind w:firstLine="0"/>
        <w:jc w:val="center"/>
        <w:rPr>
          <w:b/>
          <w:lang w:val="uk-UA"/>
        </w:rPr>
      </w:pPr>
    </w:p>
    <w:p w14:paraId="033CE9F8" w14:textId="77777777" w:rsidR="00EA6738" w:rsidRDefault="00EA6738" w:rsidP="00EA6738">
      <w:pPr>
        <w:ind w:firstLine="0"/>
        <w:jc w:val="center"/>
        <w:rPr>
          <w:b/>
          <w:lang w:val="uk-UA"/>
        </w:rPr>
      </w:pPr>
    </w:p>
    <w:p w14:paraId="52E875AE" w14:textId="77777777" w:rsidR="00EA6738" w:rsidRDefault="00EA6738" w:rsidP="00EA6738">
      <w:pPr>
        <w:ind w:firstLine="0"/>
        <w:jc w:val="center"/>
        <w:rPr>
          <w:b/>
          <w:lang w:val="uk-UA"/>
        </w:rPr>
      </w:pPr>
    </w:p>
    <w:p w14:paraId="3AF782F5" w14:textId="77777777" w:rsidR="00EA6738" w:rsidRDefault="00EA6738" w:rsidP="00EA6738">
      <w:pPr>
        <w:ind w:firstLine="0"/>
        <w:jc w:val="center"/>
        <w:rPr>
          <w:b/>
          <w:lang w:val="uk-UA"/>
        </w:rPr>
      </w:pPr>
    </w:p>
    <w:p w14:paraId="4467CD51" w14:textId="77777777" w:rsidR="00EA6738" w:rsidRDefault="00EA6738" w:rsidP="00EA6738">
      <w:pPr>
        <w:ind w:firstLine="0"/>
        <w:jc w:val="center"/>
        <w:rPr>
          <w:b/>
          <w:lang w:val="uk-UA"/>
        </w:rPr>
      </w:pPr>
    </w:p>
    <w:p w14:paraId="5D3C6DDF" w14:textId="77777777" w:rsidR="00EA6738" w:rsidRDefault="00EA6738" w:rsidP="00EA6738">
      <w:pPr>
        <w:ind w:firstLine="0"/>
        <w:jc w:val="center"/>
        <w:rPr>
          <w:b/>
          <w:lang w:val="uk-UA"/>
        </w:rPr>
      </w:pPr>
    </w:p>
    <w:p w14:paraId="724FEEDB" w14:textId="77777777" w:rsidR="00EA6738" w:rsidRDefault="00EA6738" w:rsidP="00EA6738">
      <w:pPr>
        <w:ind w:firstLine="0"/>
        <w:jc w:val="center"/>
        <w:rPr>
          <w:b/>
          <w:lang w:val="uk-UA"/>
        </w:rPr>
      </w:pPr>
    </w:p>
    <w:p w14:paraId="7F8B4882" w14:textId="77777777" w:rsidR="00EA6738" w:rsidRDefault="00EA6738" w:rsidP="00EA6738">
      <w:pPr>
        <w:ind w:firstLine="0"/>
        <w:jc w:val="center"/>
        <w:rPr>
          <w:b/>
          <w:lang w:val="uk-UA"/>
        </w:rPr>
      </w:pPr>
    </w:p>
    <w:p w14:paraId="1D69944C" w14:textId="77777777" w:rsidR="00EA6738" w:rsidRDefault="00EA6738" w:rsidP="00EA6738">
      <w:pPr>
        <w:ind w:firstLine="0"/>
        <w:jc w:val="center"/>
        <w:rPr>
          <w:b/>
          <w:lang w:val="uk-UA"/>
        </w:rPr>
      </w:pPr>
    </w:p>
    <w:p w14:paraId="766ADED4" w14:textId="77777777" w:rsidR="00EA6738" w:rsidRDefault="00EA6738" w:rsidP="00EA6738">
      <w:pPr>
        <w:ind w:firstLine="0"/>
        <w:jc w:val="center"/>
        <w:rPr>
          <w:b/>
          <w:lang w:val="uk-UA"/>
        </w:rPr>
      </w:pPr>
    </w:p>
    <w:p w14:paraId="7CF36632" w14:textId="77777777" w:rsidR="00EA6738" w:rsidRDefault="00EA6738" w:rsidP="00EA6738">
      <w:pPr>
        <w:ind w:firstLine="0"/>
        <w:jc w:val="center"/>
        <w:rPr>
          <w:b/>
          <w:lang w:val="uk-UA"/>
        </w:rPr>
      </w:pPr>
    </w:p>
    <w:p w14:paraId="20A47DAF" w14:textId="77777777" w:rsidR="00EA6738" w:rsidRDefault="00EA6738" w:rsidP="00EA6738">
      <w:pPr>
        <w:ind w:firstLine="0"/>
        <w:jc w:val="center"/>
        <w:rPr>
          <w:b/>
          <w:lang w:val="uk-UA"/>
        </w:rPr>
      </w:pPr>
    </w:p>
    <w:p w14:paraId="61765D3E" w14:textId="77777777" w:rsidR="00EA6738" w:rsidRDefault="00EA6738" w:rsidP="00EA6738">
      <w:pPr>
        <w:ind w:firstLine="0"/>
        <w:jc w:val="center"/>
        <w:rPr>
          <w:b/>
          <w:lang w:val="uk-UA"/>
        </w:rPr>
      </w:pPr>
    </w:p>
    <w:p w14:paraId="08606B97" w14:textId="0102F003" w:rsidR="00EA6738" w:rsidRDefault="00EA6738" w:rsidP="00A016C9">
      <w:pPr>
        <w:ind w:firstLine="0"/>
        <w:rPr>
          <w:b/>
          <w:lang w:val="uk-UA"/>
        </w:rPr>
      </w:pPr>
    </w:p>
    <w:p w14:paraId="760C2551" w14:textId="77777777" w:rsidR="00EA6738" w:rsidRDefault="00EA6738" w:rsidP="00EA6738">
      <w:pPr>
        <w:ind w:firstLine="0"/>
        <w:jc w:val="center"/>
        <w:rPr>
          <w:b/>
          <w:lang w:val="uk-UA"/>
        </w:rPr>
      </w:pPr>
      <w:r w:rsidRPr="009C44CF">
        <w:rPr>
          <w:b/>
          <w:lang w:val="uk-UA"/>
        </w:rPr>
        <w:lastRenderedPageBreak/>
        <w:t>Алгоритм взаємодії з модулем генерування голосування</w:t>
      </w:r>
    </w:p>
    <w:p w14:paraId="4B008DBC" w14:textId="77777777" w:rsidR="00EA6738" w:rsidRDefault="00EA6738" w:rsidP="00EA6738">
      <w:pPr>
        <w:ind w:firstLine="0"/>
        <w:jc w:val="center"/>
        <w:rPr>
          <w:b/>
          <w:lang w:val="uk-UA"/>
        </w:rPr>
      </w:pPr>
    </w:p>
    <w:p w14:paraId="6F4A4221" w14:textId="77777777" w:rsidR="00EA6738" w:rsidRDefault="00EA6738" w:rsidP="00EA6738">
      <w:pPr>
        <w:ind w:firstLine="0"/>
        <w:jc w:val="center"/>
        <w:rPr>
          <w:b/>
          <w:lang w:val="uk-UA"/>
        </w:rPr>
      </w:pPr>
      <w:r>
        <w:rPr>
          <w:noProof/>
          <w:lang w:val="en-US"/>
        </w:rPr>
        <mc:AlternateContent>
          <mc:Choice Requires="wpg">
            <w:drawing>
              <wp:anchor distT="0" distB="0" distL="114300" distR="114300" simplePos="0" relativeHeight="251707904" behindDoc="0" locked="0" layoutInCell="1" allowOverlap="1" wp14:anchorId="55F63341" wp14:editId="61192AD0">
                <wp:simplePos x="0" y="0"/>
                <wp:positionH relativeFrom="column">
                  <wp:posOffset>1173480</wp:posOffset>
                </wp:positionH>
                <wp:positionV relativeFrom="paragraph">
                  <wp:posOffset>282575</wp:posOffset>
                </wp:positionV>
                <wp:extent cx="3407100" cy="5108580"/>
                <wp:effectExtent l="0" t="0" r="41275" b="15875"/>
                <wp:wrapNone/>
                <wp:docPr id="638" name="Группа 638"/>
                <wp:cNvGraphicFramePr/>
                <a:graphic xmlns:a="http://schemas.openxmlformats.org/drawingml/2006/main">
                  <a:graphicData uri="http://schemas.microsoft.com/office/word/2010/wordprocessingGroup">
                    <wpg:wgp>
                      <wpg:cNvGrpSpPr/>
                      <wpg:grpSpPr>
                        <a:xfrm>
                          <a:off x="0" y="0"/>
                          <a:ext cx="3407100" cy="5108580"/>
                          <a:chOff x="0" y="0"/>
                          <a:chExt cx="3407100" cy="5108580"/>
                        </a:xfrm>
                      </wpg:grpSpPr>
                      <wpg:grpSp>
                        <wpg:cNvPr id="639" name="Группа 639"/>
                        <wpg:cNvGrpSpPr/>
                        <wpg:grpSpPr>
                          <a:xfrm>
                            <a:off x="45720" y="556260"/>
                            <a:ext cx="1836000" cy="2268000"/>
                            <a:chOff x="0" y="0"/>
                            <a:chExt cx="1836000" cy="2268000"/>
                          </a:xfrm>
                        </wpg:grpSpPr>
                        <wps:wsp>
                          <wps:cNvPr id="640" name="Прямая соединительная линия 640"/>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1" name="Прямая со стрелкой 641"/>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42" name="Прямая соединительная линия 642"/>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43" name="Прямая со стрелкой 643"/>
                        <wps:cNvCnPr/>
                        <wps:spPr>
                          <a:xfrm flipH="1">
                            <a:off x="1897380" y="419100"/>
                            <a:ext cx="0" cy="4464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44" name="Блок-схема: знак завершения 644"/>
                        <wps:cNvSpPr/>
                        <wps:spPr>
                          <a:xfrm>
                            <a:off x="388620" y="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FD7D51" w14:textId="77777777" w:rsidR="0002191D" w:rsidRPr="00E61959" w:rsidRDefault="0002191D" w:rsidP="00EA6738">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Блок-схема: данные 645"/>
                        <wps:cNvSpPr/>
                        <wps:spPr>
                          <a:xfrm>
                            <a:off x="419100" y="61722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EA4B58" w14:textId="77777777" w:rsidR="0002191D" w:rsidRPr="00B27821" w:rsidRDefault="0002191D" w:rsidP="00EA6738">
                              <w:pPr>
                                <w:ind w:firstLine="0"/>
                                <w:jc w:val="center"/>
                                <w:rPr>
                                  <w:color w:val="000000" w:themeColor="text1"/>
                                  <w:sz w:val="20"/>
                                  <w:lang w:val="uk-UA"/>
                                </w:rPr>
                              </w:pPr>
                              <w:r w:rsidRPr="00B27821">
                                <w:rPr>
                                  <w:color w:val="000000" w:themeColor="text1"/>
                                  <w:sz w:val="20"/>
                                  <w:lang w:val="uk-UA"/>
                                </w:rPr>
                                <w:t>Дані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 name="Прямоугольник 646"/>
                        <wps:cNvSpPr/>
                        <wps:spPr>
                          <a:xfrm>
                            <a:off x="419100" y="1211580"/>
                            <a:ext cx="2988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E27E8B" w14:textId="77777777" w:rsidR="0002191D" w:rsidRPr="00C5479C" w:rsidRDefault="0002191D" w:rsidP="00EA6738">
                              <w:pPr>
                                <w:ind w:firstLine="0"/>
                                <w:jc w:val="center"/>
                                <w:rPr>
                                  <w:color w:val="000000" w:themeColor="text1"/>
                                  <w:sz w:val="20"/>
                                  <w:lang w:val="uk-UA"/>
                                </w:rPr>
                              </w:pPr>
                              <w:r w:rsidRPr="00C5479C">
                                <w:rPr>
                                  <w:color w:val="000000" w:themeColor="text1"/>
                                  <w:sz w:val="20"/>
                                  <w:lang w:val="uk-UA"/>
                                </w:rPr>
                                <w:t>Зміна стану параметрів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Блок-схема: решение 647"/>
                        <wps:cNvSpPr/>
                        <wps:spPr>
                          <a:xfrm>
                            <a:off x="411480" y="2346960"/>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24CE82" w14:textId="77777777" w:rsidR="0002191D" w:rsidRPr="00413544" w:rsidRDefault="0002191D" w:rsidP="00EA6738">
                              <w:pPr>
                                <w:ind w:firstLine="0"/>
                                <w:jc w:val="center"/>
                                <w:rPr>
                                  <w:color w:val="000000" w:themeColor="text1"/>
                                  <w:sz w:val="20"/>
                                  <w:lang w:val="uk-UA"/>
                                </w:rPr>
                              </w:pPr>
                              <w:r>
                                <w:rPr>
                                  <w:color w:val="000000" w:themeColor="text1"/>
                                  <w:sz w:val="20"/>
                                  <w:lang w:val="uk-UA"/>
                                </w:rPr>
                                <w:t>Параметри відповідають бажани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Блок-схема: данные 648"/>
                        <wps:cNvSpPr/>
                        <wps:spPr>
                          <a:xfrm>
                            <a:off x="419100" y="179070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BD5F91" w14:textId="77777777" w:rsidR="0002191D" w:rsidRPr="00B27821" w:rsidRDefault="0002191D" w:rsidP="00EA6738">
                              <w:pPr>
                                <w:ind w:firstLine="0"/>
                                <w:jc w:val="center"/>
                                <w:rPr>
                                  <w:color w:val="000000" w:themeColor="text1"/>
                                  <w:sz w:val="20"/>
                                  <w:lang w:val="uk-UA"/>
                                </w:rPr>
                              </w:pPr>
                              <w:r>
                                <w:rPr>
                                  <w:color w:val="000000" w:themeColor="text1"/>
                                  <w:sz w:val="20"/>
                                  <w:lang w:val="uk-UA"/>
                                </w:rPr>
                                <w:t xml:space="preserve">Актуальні параметри </w:t>
                              </w:r>
                              <w:r w:rsidRPr="00B27821">
                                <w:rPr>
                                  <w:color w:val="000000" w:themeColor="text1"/>
                                  <w:sz w:val="20"/>
                                  <w:lang w:val="uk-UA"/>
                                </w:rPr>
                                <w:t>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 name="Надпись 649"/>
                        <wps:cNvSpPr txBox="1"/>
                        <wps:spPr>
                          <a:xfrm>
                            <a:off x="1844040" y="3192780"/>
                            <a:ext cx="468000" cy="288000"/>
                          </a:xfrm>
                          <a:prstGeom prst="rect">
                            <a:avLst/>
                          </a:prstGeom>
                          <a:noFill/>
                          <a:ln w="6350">
                            <a:noFill/>
                          </a:ln>
                        </wps:spPr>
                        <wps:txbx>
                          <w:txbxContent>
                            <w:p w14:paraId="505DDEE6" w14:textId="77777777" w:rsidR="0002191D" w:rsidRPr="00475AB7" w:rsidRDefault="0002191D" w:rsidP="00EA6738">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0" name="Надпись 650"/>
                        <wps:cNvSpPr txBox="1"/>
                        <wps:spPr>
                          <a:xfrm>
                            <a:off x="0" y="2529840"/>
                            <a:ext cx="468000" cy="288000"/>
                          </a:xfrm>
                          <a:prstGeom prst="rect">
                            <a:avLst/>
                          </a:prstGeom>
                          <a:noFill/>
                          <a:ln w="6350">
                            <a:noFill/>
                          </a:ln>
                        </wps:spPr>
                        <wps:txbx>
                          <w:txbxContent>
                            <w:p w14:paraId="0995733F" w14:textId="77777777" w:rsidR="0002191D" w:rsidRPr="00475AB7" w:rsidRDefault="0002191D" w:rsidP="00EA6738">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1" name="Прямоугольник 651"/>
                        <wps:cNvSpPr/>
                        <wps:spPr>
                          <a:xfrm>
                            <a:off x="388620" y="3474720"/>
                            <a:ext cx="2987675" cy="50355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F2927D" w14:textId="77777777" w:rsidR="0002191D" w:rsidRPr="00C5479C" w:rsidRDefault="0002191D" w:rsidP="00EA6738">
                              <w:pPr>
                                <w:ind w:firstLine="0"/>
                                <w:jc w:val="center"/>
                                <w:rPr>
                                  <w:color w:val="000000" w:themeColor="text1"/>
                                  <w:sz w:val="20"/>
                                  <w:lang w:val="uk-UA"/>
                                </w:rPr>
                              </w:pPr>
                              <w:r>
                                <w:rPr>
                                  <w:color w:val="000000" w:themeColor="text1"/>
                                  <w:sz w:val="20"/>
                                  <w:lang w:val="uk-UA"/>
                                </w:rPr>
                                <w:t>Генерація нового</w:t>
                              </w:r>
                              <w:r w:rsidRPr="00C5479C">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Блок-схема: данные 652"/>
                        <wps:cNvSpPr/>
                        <wps:spPr>
                          <a:xfrm>
                            <a:off x="388620" y="4053840"/>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55251" w14:textId="77777777" w:rsidR="0002191D" w:rsidRPr="00B27821" w:rsidRDefault="0002191D" w:rsidP="00EA6738">
                              <w:pPr>
                                <w:ind w:firstLine="0"/>
                                <w:jc w:val="center"/>
                                <w:rPr>
                                  <w:color w:val="000000" w:themeColor="text1"/>
                                  <w:sz w:val="20"/>
                                  <w:lang w:val="uk-UA"/>
                                </w:rPr>
                              </w:pPr>
                              <w:r>
                                <w:rPr>
                                  <w:color w:val="000000" w:themeColor="text1"/>
                                  <w:sz w:val="20"/>
                                  <w:lang w:val="uk-UA"/>
                                </w:rPr>
                                <w:t>Адреса нового</w:t>
                              </w:r>
                              <w:r w:rsidRPr="00B27821">
                                <w:rPr>
                                  <w:color w:val="000000" w:themeColor="text1"/>
                                  <w:sz w:val="20"/>
                                  <w:lang w:val="uk-UA"/>
                                </w:rPr>
                                <w:t xml:space="preserve">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Блок-схема: знак завершения 653"/>
                        <wps:cNvSpPr/>
                        <wps:spPr>
                          <a:xfrm>
                            <a:off x="403860" y="464058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F26000" w14:textId="77777777" w:rsidR="0002191D" w:rsidRPr="00E61959" w:rsidRDefault="0002191D" w:rsidP="00EA6738">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5F63341" id="Группа 638" o:spid="_x0000_s1604" style="position:absolute;left:0;text-align:left;margin-left:92.4pt;margin-top:22.25pt;width:268.3pt;height:402.25pt;z-index:251707904" coordsize="34071,51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">
                <v:group id="Группа 639" o:spid="_x0000_s1605" style="position:absolute;left:457;top:5562;width:18360;height:226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Прямая соединительная линия 640" o:spid="_x0000_s160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" strokecolor="black [3213]" strokeweight="1pt">
                    <v:stroke joinstyle="miter"/>
                  </v:line>
                  <v:shape id="Прямая со стрелкой 641" o:spid="_x0000_s160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" strokecolor="black [3213]" strokeweight="1pt">
                    <v:stroke endarrow="block" joinstyle="miter"/>
                  </v:shape>
                  <v:line id="Прямая соединительная линия 642" o:spid="_x0000_s160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" strokecolor="black [3213]" strokeweight="1pt">
                    <v:stroke joinstyle="miter"/>
                  </v:line>
                </v:group>
                <v:shape id="Прямая со стрелкой 643" o:spid="_x0000_s1609" type="#_x0000_t32" style="position:absolute;left:18973;top:4191;width:0;height:446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" strokecolor="black [3213]" strokeweight="1pt">
                  <v:stroke endarrow="block" joinstyle="miter"/>
                </v:shape>
                <v:shape id="Блок-схема: знак завершения 644" o:spid="_x0000_s1610" type="#_x0000_t116" style="position:absolute;left:3886;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" fillcolor="white [3212]" strokecolor="black [3213]" strokeweight="1pt">
                  <v:textbox>
                    <w:txbxContent>
                      <w:p w14:paraId="12FD7D51" w14:textId="77777777" w:rsidR="0002191D" w:rsidRPr="00E61959" w:rsidRDefault="0002191D" w:rsidP="00EA6738">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данные 645" o:spid="_x0000_s1611" type="#_x0000_t111" style="position:absolute;left:4191;top:6172;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" fillcolor="white [3212]" strokecolor="black [3213]" strokeweight="1pt">
                  <v:textbox>
                    <w:txbxContent>
                      <w:p w14:paraId="74EA4B58" w14:textId="77777777" w:rsidR="0002191D" w:rsidRPr="00B27821" w:rsidRDefault="0002191D" w:rsidP="00EA6738">
                        <w:pPr>
                          <w:ind w:firstLine="0"/>
                          <w:jc w:val="center"/>
                          <w:rPr>
                            <w:color w:val="000000" w:themeColor="text1"/>
                            <w:sz w:val="20"/>
                            <w:lang w:val="uk-UA"/>
                          </w:rPr>
                        </w:pPr>
                        <w:r w:rsidRPr="00B27821">
                          <w:rPr>
                            <w:color w:val="000000" w:themeColor="text1"/>
                            <w:sz w:val="20"/>
                            <w:lang w:val="uk-UA"/>
                          </w:rPr>
                          <w:t>Дані параметрів голосування</w:t>
                        </w:r>
                      </w:p>
                    </w:txbxContent>
                  </v:textbox>
                </v:shape>
                <v:rect id="Прямоугольник 646" o:spid="_x0000_s1612" style="position:absolute;left:4191;top:12115;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" fillcolor="white [3212]" strokecolor="black [3213]" strokeweight="1pt">
                  <v:textbox>
                    <w:txbxContent>
                      <w:p w14:paraId="10E27E8B" w14:textId="77777777" w:rsidR="0002191D" w:rsidRPr="00C5479C" w:rsidRDefault="0002191D" w:rsidP="00EA6738">
                        <w:pPr>
                          <w:ind w:firstLine="0"/>
                          <w:jc w:val="center"/>
                          <w:rPr>
                            <w:color w:val="000000" w:themeColor="text1"/>
                            <w:sz w:val="20"/>
                            <w:lang w:val="uk-UA"/>
                          </w:rPr>
                        </w:pPr>
                        <w:r w:rsidRPr="00C5479C">
                          <w:rPr>
                            <w:color w:val="000000" w:themeColor="text1"/>
                            <w:sz w:val="20"/>
                            <w:lang w:val="uk-UA"/>
                          </w:rPr>
                          <w:t>Зміна стану параметрів голосування</w:t>
                        </w:r>
                      </w:p>
                    </w:txbxContent>
                  </v:textbox>
                </v:rect>
                <v:shape id="Блок-схема: решение 647" o:spid="_x0000_s1613" type="#_x0000_t110" style="position:absolute;left:4114;top:23469;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" fillcolor="white [3212]" strokecolor="black [3213]" strokeweight="1pt">
                  <v:textbox>
                    <w:txbxContent>
                      <w:p w14:paraId="6F24CE82" w14:textId="77777777" w:rsidR="0002191D" w:rsidRPr="00413544" w:rsidRDefault="0002191D" w:rsidP="00EA6738">
                        <w:pPr>
                          <w:ind w:firstLine="0"/>
                          <w:jc w:val="center"/>
                          <w:rPr>
                            <w:color w:val="000000" w:themeColor="text1"/>
                            <w:sz w:val="20"/>
                            <w:lang w:val="uk-UA"/>
                          </w:rPr>
                        </w:pPr>
                        <w:r>
                          <w:rPr>
                            <w:color w:val="000000" w:themeColor="text1"/>
                            <w:sz w:val="20"/>
                            <w:lang w:val="uk-UA"/>
                          </w:rPr>
                          <w:t>Параметри відповідають бажаним?</w:t>
                        </w:r>
                      </w:p>
                    </w:txbxContent>
                  </v:textbox>
                </v:shape>
                <v:shape id="Блок-схема: данные 648" o:spid="_x0000_s1614" type="#_x0000_t111" style="position:absolute;left:4191;top:17907;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" fillcolor="white [3212]" strokecolor="black [3213]" strokeweight="1pt">
                  <v:textbox>
                    <w:txbxContent>
                      <w:p w14:paraId="69BD5F91" w14:textId="77777777" w:rsidR="0002191D" w:rsidRPr="00B27821" w:rsidRDefault="0002191D" w:rsidP="00EA6738">
                        <w:pPr>
                          <w:ind w:firstLine="0"/>
                          <w:jc w:val="center"/>
                          <w:rPr>
                            <w:color w:val="000000" w:themeColor="text1"/>
                            <w:sz w:val="20"/>
                            <w:lang w:val="uk-UA"/>
                          </w:rPr>
                        </w:pPr>
                        <w:r>
                          <w:rPr>
                            <w:color w:val="000000" w:themeColor="text1"/>
                            <w:sz w:val="20"/>
                            <w:lang w:val="uk-UA"/>
                          </w:rPr>
                          <w:t xml:space="preserve">Актуальні параметри </w:t>
                        </w:r>
                        <w:r w:rsidRPr="00B27821">
                          <w:rPr>
                            <w:color w:val="000000" w:themeColor="text1"/>
                            <w:sz w:val="20"/>
                            <w:lang w:val="uk-UA"/>
                          </w:rPr>
                          <w:t>голосування</w:t>
                        </w:r>
                      </w:p>
                    </w:txbxContent>
                  </v:textbox>
                </v:shape>
                <v:shape id="Надпись 649" o:spid="_x0000_s1615" type="#_x0000_t202" style="position:absolute;left:18440;top:3192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" filled="f" stroked="f" strokeweight=".5pt">
                  <v:textbox>
                    <w:txbxContent>
                      <w:p w14:paraId="505DDEE6" w14:textId="77777777" w:rsidR="0002191D" w:rsidRPr="00475AB7" w:rsidRDefault="0002191D" w:rsidP="00EA6738">
                        <w:pPr>
                          <w:ind w:firstLine="0"/>
                          <w:jc w:val="center"/>
                          <w:rPr>
                            <w:lang w:val="uk-UA"/>
                          </w:rPr>
                        </w:pPr>
                        <w:r>
                          <w:rPr>
                            <w:lang w:val="uk-UA"/>
                          </w:rPr>
                          <w:t>Так</w:t>
                        </w:r>
                      </w:p>
                    </w:txbxContent>
                  </v:textbox>
                </v:shape>
                <v:shape id="Надпись 650" o:spid="_x0000_s1616" type="#_x0000_t202" style="position:absolute;top:2529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" filled="f" stroked="f" strokeweight=".5pt">
                  <v:textbox>
                    <w:txbxContent>
                      <w:p w14:paraId="0995733F" w14:textId="77777777" w:rsidR="0002191D" w:rsidRPr="00475AB7" w:rsidRDefault="0002191D" w:rsidP="00EA6738">
                        <w:pPr>
                          <w:ind w:firstLine="0"/>
                          <w:jc w:val="center"/>
                          <w:rPr>
                            <w:lang w:val="uk-UA"/>
                          </w:rPr>
                        </w:pPr>
                        <w:r>
                          <w:rPr>
                            <w:lang w:val="uk-UA"/>
                          </w:rPr>
                          <w:t>Ні</w:t>
                        </w:r>
                      </w:p>
                    </w:txbxContent>
                  </v:textbox>
                </v:shape>
                <v:rect id="Прямоугольник 651" o:spid="_x0000_s1617" style="position:absolute;left:3886;top:34747;width:29876;height:5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" fillcolor="white [3212]" strokecolor="black [3213]" strokeweight="1pt">
                  <v:textbox>
                    <w:txbxContent>
                      <w:p w14:paraId="65F2927D" w14:textId="77777777" w:rsidR="0002191D" w:rsidRPr="00C5479C" w:rsidRDefault="0002191D" w:rsidP="00EA6738">
                        <w:pPr>
                          <w:ind w:firstLine="0"/>
                          <w:jc w:val="center"/>
                          <w:rPr>
                            <w:color w:val="000000" w:themeColor="text1"/>
                            <w:sz w:val="20"/>
                            <w:lang w:val="uk-UA"/>
                          </w:rPr>
                        </w:pPr>
                        <w:r>
                          <w:rPr>
                            <w:color w:val="000000" w:themeColor="text1"/>
                            <w:sz w:val="20"/>
                            <w:lang w:val="uk-UA"/>
                          </w:rPr>
                          <w:t>Генерація нового</w:t>
                        </w:r>
                        <w:r w:rsidRPr="00C5479C">
                          <w:rPr>
                            <w:color w:val="000000" w:themeColor="text1"/>
                            <w:sz w:val="20"/>
                            <w:lang w:val="uk-UA"/>
                          </w:rPr>
                          <w:t xml:space="preserve"> голосування</w:t>
                        </w:r>
                      </w:p>
                    </w:txbxContent>
                  </v:textbox>
                </v:rect>
                <v:shape id="Блок-схема: данные 652" o:spid="_x0000_s1618" type="#_x0000_t111" style="position:absolute;left:3886;top:40538;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" fillcolor="white [3212]" strokecolor="black [3213]" strokeweight="1pt">
                  <v:textbox>
                    <w:txbxContent>
                      <w:p w14:paraId="37255251" w14:textId="77777777" w:rsidR="0002191D" w:rsidRPr="00B27821" w:rsidRDefault="0002191D" w:rsidP="00EA6738">
                        <w:pPr>
                          <w:ind w:firstLine="0"/>
                          <w:jc w:val="center"/>
                          <w:rPr>
                            <w:color w:val="000000" w:themeColor="text1"/>
                            <w:sz w:val="20"/>
                            <w:lang w:val="uk-UA"/>
                          </w:rPr>
                        </w:pPr>
                        <w:r>
                          <w:rPr>
                            <w:color w:val="000000" w:themeColor="text1"/>
                            <w:sz w:val="20"/>
                            <w:lang w:val="uk-UA"/>
                          </w:rPr>
                          <w:t>Адреса нового</w:t>
                        </w:r>
                        <w:r w:rsidRPr="00B27821">
                          <w:rPr>
                            <w:color w:val="000000" w:themeColor="text1"/>
                            <w:sz w:val="20"/>
                            <w:lang w:val="uk-UA"/>
                          </w:rPr>
                          <w:t xml:space="preserve"> голосування</w:t>
                        </w:r>
                      </w:p>
                    </w:txbxContent>
                  </v:textbox>
                </v:shape>
                <v:shape id="Блок-схема: знак завершения 653" o:spid="_x0000_s1619" type="#_x0000_t116" style="position:absolute;left:4038;top:46405;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" fillcolor="white [3212]" strokecolor="black [3213]" strokeweight="1pt">
                  <v:textbox>
                    <w:txbxContent>
                      <w:p w14:paraId="2EF26000" w14:textId="77777777" w:rsidR="0002191D" w:rsidRPr="00E61959" w:rsidRDefault="0002191D" w:rsidP="00EA6738">
                        <w:pPr>
                          <w:ind w:firstLine="0"/>
                          <w:jc w:val="center"/>
                          <w:rPr>
                            <w:color w:val="000000" w:themeColor="text1"/>
                            <w:sz w:val="20"/>
                            <w:lang w:val="uk-UA"/>
                          </w:rPr>
                        </w:pPr>
                        <w:r>
                          <w:rPr>
                            <w:color w:val="000000" w:themeColor="text1"/>
                            <w:sz w:val="20"/>
                            <w:lang w:val="uk-UA"/>
                          </w:rPr>
                          <w:t>Кінець</w:t>
                        </w:r>
                      </w:p>
                    </w:txbxContent>
                  </v:textbox>
                </v:shape>
              </v:group>
            </w:pict>
          </mc:Fallback>
        </mc:AlternateContent>
      </w:r>
    </w:p>
    <w:p w14:paraId="0ED7EE38" w14:textId="77777777" w:rsidR="00EA6738" w:rsidRDefault="00EA6738" w:rsidP="00EA6738">
      <w:pPr>
        <w:ind w:firstLine="0"/>
        <w:jc w:val="center"/>
        <w:rPr>
          <w:b/>
          <w:lang w:val="uk-UA"/>
        </w:rPr>
      </w:pPr>
    </w:p>
    <w:p w14:paraId="0CDA8222" w14:textId="77777777" w:rsidR="00EA6738" w:rsidRDefault="00EA6738" w:rsidP="00EA6738">
      <w:pPr>
        <w:ind w:firstLine="0"/>
        <w:jc w:val="center"/>
        <w:rPr>
          <w:b/>
          <w:lang w:val="uk-UA"/>
        </w:rPr>
      </w:pPr>
    </w:p>
    <w:p w14:paraId="35BF1723" w14:textId="77777777" w:rsidR="00EA6738" w:rsidRDefault="00EA6738" w:rsidP="00EA6738">
      <w:pPr>
        <w:ind w:firstLine="0"/>
        <w:jc w:val="center"/>
        <w:rPr>
          <w:b/>
          <w:lang w:val="uk-UA"/>
        </w:rPr>
      </w:pPr>
    </w:p>
    <w:p w14:paraId="7EE769CF" w14:textId="77777777" w:rsidR="00EA6738" w:rsidRDefault="00EA6738" w:rsidP="00EA6738">
      <w:pPr>
        <w:ind w:firstLine="0"/>
        <w:jc w:val="center"/>
        <w:rPr>
          <w:b/>
          <w:lang w:val="uk-UA"/>
        </w:rPr>
      </w:pPr>
    </w:p>
    <w:p w14:paraId="0ED33113" w14:textId="77777777" w:rsidR="00EA6738" w:rsidRDefault="00EA6738" w:rsidP="00EA6738">
      <w:pPr>
        <w:ind w:firstLine="0"/>
        <w:jc w:val="center"/>
        <w:rPr>
          <w:b/>
          <w:lang w:val="uk-UA"/>
        </w:rPr>
      </w:pPr>
    </w:p>
    <w:p w14:paraId="570E5794" w14:textId="77777777" w:rsidR="00EA6738" w:rsidRDefault="00EA6738" w:rsidP="00EA6738">
      <w:pPr>
        <w:ind w:firstLine="0"/>
        <w:jc w:val="center"/>
        <w:rPr>
          <w:b/>
          <w:lang w:val="uk-UA"/>
        </w:rPr>
      </w:pPr>
    </w:p>
    <w:p w14:paraId="5C42B303" w14:textId="77777777" w:rsidR="00EA6738" w:rsidRDefault="00EA6738" w:rsidP="00EA6738">
      <w:pPr>
        <w:ind w:firstLine="0"/>
        <w:jc w:val="center"/>
        <w:rPr>
          <w:b/>
          <w:lang w:val="uk-UA"/>
        </w:rPr>
      </w:pPr>
    </w:p>
    <w:p w14:paraId="05DA69A9" w14:textId="77777777" w:rsidR="00EA6738" w:rsidRDefault="00EA6738" w:rsidP="00EA6738">
      <w:pPr>
        <w:ind w:firstLine="0"/>
        <w:jc w:val="center"/>
        <w:rPr>
          <w:b/>
          <w:lang w:val="uk-UA"/>
        </w:rPr>
      </w:pPr>
    </w:p>
    <w:p w14:paraId="27143DA1" w14:textId="77777777" w:rsidR="00EA6738" w:rsidRDefault="00EA6738" w:rsidP="00EA6738">
      <w:pPr>
        <w:ind w:firstLine="0"/>
        <w:jc w:val="center"/>
        <w:rPr>
          <w:b/>
          <w:lang w:val="uk-UA"/>
        </w:rPr>
      </w:pPr>
    </w:p>
    <w:p w14:paraId="4E8D1D08" w14:textId="77777777" w:rsidR="00EA6738" w:rsidRDefault="00EA6738" w:rsidP="00EA6738">
      <w:pPr>
        <w:ind w:firstLine="0"/>
        <w:jc w:val="center"/>
        <w:rPr>
          <w:b/>
          <w:lang w:val="uk-UA"/>
        </w:rPr>
      </w:pPr>
    </w:p>
    <w:p w14:paraId="169FAA0E" w14:textId="77777777" w:rsidR="00EA6738" w:rsidRDefault="00EA6738" w:rsidP="00EA6738">
      <w:pPr>
        <w:ind w:firstLine="0"/>
        <w:jc w:val="center"/>
        <w:rPr>
          <w:b/>
          <w:lang w:val="uk-UA"/>
        </w:rPr>
      </w:pPr>
    </w:p>
    <w:p w14:paraId="064B8F04" w14:textId="77777777" w:rsidR="00EA6738" w:rsidRDefault="00EA6738" w:rsidP="00EA6738">
      <w:pPr>
        <w:ind w:firstLine="0"/>
        <w:jc w:val="center"/>
        <w:rPr>
          <w:b/>
          <w:lang w:val="uk-UA"/>
        </w:rPr>
      </w:pPr>
    </w:p>
    <w:p w14:paraId="1BBA3B36" w14:textId="77777777" w:rsidR="00EA6738" w:rsidRDefault="00EA6738" w:rsidP="00EA6738">
      <w:pPr>
        <w:ind w:firstLine="0"/>
        <w:jc w:val="center"/>
        <w:rPr>
          <w:b/>
          <w:lang w:val="uk-UA"/>
        </w:rPr>
      </w:pPr>
    </w:p>
    <w:p w14:paraId="527E4748" w14:textId="77777777" w:rsidR="00EA6738" w:rsidRDefault="00EA6738" w:rsidP="00EA6738">
      <w:pPr>
        <w:ind w:firstLine="0"/>
        <w:jc w:val="center"/>
        <w:rPr>
          <w:b/>
          <w:lang w:val="uk-UA"/>
        </w:rPr>
      </w:pPr>
    </w:p>
    <w:p w14:paraId="518165A1" w14:textId="77777777" w:rsidR="00EA6738" w:rsidRDefault="00EA6738" w:rsidP="00EA6738">
      <w:pPr>
        <w:ind w:firstLine="0"/>
        <w:jc w:val="center"/>
        <w:rPr>
          <w:b/>
          <w:lang w:val="uk-UA"/>
        </w:rPr>
      </w:pPr>
    </w:p>
    <w:p w14:paraId="6C24AE79" w14:textId="77777777" w:rsidR="00EA6738" w:rsidRDefault="00EA6738" w:rsidP="00EA6738">
      <w:pPr>
        <w:ind w:firstLine="0"/>
        <w:jc w:val="center"/>
        <w:rPr>
          <w:b/>
          <w:lang w:val="uk-UA"/>
        </w:rPr>
      </w:pPr>
    </w:p>
    <w:p w14:paraId="564641C1" w14:textId="77777777" w:rsidR="00EA6738" w:rsidRDefault="00EA6738" w:rsidP="00EA6738">
      <w:pPr>
        <w:ind w:firstLine="0"/>
        <w:jc w:val="center"/>
        <w:rPr>
          <w:b/>
          <w:lang w:val="uk-UA"/>
        </w:rPr>
      </w:pPr>
    </w:p>
    <w:p w14:paraId="6055753C" w14:textId="77777777" w:rsidR="00EA6738" w:rsidRDefault="00EA6738" w:rsidP="00EA6738">
      <w:pPr>
        <w:ind w:firstLine="0"/>
        <w:jc w:val="center"/>
        <w:rPr>
          <w:b/>
          <w:lang w:val="uk-UA"/>
        </w:rPr>
      </w:pPr>
    </w:p>
    <w:p w14:paraId="497F5CC2" w14:textId="77777777" w:rsidR="00EA6738" w:rsidRDefault="00EA6738" w:rsidP="00EA6738">
      <w:pPr>
        <w:ind w:firstLine="0"/>
        <w:jc w:val="center"/>
        <w:rPr>
          <w:b/>
          <w:lang w:val="uk-UA"/>
        </w:rPr>
      </w:pPr>
    </w:p>
    <w:p w14:paraId="36164FC6" w14:textId="77777777" w:rsidR="00EA6738" w:rsidRDefault="00EA6738" w:rsidP="00EA6738">
      <w:pPr>
        <w:ind w:firstLine="0"/>
        <w:jc w:val="center"/>
        <w:rPr>
          <w:b/>
          <w:lang w:val="uk-UA"/>
        </w:rPr>
      </w:pPr>
    </w:p>
    <w:p w14:paraId="10FF3BD8" w14:textId="77777777" w:rsidR="00EA6738" w:rsidRDefault="00EA6738" w:rsidP="00EA6738">
      <w:pPr>
        <w:ind w:firstLine="0"/>
        <w:jc w:val="center"/>
        <w:rPr>
          <w:b/>
          <w:lang w:val="uk-UA"/>
        </w:rPr>
      </w:pPr>
    </w:p>
    <w:p w14:paraId="2AA789F0" w14:textId="77777777" w:rsidR="00EA6738" w:rsidRDefault="00EA6738" w:rsidP="00EA6738">
      <w:pPr>
        <w:ind w:firstLine="0"/>
        <w:jc w:val="center"/>
        <w:rPr>
          <w:b/>
          <w:lang w:val="uk-UA"/>
        </w:rPr>
      </w:pPr>
    </w:p>
    <w:p w14:paraId="78638610" w14:textId="77777777" w:rsidR="00EA6738" w:rsidRDefault="00EA6738" w:rsidP="00EA6738">
      <w:pPr>
        <w:ind w:firstLine="0"/>
        <w:jc w:val="center"/>
        <w:rPr>
          <w:b/>
          <w:lang w:val="uk-UA"/>
        </w:rPr>
      </w:pPr>
    </w:p>
    <w:p w14:paraId="1D1B17C4" w14:textId="77777777" w:rsidR="00EA6738" w:rsidRDefault="00EA6738" w:rsidP="00EA6738">
      <w:pPr>
        <w:ind w:firstLine="0"/>
        <w:jc w:val="center"/>
        <w:rPr>
          <w:b/>
          <w:lang w:val="uk-UA"/>
        </w:rPr>
      </w:pPr>
    </w:p>
    <w:p w14:paraId="336B68BC" w14:textId="77777777" w:rsidR="00EA6738" w:rsidRDefault="00EA6738" w:rsidP="00EA6738">
      <w:pPr>
        <w:ind w:firstLine="0"/>
        <w:jc w:val="center"/>
        <w:rPr>
          <w:b/>
          <w:lang w:val="uk-UA"/>
        </w:rPr>
      </w:pPr>
    </w:p>
    <w:p w14:paraId="3A9DC66B" w14:textId="77777777" w:rsidR="00EA6738" w:rsidRDefault="00EA6738" w:rsidP="00EA6738">
      <w:pPr>
        <w:ind w:firstLine="0"/>
        <w:jc w:val="center"/>
        <w:rPr>
          <w:b/>
          <w:lang w:val="uk-UA"/>
        </w:rPr>
      </w:pPr>
    </w:p>
    <w:p w14:paraId="51D1D3B5" w14:textId="77777777" w:rsidR="00EA6738" w:rsidRDefault="00EA6738" w:rsidP="00EA6738">
      <w:pPr>
        <w:ind w:firstLine="0"/>
        <w:jc w:val="center"/>
        <w:rPr>
          <w:b/>
          <w:lang w:val="uk-UA"/>
        </w:rPr>
      </w:pPr>
    </w:p>
    <w:p w14:paraId="69140A4C" w14:textId="27649E7C" w:rsidR="00EA6738" w:rsidRDefault="00EA6738" w:rsidP="00A016C9">
      <w:pPr>
        <w:ind w:firstLine="0"/>
        <w:rPr>
          <w:b/>
          <w:lang w:val="uk-UA"/>
        </w:rPr>
      </w:pPr>
    </w:p>
    <w:p w14:paraId="40DBF5ED" w14:textId="67266C0C" w:rsidR="00EA6738" w:rsidRDefault="00CB5E9D" w:rsidP="00EA6738">
      <w:pPr>
        <w:ind w:firstLine="0"/>
        <w:jc w:val="center"/>
        <w:rPr>
          <w:b/>
          <w:lang w:val="uk-UA"/>
        </w:rPr>
      </w:pPr>
      <w:r w:rsidRPr="00CB5E9D">
        <w:rPr>
          <w:b/>
          <w:lang w:val="uk-UA"/>
        </w:rPr>
        <w:lastRenderedPageBreak/>
        <w:t>Процедура налаштування параметру фінансування</w:t>
      </w:r>
    </w:p>
    <w:p w14:paraId="517669A7" w14:textId="368C1F38" w:rsidR="00EA6738" w:rsidRDefault="00CB5E9D" w:rsidP="00EA6738">
      <w:pPr>
        <w:ind w:firstLine="0"/>
        <w:jc w:val="center"/>
        <w:rPr>
          <w:b/>
          <w:lang w:val="uk-UA"/>
        </w:rPr>
      </w:pPr>
      <w:r>
        <w:rPr>
          <w:noProof/>
          <w:lang w:val="en-US"/>
        </w:rPr>
        <mc:AlternateContent>
          <mc:Choice Requires="wpg">
            <w:drawing>
              <wp:anchor distT="0" distB="0" distL="114300" distR="114300" simplePos="0" relativeHeight="251714048" behindDoc="0" locked="0" layoutInCell="1" allowOverlap="1" wp14:anchorId="7113D5F4" wp14:editId="73F6CEF9">
                <wp:simplePos x="0" y="0"/>
                <wp:positionH relativeFrom="column">
                  <wp:posOffset>565967</wp:posOffset>
                </wp:positionH>
                <wp:positionV relativeFrom="paragraph">
                  <wp:posOffset>227965</wp:posOffset>
                </wp:positionV>
                <wp:extent cx="5225571" cy="8218628"/>
                <wp:effectExtent l="19050" t="0" r="13335" b="11430"/>
                <wp:wrapNone/>
                <wp:docPr id="10" name="Группа 10"/>
                <wp:cNvGraphicFramePr/>
                <a:graphic xmlns:a="http://schemas.openxmlformats.org/drawingml/2006/main">
                  <a:graphicData uri="http://schemas.microsoft.com/office/word/2010/wordprocessingGroup">
                    <wpg:wgp>
                      <wpg:cNvGrpSpPr/>
                      <wpg:grpSpPr>
                        <a:xfrm>
                          <a:off x="0" y="0"/>
                          <a:ext cx="5225571" cy="8218628"/>
                          <a:chOff x="0" y="0"/>
                          <a:chExt cx="5225571" cy="8218628"/>
                        </a:xfrm>
                      </wpg:grpSpPr>
                      <wpg:grpSp>
                        <wpg:cNvPr id="81" name="Группа 81"/>
                        <wpg:cNvGrpSpPr/>
                        <wpg:grpSpPr>
                          <a:xfrm rot="10800000">
                            <a:off x="1524000" y="4746171"/>
                            <a:ext cx="1711960" cy="2275114"/>
                            <a:chOff x="0" y="0"/>
                            <a:chExt cx="1836000" cy="2268000"/>
                          </a:xfrm>
                        </wpg:grpSpPr>
                        <wps:wsp>
                          <wps:cNvPr id="82" name="Прямая соединительная линия 82"/>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Прямая со стрелкой 83"/>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 name="Прямая соединительная линия 84"/>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 name="Группа 85"/>
                        <wpg:cNvGrpSpPr/>
                        <wpg:grpSpPr>
                          <a:xfrm rot="10800000">
                            <a:off x="1524000" y="3385457"/>
                            <a:ext cx="1845310" cy="3810000"/>
                            <a:chOff x="0" y="0"/>
                            <a:chExt cx="1836000" cy="2268000"/>
                          </a:xfrm>
                        </wpg:grpSpPr>
                        <wps:wsp>
                          <wps:cNvPr id="86" name="Прямая соединительная линия 86"/>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8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3" name="Прямая соединительная линия 113"/>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8" name="Группа 128"/>
                        <wpg:cNvGrpSpPr/>
                        <wpg:grpSpPr>
                          <a:xfrm rot="10800000">
                            <a:off x="1524000" y="2209800"/>
                            <a:ext cx="1981200" cy="5159828"/>
                            <a:chOff x="0" y="0"/>
                            <a:chExt cx="1836000" cy="2268000"/>
                          </a:xfrm>
                        </wpg:grpSpPr>
                        <wps:wsp>
                          <wps:cNvPr id="145" name="Прямая соединительная линия 145"/>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Прямая со стрелкой 148"/>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9" name="Прямая соединительная линия 149"/>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0" name="Группа 150"/>
                        <wpg:cNvGrpSpPr/>
                        <wpg:grpSpPr>
                          <a:xfrm rot="10800000">
                            <a:off x="1524000" y="1055914"/>
                            <a:ext cx="2601141" cy="6509657"/>
                            <a:chOff x="0" y="0"/>
                            <a:chExt cx="1836000" cy="2268000"/>
                          </a:xfrm>
                        </wpg:grpSpPr>
                        <wps:wsp>
                          <wps:cNvPr id="151" name="Прямая соединительная линия 151"/>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Прямая со стрелкой 152"/>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3" name="Прямая соединительная линия 153"/>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4" name="Блок-схема: знак завершения 154"/>
                        <wps:cNvSpPr/>
                        <wps:spPr>
                          <a:xfrm>
                            <a:off x="10886" y="0"/>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2AE373" w14:textId="77777777" w:rsidR="00CB5E9D" w:rsidRPr="00E61959" w:rsidRDefault="00CB5E9D" w:rsidP="00CB5E9D">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Прямая со стрелкой 155"/>
                        <wps:cNvCnPr/>
                        <wps:spPr>
                          <a:xfrm flipH="1">
                            <a:off x="1513114" y="413657"/>
                            <a:ext cx="0" cy="75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Блок-схема: решение 156"/>
                        <wps:cNvSpPr/>
                        <wps:spPr>
                          <a:xfrm>
                            <a:off x="32657" y="598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B1933D" w14:textId="77777777" w:rsidR="00CB5E9D" w:rsidRPr="00413544" w:rsidRDefault="00CB5E9D" w:rsidP="00CB5E9D">
                              <w:pPr>
                                <w:ind w:firstLine="0"/>
                                <w:jc w:val="center"/>
                                <w:rPr>
                                  <w:color w:val="000000" w:themeColor="text1"/>
                                  <w:sz w:val="20"/>
                                  <w:lang w:val="uk-UA"/>
                                </w:rPr>
                              </w:pPr>
                              <w:r>
                                <w:rPr>
                                  <w:color w:val="000000" w:themeColor="text1"/>
                                  <w:sz w:val="20"/>
                                  <w:lang w:val="uk-UA"/>
                                </w:rPr>
                                <w:t>Фінансування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Прямоугольник 157"/>
                        <wps:cNvSpPr/>
                        <wps:spPr>
                          <a:xfrm>
                            <a:off x="2993571" y="1328057"/>
                            <a:ext cx="2232000" cy="504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3E0576" w14:textId="77777777" w:rsidR="00CB5E9D" w:rsidRPr="00C5479C" w:rsidRDefault="00CB5E9D" w:rsidP="00CB5E9D">
                              <w:pPr>
                                <w:ind w:firstLine="0"/>
                                <w:jc w:val="center"/>
                                <w:rPr>
                                  <w:color w:val="000000" w:themeColor="text1"/>
                                  <w:sz w:val="20"/>
                                  <w:lang w:val="uk-UA"/>
                                </w:rPr>
                              </w:pPr>
                              <w:r>
                                <w:rPr>
                                  <w:color w:val="000000" w:themeColor="text1"/>
                                  <w:sz w:val="20"/>
                                  <w:lang w:val="uk-UA"/>
                                </w:rPr>
                                <w:t>Деактивація параметру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Надпись 158"/>
                        <wps:cNvSpPr txBox="1"/>
                        <wps:spPr>
                          <a:xfrm>
                            <a:off x="1393371" y="1458685"/>
                            <a:ext cx="468000" cy="288000"/>
                          </a:xfrm>
                          <a:prstGeom prst="rect">
                            <a:avLst/>
                          </a:prstGeom>
                          <a:noFill/>
                          <a:ln w="6350">
                            <a:noFill/>
                          </a:ln>
                        </wps:spPr>
                        <wps:txbx>
                          <w:txbxContent>
                            <w:p w14:paraId="3964065B"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Надпись 159"/>
                        <wps:cNvSpPr txBox="1"/>
                        <wps:spPr>
                          <a:xfrm>
                            <a:off x="2764971" y="772885"/>
                            <a:ext cx="468000" cy="288000"/>
                          </a:xfrm>
                          <a:prstGeom prst="rect">
                            <a:avLst/>
                          </a:prstGeom>
                          <a:noFill/>
                          <a:ln w="6350">
                            <a:noFill/>
                          </a:ln>
                        </wps:spPr>
                        <wps:txbx>
                          <w:txbxContent>
                            <w:p w14:paraId="43893299"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Блок-схема: решение 160"/>
                        <wps:cNvSpPr/>
                        <wps:spPr>
                          <a:xfrm>
                            <a:off x="32657" y="1741714"/>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EC6688" w14:textId="77777777" w:rsidR="00CB5E9D" w:rsidRPr="00413544" w:rsidRDefault="00CB5E9D" w:rsidP="00CB5E9D">
                              <w:pPr>
                                <w:ind w:firstLine="0"/>
                                <w:jc w:val="center"/>
                                <w:rPr>
                                  <w:color w:val="000000" w:themeColor="text1"/>
                                  <w:sz w:val="20"/>
                                  <w:lang w:val="uk-UA"/>
                                </w:rPr>
                              </w:pPr>
                              <w:r>
                                <w:rPr>
                                  <w:color w:val="000000" w:themeColor="text1"/>
                                  <w:sz w:val="20"/>
                                  <w:lang w:val="uk-UA"/>
                                </w:rPr>
                                <w:t>Ліміт учасників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Надпись 161"/>
                        <wps:cNvSpPr txBox="1"/>
                        <wps:spPr>
                          <a:xfrm>
                            <a:off x="1447800" y="2645228"/>
                            <a:ext cx="468000" cy="288000"/>
                          </a:xfrm>
                          <a:prstGeom prst="rect">
                            <a:avLst/>
                          </a:prstGeom>
                          <a:noFill/>
                          <a:ln w="6350">
                            <a:noFill/>
                          </a:ln>
                        </wps:spPr>
                        <wps:txbx>
                          <w:txbxContent>
                            <w:p w14:paraId="11CE39BC"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8" name="Надпись 658"/>
                        <wps:cNvSpPr txBox="1"/>
                        <wps:spPr>
                          <a:xfrm>
                            <a:off x="2797628" y="1926771"/>
                            <a:ext cx="468000" cy="288000"/>
                          </a:xfrm>
                          <a:prstGeom prst="rect">
                            <a:avLst/>
                          </a:prstGeom>
                          <a:noFill/>
                          <a:ln w="6350">
                            <a:noFill/>
                          </a:ln>
                        </wps:spPr>
                        <wps:txbx>
                          <w:txbxContent>
                            <w:p w14:paraId="4D36F4ED"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9" name="Блок-схема: решение 659"/>
                        <wps:cNvSpPr/>
                        <wps:spPr>
                          <a:xfrm>
                            <a:off x="10886" y="2939143"/>
                            <a:ext cx="2988000" cy="936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808756" w14:textId="77777777" w:rsidR="00CB5E9D" w:rsidRPr="00413544" w:rsidRDefault="00CB5E9D" w:rsidP="00CB5E9D">
                              <w:pPr>
                                <w:ind w:firstLine="0"/>
                                <w:jc w:val="center"/>
                                <w:rPr>
                                  <w:color w:val="000000" w:themeColor="text1"/>
                                  <w:sz w:val="20"/>
                                  <w:lang w:val="uk-UA"/>
                                </w:rPr>
                              </w:pPr>
                              <w:r>
                                <w:rPr>
                                  <w:color w:val="000000" w:themeColor="text1"/>
                                  <w:sz w:val="20"/>
                                  <w:lang w:val="uk-UA"/>
                                </w:rPr>
                                <w:t>Приватне голосування ввімкнен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0" name="Надпись 660"/>
                        <wps:cNvSpPr txBox="1"/>
                        <wps:spPr>
                          <a:xfrm>
                            <a:off x="1447800" y="3799114"/>
                            <a:ext cx="468000" cy="288000"/>
                          </a:xfrm>
                          <a:prstGeom prst="rect">
                            <a:avLst/>
                          </a:prstGeom>
                          <a:noFill/>
                          <a:ln w="6350">
                            <a:noFill/>
                          </a:ln>
                        </wps:spPr>
                        <wps:txbx>
                          <w:txbxContent>
                            <w:p w14:paraId="04B5B525"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Надпись 661"/>
                        <wps:cNvSpPr txBox="1"/>
                        <wps:spPr>
                          <a:xfrm>
                            <a:off x="2754086" y="3102428"/>
                            <a:ext cx="468000" cy="288000"/>
                          </a:xfrm>
                          <a:prstGeom prst="rect">
                            <a:avLst/>
                          </a:prstGeom>
                          <a:noFill/>
                          <a:ln w="6350">
                            <a:noFill/>
                          </a:ln>
                        </wps:spPr>
                        <wps:txbx>
                          <w:txbxContent>
                            <w:p w14:paraId="0A22AE1E"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Блок-схема: знак завершения 662"/>
                        <wps:cNvSpPr/>
                        <wps:spPr>
                          <a:xfrm>
                            <a:off x="10886" y="7750628"/>
                            <a:ext cx="2988000" cy="468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C7CFF2" w14:textId="77777777" w:rsidR="00CB5E9D" w:rsidRPr="00E61959" w:rsidRDefault="00CB5E9D" w:rsidP="00CB5E9D">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 name="Блок-схема: решение 663"/>
                        <wps:cNvSpPr/>
                        <wps:spPr>
                          <a:xfrm>
                            <a:off x="10886" y="4060371"/>
                            <a:ext cx="2988000" cy="1368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99470F" w14:textId="77777777" w:rsidR="00CB5E9D" w:rsidRPr="00413544" w:rsidRDefault="00CB5E9D" w:rsidP="00CB5E9D">
                              <w:pPr>
                                <w:ind w:firstLine="0"/>
                                <w:jc w:val="center"/>
                                <w:rPr>
                                  <w:color w:val="000000" w:themeColor="text1"/>
                                  <w:sz w:val="20"/>
                                  <w:lang w:val="uk-UA"/>
                                </w:rPr>
                              </w:pPr>
                              <w:r>
                                <w:rPr>
                                  <w:color w:val="000000" w:themeColor="text1"/>
                                  <w:sz w:val="20"/>
                                  <w:lang w:val="uk-UA"/>
                                </w:rPr>
                                <w:t>Число фінансованих та приватних учасників ідентич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4" name="Надпись 664"/>
                        <wps:cNvSpPr txBox="1"/>
                        <wps:spPr>
                          <a:xfrm>
                            <a:off x="1447800" y="5344885"/>
                            <a:ext cx="468000" cy="288000"/>
                          </a:xfrm>
                          <a:prstGeom prst="rect">
                            <a:avLst/>
                          </a:prstGeom>
                          <a:noFill/>
                          <a:ln w="6350">
                            <a:noFill/>
                          </a:ln>
                        </wps:spPr>
                        <wps:txbx>
                          <w:txbxContent>
                            <w:p w14:paraId="4F5DE1EA"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 name="Блок-схема: данные 665"/>
                        <wps:cNvSpPr/>
                        <wps:spPr>
                          <a:xfrm>
                            <a:off x="32657" y="5660571"/>
                            <a:ext cx="2988000" cy="504000"/>
                          </a:xfrm>
                          <a:prstGeom prst="flowChartInputOutp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550AD1" w14:textId="77777777" w:rsidR="00CB5E9D" w:rsidRPr="00B27821" w:rsidRDefault="00CB5E9D" w:rsidP="00CB5E9D">
                              <w:pPr>
                                <w:ind w:firstLine="0"/>
                                <w:jc w:val="center"/>
                                <w:rPr>
                                  <w:color w:val="000000" w:themeColor="text1"/>
                                  <w:sz w:val="20"/>
                                  <w:lang w:val="uk-UA"/>
                                </w:rPr>
                              </w:pPr>
                              <w:r>
                                <w:rPr>
                                  <w:color w:val="000000" w:themeColor="text1"/>
                                  <w:sz w:val="20"/>
                                  <w:lang w:val="uk-UA"/>
                                </w:rPr>
                                <w:t>Кількість фінансованих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 name="Прямоугольник 666"/>
                        <wps:cNvSpPr/>
                        <wps:spPr>
                          <a:xfrm>
                            <a:off x="0" y="6237514"/>
                            <a:ext cx="2988000" cy="61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267C3D" w14:textId="77777777" w:rsidR="00CB5E9D" w:rsidRPr="00C5479C" w:rsidRDefault="00CB5E9D" w:rsidP="00CB5E9D">
                              <w:pPr>
                                <w:ind w:firstLine="0"/>
                                <w:jc w:val="center"/>
                                <w:rPr>
                                  <w:color w:val="000000" w:themeColor="text1"/>
                                  <w:sz w:val="20"/>
                                  <w:lang w:val="uk-UA"/>
                                </w:rPr>
                              </w:pPr>
                              <w:r>
                                <w:rPr>
                                  <w:color w:val="000000" w:themeColor="text1"/>
                                  <w:sz w:val="20"/>
                                  <w:lang w:val="uk-UA"/>
                                </w:rPr>
                                <w:t>Збереження кількості фінансованих учасників та активація параметру фінан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 name="Надпись 667"/>
                        <wps:cNvSpPr txBox="1"/>
                        <wps:spPr>
                          <a:xfrm>
                            <a:off x="2797628" y="4463143"/>
                            <a:ext cx="468000" cy="288000"/>
                          </a:xfrm>
                          <a:prstGeom prst="rect">
                            <a:avLst/>
                          </a:prstGeom>
                          <a:noFill/>
                          <a:ln w="6350">
                            <a:noFill/>
                          </a:ln>
                        </wps:spPr>
                        <wps:txbx>
                          <w:txbxContent>
                            <w:p w14:paraId="00E5E3A4"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13D5F4" id="Группа 10" o:spid="_x0000_s1620" style="position:absolute;left:0;text-align:left;margin-left:44.55pt;margin-top:17.95pt;width:411.45pt;height:647.15pt;z-index:251714048" coordsize="52255,8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">
                <v:group id="Группа 81" o:spid="_x0000_s1621" style="position:absolute;left:15240;top:47461;width:17119;height:22751;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">
                  <v:line id="Прямая соединительная линия 82" o:spid="_x0000_s1622"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" strokecolor="black [3213]" strokeweight="1pt">
                    <v:stroke joinstyle="miter"/>
                  </v:line>
                  <v:shape id="Прямая со стрелкой 83" o:spid="_x0000_s1623"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" strokecolor="black [3213]" strokeweight="1pt">
                    <v:stroke endarrow="block" joinstyle="miter"/>
                  </v:shape>
                  <v:line id="Прямая соединительная линия 84" o:spid="_x0000_s1624"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" strokecolor="black [3213]" strokeweight="1pt">
                    <v:stroke joinstyle="miter"/>
                  </v:line>
                </v:group>
                <v:group id="Группа 85" o:spid="_x0000_s1625" style="position:absolute;left:15240;top:33854;width:18453;height:38100;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">
                  <v:line id="Прямая соединительная линия 86" o:spid="_x0000_s1626"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" strokecolor="black [3213]" strokeweight="1pt">
                    <v:stroke joinstyle="miter"/>
                  </v:line>
                  <v:shape id="Прямая со стрелкой 89" o:spid="_x0000_s1627"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" strokecolor="black [3213]" strokeweight="1pt">
                    <v:stroke endarrow="block" joinstyle="miter"/>
                  </v:shape>
                  <v:line id="Прямая соединительная линия 113" o:spid="_x0000_s1628"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" strokecolor="black [3213]" strokeweight="1pt">
                    <v:stroke joinstyle="miter"/>
                  </v:line>
                </v:group>
                <v:group id="Группа 128" o:spid="_x0000_s1629" style="position:absolute;left:15240;top:22098;width:19812;height:51598;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">
                  <v:line id="Прямая соединительная линия 145" o:spid="_x0000_s1630"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" strokecolor="black [3213]" strokeweight="1pt">
                    <v:stroke joinstyle="miter"/>
                  </v:line>
                  <v:shape id="Прямая со стрелкой 148" o:spid="_x0000_s1631"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" strokecolor="black [3213]" strokeweight="1pt">
                    <v:stroke endarrow="block" joinstyle="miter"/>
                  </v:shape>
                  <v:line id="Прямая соединительная линия 149" o:spid="_x0000_s1632"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" strokecolor="black [3213]" strokeweight="1pt">
                    <v:stroke joinstyle="miter"/>
                  </v:line>
                </v:group>
                <v:group id="Группа 150" o:spid="_x0000_s1633" style="position:absolute;left:15240;top:10559;width:26011;height:65096;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">
                  <v:line id="Прямая соединительная линия 151" o:spid="_x0000_s163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" strokecolor="black [3213]" strokeweight="1pt">
                    <v:stroke joinstyle="miter"/>
                  </v:line>
                  <v:shape id="Прямая со стрелкой 152" o:spid="_x0000_s163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" strokecolor="black [3213]" strokeweight="1pt">
                    <v:stroke endarrow="block" joinstyle="miter"/>
                  </v:shape>
                  <v:line id="Прямая соединительная линия 153" o:spid="_x0000_s163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" strokecolor="black [3213]" strokeweight="1pt">
                    <v:stroke joinstyle="miter"/>
                  </v:line>
                </v:group>
                <v:shape id="Блок-схема: знак завершения 154" o:spid="_x0000_s1637" type="#_x0000_t116" style="position:absolute;left:108;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" fillcolor="white [3212]" strokecolor="black [3213]" strokeweight="1pt">
                  <v:textbox>
                    <w:txbxContent>
                      <w:p w14:paraId="752AE373" w14:textId="77777777" w:rsidR="00CB5E9D" w:rsidRPr="00E61959" w:rsidRDefault="00CB5E9D" w:rsidP="00CB5E9D">
                        <w:pPr>
                          <w:ind w:firstLine="0"/>
                          <w:jc w:val="center"/>
                          <w:rPr>
                            <w:color w:val="000000" w:themeColor="text1"/>
                            <w:sz w:val="20"/>
                            <w:lang w:val="uk-UA"/>
                          </w:rPr>
                        </w:pPr>
                        <w:r w:rsidRPr="00E61959">
                          <w:rPr>
                            <w:color w:val="000000" w:themeColor="text1"/>
                            <w:sz w:val="20"/>
                            <w:lang w:val="uk-UA"/>
                          </w:rPr>
                          <w:t>Початок</w:t>
                        </w:r>
                      </w:p>
                    </w:txbxContent>
                  </v:textbox>
                </v:shape>
                <v:shape id="Прямая со стрелкой 155" o:spid="_x0000_s1638" type="#_x0000_t32" style="position:absolute;left:15131;top:4136;width:0;height:75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" strokecolor="black [3213]" strokeweight="1pt">
                  <v:stroke endarrow="block" joinstyle="miter"/>
                </v:shape>
                <v:shape id="Блок-схема: решение 156" o:spid="_x0000_s1639" type="#_x0000_t110" style="position:absolute;left:326;top:598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" fillcolor="white [3212]" strokecolor="black [3213]" strokeweight="1pt">
                  <v:textbox>
                    <w:txbxContent>
                      <w:p w14:paraId="77B1933D" w14:textId="77777777" w:rsidR="00CB5E9D" w:rsidRPr="00413544" w:rsidRDefault="00CB5E9D" w:rsidP="00CB5E9D">
                        <w:pPr>
                          <w:ind w:firstLine="0"/>
                          <w:jc w:val="center"/>
                          <w:rPr>
                            <w:color w:val="000000" w:themeColor="text1"/>
                            <w:sz w:val="20"/>
                            <w:lang w:val="uk-UA"/>
                          </w:rPr>
                        </w:pPr>
                        <w:r>
                          <w:rPr>
                            <w:color w:val="000000" w:themeColor="text1"/>
                            <w:sz w:val="20"/>
                            <w:lang w:val="uk-UA"/>
                          </w:rPr>
                          <w:t>Фінансування ввімкнено?</w:t>
                        </w:r>
                      </w:p>
                    </w:txbxContent>
                  </v:textbox>
                </v:shape>
                <v:rect id="Прямоугольник 157" o:spid="_x0000_s1640" style="position:absolute;left:29935;top:13280;width:223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" fillcolor="white [3212]" strokecolor="black [3213]" strokeweight="1pt">
                  <v:textbox>
                    <w:txbxContent>
                      <w:p w14:paraId="793E0576" w14:textId="77777777" w:rsidR="00CB5E9D" w:rsidRPr="00C5479C" w:rsidRDefault="00CB5E9D" w:rsidP="00CB5E9D">
                        <w:pPr>
                          <w:ind w:firstLine="0"/>
                          <w:jc w:val="center"/>
                          <w:rPr>
                            <w:color w:val="000000" w:themeColor="text1"/>
                            <w:sz w:val="20"/>
                            <w:lang w:val="uk-UA"/>
                          </w:rPr>
                        </w:pPr>
                        <w:r>
                          <w:rPr>
                            <w:color w:val="000000" w:themeColor="text1"/>
                            <w:sz w:val="20"/>
                            <w:lang w:val="uk-UA"/>
                          </w:rPr>
                          <w:t>Деактивація параметру фінансування</w:t>
                        </w:r>
                      </w:p>
                    </w:txbxContent>
                  </v:textbox>
                </v:rect>
                <v:shape id="Надпись 158" o:spid="_x0000_s1641" type="#_x0000_t202" style="position:absolute;left:13933;top:1458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3964065B" w14:textId="77777777" w:rsidR="00CB5E9D" w:rsidRPr="00475AB7" w:rsidRDefault="00CB5E9D" w:rsidP="00CB5E9D">
                        <w:pPr>
                          <w:ind w:firstLine="0"/>
                          <w:jc w:val="center"/>
                          <w:rPr>
                            <w:lang w:val="uk-UA"/>
                          </w:rPr>
                        </w:pPr>
                        <w:r>
                          <w:rPr>
                            <w:lang w:val="uk-UA"/>
                          </w:rPr>
                          <w:t>Ні</w:t>
                        </w:r>
                      </w:p>
                    </w:txbxContent>
                  </v:textbox>
                </v:shape>
                <v:shape id="Надпись 159" o:spid="_x0000_s1642" type="#_x0000_t202" style="position:absolute;left:27649;top:772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43893299" w14:textId="77777777" w:rsidR="00CB5E9D" w:rsidRPr="00475AB7" w:rsidRDefault="00CB5E9D" w:rsidP="00CB5E9D">
                        <w:pPr>
                          <w:ind w:firstLine="0"/>
                          <w:jc w:val="center"/>
                          <w:rPr>
                            <w:lang w:val="uk-UA"/>
                          </w:rPr>
                        </w:pPr>
                        <w:r>
                          <w:rPr>
                            <w:lang w:val="uk-UA"/>
                          </w:rPr>
                          <w:t>Так</w:t>
                        </w:r>
                      </w:p>
                    </w:txbxContent>
                  </v:textbox>
                </v:shape>
                <v:shape id="Блок-схема: решение 160" o:spid="_x0000_s1643" type="#_x0000_t110" style="position:absolute;left:326;top:17417;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" fillcolor="white [3212]" strokecolor="black [3213]" strokeweight="1pt">
                  <v:textbox>
                    <w:txbxContent>
                      <w:p w14:paraId="65EC6688" w14:textId="77777777" w:rsidR="00CB5E9D" w:rsidRPr="00413544" w:rsidRDefault="00CB5E9D" w:rsidP="00CB5E9D">
                        <w:pPr>
                          <w:ind w:firstLine="0"/>
                          <w:jc w:val="center"/>
                          <w:rPr>
                            <w:color w:val="000000" w:themeColor="text1"/>
                            <w:sz w:val="20"/>
                            <w:lang w:val="uk-UA"/>
                          </w:rPr>
                        </w:pPr>
                        <w:r>
                          <w:rPr>
                            <w:color w:val="000000" w:themeColor="text1"/>
                            <w:sz w:val="20"/>
                            <w:lang w:val="uk-UA"/>
                          </w:rPr>
                          <w:t>Ліміт учасників ввімкнено?</w:t>
                        </w:r>
                      </w:p>
                    </w:txbxContent>
                  </v:textbox>
                </v:shape>
                <v:shape id="Надпись 161" o:spid="_x0000_s1644" type="#_x0000_t202" style="position:absolute;left:14478;top:2645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11CE39BC" w14:textId="77777777" w:rsidR="00CB5E9D" w:rsidRPr="00475AB7" w:rsidRDefault="00CB5E9D" w:rsidP="00CB5E9D">
                        <w:pPr>
                          <w:ind w:firstLine="0"/>
                          <w:jc w:val="center"/>
                          <w:rPr>
                            <w:lang w:val="uk-UA"/>
                          </w:rPr>
                        </w:pPr>
                        <w:r>
                          <w:rPr>
                            <w:lang w:val="uk-UA"/>
                          </w:rPr>
                          <w:t>Так</w:t>
                        </w:r>
                      </w:p>
                    </w:txbxContent>
                  </v:textbox>
                </v:shape>
                <v:shape id="Надпись 658" o:spid="_x0000_s1645" type="#_x0000_t202" style="position:absolute;left:27976;top:19267;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" filled="f" stroked="f" strokeweight=".5pt">
                  <v:textbox>
                    <w:txbxContent>
                      <w:p w14:paraId="4D36F4ED" w14:textId="77777777" w:rsidR="00CB5E9D" w:rsidRPr="00475AB7" w:rsidRDefault="00CB5E9D" w:rsidP="00CB5E9D">
                        <w:pPr>
                          <w:ind w:firstLine="0"/>
                          <w:jc w:val="center"/>
                          <w:rPr>
                            <w:lang w:val="uk-UA"/>
                          </w:rPr>
                        </w:pPr>
                        <w:r>
                          <w:rPr>
                            <w:lang w:val="uk-UA"/>
                          </w:rPr>
                          <w:t>Ні</w:t>
                        </w:r>
                      </w:p>
                    </w:txbxContent>
                  </v:textbox>
                </v:shape>
                <v:shape id="Блок-схема: решение 659" o:spid="_x0000_s1646" type="#_x0000_t110" style="position:absolute;left:108;top:29391;width:2988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" fillcolor="white [3212]" strokecolor="black [3213]" strokeweight="1pt">
                  <v:textbox>
                    <w:txbxContent>
                      <w:p w14:paraId="6A808756" w14:textId="77777777" w:rsidR="00CB5E9D" w:rsidRPr="00413544" w:rsidRDefault="00CB5E9D" w:rsidP="00CB5E9D">
                        <w:pPr>
                          <w:ind w:firstLine="0"/>
                          <w:jc w:val="center"/>
                          <w:rPr>
                            <w:color w:val="000000" w:themeColor="text1"/>
                            <w:sz w:val="20"/>
                            <w:lang w:val="uk-UA"/>
                          </w:rPr>
                        </w:pPr>
                        <w:r>
                          <w:rPr>
                            <w:color w:val="000000" w:themeColor="text1"/>
                            <w:sz w:val="20"/>
                            <w:lang w:val="uk-UA"/>
                          </w:rPr>
                          <w:t>Приватне голосування ввімкнено?</w:t>
                        </w:r>
                      </w:p>
                    </w:txbxContent>
                  </v:textbox>
                </v:shape>
                <v:shape id="Надпись 660" o:spid="_x0000_s1647" type="#_x0000_t202" style="position:absolute;left:14478;top:379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" filled="f" stroked="f" strokeweight=".5pt">
                  <v:textbox>
                    <w:txbxContent>
                      <w:p w14:paraId="04B5B525" w14:textId="77777777" w:rsidR="00CB5E9D" w:rsidRPr="00475AB7" w:rsidRDefault="00CB5E9D" w:rsidP="00CB5E9D">
                        <w:pPr>
                          <w:ind w:firstLine="0"/>
                          <w:jc w:val="center"/>
                          <w:rPr>
                            <w:lang w:val="uk-UA"/>
                          </w:rPr>
                        </w:pPr>
                        <w:r>
                          <w:rPr>
                            <w:lang w:val="uk-UA"/>
                          </w:rPr>
                          <w:t>Так</w:t>
                        </w:r>
                      </w:p>
                    </w:txbxContent>
                  </v:textbox>
                </v:shape>
                <v:shape id="Надпись 661" o:spid="_x0000_s1648" type="#_x0000_t202" style="position:absolute;left:27540;top:3102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" filled="f" stroked="f" strokeweight=".5pt">
                  <v:textbox>
                    <w:txbxContent>
                      <w:p w14:paraId="0A22AE1E" w14:textId="77777777" w:rsidR="00CB5E9D" w:rsidRPr="00475AB7" w:rsidRDefault="00CB5E9D" w:rsidP="00CB5E9D">
                        <w:pPr>
                          <w:ind w:firstLine="0"/>
                          <w:jc w:val="center"/>
                          <w:rPr>
                            <w:lang w:val="uk-UA"/>
                          </w:rPr>
                        </w:pPr>
                        <w:r>
                          <w:rPr>
                            <w:lang w:val="uk-UA"/>
                          </w:rPr>
                          <w:t>Ні</w:t>
                        </w:r>
                      </w:p>
                    </w:txbxContent>
                  </v:textbox>
                </v:shape>
                <v:shape id="Блок-схема: знак завершения 662" o:spid="_x0000_s1649" type="#_x0000_t116" style="position:absolute;left:108;top:77506;width:2988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" fillcolor="white [3212]" strokecolor="black [3213]" strokeweight="1pt">
                  <v:textbox>
                    <w:txbxContent>
                      <w:p w14:paraId="5DC7CFF2" w14:textId="77777777" w:rsidR="00CB5E9D" w:rsidRPr="00E61959" w:rsidRDefault="00CB5E9D" w:rsidP="00CB5E9D">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663" o:spid="_x0000_s1650" type="#_x0000_t110" style="position:absolute;left:108;top:40603;width:29880;height:13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" fillcolor="white [3212]" strokecolor="black [3213]" strokeweight="1pt">
                  <v:textbox>
                    <w:txbxContent>
                      <w:p w14:paraId="5D99470F" w14:textId="77777777" w:rsidR="00CB5E9D" w:rsidRPr="00413544" w:rsidRDefault="00CB5E9D" w:rsidP="00CB5E9D">
                        <w:pPr>
                          <w:ind w:firstLine="0"/>
                          <w:jc w:val="center"/>
                          <w:rPr>
                            <w:color w:val="000000" w:themeColor="text1"/>
                            <w:sz w:val="20"/>
                            <w:lang w:val="uk-UA"/>
                          </w:rPr>
                        </w:pPr>
                        <w:r>
                          <w:rPr>
                            <w:color w:val="000000" w:themeColor="text1"/>
                            <w:sz w:val="20"/>
                            <w:lang w:val="uk-UA"/>
                          </w:rPr>
                          <w:t>Число фінансованих та приватних учасників ідентичне?</w:t>
                        </w:r>
                      </w:p>
                    </w:txbxContent>
                  </v:textbox>
                </v:shape>
                <v:shape id="Надпись 664" o:spid="_x0000_s1651" type="#_x0000_t202" style="position:absolute;left:14478;top:53448;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" filled="f" stroked="f" strokeweight=".5pt">
                  <v:textbox>
                    <w:txbxContent>
                      <w:p w14:paraId="4F5DE1EA" w14:textId="77777777" w:rsidR="00CB5E9D" w:rsidRPr="00475AB7" w:rsidRDefault="00CB5E9D" w:rsidP="00CB5E9D">
                        <w:pPr>
                          <w:ind w:firstLine="0"/>
                          <w:jc w:val="center"/>
                          <w:rPr>
                            <w:lang w:val="uk-UA"/>
                          </w:rPr>
                        </w:pPr>
                        <w:r>
                          <w:rPr>
                            <w:lang w:val="uk-UA"/>
                          </w:rPr>
                          <w:t>Так</w:t>
                        </w:r>
                      </w:p>
                    </w:txbxContent>
                  </v:textbox>
                </v:shape>
                <v:shape id="Блок-схема: данные 665" o:spid="_x0000_s1652" type="#_x0000_t111" style="position:absolute;left:326;top:56605;width:2988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" fillcolor="white [3212]" strokecolor="black [3213]" strokeweight="1pt">
                  <v:textbox>
                    <w:txbxContent>
                      <w:p w14:paraId="16550AD1" w14:textId="77777777" w:rsidR="00CB5E9D" w:rsidRPr="00B27821" w:rsidRDefault="00CB5E9D" w:rsidP="00CB5E9D">
                        <w:pPr>
                          <w:ind w:firstLine="0"/>
                          <w:jc w:val="center"/>
                          <w:rPr>
                            <w:color w:val="000000" w:themeColor="text1"/>
                            <w:sz w:val="20"/>
                            <w:lang w:val="uk-UA"/>
                          </w:rPr>
                        </w:pPr>
                        <w:r>
                          <w:rPr>
                            <w:color w:val="000000" w:themeColor="text1"/>
                            <w:sz w:val="20"/>
                            <w:lang w:val="uk-UA"/>
                          </w:rPr>
                          <w:t>Кількість фінансованих учасників</w:t>
                        </w:r>
                      </w:p>
                    </w:txbxContent>
                  </v:textbox>
                </v:shape>
                <v:rect id="Прямоугольник 666" o:spid="_x0000_s1653" style="position:absolute;top:62375;width:2988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" fillcolor="white [3212]" strokecolor="black [3213]" strokeweight="1pt">
                  <v:textbox>
                    <w:txbxContent>
                      <w:p w14:paraId="4E267C3D" w14:textId="77777777" w:rsidR="00CB5E9D" w:rsidRPr="00C5479C" w:rsidRDefault="00CB5E9D" w:rsidP="00CB5E9D">
                        <w:pPr>
                          <w:ind w:firstLine="0"/>
                          <w:jc w:val="center"/>
                          <w:rPr>
                            <w:color w:val="000000" w:themeColor="text1"/>
                            <w:sz w:val="20"/>
                            <w:lang w:val="uk-UA"/>
                          </w:rPr>
                        </w:pPr>
                        <w:r>
                          <w:rPr>
                            <w:color w:val="000000" w:themeColor="text1"/>
                            <w:sz w:val="20"/>
                            <w:lang w:val="uk-UA"/>
                          </w:rPr>
                          <w:t>Збереження кількості фінансованих учасників та активація параметру фінансування</w:t>
                        </w:r>
                      </w:p>
                    </w:txbxContent>
                  </v:textbox>
                </v:rect>
                <v:shape id="Надпись 667" o:spid="_x0000_s1654" type="#_x0000_t202" style="position:absolute;left:27976;top:4463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" filled="f" stroked="f" strokeweight=".5pt">
                  <v:textbox>
                    <w:txbxContent>
                      <w:p w14:paraId="00E5E3A4" w14:textId="77777777" w:rsidR="00CB5E9D" w:rsidRPr="00475AB7" w:rsidRDefault="00CB5E9D" w:rsidP="00CB5E9D">
                        <w:pPr>
                          <w:ind w:firstLine="0"/>
                          <w:jc w:val="center"/>
                          <w:rPr>
                            <w:lang w:val="uk-UA"/>
                          </w:rPr>
                        </w:pPr>
                        <w:r>
                          <w:rPr>
                            <w:lang w:val="uk-UA"/>
                          </w:rPr>
                          <w:t>Ні</w:t>
                        </w:r>
                      </w:p>
                    </w:txbxContent>
                  </v:textbox>
                </v:shape>
              </v:group>
            </w:pict>
          </mc:Fallback>
        </mc:AlternateContent>
      </w:r>
    </w:p>
    <w:p w14:paraId="46BFFC5E" w14:textId="77777777" w:rsidR="00EA6738" w:rsidRDefault="00EA6738" w:rsidP="00EA6738">
      <w:pPr>
        <w:ind w:firstLine="0"/>
        <w:rPr>
          <w:b/>
          <w:lang w:val="uk-UA"/>
        </w:rPr>
      </w:pPr>
    </w:p>
    <w:p w14:paraId="4E416DAD" w14:textId="77777777" w:rsidR="00EA6738" w:rsidRDefault="00EA6738" w:rsidP="00EA6738">
      <w:pPr>
        <w:ind w:firstLine="0"/>
        <w:rPr>
          <w:b/>
          <w:lang w:val="uk-UA"/>
        </w:rPr>
      </w:pPr>
    </w:p>
    <w:p w14:paraId="3F196349" w14:textId="77777777" w:rsidR="00EA6738" w:rsidRDefault="00EA6738" w:rsidP="00EA6738">
      <w:pPr>
        <w:ind w:firstLine="0"/>
        <w:rPr>
          <w:b/>
          <w:lang w:val="uk-UA"/>
        </w:rPr>
      </w:pPr>
    </w:p>
    <w:p w14:paraId="4C02AE67" w14:textId="0199C5C1" w:rsidR="00EA6738" w:rsidRDefault="00EA6738" w:rsidP="00EA6738">
      <w:pPr>
        <w:ind w:firstLine="0"/>
        <w:jc w:val="center"/>
        <w:rPr>
          <w:b/>
          <w:lang w:val="uk-UA"/>
        </w:rPr>
      </w:pPr>
    </w:p>
    <w:p w14:paraId="1DE978D1" w14:textId="77777777" w:rsidR="00EA6738" w:rsidRDefault="00EA6738" w:rsidP="00EA6738">
      <w:pPr>
        <w:ind w:firstLine="0"/>
        <w:jc w:val="center"/>
        <w:rPr>
          <w:b/>
          <w:lang w:val="uk-UA"/>
        </w:rPr>
      </w:pPr>
    </w:p>
    <w:p w14:paraId="20CCA3C6" w14:textId="77777777" w:rsidR="00EA6738" w:rsidRDefault="00EA6738" w:rsidP="00EA6738">
      <w:pPr>
        <w:ind w:firstLine="0"/>
        <w:jc w:val="center"/>
        <w:rPr>
          <w:b/>
          <w:lang w:val="uk-UA"/>
        </w:rPr>
      </w:pPr>
    </w:p>
    <w:p w14:paraId="65B39F18" w14:textId="77777777" w:rsidR="00EA6738" w:rsidRDefault="00EA6738" w:rsidP="00EA6738">
      <w:pPr>
        <w:ind w:firstLine="0"/>
        <w:jc w:val="center"/>
        <w:rPr>
          <w:b/>
          <w:lang w:val="uk-UA"/>
        </w:rPr>
      </w:pPr>
    </w:p>
    <w:p w14:paraId="36EB5674" w14:textId="77777777" w:rsidR="00EA6738" w:rsidRDefault="00EA6738" w:rsidP="00EA6738">
      <w:pPr>
        <w:ind w:firstLine="0"/>
        <w:jc w:val="center"/>
        <w:rPr>
          <w:b/>
          <w:lang w:val="uk-UA"/>
        </w:rPr>
      </w:pPr>
    </w:p>
    <w:p w14:paraId="7D6067D8" w14:textId="77777777" w:rsidR="00EA6738" w:rsidRDefault="00EA6738" w:rsidP="00EA6738">
      <w:pPr>
        <w:ind w:firstLine="0"/>
        <w:jc w:val="center"/>
        <w:rPr>
          <w:b/>
          <w:lang w:val="uk-UA"/>
        </w:rPr>
      </w:pPr>
    </w:p>
    <w:p w14:paraId="767CC326" w14:textId="77777777" w:rsidR="00EA6738" w:rsidRDefault="00EA6738" w:rsidP="00EA6738">
      <w:pPr>
        <w:ind w:firstLine="0"/>
        <w:jc w:val="center"/>
        <w:rPr>
          <w:b/>
          <w:lang w:val="uk-UA"/>
        </w:rPr>
      </w:pPr>
    </w:p>
    <w:p w14:paraId="2B578869" w14:textId="77777777" w:rsidR="00EA6738" w:rsidRDefault="00EA6738" w:rsidP="00EA6738">
      <w:pPr>
        <w:ind w:firstLine="0"/>
        <w:jc w:val="center"/>
        <w:rPr>
          <w:b/>
          <w:lang w:val="uk-UA"/>
        </w:rPr>
      </w:pPr>
    </w:p>
    <w:p w14:paraId="5818E482" w14:textId="77777777" w:rsidR="00EA6738" w:rsidRDefault="00EA6738" w:rsidP="00EA6738">
      <w:pPr>
        <w:ind w:firstLine="0"/>
        <w:jc w:val="center"/>
        <w:rPr>
          <w:b/>
          <w:lang w:val="uk-UA"/>
        </w:rPr>
      </w:pPr>
    </w:p>
    <w:p w14:paraId="4E032A30" w14:textId="77777777" w:rsidR="00EA6738" w:rsidRDefault="00EA6738" w:rsidP="00EA6738">
      <w:pPr>
        <w:ind w:firstLine="0"/>
        <w:jc w:val="center"/>
        <w:rPr>
          <w:b/>
          <w:lang w:val="uk-UA"/>
        </w:rPr>
      </w:pPr>
    </w:p>
    <w:p w14:paraId="6A7660E8" w14:textId="77777777" w:rsidR="00EA6738" w:rsidRDefault="00EA6738" w:rsidP="00EA6738">
      <w:pPr>
        <w:ind w:firstLine="0"/>
        <w:jc w:val="center"/>
        <w:rPr>
          <w:b/>
          <w:lang w:val="uk-UA"/>
        </w:rPr>
      </w:pPr>
    </w:p>
    <w:p w14:paraId="5A708C95" w14:textId="77777777" w:rsidR="00EA6738" w:rsidRDefault="00EA6738" w:rsidP="00EA6738">
      <w:pPr>
        <w:ind w:firstLine="0"/>
        <w:jc w:val="center"/>
        <w:rPr>
          <w:b/>
          <w:lang w:val="uk-UA"/>
        </w:rPr>
      </w:pPr>
    </w:p>
    <w:p w14:paraId="3C7B4B1D" w14:textId="35C1E2CF" w:rsidR="00EA6738" w:rsidRDefault="00EA6738" w:rsidP="00EA6738">
      <w:pPr>
        <w:ind w:firstLine="0"/>
        <w:rPr>
          <w:b/>
          <w:lang w:val="uk-UA"/>
        </w:rPr>
      </w:pPr>
    </w:p>
    <w:p w14:paraId="6A26DF43" w14:textId="704FF2CA" w:rsidR="00CB5E9D" w:rsidRDefault="00CB5E9D" w:rsidP="00EA6738">
      <w:pPr>
        <w:ind w:firstLine="0"/>
        <w:rPr>
          <w:b/>
          <w:lang w:val="uk-UA"/>
        </w:rPr>
      </w:pPr>
    </w:p>
    <w:p w14:paraId="46222D56" w14:textId="2832231F" w:rsidR="00CB5E9D" w:rsidRDefault="00CB5E9D" w:rsidP="00EA6738">
      <w:pPr>
        <w:ind w:firstLine="0"/>
        <w:rPr>
          <w:b/>
          <w:lang w:val="uk-UA"/>
        </w:rPr>
      </w:pPr>
    </w:p>
    <w:p w14:paraId="267A1ECD" w14:textId="35FC5D57" w:rsidR="00CB5E9D" w:rsidRDefault="00CB5E9D" w:rsidP="00EA6738">
      <w:pPr>
        <w:ind w:firstLine="0"/>
        <w:rPr>
          <w:b/>
          <w:lang w:val="uk-UA"/>
        </w:rPr>
      </w:pPr>
    </w:p>
    <w:p w14:paraId="2D95954B" w14:textId="5E8D2B0C" w:rsidR="00CB5E9D" w:rsidRDefault="00CB5E9D" w:rsidP="00EA6738">
      <w:pPr>
        <w:ind w:firstLine="0"/>
        <w:rPr>
          <w:b/>
          <w:lang w:val="uk-UA"/>
        </w:rPr>
      </w:pPr>
    </w:p>
    <w:p w14:paraId="68B94C2A" w14:textId="27ABDB2C" w:rsidR="00CB5E9D" w:rsidRDefault="00CB5E9D" w:rsidP="00EA6738">
      <w:pPr>
        <w:ind w:firstLine="0"/>
        <w:rPr>
          <w:b/>
          <w:lang w:val="uk-UA"/>
        </w:rPr>
      </w:pPr>
    </w:p>
    <w:p w14:paraId="070400C1" w14:textId="3F9D9074" w:rsidR="00CB5E9D" w:rsidRDefault="00CB5E9D" w:rsidP="00EA6738">
      <w:pPr>
        <w:ind w:firstLine="0"/>
        <w:rPr>
          <w:b/>
          <w:lang w:val="uk-UA"/>
        </w:rPr>
      </w:pPr>
    </w:p>
    <w:p w14:paraId="1ABB8FA7" w14:textId="2882C785" w:rsidR="00CB5E9D" w:rsidRDefault="00CB5E9D" w:rsidP="00EA6738">
      <w:pPr>
        <w:ind w:firstLine="0"/>
        <w:rPr>
          <w:b/>
          <w:lang w:val="uk-UA"/>
        </w:rPr>
      </w:pPr>
    </w:p>
    <w:p w14:paraId="3C2D0897" w14:textId="26AF6971" w:rsidR="00CB5E9D" w:rsidRDefault="00CB5E9D" w:rsidP="00EA6738">
      <w:pPr>
        <w:ind w:firstLine="0"/>
        <w:rPr>
          <w:b/>
          <w:lang w:val="uk-UA"/>
        </w:rPr>
      </w:pPr>
    </w:p>
    <w:p w14:paraId="326CCCB3" w14:textId="12F5AECB" w:rsidR="00CB5E9D" w:rsidRDefault="00CB5E9D" w:rsidP="00EA6738">
      <w:pPr>
        <w:ind w:firstLine="0"/>
        <w:rPr>
          <w:b/>
          <w:lang w:val="uk-UA"/>
        </w:rPr>
      </w:pPr>
    </w:p>
    <w:p w14:paraId="763F6B53" w14:textId="7ADAE99C" w:rsidR="00CB5E9D" w:rsidRDefault="00CB5E9D" w:rsidP="00EA6738">
      <w:pPr>
        <w:ind w:firstLine="0"/>
        <w:rPr>
          <w:b/>
          <w:lang w:val="uk-UA"/>
        </w:rPr>
      </w:pPr>
    </w:p>
    <w:p w14:paraId="3B410367" w14:textId="482C5877" w:rsidR="00CB5E9D" w:rsidRDefault="00CB5E9D" w:rsidP="00EA6738">
      <w:pPr>
        <w:ind w:firstLine="0"/>
        <w:rPr>
          <w:b/>
          <w:lang w:val="uk-UA"/>
        </w:rPr>
      </w:pPr>
    </w:p>
    <w:p w14:paraId="684AA319" w14:textId="125FD611" w:rsidR="00CB5E9D" w:rsidRDefault="00CB5E9D" w:rsidP="00EA6738">
      <w:pPr>
        <w:ind w:firstLine="0"/>
        <w:rPr>
          <w:b/>
          <w:lang w:val="uk-UA"/>
        </w:rPr>
      </w:pPr>
    </w:p>
    <w:p w14:paraId="01A417CE" w14:textId="77777777" w:rsidR="00CB5E9D" w:rsidRDefault="00CB5E9D" w:rsidP="00EA6738">
      <w:pPr>
        <w:ind w:firstLine="0"/>
        <w:rPr>
          <w:b/>
          <w:lang w:val="uk-UA"/>
        </w:rPr>
      </w:pPr>
    </w:p>
    <w:p w14:paraId="60FD6156" w14:textId="3D717F5A" w:rsidR="00EA6738" w:rsidRDefault="00CB5E9D" w:rsidP="00EA6738">
      <w:pPr>
        <w:ind w:firstLine="0"/>
        <w:jc w:val="center"/>
        <w:rPr>
          <w:b/>
          <w:lang w:val="uk-UA"/>
        </w:rPr>
      </w:pPr>
      <w:r w:rsidRPr="00CB5E9D">
        <w:rPr>
          <w:b/>
          <w:lang w:val="uk-UA"/>
        </w:rPr>
        <w:lastRenderedPageBreak/>
        <w:t>Процедура генерування голосування</w:t>
      </w:r>
    </w:p>
    <w:p w14:paraId="738C1D38" w14:textId="72D0D9C4" w:rsidR="00EA6738" w:rsidRDefault="00CB5E9D" w:rsidP="00EA6738">
      <w:pPr>
        <w:ind w:firstLine="0"/>
        <w:jc w:val="center"/>
        <w:rPr>
          <w:b/>
          <w:lang w:val="uk-UA"/>
        </w:rPr>
      </w:pPr>
      <w:r>
        <w:rPr>
          <w:noProof/>
          <w:lang w:val="en-US"/>
        </w:rPr>
        <mc:AlternateContent>
          <mc:Choice Requires="wpg">
            <w:drawing>
              <wp:anchor distT="0" distB="0" distL="114300" distR="114300" simplePos="0" relativeHeight="251716096" behindDoc="0" locked="0" layoutInCell="1" allowOverlap="1" wp14:anchorId="59FCCD47" wp14:editId="2E132D8E">
                <wp:simplePos x="0" y="0"/>
                <wp:positionH relativeFrom="column">
                  <wp:posOffset>456928</wp:posOffset>
                </wp:positionH>
                <wp:positionV relativeFrom="paragraph">
                  <wp:posOffset>176813</wp:posOffset>
                </wp:positionV>
                <wp:extent cx="5444067" cy="5215667"/>
                <wp:effectExtent l="38100" t="0" r="23495" b="23495"/>
                <wp:wrapNone/>
                <wp:docPr id="668" name="Группа 668"/>
                <wp:cNvGraphicFramePr/>
                <a:graphic xmlns:a="http://schemas.openxmlformats.org/drawingml/2006/main">
                  <a:graphicData uri="http://schemas.microsoft.com/office/word/2010/wordprocessingGroup">
                    <wpg:wgp>
                      <wpg:cNvGrpSpPr/>
                      <wpg:grpSpPr>
                        <a:xfrm>
                          <a:off x="0" y="0"/>
                          <a:ext cx="5444067" cy="5215667"/>
                          <a:chOff x="0" y="0"/>
                          <a:chExt cx="5444067" cy="5215667"/>
                        </a:xfrm>
                      </wpg:grpSpPr>
                      <wpg:grpSp>
                        <wpg:cNvPr id="669" name="Группа 669"/>
                        <wpg:cNvGrpSpPr/>
                        <wpg:grpSpPr>
                          <a:xfrm>
                            <a:off x="1490134" y="2142067"/>
                            <a:ext cx="3810000" cy="2387600"/>
                            <a:chOff x="0" y="0"/>
                            <a:chExt cx="4320000" cy="2387601"/>
                          </a:xfrm>
                        </wpg:grpSpPr>
                        <wps:wsp>
                          <wps:cNvPr id="670" name="Прямая соединительная линия 670"/>
                          <wps:cNvCnPr/>
                          <wps:spPr>
                            <a:xfrm rot="10800000">
                              <a:off x="2463800" y="12700"/>
                              <a:ext cx="183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1" name="Прямая со стрелкой 671"/>
                          <wps:cNvCnPr/>
                          <wps:spPr>
                            <a:xfrm rot="10800000" flipV="1">
                              <a:off x="0" y="2387600"/>
                              <a:ext cx="432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72" name="Прямая соединительная линия 672"/>
                          <wps:cNvCnPr/>
                          <wps:spPr>
                            <a:xfrm rot="10800000">
                              <a:off x="4298950" y="0"/>
                              <a:ext cx="0" cy="23876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73" name="Группа 673"/>
                        <wpg:cNvGrpSpPr/>
                        <wpg:grpSpPr>
                          <a:xfrm rot="10800000">
                            <a:off x="1490134" y="2599267"/>
                            <a:ext cx="2367280" cy="1820333"/>
                            <a:chOff x="0" y="0"/>
                            <a:chExt cx="1836000" cy="2268000"/>
                          </a:xfrm>
                        </wpg:grpSpPr>
                        <wps:wsp>
                          <wps:cNvPr id="674" name="Прямая соединительная линия 674"/>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5" name="Прямая со стрелкой 675"/>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76" name="Прямая соединительная линия 676"/>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77" name="Группа 677"/>
                        <wpg:cNvGrpSpPr/>
                        <wpg:grpSpPr>
                          <a:xfrm rot="10800000">
                            <a:off x="1490134" y="846667"/>
                            <a:ext cx="3953933" cy="3835400"/>
                            <a:chOff x="0" y="0"/>
                            <a:chExt cx="1836000" cy="2268000"/>
                          </a:xfrm>
                        </wpg:grpSpPr>
                        <wps:wsp>
                          <wps:cNvPr id="678" name="Прямая соединительная линия 678"/>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9" name="Прямая со стрелкой 679"/>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0" name="Прямая соединительная линия 680"/>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81" name="Прямая со стрелкой 681"/>
                        <wps:cNvCnPr/>
                        <wps:spPr>
                          <a:xfrm flipH="1">
                            <a:off x="1481667" y="406400"/>
                            <a:ext cx="0" cy="468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2" name="Блок-схема: знак завершения 682"/>
                        <wps:cNvSpPr/>
                        <wps:spPr>
                          <a:xfrm>
                            <a:off x="0" y="0"/>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C702CE" w14:textId="77777777" w:rsidR="00CB5E9D" w:rsidRPr="00E61959" w:rsidRDefault="00CB5E9D" w:rsidP="00CB5E9D">
                              <w:pPr>
                                <w:ind w:firstLine="0"/>
                                <w:jc w:val="center"/>
                                <w:rPr>
                                  <w:color w:val="000000" w:themeColor="text1"/>
                                  <w:sz w:val="20"/>
                                  <w:lang w:val="uk-UA"/>
                                </w:rPr>
                              </w:pPr>
                              <w:r w:rsidRPr="00E61959">
                                <w:rPr>
                                  <w:color w:val="000000" w:themeColor="text1"/>
                                  <w:sz w:val="20"/>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Блок-схема: решение 683"/>
                        <wps:cNvSpPr/>
                        <wps:spPr>
                          <a:xfrm>
                            <a:off x="8467" y="491067"/>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047226" w14:textId="77777777" w:rsidR="00CB5E9D" w:rsidRPr="00413544" w:rsidRDefault="00CB5E9D" w:rsidP="00CB5E9D">
                              <w:pPr>
                                <w:ind w:firstLine="0"/>
                                <w:jc w:val="center"/>
                                <w:rPr>
                                  <w:color w:val="000000" w:themeColor="text1"/>
                                  <w:sz w:val="20"/>
                                  <w:lang w:val="uk-UA"/>
                                </w:rPr>
                              </w:pPr>
                              <w:r>
                                <w:rPr>
                                  <w:color w:val="000000" w:themeColor="text1"/>
                                  <w:sz w:val="20"/>
                                  <w:lang w:val="uk-UA"/>
                                </w:rPr>
                                <w:t>Сума виборів &gt;=</w:t>
                              </w:r>
                              <w:r>
                                <w:rPr>
                                  <w:color w:val="000000" w:themeColor="text1"/>
                                  <w:sz w:val="20"/>
                                  <w:lang w:val="en-US"/>
                                </w:rPr>
                                <w:t xml:space="preserve"> </w:t>
                              </w:r>
                              <w:r>
                                <w:rPr>
                                  <w:color w:val="000000" w:themeColor="text1"/>
                                  <w:sz w:val="20"/>
                                  <w:lang w:val="uk-UA"/>
                                </w:rPr>
                                <w:t>2</w:t>
                              </w:r>
                              <w:r>
                                <w:rPr>
                                  <w:color w:val="000000" w:themeColor="text1"/>
                                  <w:sz w:val="20"/>
                                  <w:lang w:val="en-US"/>
                                </w:rPr>
                                <w:t xml:space="preserve"> </w:t>
                              </w:r>
                              <w:r>
                                <w:rPr>
                                  <w:color w:val="000000" w:themeColor="text1"/>
                                  <w:sz w:val="20"/>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Надпись 684"/>
                        <wps:cNvSpPr txBox="1"/>
                        <wps:spPr>
                          <a:xfrm>
                            <a:off x="2734734" y="558800"/>
                            <a:ext cx="467995" cy="287655"/>
                          </a:xfrm>
                          <a:prstGeom prst="rect">
                            <a:avLst/>
                          </a:prstGeom>
                          <a:noFill/>
                          <a:ln w="6350">
                            <a:noFill/>
                          </a:ln>
                        </wps:spPr>
                        <wps:txbx>
                          <w:txbxContent>
                            <w:p w14:paraId="3BBED40F"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Надпись 685"/>
                        <wps:cNvSpPr txBox="1"/>
                        <wps:spPr>
                          <a:xfrm>
                            <a:off x="1464734" y="1151467"/>
                            <a:ext cx="468000" cy="288000"/>
                          </a:xfrm>
                          <a:prstGeom prst="rect">
                            <a:avLst/>
                          </a:prstGeom>
                          <a:noFill/>
                          <a:ln w="6350">
                            <a:noFill/>
                          </a:ln>
                        </wps:spPr>
                        <wps:txbx>
                          <w:txbxContent>
                            <w:p w14:paraId="233561FB"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6" name="Группа 686"/>
                        <wpg:cNvGrpSpPr/>
                        <wpg:grpSpPr>
                          <a:xfrm rot="10800000">
                            <a:off x="1490134" y="1769533"/>
                            <a:ext cx="2531533" cy="1964267"/>
                            <a:chOff x="0" y="0"/>
                            <a:chExt cx="1836000" cy="2268000"/>
                          </a:xfrm>
                        </wpg:grpSpPr>
                        <wps:wsp>
                          <wps:cNvPr id="687" name="Прямая соединительная линия 687"/>
                          <wps:cNvCnPr/>
                          <wps:spPr>
                            <a:xfrm>
                              <a:off x="0" y="2266950"/>
                              <a:ext cx="140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8" name="Прямая со стрелкой 688"/>
                          <wps:cNvCnPr/>
                          <wps:spPr>
                            <a:xfrm flipV="1">
                              <a:off x="0" y="0"/>
                              <a:ext cx="1836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9" name="Прямая соединительная линия 689"/>
                          <wps:cNvCnPr/>
                          <wps:spPr>
                            <a:xfrm>
                              <a:off x="19050" y="0"/>
                              <a:ext cx="0" cy="226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90" name="Блок-схема: знак завершения 690"/>
                        <wps:cNvSpPr/>
                        <wps:spPr>
                          <a:xfrm>
                            <a:off x="0" y="4783667"/>
                            <a:ext cx="2952000" cy="432000"/>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73D44B" w14:textId="77777777" w:rsidR="00CB5E9D" w:rsidRPr="00E61959" w:rsidRDefault="00CB5E9D" w:rsidP="00CB5E9D">
                              <w:pPr>
                                <w:ind w:firstLine="0"/>
                                <w:jc w:val="center"/>
                                <w:rPr>
                                  <w:color w:val="000000" w:themeColor="text1"/>
                                  <w:sz w:val="20"/>
                                  <w:lang w:val="uk-UA"/>
                                </w:rPr>
                              </w:pPr>
                              <w:r>
                                <w:rPr>
                                  <w:color w:val="000000" w:themeColor="text1"/>
                                  <w:sz w:val="20"/>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 name="Блок-схема: решение 691"/>
                        <wps:cNvSpPr/>
                        <wps:spPr>
                          <a:xfrm>
                            <a:off x="8467" y="1397000"/>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5C3966" w14:textId="77777777" w:rsidR="00CB5E9D" w:rsidRPr="00413544" w:rsidRDefault="00CB5E9D" w:rsidP="00CB5E9D">
                              <w:pPr>
                                <w:ind w:firstLine="0"/>
                                <w:jc w:val="center"/>
                                <w:rPr>
                                  <w:color w:val="000000" w:themeColor="text1"/>
                                  <w:sz w:val="20"/>
                                  <w:lang w:val="uk-UA"/>
                                </w:rPr>
                              </w:pPr>
                              <w:r>
                                <w:rPr>
                                  <w:color w:val="000000" w:themeColor="text1"/>
                                  <w:sz w:val="20"/>
                                  <w:lang w:val="uk-UA"/>
                                </w:rPr>
                                <w:t>Фінансування акти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Надпись 692"/>
                        <wps:cNvSpPr txBox="1"/>
                        <wps:spPr>
                          <a:xfrm>
                            <a:off x="2802467" y="1481667"/>
                            <a:ext cx="467995" cy="287655"/>
                          </a:xfrm>
                          <a:prstGeom prst="rect">
                            <a:avLst/>
                          </a:prstGeom>
                          <a:noFill/>
                          <a:ln w="6350">
                            <a:noFill/>
                          </a:ln>
                        </wps:spPr>
                        <wps:txbx>
                          <w:txbxContent>
                            <w:p w14:paraId="4717A13E"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3" name="Надпись 693"/>
                        <wps:cNvSpPr txBox="1"/>
                        <wps:spPr>
                          <a:xfrm>
                            <a:off x="1464734" y="2006600"/>
                            <a:ext cx="468000" cy="288000"/>
                          </a:xfrm>
                          <a:prstGeom prst="rect">
                            <a:avLst/>
                          </a:prstGeom>
                          <a:noFill/>
                          <a:ln w="6350">
                            <a:noFill/>
                          </a:ln>
                        </wps:spPr>
                        <wps:txbx>
                          <w:txbxContent>
                            <w:p w14:paraId="1DA9014E"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 name="Блок-схема: решение 694"/>
                        <wps:cNvSpPr/>
                        <wps:spPr>
                          <a:xfrm>
                            <a:off x="16934" y="2235200"/>
                            <a:ext cx="2952000" cy="720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2E25F4" w14:textId="77777777" w:rsidR="00CB5E9D" w:rsidRPr="00413544" w:rsidRDefault="00CB5E9D" w:rsidP="00CB5E9D">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g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Надпись 695"/>
                        <wps:cNvSpPr txBox="1"/>
                        <wps:spPr>
                          <a:xfrm>
                            <a:off x="1388534" y="2870200"/>
                            <a:ext cx="468000" cy="288000"/>
                          </a:xfrm>
                          <a:prstGeom prst="rect">
                            <a:avLst/>
                          </a:prstGeom>
                          <a:noFill/>
                          <a:ln w="6350">
                            <a:noFill/>
                          </a:ln>
                        </wps:spPr>
                        <wps:txbx>
                          <w:txbxContent>
                            <w:p w14:paraId="1820A3E8"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6" name="Надпись 696"/>
                        <wps:cNvSpPr txBox="1"/>
                        <wps:spPr>
                          <a:xfrm>
                            <a:off x="2743200" y="2286000"/>
                            <a:ext cx="467995" cy="287655"/>
                          </a:xfrm>
                          <a:prstGeom prst="rect">
                            <a:avLst/>
                          </a:prstGeom>
                          <a:noFill/>
                          <a:ln w="6350">
                            <a:noFill/>
                          </a:ln>
                        </wps:spPr>
                        <wps:txbx>
                          <w:txbxContent>
                            <w:p w14:paraId="2D6DE122"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7" name="Прямоугольник 697"/>
                        <wps:cNvSpPr/>
                        <wps:spPr>
                          <a:xfrm>
                            <a:off x="0" y="31750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B14A71" w14:textId="77777777" w:rsidR="00CB5E9D" w:rsidRPr="00C5479C" w:rsidRDefault="00CB5E9D" w:rsidP="00CB5E9D">
                              <w:pPr>
                                <w:ind w:firstLine="0"/>
                                <w:jc w:val="center"/>
                                <w:rPr>
                                  <w:color w:val="000000" w:themeColor="text1"/>
                                  <w:sz w:val="20"/>
                                  <w:lang w:val="uk-UA"/>
                                </w:rPr>
                              </w:pPr>
                              <w:r>
                                <w:rPr>
                                  <w:color w:val="000000" w:themeColor="text1"/>
                                  <w:sz w:val="20"/>
                                  <w:lang w:val="uk-UA"/>
                                </w:rPr>
                                <w:t>Фінансування учас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8" name="Блок-схема: решение 698"/>
                        <wps:cNvSpPr/>
                        <wps:spPr>
                          <a:xfrm>
                            <a:off x="2802467" y="1854200"/>
                            <a:ext cx="2412000" cy="612000"/>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2FD966" w14:textId="77777777" w:rsidR="00CB5E9D" w:rsidRPr="00413544" w:rsidRDefault="00CB5E9D" w:rsidP="00CB5E9D">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 name="Надпись 699"/>
                        <wps:cNvSpPr txBox="1"/>
                        <wps:spPr>
                          <a:xfrm>
                            <a:off x="4927600" y="1828800"/>
                            <a:ext cx="467995" cy="287655"/>
                          </a:xfrm>
                          <a:prstGeom prst="rect">
                            <a:avLst/>
                          </a:prstGeom>
                          <a:noFill/>
                          <a:ln w="6350">
                            <a:noFill/>
                          </a:ln>
                        </wps:spPr>
                        <wps:txbx>
                          <w:txbxContent>
                            <w:p w14:paraId="402287E1" w14:textId="77777777" w:rsidR="00CB5E9D" w:rsidRPr="00475AB7" w:rsidRDefault="00CB5E9D" w:rsidP="00CB5E9D">
                              <w:pPr>
                                <w:ind w:firstLine="0"/>
                                <w:jc w:val="center"/>
                                <w:rPr>
                                  <w:lang w:val="uk-UA"/>
                                </w:rPr>
                              </w:pPr>
                              <w:r>
                                <w:rPr>
                                  <w:lang w:val="uk-UA"/>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0" name="Надпись 700"/>
                        <wps:cNvSpPr txBox="1"/>
                        <wps:spPr>
                          <a:xfrm>
                            <a:off x="3953934" y="2379133"/>
                            <a:ext cx="468000" cy="288000"/>
                          </a:xfrm>
                          <a:prstGeom prst="rect">
                            <a:avLst/>
                          </a:prstGeom>
                          <a:noFill/>
                          <a:ln w="6350">
                            <a:noFill/>
                          </a:ln>
                        </wps:spPr>
                        <wps:txbx>
                          <w:txbxContent>
                            <w:p w14:paraId="74C83D8A" w14:textId="77777777" w:rsidR="00CB5E9D" w:rsidRPr="00475AB7" w:rsidRDefault="00CB5E9D" w:rsidP="00CB5E9D">
                              <w:pPr>
                                <w:ind w:firstLine="0"/>
                                <w:jc w:val="center"/>
                                <w:rPr>
                                  <w:lang w:val="uk-UA"/>
                                </w:rPr>
                              </w:pPr>
                              <w:r>
                                <w:rPr>
                                  <w:lang w:val="uk-UA"/>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1" name="Прямоугольник 701"/>
                        <wps:cNvSpPr/>
                        <wps:spPr>
                          <a:xfrm>
                            <a:off x="0" y="3860800"/>
                            <a:ext cx="2952000" cy="432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930E2D" w14:textId="77777777" w:rsidR="00CB5E9D" w:rsidRPr="00C5479C" w:rsidRDefault="00CB5E9D" w:rsidP="00CB5E9D">
                              <w:pPr>
                                <w:ind w:firstLine="0"/>
                                <w:jc w:val="center"/>
                                <w:rPr>
                                  <w:color w:val="000000" w:themeColor="text1"/>
                                  <w:sz w:val="20"/>
                                  <w:lang w:val="uk-UA"/>
                                </w:rPr>
                              </w:pPr>
                              <w:r>
                                <w:rPr>
                                  <w:color w:val="000000" w:themeColor="text1"/>
                                  <w:sz w:val="20"/>
                                  <w:lang w:val="uk-UA"/>
                                </w:rPr>
                                <w:t>Генерування голос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9FCCD47" id="Группа 668" o:spid="_x0000_s1655" style="position:absolute;left:0;text-align:left;margin-left:36pt;margin-top:13.9pt;width:428.65pt;height:410.7pt;z-index:251716096" coordsize="54440,52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">
                <v:group id="Группа 669" o:spid="_x0000_s1656" style="position:absolute;left:14901;top:21420;width:38100;height:23876" coordsize="43200,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line id="Прямая соединительная линия 670" o:spid="_x0000_s1657" style="position:absolute;rotation:180;visibility:visible;mso-wrap-style:square" from="24638,127" to="42998,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" strokecolor="black [3213]" strokeweight="1pt">
                    <v:stroke joinstyle="miter"/>
                  </v:line>
                  <v:shape id="Прямая со стрелкой 671" o:spid="_x0000_s1658" type="#_x0000_t32" style="position:absolute;top:23876;width:43200;height:0;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" strokecolor="black [3213]" strokeweight="1pt">
                    <v:stroke endarrow="block" joinstyle="miter"/>
                  </v:shape>
                  <v:line id="Прямая соединительная линия 672" o:spid="_x0000_s1659" style="position:absolute;rotation:180;visibility:visible;mso-wrap-style:square" from="42989,0" to="42989,2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" strokecolor="black [3213]" strokeweight="1pt">
                    <v:stroke joinstyle="miter"/>
                  </v:line>
                </v:group>
                <v:group id="Группа 673" o:spid="_x0000_s1660" style="position:absolute;left:14901;top:25992;width:23673;height:1820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">
                  <v:line id="Прямая соединительная линия 674" o:spid="_x0000_s1661"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" strokecolor="black [3213]" strokeweight="1pt">
                    <v:stroke joinstyle="miter"/>
                  </v:line>
                  <v:shape id="Прямая со стрелкой 675" o:spid="_x0000_s1662"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" strokecolor="black [3213]" strokeweight="1pt">
                    <v:stroke endarrow="block" joinstyle="miter"/>
                  </v:shape>
                  <v:line id="Прямая соединительная линия 676" o:spid="_x0000_s1663"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" strokecolor="black [3213]" strokeweight="1pt">
                    <v:stroke joinstyle="miter"/>
                  </v:line>
                </v:group>
                <v:group id="Группа 677" o:spid="_x0000_s1664" style="position:absolute;left:14901;top:8466;width:39539;height:38354;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">
                  <v:line id="Прямая соединительная линия 678" o:spid="_x0000_s1665"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" strokecolor="black [3213]" strokeweight="1pt">
                    <v:stroke joinstyle="miter"/>
                  </v:line>
                  <v:shape id="Прямая со стрелкой 679" o:spid="_x0000_s1666"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" strokecolor="black [3213]" strokeweight="1pt">
                    <v:stroke endarrow="block" joinstyle="miter"/>
                  </v:shape>
                  <v:line id="Прямая соединительная линия 680" o:spid="_x0000_s1667"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" strokecolor="black [3213]" strokeweight="1pt">
                    <v:stroke joinstyle="miter"/>
                  </v:line>
                </v:group>
                <v:shape id="Прямая со стрелкой 681" o:spid="_x0000_s1668" type="#_x0000_t32" style="position:absolute;left:14816;top:4064;width:0;height:46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" strokecolor="black [3213]" strokeweight="1pt">
                  <v:stroke endarrow="block" joinstyle="miter"/>
                </v:shape>
                <v:shape id="Блок-схема: знак завершения 682" o:spid="_x0000_s1669" type="#_x0000_t116" style="position:absolute;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" fillcolor="white [3212]" strokecolor="black [3213]" strokeweight="1pt">
                  <v:textbox>
                    <w:txbxContent>
                      <w:p w14:paraId="74C702CE" w14:textId="77777777" w:rsidR="00CB5E9D" w:rsidRPr="00E61959" w:rsidRDefault="00CB5E9D" w:rsidP="00CB5E9D">
                        <w:pPr>
                          <w:ind w:firstLine="0"/>
                          <w:jc w:val="center"/>
                          <w:rPr>
                            <w:color w:val="000000" w:themeColor="text1"/>
                            <w:sz w:val="20"/>
                            <w:lang w:val="uk-UA"/>
                          </w:rPr>
                        </w:pPr>
                        <w:r w:rsidRPr="00E61959">
                          <w:rPr>
                            <w:color w:val="000000" w:themeColor="text1"/>
                            <w:sz w:val="20"/>
                            <w:lang w:val="uk-UA"/>
                          </w:rPr>
                          <w:t>Початок</w:t>
                        </w:r>
                      </w:p>
                    </w:txbxContent>
                  </v:textbox>
                </v:shape>
                <v:shape id="Блок-схема: решение 683" o:spid="_x0000_s1670" type="#_x0000_t110" style="position:absolute;left:84;top:4910;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" fillcolor="white [3212]" strokecolor="black [3213]" strokeweight="1pt">
                  <v:textbox>
                    <w:txbxContent>
                      <w:p w14:paraId="14047226" w14:textId="77777777" w:rsidR="00CB5E9D" w:rsidRPr="00413544" w:rsidRDefault="00CB5E9D" w:rsidP="00CB5E9D">
                        <w:pPr>
                          <w:ind w:firstLine="0"/>
                          <w:jc w:val="center"/>
                          <w:rPr>
                            <w:color w:val="000000" w:themeColor="text1"/>
                            <w:sz w:val="20"/>
                            <w:lang w:val="uk-UA"/>
                          </w:rPr>
                        </w:pPr>
                        <w:r>
                          <w:rPr>
                            <w:color w:val="000000" w:themeColor="text1"/>
                            <w:sz w:val="20"/>
                            <w:lang w:val="uk-UA"/>
                          </w:rPr>
                          <w:t>Сума виборів &gt;=</w:t>
                        </w:r>
                        <w:r>
                          <w:rPr>
                            <w:color w:val="000000" w:themeColor="text1"/>
                            <w:sz w:val="20"/>
                            <w:lang w:val="en-US"/>
                          </w:rPr>
                          <w:t xml:space="preserve"> </w:t>
                        </w:r>
                        <w:r>
                          <w:rPr>
                            <w:color w:val="000000" w:themeColor="text1"/>
                            <w:sz w:val="20"/>
                            <w:lang w:val="uk-UA"/>
                          </w:rPr>
                          <w:t>2</w:t>
                        </w:r>
                        <w:r>
                          <w:rPr>
                            <w:color w:val="000000" w:themeColor="text1"/>
                            <w:sz w:val="20"/>
                            <w:lang w:val="en-US"/>
                          </w:rPr>
                          <w:t xml:space="preserve"> </w:t>
                        </w:r>
                        <w:r>
                          <w:rPr>
                            <w:color w:val="000000" w:themeColor="text1"/>
                            <w:sz w:val="20"/>
                            <w:lang w:val="uk-UA"/>
                          </w:rPr>
                          <w:t>?</w:t>
                        </w:r>
                      </w:p>
                    </w:txbxContent>
                  </v:textbox>
                </v:shape>
                <v:shape id="Надпись 684" o:spid="_x0000_s1671" type="#_x0000_t202" style="position:absolute;left:27347;top:5588;width:4680;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" filled="f" stroked="f" strokeweight=".5pt">
                  <v:textbox>
                    <w:txbxContent>
                      <w:p w14:paraId="3BBED40F" w14:textId="77777777" w:rsidR="00CB5E9D" w:rsidRPr="00475AB7" w:rsidRDefault="00CB5E9D" w:rsidP="00CB5E9D">
                        <w:pPr>
                          <w:ind w:firstLine="0"/>
                          <w:jc w:val="center"/>
                          <w:rPr>
                            <w:lang w:val="uk-UA"/>
                          </w:rPr>
                        </w:pPr>
                        <w:r>
                          <w:rPr>
                            <w:lang w:val="uk-UA"/>
                          </w:rPr>
                          <w:t>Ні</w:t>
                        </w:r>
                      </w:p>
                    </w:txbxContent>
                  </v:textbox>
                </v:shape>
                <v:shape id="Надпись 685" o:spid="_x0000_s1672" type="#_x0000_t202" style="position:absolute;left:14647;top:11514;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" filled="f" stroked="f" strokeweight=".5pt">
                  <v:textbox>
                    <w:txbxContent>
                      <w:p w14:paraId="233561FB" w14:textId="77777777" w:rsidR="00CB5E9D" w:rsidRPr="00475AB7" w:rsidRDefault="00CB5E9D" w:rsidP="00CB5E9D">
                        <w:pPr>
                          <w:ind w:firstLine="0"/>
                          <w:jc w:val="center"/>
                          <w:rPr>
                            <w:lang w:val="uk-UA"/>
                          </w:rPr>
                        </w:pPr>
                        <w:r>
                          <w:rPr>
                            <w:lang w:val="uk-UA"/>
                          </w:rPr>
                          <w:t>Так</w:t>
                        </w:r>
                      </w:p>
                    </w:txbxContent>
                  </v:textbox>
                </v:shape>
                <v:group id="Группа 686" o:spid="_x0000_s1673" style="position:absolute;left:14901;top:17695;width:25315;height:19643;rotation:180" coordsize="18360,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">
                  <v:line id="Прямая соединительная линия 687" o:spid="_x0000_s1674" style="position:absolute;visibility:visible;mso-wrap-style:square" from="0,22669" to="1404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" strokecolor="black [3213]" strokeweight="1pt">
                    <v:stroke joinstyle="miter"/>
                  </v:line>
                  <v:shape id="Прямая со стрелкой 688" o:spid="_x0000_s1675" type="#_x0000_t32" style="position:absolute;width:183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" strokecolor="black [3213]" strokeweight="1pt">
                    <v:stroke endarrow="block" joinstyle="miter"/>
                  </v:shape>
                  <v:line id="Прямая соединительная линия 689" o:spid="_x0000_s1676" style="position:absolute;visibility:visible;mso-wrap-style:square" from="190,0" to="190,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" strokecolor="black [3213]" strokeweight="1pt">
                    <v:stroke joinstyle="miter"/>
                  </v:line>
                </v:group>
                <v:shape id="Блок-схема: знак завершения 690" o:spid="_x0000_s1677" type="#_x0000_t116" style="position:absolute;top:47836;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" fillcolor="white [3212]" strokecolor="black [3213]" strokeweight="1pt">
                  <v:textbox>
                    <w:txbxContent>
                      <w:p w14:paraId="6473D44B" w14:textId="77777777" w:rsidR="00CB5E9D" w:rsidRPr="00E61959" w:rsidRDefault="00CB5E9D" w:rsidP="00CB5E9D">
                        <w:pPr>
                          <w:ind w:firstLine="0"/>
                          <w:jc w:val="center"/>
                          <w:rPr>
                            <w:color w:val="000000" w:themeColor="text1"/>
                            <w:sz w:val="20"/>
                            <w:lang w:val="uk-UA"/>
                          </w:rPr>
                        </w:pPr>
                        <w:r>
                          <w:rPr>
                            <w:color w:val="000000" w:themeColor="text1"/>
                            <w:sz w:val="20"/>
                            <w:lang w:val="uk-UA"/>
                          </w:rPr>
                          <w:t>Кінець</w:t>
                        </w:r>
                      </w:p>
                    </w:txbxContent>
                  </v:textbox>
                </v:shape>
                <v:shape id="Блок-схема: решение 691" o:spid="_x0000_s1678" type="#_x0000_t110" style="position:absolute;left:84;top:13970;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" fillcolor="white [3212]" strokecolor="black [3213]" strokeweight="1pt">
                  <v:textbox>
                    <w:txbxContent>
                      <w:p w14:paraId="165C3966" w14:textId="77777777" w:rsidR="00CB5E9D" w:rsidRPr="00413544" w:rsidRDefault="00CB5E9D" w:rsidP="00CB5E9D">
                        <w:pPr>
                          <w:ind w:firstLine="0"/>
                          <w:jc w:val="center"/>
                          <w:rPr>
                            <w:color w:val="000000" w:themeColor="text1"/>
                            <w:sz w:val="20"/>
                            <w:lang w:val="uk-UA"/>
                          </w:rPr>
                        </w:pPr>
                        <w:r>
                          <w:rPr>
                            <w:color w:val="000000" w:themeColor="text1"/>
                            <w:sz w:val="20"/>
                            <w:lang w:val="uk-UA"/>
                          </w:rPr>
                          <w:t>Фінансування активне?</w:t>
                        </w:r>
                      </w:p>
                    </w:txbxContent>
                  </v:textbox>
                </v:shape>
                <v:shape id="Надпись 692" o:spid="_x0000_s1679" type="#_x0000_t202" style="position:absolute;left:28024;top:14816;width:468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" filled="f" stroked="f" strokeweight=".5pt">
                  <v:textbox>
                    <w:txbxContent>
                      <w:p w14:paraId="4717A13E" w14:textId="77777777" w:rsidR="00CB5E9D" w:rsidRPr="00475AB7" w:rsidRDefault="00CB5E9D" w:rsidP="00CB5E9D">
                        <w:pPr>
                          <w:ind w:firstLine="0"/>
                          <w:jc w:val="center"/>
                          <w:rPr>
                            <w:lang w:val="uk-UA"/>
                          </w:rPr>
                        </w:pPr>
                        <w:r>
                          <w:rPr>
                            <w:lang w:val="uk-UA"/>
                          </w:rPr>
                          <w:t>Ні</w:t>
                        </w:r>
                      </w:p>
                    </w:txbxContent>
                  </v:textbox>
                </v:shape>
                <v:shape id="Надпись 693" o:spid="_x0000_s1680" type="#_x0000_t202" style="position:absolute;left:14647;top:20066;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" filled="f" stroked="f" strokeweight=".5pt">
                  <v:textbox>
                    <w:txbxContent>
                      <w:p w14:paraId="1DA9014E" w14:textId="77777777" w:rsidR="00CB5E9D" w:rsidRPr="00475AB7" w:rsidRDefault="00CB5E9D" w:rsidP="00CB5E9D">
                        <w:pPr>
                          <w:ind w:firstLine="0"/>
                          <w:jc w:val="center"/>
                          <w:rPr>
                            <w:lang w:val="uk-UA"/>
                          </w:rPr>
                        </w:pPr>
                        <w:r>
                          <w:rPr>
                            <w:lang w:val="uk-UA"/>
                          </w:rPr>
                          <w:t>Так</w:t>
                        </w:r>
                      </w:p>
                    </w:txbxContent>
                  </v:textbox>
                </v:shape>
                <v:shape id="Блок-схема: решение 694" o:spid="_x0000_s1681" type="#_x0000_t110" style="position:absolute;left:169;top:22352;width:2952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" fillcolor="white [3212]" strokecolor="black [3213]" strokeweight="1pt">
                  <v:textbox>
                    <w:txbxContent>
                      <w:p w14:paraId="622E25F4" w14:textId="77777777" w:rsidR="00CB5E9D" w:rsidRPr="00413544" w:rsidRDefault="00CB5E9D" w:rsidP="00CB5E9D">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g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v:textbox>
                </v:shape>
                <v:shape id="Надпись 695" o:spid="_x0000_s1682" type="#_x0000_t202" style="position:absolute;left:13885;top:28702;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" filled="f" stroked="f" strokeweight=".5pt">
                  <v:textbox>
                    <w:txbxContent>
                      <w:p w14:paraId="1820A3E8" w14:textId="77777777" w:rsidR="00CB5E9D" w:rsidRPr="00475AB7" w:rsidRDefault="00CB5E9D" w:rsidP="00CB5E9D">
                        <w:pPr>
                          <w:ind w:firstLine="0"/>
                          <w:jc w:val="center"/>
                          <w:rPr>
                            <w:lang w:val="uk-UA"/>
                          </w:rPr>
                        </w:pPr>
                        <w:r>
                          <w:rPr>
                            <w:lang w:val="uk-UA"/>
                          </w:rPr>
                          <w:t>Так</w:t>
                        </w:r>
                      </w:p>
                    </w:txbxContent>
                  </v:textbox>
                </v:shape>
                <v:shape id="Надпись 696" o:spid="_x0000_s1683" type="#_x0000_t202" style="position:absolute;left:27432;top:22860;width:4679;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" filled="f" stroked="f" strokeweight=".5pt">
                  <v:textbox>
                    <w:txbxContent>
                      <w:p w14:paraId="2D6DE122" w14:textId="77777777" w:rsidR="00CB5E9D" w:rsidRPr="00475AB7" w:rsidRDefault="00CB5E9D" w:rsidP="00CB5E9D">
                        <w:pPr>
                          <w:ind w:firstLine="0"/>
                          <w:jc w:val="center"/>
                          <w:rPr>
                            <w:lang w:val="uk-UA"/>
                          </w:rPr>
                        </w:pPr>
                        <w:r>
                          <w:rPr>
                            <w:lang w:val="uk-UA"/>
                          </w:rPr>
                          <w:t>Ні</w:t>
                        </w:r>
                      </w:p>
                    </w:txbxContent>
                  </v:textbox>
                </v:shape>
                <v:rect id="Прямоугольник 697" o:spid="_x0000_s1684" style="position:absolute;top:31750;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" fillcolor="white [3212]" strokecolor="black [3213]" strokeweight="1pt">
                  <v:textbox>
                    <w:txbxContent>
                      <w:p w14:paraId="42B14A71" w14:textId="77777777" w:rsidR="00CB5E9D" w:rsidRPr="00C5479C" w:rsidRDefault="00CB5E9D" w:rsidP="00CB5E9D">
                        <w:pPr>
                          <w:ind w:firstLine="0"/>
                          <w:jc w:val="center"/>
                          <w:rPr>
                            <w:color w:val="000000" w:themeColor="text1"/>
                            <w:sz w:val="20"/>
                            <w:lang w:val="uk-UA"/>
                          </w:rPr>
                        </w:pPr>
                        <w:r>
                          <w:rPr>
                            <w:color w:val="000000" w:themeColor="text1"/>
                            <w:sz w:val="20"/>
                            <w:lang w:val="uk-UA"/>
                          </w:rPr>
                          <w:t>Фінансування учасників</w:t>
                        </w:r>
                      </w:p>
                    </w:txbxContent>
                  </v:textbox>
                </v:rect>
                <v:shape id="Блок-схема: решение 698" o:spid="_x0000_s1685" type="#_x0000_t110" style="position:absolute;left:28024;top:18542;width:2412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" fillcolor="white [3212]" strokecolor="black [3213]" strokeweight="1pt">
                  <v:textbox>
                    <w:txbxContent>
                      <w:p w14:paraId="552FD966" w14:textId="77777777" w:rsidR="00CB5E9D" w:rsidRPr="00413544" w:rsidRDefault="00CB5E9D" w:rsidP="00CB5E9D">
                        <w:pPr>
                          <w:ind w:firstLine="0"/>
                          <w:jc w:val="center"/>
                          <w:rPr>
                            <w:color w:val="000000" w:themeColor="text1"/>
                            <w:sz w:val="20"/>
                            <w:lang w:val="uk-UA"/>
                          </w:rPr>
                        </w:pPr>
                        <w:r>
                          <w:rPr>
                            <w:color w:val="000000" w:themeColor="text1"/>
                            <w:sz w:val="20"/>
                            <w:lang w:val="uk-UA"/>
                          </w:rPr>
                          <w:t xml:space="preserve">Сума валюти </w:t>
                        </w:r>
                        <w:r>
                          <w:rPr>
                            <w:color w:val="000000" w:themeColor="text1"/>
                            <w:sz w:val="20"/>
                            <w:lang w:val="en-US"/>
                          </w:rPr>
                          <w:t>=</w:t>
                        </w:r>
                        <w:r>
                          <w:rPr>
                            <w:color w:val="000000" w:themeColor="text1"/>
                            <w:sz w:val="20"/>
                            <w:lang w:val="uk-UA"/>
                          </w:rPr>
                          <w:t xml:space="preserve"> </w:t>
                        </w:r>
                        <w:r>
                          <w:rPr>
                            <w:color w:val="000000" w:themeColor="text1"/>
                            <w:sz w:val="20"/>
                            <w:lang w:val="en-US"/>
                          </w:rPr>
                          <w:t>0</w:t>
                        </w:r>
                        <w:r>
                          <w:rPr>
                            <w:color w:val="000000" w:themeColor="text1"/>
                            <w:sz w:val="20"/>
                            <w:lang w:val="uk-UA"/>
                          </w:rPr>
                          <w:t xml:space="preserve"> ?</w:t>
                        </w:r>
                      </w:p>
                    </w:txbxContent>
                  </v:textbox>
                </v:shape>
                <v:shape id="Надпись 699" o:spid="_x0000_s1686" type="#_x0000_t202" style="position:absolute;left:49276;top:18288;width:4679;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" filled="f" stroked="f" strokeweight=".5pt">
                  <v:textbox>
                    <w:txbxContent>
                      <w:p w14:paraId="402287E1" w14:textId="77777777" w:rsidR="00CB5E9D" w:rsidRPr="00475AB7" w:rsidRDefault="00CB5E9D" w:rsidP="00CB5E9D">
                        <w:pPr>
                          <w:ind w:firstLine="0"/>
                          <w:jc w:val="center"/>
                          <w:rPr>
                            <w:lang w:val="uk-UA"/>
                          </w:rPr>
                        </w:pPr>
                        <w:r>
                          <w:rPr>
                            <w:lang w:val="uk-UA"/>
                          </w:rPr>
                          <w:t>Ні</w:t>
                        </w:r>
                      </w:p>
                    </w:txbxContent>
                  </v:textbox>
                </v:shape>
                <v:shape id="Надпись 700" o:spid="_x0000_s1687" type="#_x0000_t202" style="position:absolute;left:39539;top:23791;width:46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" filled="f" stroked="f" strokeweight=".5pt">
                  <v:textbox>
                    <w:txbxContent>
                      <w:p w14:paraId="74C83D8A" w14:textId="77777777" w:rsidR="00CB5E9D" w:rsidRPr="00475AB7" w:rsidRDefault="00CB5E9D" w:rsidP="00CB5E9D">
                        <w:pPr>
                          <w:ind w:firstLine="0"/>
                          <w:jc w:val="center"/>
                          <w:rPr>
                            <w:lang w:val="uk-UA"/>
                          </w:rPr>
                        </w:pPr>
                        <w:r>
                          <w:rPr>
                            <w:lang w:val="uk-UA"/>
                          </w:rPr>
                          <w:t>Так</w:t>
                        </w:r>
                      </w:p>
                    </w:txbxContent>
                  </v:textbox>
                </v:shape>
                <v:rect id="Прямоугольник 701" o:spid="_x0000_s1688" style="position:absolute;top:38608;width:29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" fillcolor="white [3212]" strokecolor="black [3213]" strokeweight="1pt">
                  <v:textbox>
                    <w:txbxContent>
                      <w:p w14:paraId="7F930E2D" w14:textId="77777777" w:rsidR="00CB5E9D" w:rsidRPr="00C5479C" w:rsidRDefault="00CB5E9D" w:rsidP="00CB5E9D">
                        <w:pPr>
                          <w:ind w:firstLine="0"/>
                          <w:jc w:val="center"/>
                          <w:rPr>
                            <w:color w:val="000000" w:themeColor="text1"/>
                            <w:sz w:val="20"/>
                            <w:lang w:val="uk-UA"/>
                          </w:rPr>
                        </w:pPr>
                        <w:r>
                          <w:rPr>
                            <w:color w:val="000000" w:themeColor="text1"/>
                            <w:sz w:val="20"/>
                            <w:lang w:val="uk-UA"/>
                          </w:rPr>
                          <w:t>Генерування голосування</w:t>
                        </w:r>
                      </w:p>
                    </w:txbxContent>
                  </v:textbox>
                </v:rect>
              </v:group>
            </w:pict>
          </mc:Fallback>
        </mc:AlternateContent>
      </w:r>
    </w:p>
    <w:p w14:paraId="6149ECA5" w14:textId="6038819A" w:rsidR="00EA6738" w:rsidRDefault="00EA6738" w:rsidP="00EA6738">
      <w:pPr>
        <w:ind w:firstLine="0"/>
        <w:jc w:val="center"/>
        <w:rPr>
          <w:b/>
          <w:lang w:val="uk-UA"/>
        </w:rPr>
      </w:pPr>
    </w:p>
    <w:p w14:paraId="6C086728" w14:textId="421ABEF6" w:rsidR="00EA6738" w:rsidRDefault="00EA6738" w:rsidP="00EA6738">
      <w:pPr>
        <w:ind w:firstLine="0"/>
        <w:jc w:val="center"/>
        <w:rPr>
          <w:b/>
          <w:lang w:val="uk-UA"/>
        </w:rPr>
      </w:pPr>
    </w:p>
    <w:p w14:paraId="196A54FB" w14:textId="77777777" w:rsidR="00EA6738" w:rsidRDefault="00EA6738" w:rsidP="00EA6738">
      <w:pPr>
        <w:ind w:firstLine="0"/>
        <w:jc w:val="center"/>
        <w:rPr>
          <w:b/>
          <w:lang w:val="uk-UA"/>
        </w:rPr>
      </w:pPr>
    </w:p>
    <w:p w14:paraId="1F4AE6F2" w14:textId="77777777" w:rsidR="00EA6738" w:rsidRDefault="00EA6738" w:rsidP="00EA6738">
      <w:pPr>
        <w:ind w:firstLine="0"/>
        <w:jc w:val="center"/>
        <w:rPr>
          <w:b/>
          <w:lang w:val="uk-UA"/>
        </w:rPr>
      </w:pPr>
    </w:p>
    <w:p w14:paraId="178A8983" w14:textId="77777777" w:rsidR="00EA6738" w:rsidRDefault="00EA6738" w:rsidP="00EA6738">
      <w:pPr>
        <w:ind w:firstLine="0"/>
        <w:jc w:val="center"/>
        <w:rPr>
          <w:b/>
          <w:lang w:val="uk-UA"/>
        </w:rPr>
      </w:pPr>
    </w:p>
    <w:p w14:paraId="38CA37E3" w14:textId="77777777" w:rsidR="00EA6738" w:rsidRDefault="00EA6738" w:rsidP="00EA6738">
      <w:pPr>
        <w:ind w:firstLine="0"/>
        <w:jc w:val="center"/>
        <w:rPr>
          <w:b/>
          <w:lang w:val="uk-UA"/>
        </w:rPr>
      </w:pPr>
    </w:p>
    <w:p w14:paraId="40CEDC60" w14:textId="77777777" w:rsidR="00EA6738" w:rsidRDefault="00EA6738" w:rsidP="00EA6738">
      <w:pPr>
        <w:ind w:firstLine="0"/>
        <w:jc w:val="center"/>
        <w:rPr>
          <w:b/>
          <w:lang w:val="uk-UA"/>
        </w:rPr>
      </w:pPr>
    </w:p>
    <w:p w14:paraId="5AE931B4" w14:textId="77777777" w:rsidR="00EA6738" w:rsidRDefault="00EA6738" w:rsidP="00EA6738">
      <w:pPr>
        <w:ind w:firstLine="0"/>
        <w:jc w:val="center"/>
        <w:rPr>
          <w:b/>
          <w:lang w:val="uk-UA"/>
        </w:rPr>
      </w:pPr>
    </w:p>
    <w:p w14:paraId="3F24B6A2" w14:textId="77777777" w:rsidR="00EA6738" w:rsidRDefault="00EA6738" w:rsidP="00EA6738">
      <w:pPr>
        <w:ind w:firstLine="0"/>
        <w:jc w:val="center"/>
        <w:rPr>
          <w:b/>
          <w:lang w:val="uk-UA"/>
        </w:rPr>
      </w:pPr>
    </w:p>
    <w:p w14:paraId="7E7F426F" w14:textId="77777777" w:rsidR="00EA6738" w:rsidRDefault="00EA6738" w:rsidP="00EA6738">
      <w:pPr>
        <w:ind w:firstLine="0"/>
        <w:jc w:val="center"/>
        <w:rPr>
          <w:b/>
          <w:lang w:val="uk-UA"/>
        </w:rPr>
      </w:pPr>
    </w:p>
    <w:p w14:paraId="73249781" w14:textId="77777777" w:rsidR="00EA6738" w:rsidRDefault="00EA6738" w:rsidP="00EA6738">
      <w:pPr>
        <w:ind w:firstLine="0"/>
        <w:jc w:val="center"/>
        <w:rPr>
          <w:b/>
          <w:lang w:val="uk-UA"/>
        </w:rPr>
      </w:pPr>
    </w:p>
    <w:p w14:paraId="546E6745" w14:textId="16A63B8A" w:rsidR="00EA6738" w:rsidRDefault="00EA6738" w:rsidP="00EA6738">
      <w:pPr>
        <w:ind w:firstLine="0"/>
        <w:rPr>
          <w:b/>
          <w:lang w:val="uk-UA"/>
        </w:rPr>
      </w:pPr>
    </w:p>
    <w:p w14:paraId="0246E285" w14:textId="229B3FDC" w:rsidR="00CB5E9D" w:rsidRDefault="00CB5E9D" w:rsidP="00EA6738">
      <w:pPr>
        <w:ind w:firstLine="0"/>
        <w:rPr>
          <w:b/>
          <w:lang w:val="uk-UA"/>
        </w:rPr>
      </w:pPr>
    </w:p>
    <w:p w14:paraId="38ED9465" w14:textId="0D62A662" w:rsidR="00CB5E9D" w:rsidRDefault="00CB5E9D" w:rsidP="00EA6738">
      <w:pPr>
        <w:ind w:firstLine="0"/>
        <w:rPr>
          <w:b/>
          <w:lang w:val="uk-UA"/>
        </w:rPr>
      </w:pPr>
    </w:p>
    <w:p w14:paraId="1C95C037" w14:textId="37FBC3D1" w:rsidR="00CB5E9D" w:rsidRDefault="00CB5E9D" w:rsidP="00EA6738">
      <w:pPr>
        <w:ind w:firstLine="0"/>
        <w:rPr>
          <w:b/>
          <w:lang w:val="uk-UA"/>
        </w:rPr>
      </w:pPr>
    </w:p>
    <w:p w14:paraId="5093E77D" w14:textId="552499F3" w:rsidR="00CB5E9D" w:rsidRDefault="00CB5E9D" w:rsidP="00EA6738">
      <w:pPr>
        <w:ind w:firstLine="0"/>
        <w:rPr>
          <w:b/>
          <w:lang w:val="uk-UA"/>
        </w:rPr>
      </w:pPr>
    </w:p>
    <w:p w14:paraId="7832DC8F" w14:textId="52445F9F" w:rsidR="00CB5E9D" w:rsidRDefault="00CB5E9D" w:rsidP="00EA6738">
      <w:pPr>
        <w:ind w:firstLine="0"/>
        <w:rPr>
          <w:b/>
          <w:lang w:val="uk-UA"/>
        </w:rPr>
      </w:pPr>
    </w:p>
    <w:p w14:paraId="24153267" w14:textId="5C3B5283" w:rsidR="00CB5E9D" w:rsidRDefault="00CB5E9D" w:rsidP="00EA6738">
      <w:pPr>
        <w:ind w:firstLine="0"/>
        <w:rPr>
          <w:b/>
          <w:lang w:val="uk-UA"/>
        </w:rPr>
      </w:pPr>
    </w:p>
    <w:p w14:paraId="6AD95529" w14:textId="2EA5037A" w:rsidR="00CB5E9D" w:rsidRDefault="00CB5E9D" w:rsidP="00EA6738">
      <w:pPr>
        <w:ind w:firstLine="0"/>
        <w:rPr>
          <w:b/>
          <w:lang w:val="uk-UA"/>
        </w:rPr>
      </w:pPr>
    </w:p>
    <w:p w14:paraId="0B832349" w14:textId="40ED5154" w:rsidR="00CB5E9D" w:rsidRDefault="00CB5E9D" w:rsidP="00EA6738">
      <w:pPr>
        <w:ind w:firstLine="0"/>
        <w:rPr>
          <w:b/>
          <w:lang w:val="uk-UA"/>
        </w:rPr>
      </w:pPr>
    </w:p>
    <w:p w14:paraId="6B55EAFD" w14:textId="5A24E631" w:rsidR="00CB5E9D" w:rsidRDefault="00CB5E9D" w:rsidP="00EA6738">
      <w:pPr>
        <w:ind w:firstLine="0"/>
        <w:rPr>
          <w:b/>
          <w:lang w:val="uk-UA"/>
        </w:rPr>
      </w:pPr>
    </w:p>
    <w:p w14:paraId="549FD06C" w14:textId="120BAB49" w:rsidR="00CB5E9D" w:rsidRDefault="00CB5E9D" w:rsidP="00EA6738">
      <w:pPr>
        <w:ind w:firstLine="0"/>
        <w:rPr>
          <w:b/>
          <w:lang w:val="uk-UA"/>
        </w:rPr>
      </w:pPr>
    </w:p>
    <w:p w14:paraId="64B6C025" w14:textId="51F64739" w:rsidR="00CB5E9D" w:rsidRDefault="00CB5E9D" w:rsidP="00EA6738">
      <w:pPr>
        <w:ind w:firstLine="0"/>
        <w:rPr>
          <w:b/>
          <w:lang w:val="uk-UA"/>
        </w:rPr>
      </w:pPr>
    </w:p>
    <w:p w14:paraId="7017323E" w14:textId="2B9D84B1" w:rsidR="00CB5E9D" w:rsidRDefault="00CB5E9D" w:rsidP="00EA6738">
      <w:pPr>
        <w:ind w:firstLine="0"/>
        <w:rPr>
          <w:b/>
          <w:lang w:val="uk-UA"/>
        </w:rPr>
      </w:pPr>
    </w:p>
    <w:p w14:paraId="54F83DCF" w14:textId="6F74F502" w:rsidR="00CB5E9D" w:rsidRDefault="00CB5E9D" w:rsidP="00EA6738">
      <w:pPr>
        <w:ind w:firstLine="0"/>
        <w:rPr>
          <w:b/>
          <w:lang w:val="uk-UA"/>
        </w:rPr>
      </w:pPr>
    </w:p>
    <w:p w14:paraId="74E84682" w14:textId="0DE5E1F0" w:rsidR="00CB5E9D" w:rsidRDefault="00CB5E9D" w:rsidP="00EA6738">
      <w:pPr>
        <w:ind w:firstLine="0"/>
        <w:rPr>
          <w:b/>
          <w:lang w:val="uk-UA"/>
        </w:rPr>
      </w:pPr>
    </w:p>
    <w:p w14:paraId="47197FA4" w14:textId="7E4307CC" w:rsidR="00CB5E9D" w:rsidRDefault="00CB5E9D" w:rsidP="00EA6738">
      <w:pPr>
        <w:ind w:firstLine="0"/>
        <w:rPr>
          <w:b/>
          <w:lang w:val="uk-UA"/>
        </w:rPr>
      </w:pPr>
    </w:p>
    <w:p w14:paraId="6C8F2840" w14:textId="4B0804ED" w:rsidR="00CB5E9D" w:rsidRDefault="00CB5E9D" w:rsidP="00EA6738">
      <w:pPr>
        <w:ind w:firstLine="0"/>
        <w:rPr>
          <w:b/>
          <w:lang w:val="uk-UA"/>
        </w:rPr>
      </w:pPr>
    </w:p>
    <w:p w14:paraId="0DB1E4AC" w14:textId="7AFCED4E" w:rsidR="00CB5E9D" w:rsidRDefault="00CB5E9D" w:rsidP="00EA6738">
      <w:pPr>
        <w:ind w:firstLine="0"/>
        <w:rPr>
          <w:b/>
          <w:lang w:val="uk-UA"/>
        </w:rPr>
      </w:pPr>
    </w:p>
    <w:p w14:paraId="5428C68A" w14:textId="2165A2EC" w:rsidR="00EB48E3" w:rsidRDefault="00EB48E3" w:rsidP="00EB48E3">
      <w:pPr>
        <w:ind w:firstLine="0"/>
        <w:jc w:val="center"/>
        <w:rPr>
          <w:b/>
          <w:lang w:val="uk-UA"/>
        </w:rPr>
      </w:pPr>
      <w:r w:rsidRPr="00EB48E3">
        <w:rPr>
          <w:b/>
          <w:lang w:val="uk-UA"/>
        </w:rPr>
        <w:lastRenderedPageBreak/>
        <w:t>Результати тестування модуля генерування голосування</w:t>
      </w:r>
    </w:p>
    <w:p w14:paraId="5327FAA5" w14:textId="77777777" w:rsidR="00EB48E3" w:rsidRDefault="00EB48E3" w:rsidP="00EB48E3">
      <w:pPr>
        <w:ind w:firstLine="0"/>
        <w:jc w:val="center"/>
        <w:rPr>
          <w:b/>
          <w:lang w:val="uk-UA"/>
        </w:rPr>
      </w:pPr>
    </w:p>
    <w:p w14:paraId="6BC62DF8" w14:textId="20ECBA2D" w:rsidR="00EB48E3" w:rsidRDefault="00EB48E3" w:rsidP="00EA6738">
      <w:pPr>
        <w:ind w:firstLine="0"/>
        <w:rPr>
          <w:b/>
          <w:lang w:val="uk-UA"/>
        </w:rPr>
      </w:pPr>
      <w:r w:rsidRPr="009F2CDA">
        <w:rPr>
          <w:noProof/>
          <w:lang w:val="en-US"/>
        </w:rPr>
        <w:drawing>
          <wp:inline distT="0" distB="0" distL="0" distR="0" wp14:anchorId="34AF0B2B" wp14:editId="4332C51F">
            <wp:extent cx="6119495" cy="6149340"/>
            <wp:effectExtent l="0" t="0" r="0" b="381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6149340"/>
                    </a:xfrm>
                    <a:prstGeom prst="rect">
                      <a:avLst/>
                    </a:prstGeom>
                  </pic:spPr>
                </pic:pic>
              </a:graphicData>
            </a:graphic>
          </wp:inline>
        </w:drawing>
      </w:r>
    </w:p>
    <w:p w14:paraId="7DF3A266" w14:textId="77777777" w:rsidR="00EB48E3" w:rsidRDefault="00EB48E3" w:rsidP="00EA6738">
      <w:pPr>
        <w:ind w:firstLine="0"/>
        <w:jc w:val="center"/>
        <w:rPr>
          <w:b/>
          <w:lang w:val="uk-UA"/>
        </w:rPr>
      </w:pPr>
    </w:p>
    <w:p w14:paraId="458AEA01" w14:textId="77777777" w:rsidR="00EB48E3" w:rsidRDefault="00EB48E3" w:rsidP="00EA6738">
      <w:pPr>
        <w:ind w:firstLine="0"/>
        <w:jc w:val="center"/>
        <w:rPr>
          <w:b/>
          <w:lang w:val="uk-UA"/>
        </w:rPr>
      </w:pPr>
    </w:p>
    <w:p w14:paraId="1DC65DDD" w14:textId="77777777" w:rsidR="00EB48E3" w:rsidRDefault="00EB48E3" w:rsidP="00EA6738">
      <w:pPr>
        <w:ind w:firstLine="0"/>
        <w:jc w:val="center"/>
        <w:rPr>
          <w:b/>
          <w:lang w:val="uk-UA"/>
        </w:rPr>
      </w:pPr>
    </w:p>
    <w:p w14:paraId="00F49D38" w14:textId="77777777" w:rsidR="00EB48E3" w:rsidRDefault="00EB48E3" w:rsidP="00EA6738">
      <w:pPr>
        <w:ind w:firstLine="0"/>
        <w:jc w:val="center"/>
        <w:rPr>
          <w:b/>
          <w:lang w:val="uk-UA"/>
        </w:rPr>
      </w:pPr>
    </w:p>
    <w:p w14:paraId="41552242" w14:textId="77777777" w:rsidR="00EB48E3" w:rsidRDefault="00EB48E3" w:rsidP="00EA6738">
      <w:pPr>
        <w:ind w:firstLine="0"/>
        <w:jc w:val="center"/>
        <w:rPr>
          <w:b/>
          <w:lang w:val="uk-UA"/>
        </w:rPr>
      </w:pPr>
    </w:p>
    <w:p w14:paraId="529343A4" w14:textId="77777777" w:rsidR="00EB48E3" w:rsidRDefault="00EB48E3" w:rsidP="00EA6738">
      <w:pPr>
        <w:ind w:firstLine="0"/>
        <w:jc w:val="center"/>
        <w:rPr>
          <w:b/>
          <w:lang w:val="uk-UA"/>
        </w:rPr>
      </w:pPr>
    </w:p>
    <w:p w14:paraId="5B115E14" w14:textId="77777777" w:rsidR="00EB48E3" w:rsidRDefault="00EB48E3" w:rsidP="00EA6738">
      <w:pPr>
        <w:ind w:firstLine="0"/>
        <w:jc w:val="center"/>
        <w:rPr>
          <w:b/>
          <w:lang w:val="uk-UA"/>
        </w:rPr>
      </w:pPr>
    </w:p>
    <w:p w14:paraId="3FACB97F" w14:textId="77777777" w:rsidR="00EB48E3" w:rsidRDefault="00EB48E3" w:rsidP="00EA6738">
      <w:pPr>
        <w:ind w:firstLine="0"/>
        <w:jc w:val="center"/>
        <w:rPr>
          <w:b/>
          <w:lang w:val="uk-UA"/>
        </w:rPr>
      </w:pPr>
    </w:p>
    <w:p w14:paraId="2A7CA486" w14:textId="44530327" w:rsidR="00EA6738" w:rsidRDefault="00EA6738" w:rsidP="00EA6738">
      <w:pPr>
        <w:ind w:firstLine="0"/>
        <w:jc w:val="center"/>
        <w:rPr>
          <w:b/>
          <w:lang w:val="uk-UA"/>
        </w:rPr>
      </w:pPr>
      <w:r w:rsidRPr="002A5FD3">
        <w:rPr>
          <w:b/>
          <w:lang w:val="uk-UA"/>
        </w:rPr>
        <w:lastRenderedPageBreak/>
        <w:t>Робоча область інтерфейсу користувача</w:t>
      </w:r>
    </w:p>
    <w:p w14:paraId="0AC07616" w14:textId="77777777" w:rsidR="00EA6738" w:rsidRDefault="00EA6738" w:rsidP="00EA6738">
      <w:pPr>
        <w:ind w:firstLine="0"/>
        <w:jc w:val="center"/>
        <w:rPr>
          <w:b/>
          <w:lang w:val="uk-UA"/>
        </w:rPr>
      </w:pPr>
    </w:p>
    <w:p w14:paraId="147ECF76" w14:textId="77777777" w:rsidR="00EA6738" w:rsidRDefault="00EA6738" w:rsidP="00EA6738">
      <w:pPr>
        <w:ind w:firstLine="0"/>
        <w:jc w:val="center"/>
        <w:rPr>
          <w:b/>
          <w:lang w:val="uk-UA"/>
        </w:rPr>
      </w:pPr>
    </w:p>
    <w:p w14:paraId="5FE98E73" w14:textId="77777777" w:rsidR="00EA6738" w:rsidRDefault="00EA6738" w:rsidP="00EA6738">
      <w:pPr>
        <w:ind w:firstLine="0"/>
        <w:jc w:val="center"/>
        <w:rPr>
          <w:b/>
          <w:lang w:val="uk-UA"/>
        </w:rPr>
      </w:pPr>
    </w:p>
    <w:p w14:paraId="1E0AAE8A" w14:textId="77777777" w:rsidR="00EA6738" w:rsidRDefault="00EA6738" w:rsidP="00EA6738">
      <w:pPr>
        <w:ind w:firstLine="0"/>
        <w:jc w:val="center"/>
        <w:rPr>
          <w:b/>
          <w:lang w:val="uk-UA"/>
        </w:rPr>
      </w:pPr>
    </w:p>
    <w:p w14:paraId="1AD6B907" w14:textId="77777777" w:rsidR="00EA6738" w:rsidRDefault="00EA6738" w:rsidP="00EA6738">
      <w:pPr>
        <w:ind w:firstLine="0"/>
        <w:jc w:val="center"/>
        <w:rPr>
          <w:b/>
          <w:lang w:val="uk-UA"/>
        </w:rPr>
      </w:pPr>
      <w:r w:rsidRPr="004B0214">
        <w:rPr>
          <w:noProof/>
          <w:lang w:val="en-US"/>
        </w:rPr>
        <w:drawing>
          <wp:anchor distT="0" distB="0" distL="114300" distR="114300" simplePos="0" relativeHeight="251708928" behindDoc="1" locked="0" layoutInCell="1" allowOverlap="1" wp14:anchorId="407FED3C" wp14:editId="06BCE806">
            <wp:simplePos x="0" y="0"/>
            <wp:positionH relativeFrom="column">
              <wp:posOffset>-711835</wp:posOffset>
            </wp:positionH>
            <wp:positionV relativeFrom="paragraph">
              <wp:posOffset>304998</wp:posOffset>
            </wp:positionV>
            <wp:extent cx="7275105" cy="2638425"/>
            <wp:effectExtent l="0" t="0" r="2540" b="0"/>
            <wp:wrapTight wrapText="bothSides">
              <wp:wrapPolygon edited="0">
                <wp:start x="0" y="0"/>
                <wp:lineTo x="0" y="21366"/>
                <wp:lineTo x="21551" y="21366"/>
                <wp:lineTo x="21551" y="0"/>
                <wp:lineTo x="0" y="0"/>
              </wp:wrapPolygon>
            </wp:wrapTight>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7275105" cy="2638425"/>
                    </a:xfrm>
                    <a:prstGeom prst="rect">
                      <a:avLst/>
                    </a:prstGeom>
                  </pic:spPr>
                </pic:pic>
              </a:graphicData>
            </a:graphic>
            <wp14:sizeRelH relativeFrom="page">
              <wp14:pctWidth>0</wp14:pctWidth>
            </wp14:sizeRelH>
            <wp14:sizeRelV relativeFrom="page">
              <wp14:pctHeight>0</wp14:pctHeight>
            </wp14:sizeRelV>
          </wp:anchor>
        </w:drawing>
      </w:r>
    </w:p>
    <w:p w14:paraId="3A8513AA" w14:textId="77777777" w:rsidR="00EA6738" w:rsidRDefault="00EA6738" w:rsidP="00EA6738">
      <w:pPr>
        <w:ind w:firstLine="0"/>
        <w:jc w:val="center"/>
        <w:rPr>
          <w:b/>
          <w:lang w:val="uk-UA"/>
        </w:rPr>
      </w:pPr>
    </w:p>
    <w:p w14:paraId="1E503D99" w14:textId="77777777" w:rsidR="00EA6738" w:rsidRDefault="00EA6738" w:rsidP="00EA6738">
      <w:pPr>
        <w:ind w:firstLine="0"/>
        <w:jc w:val="center"/>
        <w:rPr>
          <w:b/>
          <w:lang w:val="uk-UA"/>
        </w:rPr>
      </w:pPr>
    </w:p>
    <w:p w14:paraId="0757CC16" w14:textId="77777777" w:rsidR="00EA6738" w:rsidRDefault="00EA6738" w:rsidP="00EA6738">
      <w:pPr>
        <w:ind w:firstLine="0"/>
        <w:jc w:val="center"/>
        <w:rPr>
          <w:b/>
          <w:lang w:val="uk-UA"/>
        </w:rPr>
      </w:pPr>
    </w:p>
    <w:p w14:paraId="4E3D0FA1" w14:textId="77777777" w:rsidR="00EA6738" w:rsidRDefault="00EA6738" w:rsidP="00EA6738">
      <w:pPr>
        <w:ind w:firstLine="0"/>
        <w:jc w:val="center"/>
        <w:rPr>
          <w:b/>
          <w:lang w:val="uk-UA"/>
        </w:rPr>
      </w:pPr>
    </w:p>
    <w:p w14:paraId="178D70B4" w14:textId="77777777" w:rsidR="00EA6738" w:rsidRDefault="00EA6738" w:rsidP="00EA6738">
      <w:pPr>
        <w:ind w:firstLine="0"/>
        <w:jc w:val="center"/>
        <w:rPr>
          <w:b/>
          <w:lang w:val="uk-UA"/>
        </w:rPr>
      </w:pPr>
    </w:p>
    <w:p w14:paraId="28295B5F" w14:textId="77777777" w:rsidR="00EA6738" w:rsidRDefault="00EA6738" w:rsidP="00EA6738">
      <w:pPr>
        <w:ind w:firstLine="0"/>
        <w:jc w:val="center"/>
        <w:rPr>
          <w:b/>
          <w:lang w:val="uk-UA"/>
        </w:rPr>
      </w:pPr>
    </w:p>
    <w:p w14:paraId="55A304E8" w14:textId="77777777" w:rsidR="00EA6738" w:rsidRDefault="00EA6738" w:rsidP="00EA6738">
      <w:pPr>
        <w:ind w:firstLine="0"/>
        <w:jc w:val="center"/>
        <w:rPr>
          <w:b/>
          <w:lang w:val="uk-UA"/>
        </w:rPr>
      </w:pPr>
    </w:p>
    <w:p w14:paraId="6A00175D" w14:textId="77777777" w:rsidR="00EA6738" w:rsidRDefault="00EA6738" w:rsidP="00EA6738">
      <w:pPr>
        <w:ind w:firstLine="0"/>
        <w:jc w:val="center"/>
        <w:rPr>
          <w:b/>
          <w:lang w:val="uk-UA"/>
        </w:rPr>
      </w:pPr>
    </w:p>
    <w:p w14:paraId="208D37E2" w14:textId="77777777" w:rsidR="00EA6738" w:rsidRDefault="00EA6738" w:rsidP="00EA6738">
      <w:pPr>
        <w:ind w:firstLine="0"/>
        <w:jc w:val="center"/>
        <w:rPr>
          <w:b/>
          <w:lang w:val="uk-UA"/>
        </w:rPr>
      </w:pPr>
    </w:p>
    <w:p w14:paraId="64A59E8F" w14:textId="77777777" w:rsidR="00EA6738" w:rsidRDefault="00EA6738" w:rsidP="00EA6738">
      <w:pPr>
        <w:ind w:firstLine="0"/>
        <w:jc w:val="center"/>
        <w:rPr>
          <w:b/>
          <w:lang w:val="uk-UA"/>
        </w:rPr>
      </w:pPr>
    </w:p>
    <w:p w14:paraId="40C0BC66" w14:textId="77777777" w:rsidR="00EA6738" w:rsidRDefault="00EA6738" w:rsidP="00EA6738">
      <w:pPr>
        <w:ind w:firstLine="0"/>
        <w:jc w:val="center"/>
        <w:rPr>
          <w:b/>
          <w:lang w:val="uk-UA"/>
        </w:rPr>
      </w:pPr>
    </w:p>
    <w:p w14:paraId="3D0876D6" w14:textId="77777777" w:rsidR="00EA6738" w:rsidRDefault="00EA6738" w:rsidP="00EA6738">
      <w:pPr>
        <w:ind w:firstLine="0"/>
        <w:jc w:val="center"/>
        <w:rPr>
          <w:b/>
          <w:lang w:val="uk-UA"/>
        </w:rPr>
      </w:pPr>
    </w:p>
    <w:p w14:paraId="08C3CB29" w14:textId="77777777" w:rsidR="00EA6738" w:rsidRDefault="00EA6738" w:rsidP="00EA6738">
      <w:pPr>
        <w:ind w:firstLine="0"/>
        <w:jc w:val="center"/>
        <w:rPr>
          <w:b/>
          <w:lang w:val="uk-UA"/>
        </w:rPr>
      </w:pPr>
    </w:p>
    <w:p w14:paraId="5A558815" w14:textId="77777777" w:rsidR="00EA6738" w:rsidRDefault="00EA6738" w:rsidP="00EA6738">
      <w:pPr>
        <w:ind w:firstLine="0"/>
        <w:jc w:val="center"/>
        <w:rPr>
          <w:b/>
          <w:lang w:val="uk-UA"/>
        </w:rPr>
      </w:pPr>
    </w:p>
    <w:p w14:paraId="0E987F18" w14:textId="10B9D06A" w:rsidR="00EA6738" w:rsidRDefault="00EA6738" w:rsidP="00EA6738">
      <w:pPr>
        <w:ind w:firstLine="0"/>
        <w:rPr>
          <w:b/>
          <w:lang w:val="uk-UA"/>
        </w:rPr>
      </w:pPr>
    </w:p>
    <w:p w14:paraId="437D289B" w14:textId="77777777" w:rsidR="00D036C6" w:rsidRDefault="00D036C6" w:rsidP="00EA6738">
      <w:pPr>
        <w:ind w:firstLine="0"/>
        <w:rPr>
          <w:b/>
          <w:lang w:val="uk-UA"/>
        </w:rPr>
      </w:pPr>
    </w:p>
    <w:p w14:paraId="0B507CFC" w14:textId="502EC11F" w:rsidR="00EA6738" w:rsidRDefault="00EA6738" w:rsidP="00EA6738">
      <w:pPr>
        <w:ind w:firstLine="0"/>
        <w:jc w:val="center"/>
        <w:rPr>
          <w:b/>
          <w:lang w:val="uk-UA"/>
        </w:rPr>
      </w:pPr>
      <w:r w:rsidRPr="000377DB">
        <w:rPr>
          <w:b/>
          <w:lang w:val="uk-UA"/>
        </w:rPr>
        <w:lastRenderedPageBreak/>
        <w:t>Результат статичного тестування</w:t>
      </w:r>
    </w:p>
    <w:p w14:paraId="2CB3ADDC" w14:textId="77777777" w:rsidR="002D1B40" w:rsidRDefault="002D1B40" w:rsidP="00EA6738">
      <w:pPr>
        <w:ind w:firstLine="0"/>
        <w:jc w:val="center"/>
        <w:rPr>
          <w:b/>
          <w:lang w:val="uk-UA"/>
        </w:rPr>
      </w:pPr>
    </w:p>
    <w:p w14:paraId="29D78B0B" w14:textId="4C1214D4" w:rsidR="00EA6738" w:rsidRDefault="0094242A" w:rsidP="00EA6738">
      <w:pPr>
        <w:ind w:firstLine="0"/>
        <w:jc w:val="center"/>
        <w:rPr>
          <w:b/>
          <w:lang w:val="uk-UA"/>
        </w:rPr>
      </w:pPr>
      <w:r w:rsidRPr="0094242A">
        <w:rPr>
          <w:b/>
          <w:noProof/>
          <w:lang w:val="en-US"/>
        </w:rPr>
        <w:drawing>
          <wp:inline distT="0" distB="0" distL="0" distR="0" wp14:anchorId="75CA5EFB" wp14:editId="401D9712">
            <wp:extent cx="6119495" cy="7241540"/>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6119495" cy="7241540"/>
                    </a:xfrm>
                    <a:prstGeom prst="rect">
                      <a:avLst/>
                    </a:prstGeom>
                  </pic:spPr>
                </pic:pic>
              </a:graphicData>
            </a:graphic>
          </wp:inline>
        </w:drawing>
      </w:r>
    </w:p>
    <w:p w14:paraId="1DDB5F0C" w14:textId="77777777" w:rsidR="002D1B40" w:rsidRDefault="002D1B40" w:rsidP="00EA6738">
      <w:pPr>
        <w:ind w:firstLine="0"/>
        <w:jc w:val="center"/>
        <w:rPr>
          <w:b/>
          <w:lang w:val="uk-UA"/>
        </w:rPr>
      </w:pPr>
    </w:p>
    <w:p w14:paraId="72CECCE9" w14:textId="77777777" w:rsidR="002D1B40" w:rsidRDefault="002D1B40" w:rsidP="00EA6738">
      <w:pPr>
        <w:ind w:firstLine="0"/>
        <w:jc w:val="center"/>
        <w:rPr>
          <w:b/>
          <w:lang w:val="uk-UA"/>
        </w:rPr>
      </w:pPr>
    </w:p>
    <w:p w14:paraId="6CB5DE82" w14:textId="559FE987" w:rsidR="002D1B40" w:rsidRDefault="002D1B40" w:rsidP="00EA6738">
      <w:pPr>
        <w:ind w:firstLine="0"/>
        <w:jc w:val="center"/>
        <w:rPr>
          <w:b/>
          <w:lang w:val="uk-UA"/>
        </w:rPr>
      </w:pPr>
      <w:r w:rsidRPr="002D1B40">
        <w:rPr>
          <w:b/>
          <w:noProof/>
          <w:lang w:val="en-US"/>
        </w:rPr>
        <w:lastRenderedPageBreak/>
        <w:drawing>
          <wp:inline distT="0" distB="0" distL="0" distR="0" wp14:anchorId="3A2026F8" wp14:editId="71E0F4E5">
            <wp:extent cx="6119495" cy="55245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119495" cy="5524500"/>
                    </a:xfrm>
                    <a:prstGeom prst="rect">
                      <a:avLst/>
                    </a:prstGeom>
                  </pic:spPr>
                </pic:pic>
              </a:graphicData>
            </a:graphic>
          </wp:inline>
        </w:drawing>
      </w:r>
    </w:p>
    <w:p w14:paraId="4CFDE103" w14:textId="67A5BD12" w:rsidR="00EA6738" w:rsidRDefault="00EA6738" w:rsidP="00EA6738">
      <w:pPr>
        <w:ind w:firstLine="0"/>
        <w:jc w:val="center"/>
        <w:rPr>
          <w:b/>
          <w:lang w:val="uk-UA"/>
        </w:rPr>
      </w:pPr>
    </w:p>
    <w:p w14:paraId="42AE1CE3" w14:textId="77777777" w:rsidR="00EA6738" w:rsidRDefault="00EA6738" w:rsidP="00EA6738">
      <w:pPr>
        <w:ind w:firstLine="0"/>
        <w:jc w:val="center"/>
        <w:rPr>
          <w:b/>
          <w:lang w:val="uk-UA"/>
        </w:rPr>
      </w:pPr>
    </w:p>
    <w:p w14:paraId="2C97006A" w14:textId="77777777" w:rsidR="00EA6738" w:rsidRDefault="00EA6738" w:rsidP="00EA6738">
      <w:pPr>
        <w:ind w:firstLine="0"/>
        <w:jc w:val="center"/>
        <w:rPr>
          <w:b/>
          <w:lang w:val="uk-UA"/>
        </w:rPr>
      </w:pPr>
    </w:p>
    <w:p w14:paraId="37F7B514" w14:textId="77777777" w:rsidR="00EA6738" w:rsidRDefault="00EA6738" w:rsidP="00EA6738">
      <w:pPr>
        <w:ind w:firstLine="0"/>
        <w:jc w:val="center"/>
        <w:rPr>
          <w:b/>
          <w:lang w:val="uk-UA"/>
        </w:rPr>
      </w:pPr>
    </w:p>
    <w:p w14:paraId="34EAA08D" w14:textId="77777777" w:rsidR="00EA6738" w:rsidRDefault="00EA6738" w:rsidP="00EA6738">
      <w:pPr>
        <w:ind w:firstLine="0"/>
        <w:jc w:val="center"/>
        <w:rPr>
          <w:b/>
          <w:lang w:val="uk-UA"/>
        </w:rPr>
      </w:pPr>
    </w:p>
    <w:p w14:paraId="281E045C" w14:textId="77777777" w:rsidR="00EA6738" w:rsidRDefault="00EA6738" w:rsidP="00EA6738">
      <w:pPr>
        <w:ind w:firstLine="0"/>
        <w:jc w:val="center"/>
        <w:rPr>
          <w:b/>
          <w:lang w:val="uk-UA"/>
        </w:rPr>
      </w:pPr>
    </w:p>
    <w:p w14:paraId="229A0DAC" w14:textId="77777777" w:rsidR="00EA6738" w:rsidRDefault="00EA6738" w:rsidP="00EA6738">
      <w:pPr>
        <w:ind w:firstLine="0"/>
        <w:jc w:val="center"/>
        <w:rPr>
          <w:b/>
          <w:lang w:val="uk-UA"/>
        </w:rPr>
      </w:pPr>
    </w:p>
    <w:p w14:paraId="0B0B4792" w14:textId="77777777" w:rsidR="00EA6738" w:rsidRDefault="00EA6738" w:rsidP="00EA6738">
      <w:pPr>
        <w:ind w:firstLine="0"/>
        <w:jc w:val="center"/>
        <w:rPr>
          <w:b/>
          <w:lang w:val="uk-UA"/>
        </w:rPr>
      </w:pPr>
    </w:p>
    <w:p w14:paraId="4AC55579" w14:textId="77777777" w:rsidR="00EA6738" w:rsidRDefault="00EA6738" w:rsidP="00EA6738">
      <w:pPr>
        <w:ind w:firstLine="0"/>
        <w:jc w:val="center"/>
        <w:rPr>
          <w:b/>
          <w:lang w:val="uk-UA"/>
        </w:rPr>
      </w:pPr>
    </w:p>
    <w:p w14:paraId="0F6CEDF5" w14:textId="77777777" w:rsidR="00EA6738" w:rsidRDefault="00EA6738" w:rsidP="00EA6738">
      <w:pPr>
        <w:ind w:firstLine="0"/>
        <w:jc w:val="center"/>
        <w:rPr>
          <w:b/>
          <w:lang w:val="uk-UA"/>
        </w:rPr>
      </w:pPr>
    </w:p>
    <w:p w14:paraId="2E813E02" w14:textId="1E729FAB" w:rsidR="00EA6738" w:rsidRDefault="00EA6738" w:rsidP="00EA6738">
      <w:pPr>
        <w:ind w:firstLine="0"/>
        <w:rPr>
          <w:b/>
          <w:lang w:val="uk-UA"/>
        </w:rPr>
      </w:pPr>
    </w:p>
    <w:p w14:paraId="2E641B18" w14:textId="77777777" w:rsidR="00054DB7" w:rsidRDefault="00054DB7" w:rsidP="00EA6738">
      <w:pPr>
        <w:ind w:firstLine="0"/>
        <w:rPr>
          <w:b/>
          <w:lang w:val="uk-UA"/>
        </w:rPr>
      </w:pPr>
    </w:p>
    <w:p w14:paraId="2F34AA05" w14:textId="77777777" w:rsidR="00EA6738" w:rsidRDefault="00EA6738" w:rsidP="00EA6738">
      <w:pPr>
        <w:ind w:firstLine="0"/>
        <w:jc w:val="center"/>
        <w:rPr>
          <w:b/>
          <w:lang w:val="uk-UA"/>
        </w:rPr>
      </w:pPr>
      <w:r w:rsidRPr="00CA4874">
        <w:rPr>
          <w:b/>
          <w:lang w:val="uk-UA"/>
        </w:rPr>
        <w:lastRenderedPageBreak/>
        <w:t>Економічна частина</w:t>
      </w:r>
    </w:p>
    <w:p w14:paraId="126B4CBF" w14:textId="77777777" w:rsidR="00EA6738" w:rsidRDefault="00EA6738" w:rsidP="00EA6738">
      <w:pPr>
        <w:ind w:firstLine="0"/>
        <w:jc w:val="center"/>
        <w:rPr>
          <w:b/>
          <w:lang w:val="uk-UA"/>
        </w:rPr>
      </w:pPr>
    </w:p>
    <w:p w14:paraId="396C0771" w14:textId="77777777" w:rsidR="00EA6738" w:rsidRDefault="00EA6738" w:rsidP="00EA6738">
      <w:pPr>
        <w:ind w:firstLine="0"/>
        <w:jc w:val="center"/>
        <w:rPr>
          <w:b/>
          <w:lang w:val="uk-UA"/>
        </w:rPr>
      </w:pPr>
      <w:r>
        <w:rPr>
          <w:b/>
          <w:noProof/>
          <w:lang w:val="en-US"/>
        </w:rPr>
        <mc:AlternateContent>
          <mc:Choice Requires="wps">
            <w:drawing>
              <wp:anchor distT="0" distB="0" distL="114300" distR="114300" simplePos="0" relativeHeight="251712000" behindDoc="0" locked="0" layoutInCell="1" allowOverlap="1" wp14:anchorId="12EE3F78" wp14:editId="59059956">
                <wp:simplePos x="0" y="0"/>
                <wp:positionH relativeFrom="column">
                  <wp:posOffset>267970</wp:posOffset>
                </wp:positionH>
                <wp:positionV relativeFrom="paragraph">
                  <wp:posOffset>224790</wp:posOffset>
                </wp:positionV>
                <wp:extent cx="5400000" cy="4500000"/>
                <wp:effectExtent l="0" t="0" r="10795" b="15240"/>
                <wp:wrapNone/>
                <wp:docPr id="654" name="Прямоугольник 654"/>
                <wp:cNvGraphicFramePr/>
                <a:graphic xmlns:a="http://schemas.openxmlformats.org/drawingml/2006/main">
                  <a:graphicData uri="http://schemas.microsoft.com/office/word/2010/wordprocessingShape">
                    <wps:wsp>
                      <wps:cNvSpPr/>
                      <wps:spPr>
                        <a:xfrm>
                          <a:off x="0" y="0"/>
                          <a:ext cx="5400000" cy="4500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11C22BB" w14:textId="77777777" w:rsidR="0002191D" w:rsidRPr="00311A6B" w:rsidRDefault="0002191D" w:rsidP="00EA6738">
                            <w:pPr>
                              <w:ind w:firstLine="708"/>
                              <w:rPr>
                                <w:color w:val="FFFF00"/>
                                <w:lang w:val="uk-UA"/>
                              </w:rPr>
                            </w:pPr>
                            <w:r w:rsidRPr="00311A6B">
                              <w:rPr>
                                <w:color w:val="FFFF00"/>
                                <w:lang w:val="uk-UA"/>
                              </w:rPr>
                              <w:t>Згідно проведених досліджень рівень комерційного потенціалу розробки за темою «Метод та засіб генерування смарт-контрактів для захищеного голосування» становить 39 балів, що, свідчить про комерційну важливість проведення даних досліджень оскільки рівень комерційного потенціалу розробки високий.</w:t>
                            </w:r>
                          </w:p>
                          <w:p w14:paraId="6F6D3413" w14:textId="77777777" w:rsidR="0002191D" w:rsidRPr="00311A6B" w:rsidRDefault="0002191D" w:rsidP="00EA6738">
                            <w:pPr>
                              <w:ind w:firstLine="708"/>
                              <w:rPr>
                                <w:color w:val="FFFF00"/>
                                <w:lang w:val="uk-UA"/>
                              </w:rPr>
                            </w:pPr>
                            <w:r w:rsidRPr="00311A6B">
                              <w:rPr>
                                <w:color w:val="FFFF00"/>
                                <w:lang w:val="uk-UA"/>
                              </w:rPr>
                              <w:t xml:space="preserve">При оцінюванні рівня конкурентоспроможності, згідно узагальненого коефіцієнту конкурентоспроможності розробки, науково-технічна розробка переважає існуючі аналоги приблизно в 3,2 рази. </w:t>
                            </w:r>
                          </w:p>
                          <w:p w14:paraId="4B73BC6E" w14:textId="77777777" w:rsidR="0002191D" w:rsidRPr="007C3CBD" w:rsidRDefault="0002191D" w:rsidP="00EA6738">
                            <w:pPr>
                              <w:ind w:firstLine="708"/>
                              <w:rPr>
                                <w:color w:val="FFFF00"/>
                                <w:lang w:val="uk-UA"/>
                              </w:rPr>
                            </w:pPr>
                            <w:r w:rsidRPr="00311A6B">
                              <w:rPr>
                                <w:color w:val="FFFF00"/>
                                <w:lang w:val="uk-UA"/>
                              </w:rPr>
                              <w:t>Також термін окупності становить 1,8 роки, що менше  3-х років, що свідчить про комерційну привабливість науково-технічної розробки і може спонукати потенційного інвестора профінансувати впровадження даної розробки та виведення її на рин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EE3F78" id="Прямоугольник 654" o:spid="_x0000_s1689" style="position:absolute;left:0;text-align:left;margin-left:21.1pt;margin-top:17.7pt;width:425.2pt;height:354.35pt;z-index:251712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" fillcolor="#5b9bd5 [3204]" strokecolor="#1f4d78 [1604]" strokeweight="1pt">
                <v:textbox>
                  <w:txbxContent>
                    <w:p w14:paraId="411C22BB" w14:textId="77777777" w:rsidR="0002191D" w:rsidRPr="00311A6B" w:rsidRDefault="0002191D" w:rsidP="00EA6738">
                      <w:pPr>
                        <w:ind w:firstLine="708"/>
                        <w:rPr>
                          <w:color w:val="FFFF00"/>
                          <w:lang w:val="uk-UA"/>
                        </w:rPr>
                      </w:pPr>
                      <w:r w:rsidRPr="00311A6B">
                        <w:rPr>
                          <w:color w:val="FFFF00"/>
                          <w:lang w:val="uk-UA"/>
                        </w:rPr>
                        <w:t>Згідно проведених досліджень рівень комерційного потенціалу розробки за темою «Метод та засіб генерування смарт-контрактів для захищеного голосування» становить 39 балів, що, свідчить про комерційну важливість проведення даних досліджень оскільки рівень комерційного потенціалу розробки високий.</w:t>
                      </w:r>
                    </w:p>
                    <w:p w14:paraId="6F6D3413" w14:textId="77777777" w:rsidR="0002191D" w:rsidRPr="00311A6B" w:rsidRDefault="0002191D" w:rsidP="00EA6738">
                      <w:pPr>
                        <w:ind w:firstLine="708"/>
                        <w:rPr>
                          <w:color w:val="FFFF00"/>
                          <w:lang w:val="uk-UA"/>
                        </w:rPr>
                      </w:pPr>
                      <w:r w:rsidRPr="00311A6B">
                        <w:rPr>
                          <w:color w:val="FFFF00"/>
                          <w:lang w:val="uk-UA"/>
                        </w:rPr>
                        <w:t xml:space="preserve">При оцінюванні рівня конкурентоспроможності, згідно узагальненого коефіцієнту конкурентоспроможності розробки, науково-технічна розробка переважає існуючі аналоги приблизно в 3,2 рази. </w:t>
                      </w:r>
                    </w:p>
                    <w:p w14:paraId="4B73BC6E" w14:textId="77777777" w:rsidR="0002191D" w:rsidRPr="007C3CBD" w:rsidRDefault="0002191D" w:rsidP="00EA6738">
                      <w:pPr>
                        <w:ind w:firstLine="708"/>
                        <w:rPr>
                          <w:color w:val="FFFF00"/>
                          <w:lang w:val="uk-UA"/>
                        </w:rPr>
                      </w:pPr>
                      <w:r w:rsidRPr="00311A6B">
                        <w:rPr>
                          <w:color w:val="FFFF00"/>
                          <w:lang w:val="uk-UA"/>
                        </w:rPr>
                        <w:t>Також термін окупності становить 1,8 роки, що менше  3-х років, що свідчить про комерційну привабливість науково-технічної розробки і може спонукати потенційного інвестора профінансувати впровадження даної розробки та виведення її на ринок.</w:t>
                      </w:r>
                    </w:p>
                  </w:txbxContent>
                </v:textbox>
              </v:rect>
            </w:pict>
          </mc:Fallback>
        </mc:AlternateContent>
      </w:r>
    </w:p>
    <w:p w14:paraId="00663B8B" w14:textId="77777777" w:rsidR="00EA6738" w:rsidRDefault="00EA6738" w:rsidP="00EA6738">
      <w:pPr>
        <w:ind w:firstLine="0"/>
        <w:jc w:val="center"/>
        <w:rPr>
          <w:b/>
          <w:lang w:val="uk-UA"/>
        </w:rPr>
      </w:pPr>
    </w:p>
    <w:p w14:paraId="6D06ED87" w14:textId="77777777" w:rsidR="00EA6738" w:rsidRDefault="00EA6738" w:rsidP="00EA6738">
      <w:pPr>
        <w:ind w:firstLine="0"/>
        <w:jc w:val="center"/>
        <w:rPr>
          <w:b/>
          <w:lang w:val="uk-UA"/>
        </w:rPr>
      </w:pPr>
    </w:p>
    <w:p w14:paraId="3DD3506D" w14:textId="77777777" w:rsidR="00EA6738" w:rsidRDefault="00EA6738" w:rsidP="00EA6738">
      <w:pPr>
        <w:ind w:firstLine="0"/>
        <w:jc w:val="center"/>
        <w:rPr>
          <w:b/>
          <w:lang w:val="uk-UA"/>
        </w:rPr>
      </w:pPr>
    </w:p>
    <w:p w14:paraId="6EC13B8A" w14:textId="77777777" w:rsidR="00EA6738" w:rsidRDefault="00EA6738" w:rsidP="00EA6738">
      <w:pPr>
        <w:ind w:firstLine="0"/>
        <w:jc w:val="center"/>
        <w:rPr>
          <w:b/>
          <w:lang w:val="uk-UA"/>
        </w:rPr>
      </w:pPr>
    </w:p>
    <w:p w14:paraId="06160417" w14:textId="77777777" w:rsidR="00EA6738" w:rsidRDefault="00EA6738" w:rsidP="00EA6738">
      <w:pPr>
        <w:ind w:firstLine="0"/>
        <w:jc w:val="center"/>
        <w:rPr>
          <w:b/>
          <w:lang w:val="uk-UA"/>
        </w:rPr>
      </w:pPr>
    </w:p>
    <w:p w14:paraId="15A789A6" w14:textId="77777777" w:rsidR="00EA6738" w:rsidRDefault="00EA6738" w:rsidP="00EA6738">
      <w:pPr>
        <w:ind w:firstLine="0"/>
        <w:jc w:val="center"/>
        <w:rPr>
          <w:b/>
          <w:lang w:val="uk-UA"/>
        </w:rPr>
      </w:pPr>
    </w:p>
    <w:p w14:paraId="57586DFC" w14:textId="77777777" w:rsidR="00EA6738" w:rsidRDefault="00EA6738" w:rsidP="00EA6738">
      <w:pPr>
        <w:ind w:firstLine="0"/>
        <w:jc w:val="center"/>
        <w:rPr>
          <w:b/>
          <w:lang w:val="uk-UA"/>
        </w:rPr>
      </w:pPr>
    </w:p>
    <w:p w14:paraId="76803DBA" w14:textId="77777777" w:rsidR="00EA6738" w:rsidRPr="00115AD8" w:rsidRDefault="00EA6738" w:rsidP="00EA6738">
      <w:pPr>
        <w:ind w:firstLine="0"/>
        <w:jc w:val="center"/>
        <w:rPr>
          <w:b/>
          <w:lang w:val="uk-UA"/>
        </w:rPr>
      </w:pPr>
    </w:p>
    <w:p w14:paraId="68428369" w14:textId="77777777" w:rsidR="00EA6738" w:rsidRPr="00DD1654" w:rsidRDefault="00EA6738" w:rsidP="00ED1D6D"/>
    <w:sectPr w:rsidR="00EA6738" w:rsidRPr="00DD1654" w:rsidSect="00C71622">
      <w:headerReference w:type="default" r:id="rId164"/>
      <w:pgSz w:w="11906" w:h="16838" w:code="9"/>
      <w:pgMar w:top="720" w:right="851" w:bottom="720" w:left="1418" w:header="567" w:footer="567" w:gutter="0"/>
      <w:pgNumType w:start="6"/>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030ABE" w14:textId="77777777" w:rsidR="00C11C3D" w:rsidRDefault="00C11C3D" w:rsidP="00E042A1">
      <w:pPr>
        <w:spacing w:line="240" w:lineRule="auto"/>
      </w:pPr>
      <w:r>
        <w:separator/>
      </w:r>
    </w:p>
  </w:endnote>
  <w:endnote w:type="continuationSeparator" w:id="0">
    <w:p w14:paraId="71D479FA" w14:textId="77777777" w:rsidR="00C11C3D" w:rsidRDefault="00C11C3D" w:rsidP="00E042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F89F88" w14:textId="77777777" w:rsidR="00C11C3D" w:rsidRDefault="00C11C3D" w:rsidP="00E042A1">
      <w:pPr>
        <w:spacing w:line="240" w:lineRule="auto"/>
      </w:pPr>
      <w:r>
        <w:separator/>
      </w:r>
    </w:p>
  </w:footnote>
  <w:footnote w:type="continuationSeparator" w:id="0">
    <w:p w14:paraId="1B8056BC" w14:textId="77777777" w:rsidR="00C11C3D" w:rsidRDefault="00C11C3D" w:rsidP="00E042A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345102"/>
      <w:docPartObj>
        <w:docPartGallery w:val="Page Numbers (Top of Page)"/>
        <w:docPartUnique/>
      </w:docPartObj>
    </w:sdtPr>
    <w:sdtContent>
      <w:p w14:paraId="7FFD133A" w14:textId="5610F2FF" w:rsidR="0002191D" w:rsidRDefault="0002191D">
        <w:pPr>
          <w:pStyle w:val="a9"/>
          <w:jc w:val="right"/>
        </w:pPr>
        <w:r>
          <w:fldChar w:fldCharType="begin"/>
        </w:r>
        <w:r>
          <w:instrText>PAGE   \* MERGEFORMAT</w:instrText>
        </w:r>
        <w:r>
          <w:fldChar w:fldCharType="separate"/>
        </w:r>
        <w:r w:rsidR="00BD2829">
          <w:rPr>
            <w:noProof/>
          </w:rPr>
          <w:t>19</w:t>
        </w:r>
        <w:r>
          <w:fldChar w:fldCharType="end"/>
        </w:r>
      </w:p>
    </w:sdtContent>
  </w:sdt>
  <w:p w14:paraId="068B3AB9" w14:textId="77777777" w:rsidR="0002191D" w:rsidRDefault="0002191D">
    <w:pPr>
      <w:pStyle w:val="a9"/>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863596" w14:textId="775C5134" w:rsidR="0002191D" w:rsidRDefault="0002191D">
    <w:pPr>
      <w:pStyle w:val="a9"/>
      <w:jc w:val="right"/>
    </w:pPr>
  </w:p>
  <w:p w14:paraId="09C2C7E9" w14:textId="77777777" w:rsidR="0002191D" w:rsidRDefault="0002191D">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027AA9"/>
    <w:multiLevelType w:val="hybridMultilevel"/>
    <w:tmpl w:val="58260B86"/>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567FBD"/>
    <w:multiLevelType w:val="hybridMultilevel"/>
    <w:tmpl w:val="6FC680BE"/>
    <w:lvl w:ilvl="0" w:tplc="895057A6">
      <w:start w:val="2"/>
      <w:numFmt w:val="bullet"/>
      <w:lvlText w:val="–"/>
      <w:lvlJc w:val="left"/>
      <w:pPr>
        <w:ind w:left="1146" w:hanging="360"/>
      </w:pPr>
      <w:rPr>
        <w:rFonts w:ascii="Times New Roman" w:eastAsiaTheme="minorHAnsi"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 w15:restartNumberingAfterBreak="0">
    <w:nsid w:val="142D3ECB"/>
    <w:multiLevelType w:val="multilevel"/>
    <w:tmpl w:val="8FA88A8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17974147"/>
    <w:multiLevelType w:val="hybridMultilevel"/>
    <w:tmpl w:val="275A28F4"/>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4" w15:restartNumberingAfterBreak="0">
    <w:nsid w:val="1C2740F2"/>
    <w:multiLevelType w:val="hybridMultilevel"/>
    <w:tmpl w:val="9B8CCA48"/>
    <w:lvl w:ilvl="0" w:tplc="895057A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C7E4926"/>
    <w:multiLevelType w:val="hybridMultilevel"/>
    <w:tmpl w:val="BC30223E"/>
    <w:lvl w:ilvl="0" w:tplc="895057A6">
      <w:start w:val="2"/>
      <w:numFmt w:val="bullet"/>
      <w:lvlText w:val="–"/>
      <w:lvlJc w:val="left"/>
      <w:pPr>
        <w:ind w:left="1428" w:hanging="360"/>
      </w:pPr>
      <w:rPr>
        <w:rFonts w:ascii="Times New Roman" w:eastAsiaTheme="minorHAns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6" w15:restartNumberingAfterBreak="0">
    <w:nsid w:val="1D3D689C"/>
    <w:multiLevelType w:val="hybridMultilevel"/>
    <w:tmpl w:val="F6CEF58C"/>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C40A2E"/>
    <w:multiLevelType w:val="hybridMultilevel"/>
    <w:tmpl w:val="62665756"/>
    <w:lvl w:ilvl="0" w:tplc="895057A6">
      <w:start w:val="2"/>
      <w:numFmt w:val="bullet"/>
      <w:lvlText w:val="–"/>
      <w:lvlJc w:val="left"/>
      <w:pPr>
        <w:ind w:left="2504" w:hanging="360"/>
      </w:pPr>
      <w:rPr>
        <w:rFonts w:ascii="Times New Roman" w:eastAsiaTheme="minorHAnsi" w:hAnsi="Times New Roman" w:cs="Times New Roman" w:hint="default"/>
      </w:rPr>
    </w:lvl>
    <w:lvl w:ilvl="1" w:tplc="04090003" w:tentative="1">
      <w:start w:val="1"/>
      <w:numFmt w:val="bullet"/>
      <w:lvlText w:val="o"/>
      <w:lvlJc w:val="left"/>
      <w:pPr>
        <w:ind w:left="3224" w:hanging="360"/>
      </w:pPr>
      <w:rPr>
        <w:rFonts w:ascii="Courier New" w:hAnsi="Courier New" w:cs="Courier New" w:hint="default"/>
      </w:rPr>
    </w:lvl>
    <w:lvl w:ilvl="2" w:tplc="04090005" w:tentative="1">
      <w:start w:val="1"/>
      <w:numFmt w:val="bullet"/>
      <w:lvlText w:val=""/>
      <w:lvlJc w:val="left"/>
      <w:pPr>
        <w:ind w:left="3944" w:hanging="360"/>
      </w:pPr>
      <w:rPr>
        <w:rFonts w:ascii="Wingdings" w:hAnsi="Wingdings" w:hint="default"/>
      </w:rPr>
    </w:lvl>
    <w:lvl w:ilvl="3" w:tplc="04090001" w:tentative="1">
      <w:start w:val="1"/>
      <w:numFmt w:val="bullet"/>
      <w:lvlText w:val=""/>
      <w:lvlJc w:val="left"/>
      <w:pPr>
        <w:ind w:left="4664" w:hanging="360"/>
      </w:pPr>
      <w:rPr>
        <w:rFonts w:ascii="Symbol" w:hAnsi="Symbol" w:hint="default"/>
      </w:rPr>
    </w:lvl>
    <w:lvl w:ilvl="4" w:tplc="04090003" w:tentative="1">
      <w:start w:val="1"/>
      <w:numFmt w:val="bullet"/>
      <w:lvlText w:val="o"/>
      <w:lvlJc w:val="left"/>
      <w:pPr>
        <w:ind w:left="5384" w:hanging="360"/>
      </w:pPr>
      <w:rPr>
        <w:rFonts w:ascii="Courier New" w:hAnsi="Courier New" w:cs="Courier New" w:hint="default"/>
      </w:rPr>
    </w:lvl>
    <w:lvl w:ilvl="5" w:tplc="04090005" w:tentative="1">
      <w:start w:val="1"/>
      <w:numFmt w:val="bullet"/>
      <w:lvlText w:val=""/>
      <w:lvlJc w:val="left"/>
      <w:pPr>
        <w:ind w:left="6104" w:hanging="360"/>
      </w:pPr>
      <w:rPr>
        <w:rFonts w:ascii="Wingdings" w:hAnsi="Wingdings" w:hint="default"/>
      </w:rPr>
    </w:lvl>
    <w:lvl w:ilvl="6" w:tplc="04090001" w:tentative="1">
      <w:start w:val="1"/>
      <w:numFmt w:val="bullet"/>
      <w:lvlText w:val=""/>
      <w:lvlJc w:val="left"/>
      <w:pPr>
        <w:ind w:left="6824" w:hanging="360"/>
      </w:pPr>
      <w:rPr>
        <w:rFonts w:ascii="Symbol" w:hAnsi="Symbol" w:hint="default"/>
      </w:rPr>
    </w:lvl>
    <w:lvl w:ilvl="7" w:tplc="04090003" w:tentative="1">
      <w:start w:val="1"/>
      <w:numFmt w:val="bullet"/>
      <w:lvlText w:val="o"/>
      <w:lvlJc w:val="left"/>
      <w:pPr>
        <w:ind w:left="7544" w:hanging="360"/>
      </w:pPr>
      <w:rPr>
        <w:rFonts w:ascii="Courier New" w:hAnsi="Courier New" w:cs="Courier New" w:hint="default"/>
      </w:rPr>
    </w:lvl>
    <w:lvl w:ilvl="8" w:tplc="04090005" w:tentative="1">
      <w:start w:val="1"/>
      <w:numFmt w:val="bullet"/>
      <w:lvlText w:val=""/>
      <w:lvlJc w:val="left"/>
      <w:pPr>
        <w:ind w:left="8264" w:hanging="360"/>
      </w:pPr>
      <w:rPr>
        <w:rFonts w:ascii="Wingdings" w:hAnsi="Wingdings" w:hint="default"/>
      </w:rPr>
    </w:lvl>
  </w:abstractNum>
  <w:abstractNum w:abstractNumId="8" w15:restartNumberingAfterBreak="0">
    <w:nsid w:val="27006DFB"/>
    <w:multiLevelType w:val="hybridMultilevel"/>
    <w:tmpl w:val="1C901294"/>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9" w15:restartNumberingAfterBreak="0">
    <w:nsid w:val="2928140D"/>
    <w:multiLevelType w:val="hybridMultilevel"/>
    <w:tmpl w:val="F4FE473A"/>
    <w:lvl w:ilvl="0" w:tplc="895057A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C4926ED"/>
    <w:multiLevelType w:val="hybridMultilevel"/>
    <w:tmpl w:val="F6EAF418"/>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0725D3"/>
    <w:multiLevelType w:val="multilevel"/>
    <w:tmpl w:val="96FEF83C"/>
    <w:lvl w:ilvl="0">
      <w:start w:val="1"/>
      <w:numFmt w:val="decimal"/>
      <w:pStyle w:val="a"/>
      <w:lvlText w:val="%1."/>
      <w:lvlJc w:val="left"/>
      <w:pPr>
        <w:tabs>
          <w:tab w:val="num" w:pos="0"/>
        </w:tabs>
        <w:ind w:left="720" w:hanging="360"/>
      </w:pPr>
      <w:rPr>
        <w:color w:val="auto"/>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2E3863FF"/>
    <w:multiLevelType w:val="hybridMultilevel"/>
    <w:tmpl w:val="F0022E54"/>
    <w:lvl w:ilvl="0" w:tplc="895057A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A396CD4"/>
    <w:multiLevelType w:val="hybridMultilevel"/>
    <w:tmpl w:val="7CF68482"/>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A467C9"/>
    <w:multiLevelType w:val="hybridMultilevel"/>
    <w:tmpl w:val="C694A2B6"/>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4594762"/>
    <w:multiLevelType w:val="hybridMultilevel"/>
    <w:tmpl w:val="A1629DA4"/>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6" w15:restartNumberingAfterBreak="0">
    <w:nsid w:val="47734FC2"/>
    <w:multiLevelType w:val="multilevel"/>
    <w:tmpl w:val="0BB8CC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BAD5FEA"/>
    <w:multiLevelType w:val="hybridMultilevel"/>
    <w:tmpl w:val="4D16D050"/>
    <w:lvl w:ilvl="0" w:tplc="9904DA46">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8" w15:restartNumberingAfterBreak="0">
    <w:nsid w:val="4EE030F1"/>
    <w:multiLevelType w:val="hybridMultilevel"/>
    <w:tmpl w:val="8550CA3A"/>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D3187A"/>
    <w:multiLevelType w:val="hybridMultilevel"/>
    <w:tmpl w:val="685E7490"/>
    <w:lvl w:ilvl="0" w:tplc="895057A6">
      <w:start w:val="2"/>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5F6F7EF0"/>
    <w:multiLevelType w:val="hybridMultilevel"/>
    <w:tmpl w:val="3A146BEA"/>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0D1069F"/>
    <w:multiLevelType w:val="hybridMultilevel"/>
    <w:tmpl w:val="4964FA30"/>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2" w15:restartNumberingAfterBreak="0">
    <w:nsid w:val="61AE2E31"/>
    <w:multiLevelType w:val="hybridMultilevel"/>
    <w:tmpl w:val="7EBA3D32"/>
    <w:lvl w:ilvl="0" w:tplc="9904DA46">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638F1E34"/>
    <w:multiLevelType w:val="hybridMultilevel"/>
    <w:tmpl w:val="B06A61FE"/>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4" w15:restartNumberingAfterBreak="0">
    <w:nsid w:val="672015C6"/>
    <w:multiLevelType w:val="hybridMultilevel"/>
    <w:tmpl w:val="006A30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315973"/>
    <w:multiLevelType w:val="hybridMultilevel"/>
    <w:tmpl w:val="006A30F0"/>
    <w:lvl w:ilvl="0" w:tplc="04090011">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6" w15:restartNumberingAfterBreak="0">
    <w:nsid w:val="724C20FF"/>
    <w:multiLevelType w:val="multilevel"/>
    <w:tmpl w:val="43D0D686"/>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76D80C22"/>
    <w:multiLevelType w:val="hybridMultilevel"/>
    <w:tmpl w:val="6D5E1842"/>
    <w:lvl w:ilvl="0" w:tplc="895057A6">
      <w:start w:val="2"/>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8" w15:restartNumberingAfterBreak="0">
    <w:nsid w:val="7A6074B6"/>
    <w:multiLevelType w:val="hybridMultilevel"/>
    <w:tmpl w:val="8A3A45A4"/>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250998"/>
    <w:multiLevelType w:val="hybridMultilevel"/>
    <w:tmpl w:val="8E8AC4E2"/>
    <w:lvl w:ilvl="0" w:tplc="895057A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7C85423E"/>
    <w:multiLevelType w:val="hybridMultilevel"/>
    <w:tmpl w:val="243209EC"/>
    <w:lvl w:ilvl="0" w:tplc="895057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E95868"/>
    <w:multiLevelType w:val="hybridMultilevel"/>
    <w:tmpl w:val="C71C09E6"/>
    <w:lvl w:ilvl="0" w:tplc="895057A6">
      <w:start w:val="2"/>
      <w:numFmt w:val="bullet"/>
      <w:lvlText w:val="–"/>
      <w:lvlJc w:val="left"/>
      <w:pPr>
        <w:ind w:left="1786" w:hanging="360"/>
      </w:pPr>
      <w:rPr>
        <w:rFonts w:ascii="Times New Roman" w:eastAsiaTheme="minorHAnsi" w:hAnsi="Times New Roman" w:cs="Times New Roman" w:hint="default"/>
      </w:rPr>
    </w:lvl>
    <w:lvl w:ilvl="1" w:tplc="04090003" w:tentative="1">
      <w:start w:val="1"/>
      <w:numFmt w:val="bullet"/>
      <w:lvlText w:val="o"/>
      <w:lvlJc w:val="left"/>
      <w:pPr>
        <w:ind w:left="2506" w:hanging="360"/>
      </w:pPr>
      <w:rPr>
        <w:rFonts w:ascii="Courier New" w:hAnsi="Courier New" w:cs="Courier New" w:hint="default"/>
      </w:rPr>
    </w:lvl>
    <w:lvl w:ilvl="2" w:tplc="04090005" w:tentative="1">
      <w:start w:val="1"/>
      <w:numFmt w:val="bullet"/>
      <w:lvlText w:val=""/>
      <w:lvlJc w:val="left"/>
      <w:pPr>
        <w:ind w:left="3226" w:hanging="360"/>
      </w:pPr>
      <w:rPr>
        <w:rFonts w:ascii="Wingdings" w:hAnsi="Wingdings" w:hint="default"/>
      </w:rPr>
    </w:lvl>
    <w:lvl w:ilvl="3" w:tplc="04090001" w:tentative="1">
      <w:start w:val="1"/>
      <w:numFmt w:val="bullet"/>
      <w:lvlText w:val=""/>
      <w:lvlJc w:val="left"/>
      <w:pPr>
        <w:ind w:left="3946" w:hanging="360"/>
      </w:pPr>
      <w:rPr>
        <w:rFonts w:ascii="Symbol" w:hAnsi="Symbol" w:hint="default"/>
      </w:rPr>
    </w:lvl>
    <w:lvl w:ilvl="4" w:tplc="04090003" w:tentative="1">
      <w:start w:val="1"/>
      <w:numFmt w:val="bullet"/>
      <w:lvlText w:val="o"/>
      <w:lvlJc w:val="left"/>
      <w:pPr>
        <w:ind w:left="4666" w:hanging="360"/>
      </w:pPr>
      <w:rPr>
        <w:rFonts w:ascii="Courier New" w:hAnsi="Courier New" w:cs="Courier New" w:hint="default"/>
      </w:rPr>
    </w:lvl>
    <w:lvl w:ilvl="5" w:tplc="04090005" w:tentative="1">
      <w:start w:val="1"/>
      <w:numFmt w:val="bullet"/>
      <w:lvlText w:val=""/>
      <w:lvlJc w:val="left"/>
      <w:pPr>
        <w:ind w:left="5386" w:hanging="360"/>
      </w:pPr>
      <w:rPr>
        <w:rFonts w:ascii="Wingdings" w:hAnsi="Wingdings" w:hint="default"/>
      </w:rPr>
    </w:lvl>
    <w:lvl w:ilvl="6" w:tplc="04090001" w:tentative="1">
      <w:start w:val="1"/>
      <w:numFmt w:val="bullet"/>
      <w:lvlText w:val=""/>
      <w:lvlJc w:val="left"/>
      <w:pPr>
        <w:ind w:left="6106" w:hanging="360"/>
      </w:pPr>
      <w:rPr>
        <w:rFonts w:ascii="Symbol" w:hAnsi="Symbol" w:hint="default"/>
      </w:rPr>
    </w:lvl>
    <w:lvl w:ilvl="7" w:tplc="04090003" w:tentative="1">
      <w:start w:val="1"/>
      <w:numFmt w:val="bullet"/>
      <w:lvlText w:val="o"/>
      <w:lvlJc w:val="left"/>
      <w:pPr>
        <w:ind w:left="6826" w:hanging="360"/>
      </w:pPr>
      <w:rPr>
        <w:rFonts w:ascii="Courier New" w:hAnsi="Courier New" w:cs="Courier New" w:hint="default"/>
      </w:rPr>
    </w:lvl>
    <w:lvl w:ilvl="8" w:tplc="04090005" w:tentative="1">
      <w:start w:val="1"/>
      <w:numFmt w:val="bullet"/>
      <w:lvlText w:val=""/>
      <w:lvlJc w:val="left"/>
      <w:pPr>
        <w:ind w:left="7546" w:hanging="360"/>
      </w:pPr>
      <w:rPr>
        <w:rFonts w:ascii="Wingdings" w:hAnsi="Wingdings" w:hint="default"/>
      </w:rPr>
    </w:lvl>
  </w:abstractNum>
  <w:num w:numId="1">
    <w:abstractNumId w:val="19"/>
  </w:num>
  <w:num w:numId="2">
    <w:abstractNumId w:val="2"/>
  </w:num>
  <w:num w:numId="3">
    <w:abstractNumId w:val="13"/>
  </w:num>
  <w:num w:numId="4">
    <w:abstractNumId w:val="30"/>
  </w:num>
  <w:num w:numId="5">
    <w:abstractNumId w:val="15"/>
  </w:num>
  <w:num w:numId="6">
    <w:abstractNumId w:val="21"/>
  </w:num>
  <w:num w:numId="7">
    <w:abstractNumId w:val="24"/>
  </w:num>
  <w:num w:numId="8">
    <w:abstractNumId w:val="5"/>
  </w:num>
  <w:num w:numId="9">
    <w:abstractNumId w:val="14"/>
  </w:num>
  <w:num w:numId="10">
    <w:abstractNumId w:val="9"/>
  </w:num>
  <w:num w:numId="11">
    <w:abstractNumId w:val="28"/>
  </w:num>
  <w:num w:numId="12">
    <w:abstractNumId w:val="0"/>
  </w:num>
  <w:num w:numId="13">
    <w:abstractNumId w:val="25"/>
  </w:num>
  <w:num w:numId="14">
    <w:abstractNumId w:val="27"/>
  </w:num>
  <w:num w:numId="15">
    <w:abstractNumId w:val="7"/>
  </w:num>
  <w:num w:numId="16">
    <w:abstractNumId w:val="31"/>
  </w:num>
  <w:num w:numId="17">
    <w:abstractNumId w:val="11"/>
  </w:num>
  <w:num w:numId="18">
    <w:abstractNumId w:val="10"/>
  </w:num>
  <w:num w:numId="19">
    <w:abstractNumId w:val="1"/>
  </w:num>
  <w:num w:numId="20">
    <w:abstractNumId w:val="20"/>
  </w:num>
  <w:num w:numId="21">
    <w:abstractNumId w:val="3"/>
  </w:num>
  <w:num w:numId="22">
    <w:abstractNumId w:val="6"/>
  </w:num>
  <w:num w:numId="23">
    <w:abstractNumId w:val="8"/>
  </w:num>
  <w:num w:numId="24">
    <w:abstractNumId w:val="23"/>
  </w:num>
  <w:num w:numId="25">
    <w:abstractNumId w:val="26"/>
  </w:num>
  <w:num w:numId="26">
    <w:abstractNumId w:val="4"/>
  </w:num>
  <w:num w:numId="27">
    <w:abstractNumId w:val="18"/>
  </w:num>
  <w:num w:numId="28">
    <w:abstractNumId w:val="29"/>
  </w:num>
  <w:num w:numId="29">
    <w:abstractNumId w:val="16"/>
  </w:num>
  <w:num w:numId="30">
    <w:abstractNumId w:val="17"/>
  </w:num>
  <w:num w:numId="31">
    <w:abstractNumId w:val="22"/>
  </w:num>
  <w:num w:numId="32">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C3A"/>
    <w:rsid w:val="000002D8"/>
    <w:rsid w:val="0000037D"/>
    <w:rsid w:val="000012E6"/>
    <w:rsid w:val="00001705"/>
    <w:rsid w:val="000021BF"/>
    <w:rsid w:val="00002325"/>
    <w:rsid w:val="00005BB6"/>
    <w:rsid w:val="000061FD"/>
    <w:rsid w:val="000065B7"/>
    <w:rsid w:val="00007C64"/>
    <w:rsid w:val="000116E6"/>
    <w:rsid w:val="00011D81"/>
    <w:rsid w:val="00012067"/>
    <w:rsid w:val="00012395"/>
    <w:rsid w:val="000124F7"/>
    <w:rsid w:val="000126EB"/>
    <w:rsid w:val="000128B7"/>
    <w:rsid w:val="00014740"/>
    <w:rsid w:val="000153C7"/>
    <w:rsid w:val="00015FEE"/>
    <w:rsid w:val="00016E16"/>
    <w:rsid w:val="00016F6E"/>
    <w:rsid w:val="000174AB"/>
    <w:rsid w:val="0002007E"/>
    <w:rsid w:val="00020F40"/>
    <w:rsid w:val="00021785"/>
    <w:rsid w:val="0002191D"/>
    <w:rsid w:val="000224C2"/>
    <w:rsid w:val="00022AAF"/>
    <w:rsid w:val="00022AE8"/>
    <w:rsid w:val="00023025"/>
    <w:rsid w:val="00023C0E"/>
    <w:rsid w:val="000245FE"/>
    <w:rsid w:val="000253AD"/>
    <w:rsid w:val="00025BF7"/>
    <w:rsid w:val="0002662F"/>
    <w:rsid w:val="000267DC"/>
    <w:rsid w:val="00026A66"/>
    <w:rsid w:val="00027C75"/>
    <w:rsid w:val="00027E88"/>
    <w:rsid w:val="000300A1"/>
    <w:rsid w:val="00031A71"/>
    <w:rsid w:val="000333B2"/>
    <w:rsid w:val="00033F2E"/>
    <w:rsid w:val="00036583"/>
    <w:rsid w:val="00036C63"/>
    <w:rsid w:val="00036D56"/>
    <w:rsid w:val="000400A4"/>
    <w:rsid w:val="0004167F"/>
    <w:rsid w:val="000427A3"/>
    <w:rsid w:val="00044299"/>
    <w:rsid w:val="00044874"/>
    <w:rsid w:val="00044AD6"/>
    <w:rsid w:val="00044FFA"/>
    <w:rsid w:val="0004512C"/>
    <w:rsid w:val="0004557D"/>
    <w:rsid w:val="0004698A"/>
    <w:rsid w:val="00047002"/>
    <w:rsid w:val="00047172"/>
    <w:rsid w:val="00047C64"/>
    <w:rsid w:val="00050584"/>
    <w:rsid w:val="00051A5E"/>
    <w:rsid w:val="0005238E"/>
    <w:rsid w:val="000530C7"/>
    <w:rsid w:val="0005353E"/>
    <w:rsid w:val="000535F6"/>
    <w:rsid w:val="000540E3"/>
    <w:rsid w:val="0005497B"/>
    <w:rsid w:val="00054DB7"/>
    <w:rsid w:val="00055198"/>
    <w:rsid w:val="00056053"/>
    <w:rsid w:val="00056393"/>
    <w:rsid w:val="000564AC"/>
    <w:rsid w:val="00056532"/>
    <w:rsid w:val="00057179"/>
    <w:rsid w:val="000571D9"/>
    <w:rsid w:val="00057456"/>
    <w:rsid w:val="0006011E"/>
    <w:rsid w:val="00060E94"/>
    <w:rsid w:val="00061F04"/>
    <w:rsid w:val="00063122"/>
    <w:rsid w:val="0006358B"/>
    <w:rsid w:val="00064420"/>
    <w:rsid w:val="00064D42"/>
    <w:rsid w:val="000666D5"/>
    <w:rsid w:val="000666F1"/>
    <w:rsid w:val="00066A95"/>
    <w:rsid w:val="00067769"/>
    <w:rsid w:val="0007220D"/>
    <w:rsid w:val="00072A73"/>
    <w:rsid w:val="00072BDA"/>
    <w:rsid w:val="00073065"/>
    <w:rsid w:val="00073C3B"/>
    <w:rsid w:val="00073D9B"/>
    <w:rsid w:val="00074218"/>
    <w:rsid w:val="000743FF"/>
    <w:rsid w:val="000758B3"/>
    <w:rsid w:val="000761D6"/>
    <w:rsid w:val="00076AA7"/>
    <w:rsid w:val="000774C6"/>
    <w:rsid w:val="00077737"/>
    <w:rsid w:val="00077B9C"/>
    <w:rsid w:val="00080421"/>
    <w:rsid w:val="00080AC5"/>
    <w:rsid w:val="00080EE1"/>
    <w:rsid w:val="00080F0B"/>
    <w:rsid w:val="00084CF3"/>
    <w:rsid w:val="00085037"/>
    <w:rsid w:val="00085859"/>
    <w:rsid w:val="00085FDD"/>
    <w:rsid w:val="00086449"/>
    <w:rsid w:val="000868C0"/>
    <w:rsid w:val="000868D4"/>
    <w:rsid w:val="00086F28"/>
    <w:rsid w:val="000874EC"/>
    <w:rsid w:val="0008773B"/>
    <w:rsid w:val="00087D4D"/>
    <w:rsid w:val="00090F68"/>
    <w:rsid w:val="000914A3"/>
    <w:rsid w:val="00093478"/>
    <w:rsid w:val="00093521"/>
    <w:rsid w:val="00093AF6"/>
    <w:rsid w:val="00093B09"/>
    <w:rsid w:val="0009432A"/>
    <w:rsid w:val="000946D2"/>
    <w:rsid w:val="00095A00"/>
    <w:rsid w:val="00097074"/>
    <w:rsid w:val="000A0BFB"/>
    <w:rsid w:val="000A108F"/>
    <w:rsid w:val="000A1CC1"/>
    <w:rsid w:val="000A29BC"/>
    <w:rsid w:val="000A2BD5"/>
    <w:rsid w:val="000A3595"/>
    <w:rsid w:val="000A3969"/>
    <w:rsid w:val="000A3996"/>
    <w:rsid w:val="000A52D4"/>
    <w:rsid w:val="000A5471"/>
    <w:rsid w:val="000A5B39"/>
    <w:rsid w:val="000A5BF5"/>
    <w:rsid w:val="000A611F"/>
    <w:rsid w:val="000A6525"/>
    <w:rsid w:val="000A66DD"/>
    <w:rsid w:val="000A7312"/>
    <w:rsid w:val="000A7395"/>
    <w:rsid w:val="000A7A2B"/>
    <w:rsid w:val="000A7F38"/>
    <w:rsid w:val="000B0ADD"/>
    <w:rsid w:val="000B0B32"/>
    <w:rsid w:val="000B0F06"/>
    <w:rsid w:val="000B0FC6"/>
    <w:rsid w:val="000B103E"/>
    <w:rsid w:val="000B124C"/>
    <w:rsid w:val="000B1C43"/>
    <w:rsid w:val="000B2515"/>
    <w:rsid w:val="000B3A8F"/>
    <w:rsid w:val="000B492E"/>
    <w:rsid w:val="000B573F"/>
    <w:rsid w:val="000B62C1"/>
    <w:rsid w:val="000B637A"/>
    <w:rsid w:val="000C08B9"/>
    <w:rsid w:val="000C126F"/>
    <w:rsid w:val="000C17B5"/>
    <w:rsid w:val="000C1EAF"/>
    <w:rsid w:val="000C2EB5"/>
    <w:rsid w:val="000C2EF3"/>
    <w:rsid w:val="000C3690"/>
    <w:rsid w:val="000C3B36"/>
    <w:rsid w:val="000C647B"/>
    <w:rsid w:val="000C75C0"/>
    <w:rsid w:val="000C788F"/>
    <w:rsid w:val="000C7A72"/>
    <w:rsid w:val="000C7B36"/>
    <w:rsid w:val="000C7E38"/>
    <w:rsid w:val="000D038D"/>
    <w:rsid w:val="000D07A1"/>
    <w:rsid w:val="000D17F4"/>
    <w:rsid w:val="000D1DA7"/>
    <w:rsid w:val="000D1DF2"/>
    <w:rsid w:val="000D245C"/>
    <w:rsid w:val="000D2650"/>
    <w:rsid w:val="000D35B0"/>
    <w:rsid w:val="000D3A5D"/>
    <w:rsid w:val="000D496C"/>
    <w:rsid w:val="000D4C5A"/>
    <w:rsid w:val="000D53C3"/>
    <w:rsid w:val="000D5BB4"/>
    <w:rsid w:val="000D5F7F"/>
    <w:rsid w:val="000D7125"/>
    <w:rsid w:val="000D7660"/>
    <w:rsid w:val="000D79CE"/>
    <w:rsid w:val="000E0A85"/>
    <w:rsid w:val="000E1046"/>
    <w:rsid w:val="000E10DE"/>
    <w:rsid w:val="000E217E"/>
    <w:rsid w:val="000E21F5"/>
    <w:rsid w:val="000E2AE9"/>
    <w:rsid w:val="000E3213"/>
    <w:rsid w:val="000E3308"/>
    <w:rsid w:val="000E3962"/>
    <w:rsid w:val="000E5A41"/>
    <w:rsid w:val="000E61E2"/>
    <w:rsid w:val="000E6605"/>
    <w:rsid w:val="000E67FA"/>
    <w:rsid w:val="000E6B53"/>
    <w:rsid w:val="000E6BEA"/>
    <w:rsid w:val="000E6D97"/>
    <w:rsid w:val="000F1B87"/>
    <w:rsid w:val="000F200E"/>
    <w:rsid w:val="000F2D00"/>
    <w:rsid w:val="000F3261"/>
    <w:rsid w:val="000F4B75"/>
    <w:rsid w:val="000F5292"/>
    <w:rsid w:val="000F58F7"/>
    <w:rsid w:val="000F69FD"/>
    <w:rsid w:val="000F761E"/>
    <w:rsid w:val="000F7FD7"/>
    <w:rsid w:val="00100225"/>
    <w:rsid w:val="001011D0"/>
    <w:rsid w:val="0010126D"/>
    <w:rsid w:val="001037A2"/>
    <w:rsid w:val="001039BF"/>
    <w:rsid w:val="0010435D"/>
    <w:rsid w:val="00104399"/>
    <w:rsid w:val="00105159"/>
    <w:rsid w:val="00105267"/>
    <w:rsid w:val="001058FA"/>
    <w:rsid w:val="00105BA5"/>
    <w:rsid w:val="001066B7"/>
    <w:rsid w:val="00107DA0"/>
    <w:rsid w:val="00107F5B"/>
    <w:rsid w:val="00110275"/>
    <w:rsid w:val="0011065F"/>
    <w:rsid w:val="00111E6C"/>
    <w:rsid w:val="001121BD"/>
    <w:rsid w:val="00113131"/>
    <w:rsid w:val="001131A2"/>
    <w:rsid w:val="0011425B"/>
    <w:rsid w:val="00114CDD"/>
    <w:rsid w:val="00114F5D"/>
    <w:rsid w:val="00115009"/>
    <w:rsid w:val="001156A1"/>
    <w:rsid w:val="00115A37"/>
    <w:rsid w:val="00115C96"/>
    <w:rsid w:val="00116180"/>
    <w:rsid w:val="0011637C"/>
    <w:rsid w:val="00120361"/>
    <w:rsid w:val="00120822"/>
    <w:rsid w:val="00121434"/>
    <w:rsid w:val="001225B7"/>
    <w:rsid w:val="0012265F"/>
    <w:rsid w:val="00122A97"/>
    <w:rsid w:val="00122B98"/>
    <w:rsid w:val="0012329A"/>
    <w:rsid w:val="0012374B"/>
    <w:rsid w:val="0012382D"/>
    <w:rsid w:val="001241AF"/>
    <w:rsid w:val="00124A4C"/>
    <w:rsid w:val="0012574A"/>
    <w:rsid w:val="001260EC"/>
    <w:rsid w:val="00126BDB"/>
    <w:rsid w:val="00126DED"/>
    <w:rsid w:val="00127FA2"/>
    <w:rsid w:val="00130061"/>
    <w:rsid w:val="00130B0A"/>
    <w:rsid w:val="001311C7"/>
    <w:rsid w:val="00131901"/>
    <w:rsid w:val="00131F5E"/>
    <w:rsid w:val="001326FD"/>
    <w:rsid w:val="00132F3B"/>
    <w:rsid w:val="0013380E"/>
    <w:rsid w:val="00134084"/>
    <w:rsid w:val="001344FF"/>
    <w:rsid w:val="00134C94"/>
    <w:rsid w:val="00136377"/>
    <w:rsid w:val="0013660C"/>
    <w:rsid w:val="0013760B"/>
    <w:rsid w:val="00137B8A"/>
    <w:rsid w:val="001413A3"/>
    <w:rsid w:val="00141E4E"/>
    <w:rsid w:val="00142E3C"/>
    <w:rsid w:val="00142E4A"/>
    <w:rsid w:val="00143BE0"/>
    <w:rsid w:val="00145ABA"/>
    <w:rsid w:val="00145C78"/>
    <w:rsid w:val="00146AA4"/>
    <w:rsid w:val="0014738B"/>
    <w:rsid w:val="0014741E"/>
    <w:rsid w:val="001476F6"/>
    <w:rsid w:val="001506CB"/>
    <w:rsid w:val="001518A7"/>
    <w:rsid w:val="00151999"/>
    <w:rsid w:val="00151C1E"/>
    <w:rsid w:val="001535A0"/>
    <w:rsid w:val="00153A73"/>
    <w:rsid w:val="00154296"/>
    <w:rsid w:val="00154438"/>
    <w:rsid w:val="00154AA6"/>
    <w:rsid w:val="00155F65"/>
    <w:rsid w:val="00156051"/>
    <w:rsid w:val="00156BB2"/>
    <w:rsid w:val="001571D2"/>
    <w:rsid w:val="00157797"/>
    <w:rsid w:val="0016055D"/>
    <w:rsid w:val="001619A5"/>
    <w:rsid w:val="00162EE5"/>
    <w:rsid w:val="00163530"/>
    <w:rsid w:val="001643A8"/>
    <w:rsid w:val="00164936"/>
    <w:rsid w:val="0016549E"/>
    <w:rsid w:val="001657C0"/>
    <w:rsid w:val="001660EB"/>
    <w:rsid w:val="0016643D"/>
    <w:rsid w:val="00166975"/>
    <w:rsid w:val="00167937"/>
    <w:rsid w:val="0017054C"/>
    <w:rsid w:val="00170564"/>
    <w:rsid w:val="00171058"/>
    <w:rsid w:val="0017437B"/>
    <w:rsid w:val="0017437E"/>
    <w:rsid w:val="001747D0"/>
    <w:rsid w:val="00174B86"/>
    <w:rsid w:val="00174D98"/>
    <w:rsid w:val="00175007"/>
    <w:rsid w:val="00175AC0"/>
    <w:rsid w:val="0017614D"/>
    <w:rsid w:val="00176662"/>
    <w:rsid w:val="00176FA0"/>
    <w:rsid w:val="00177C94"/>
    <w:rsid w:val="00177DE6"/>
    <w:rsid w:val="0018012C"/>
    <w:rsid w:val="00180155"/>
    <w:rsid w:val="00181378"/>
    <w:rsid w:val="00181B1E"/>
    <w:rsid w:val="00182150"/>
    <w:rsid w:val="0018219C"/>
    <w:rsid w:val="001828A2"/>
    <w:rsid w:val="00182A71"/>
    <w:rsid w:val="00183386"/>
    <w:rsid w:val="00183644"/>
    <w:rsid w:val="00183663"/>
    <w:rsid w:val="00184012"/>
    <w:rsid w:val="00184D56"/>
    <w:rsid w:val="00185255"/>
    <w:rsid w:val="00186017"/>
    <w:rsid w:val="001903EE"/>
    <w:rsid w:val="0019118C"/>
    <w:rsid w:val="00192198"/>
    <w:rsid w:val="00192FFF"/>
    <w:rsid w:val="001937D4"/>
    <w:rsid w:val="00194061"/>
    <w:rsid w:val="00194656"/>
    <w:rsid w:val="00194839"/>
    <w:rsid w:val="00194958"/>
    <w:rsid w:val="00197330"/>
    <w:rsid w:val="00197F4E"/>
    <w:rsid w:val="001A0243"/>
    <w:rsid w:val="001A0F82"/>
    <w:rsid w:val="001A1628"/>
    <w:rsid w:val="001A1A82"/>
    <w:rsid w:val="001A1F69"/>
    <w:rsid w:val="001A31BA"/>
    <w:rsid w:val="001A3344"/>
    <w:rsid w:val="001A3962"/>
    <w:rsid w:val="001A3FE3"/>
    <w:rsid w:val="001B15D9"/>
    <w:rsid w:val="001B1DAD"/>
    <w:rsid w:val="001B1E0F"/>
    <w:rsid w:val="001B2477"/>
    <w:rsid w:val="001B3022"/>
    <w:rsid w:val="001B3E46"/>
    <w:rsid w:val="001B41A5"/>
    <w:rsid w:val="001B557D"/>
    <w:rsid w:val="001B60DA"/>
    <w:rsid w:val="001B7083"/>
    <w:rsid w:val="001B7355"/>
    <w:rsid w:val="001B76BC"/>
    <w:rsid w:val="001B7D71"/>
    <w:rsid w:val="001C1696"/>
    <w:rsid w:val="001C1C76"/>
    <w:rsid w:val="001C1D79"/>
    <w:rsid w:val="001C2A92"/>
    <w:rsid w:val="001C34C8"/>
    <w:rsid w:val="001C3662"/>
    <w:rsid w:val="001C3781"/>
    <w:rsid w:val="001C3872"/>
    <w:rsid w:val="001C3AAD"/>
    <w:rsid w:val="001C4242"/>
    <w:rsid w:val="001C4E37"/>
    <w:rsid w:val="001C56BA"/>
    <w:rsid w:val="001C5D37"/>
    <w:rsid w:val="001C7A1D"/>
    <w:rsid w:val="001D070B"/>
    <w:rsid w:val="001D0875"/>
    <w:rsid w:val="001D10B2"/>
    <w:rsid w:val="001D14A6"/>
    <w:rsid w:val="001D2910"/>
    <w:rsid w:val="001D3A6F"/>
    <w:rsid w:val="001D4438"/>
    <w:rsid w:val="001D4ACC"/>
    <w:rsid w:val="001D51CC"/>
    <w:rsid w:val="001D6278"/>
    <w:rsid w:val="001D7037"/>
    <w:rsid w:val="001E018F"/>
    <w:rsid w:val="001E1F80"/>
    <w:rsid w:val="001E2D02"/>
    <w:rsid w:val="001E4E6D"/>
    <w:rsid w:val="001E50D3"/>
    <w:rsid w:val="001E6FE6"/>
    <w:rsid w:val="001E77FE"/>
    <w:rsid w:val="001F02C8"/>
    <w:rsid w:val="001F1C35"/>
    <w:rsid w:val="001F3274"/>
    <w:rsid w:val="001F33DB"/>
    <w:rsid w:val="001F4096"/>
    <w:rsid w:val="001F4264"/>
    <w:rsid w:val="001F43C9"/>
    <w:rsid w:val="001F459F"/>
    <w:rsid w:val="001F4A85"/>
    <w:rsid w:val="001F4F02"/>
    <w:rsid w:val="001F50B9"/>
    <w:rsid w:val="001F5111"/>
    <w:rsid w:val="001F56D9"/>
    <w:rsid w:val="001F651A"/>
    <w:rsid w:val="001F7A8C"/>
    <w:rsid w:val="001F7CCD"/>
    <w:rsid w:val="00200236"/>
    <w:rsid w:val="00200819"/>
    <w:rsid w:val="002017F2"/>
    <w:rsid w:val="00202885"/>
    <w:rsid w:val="00202B39"/>
    <w:rsid w:val="00203301"/>
    <w:rsid w:val="00203926"/>
    <w:rsid w:val="0020421E"/>
    <w:rsid w:val="00204D88"/>
    <w:rsid w:val="00205409"/>
    <w:rsid w:val="00205D8E"/>
    <w:rsid w:val="00210D42"/>
    <w:rsid w:val="00211626"/>
    <w:rsid w:val="002122B4"/>
    <w:rsid w:val="00212404"/>
    <w:rsid w:val="00213387"/>
    <w:rsid w:val="00213882"/>
    <w:rsid w:val="00213EE7"/>
    <w:rsid w:val="002141AD"/>
    <w:rsid w:val="00215C78"/>
    <w:rsid w:val="00215EEC"/>
    <w:rsid w:val="0021603A"/>
    <w:rsid w:val="00217713"/>
    <w:rsid w:val="002200D8"/>
    <w:rsid w:val="00220E7B"/>
    <w:rsid w:val="0022104A"/>
    <w:rsid w:val="00222948"/>
    <w:rsid w:val="00222D7E"/>
    <w:rsid w:val="002230A2"/>
    <w:rsid w:val="0022389C"/>
    <w:rsid w:val="00224451"/>
    <w:rsid w:val="0022491E"/>
    <w:rsid w:val="002254CE"/>
    <w:rsid w:val="00225722"/>
    <w:rsid w:val="00226A34"/>
    <w:rsid w:val="00226E3A"/>
    <w:rsid w:val="0022701C"/>
    <w:rsid w:val="0022734E"/>
    <w:rsid w:val="00227F83"/>
    <w:rsid w:val="00230894"/>
    <w:rsid w:val="00230A21"/>
    <w:rsid w:val="00230A25"/>
    <w:rsid w:val="0023244E"/>
    <w:rsid w:val="00233360"/>
    <w:rsid w:val="00233A70"/>
    <w:rsid w:val="0023432C"/>
    <w:rsid w:val="002348E1"/>
    <w:rsid w:val="00234B36"/>
    <w:rsid w:val="0023507D"/>
    <w:rsid w:val="002351AF"/>
    <w:rsid w:val="00237D04"/>
    <w:rsid w:val="00237D13"/>
    <w:rsid w:val="0024001A"/>
    <w:rsid w:val="002404FB"/>
    <w:rsid w:val="00240CAD"/>
    <w:rsid w:val="00241068"/>
    <w:rsid w:val="002413D9"/>
    <w:rsid w:val="00241F17"/>
    <w:rsid w:val="00241FC8"/>
    <w:rsid w:val="002423E4"/>
    <w:rsid w:val="002437D0"/>
    <w:rsid w:val="0024389C"/>
    <w:rsid w:val="00244032"/>
    <w:rsid w:val="00244B17"/>
    <w:rsid w:val="00245329"/>
    <w:rsid w:val="0024633D"/>
    <w:rsid w:val="0024643E"/>
    <w:rsid w:val="00246EB6"/>
    <w:rsid w:val="00247045"/>
    <w:rsid w:val="0024788C"/>
    <w:rsid w:val="00247FA9"/>
    <w:rsid w:val="00250301"/>
    <w:rsid w:val="00250EA2"/>
    <w:rsid w:val="00250EA8"/>
    <w:rsid w:val="00250F32"/>
    <w:rsid w:val="00251836"/>
    <w:rsid w:val="00251F2E"/>
    <w:rsid w:val="00252AA4"/>
    <w:rsid w:val="00253B54"/>
    <w:rsid w:val="00254006"/>
    <w:rsid w:val="00254645"/>
    <w:rsid w:val="00254649"/>
    <w:rsid w:val="00255716"/>
    <w:rsid w:val="00255B35"/>
    <w:rsid w:val="00255F83"/>
    <w:rsid w:val="00256183"/>
    <w:rsid w:val="0025674A"/>
    <w:rsid w:val="00257B59"/>
    <w:rsid w:val="00261109"/>
    <w:rsid w:val="002624C8"/>
    <w:rsid w:val="002624DC"/>
    <w:rsid w:val="002629FF"/>
    <w:rsid w:val="00262E2C"/>
    <w:rsid w:val="002635CC"/>
    <w:rsid w:val="00263624"/>
    <w:rsid w:val="00265820"/>
    <w:rsid w:val="00265D77"/>
    <w:rsid w:val="002675A9"/>
    <w:rsid w:val="00270BE5"/>
    <w:rsid w:val="00271A08"/>
    <w:rsid w:val="00271B9E"/>
    <w:rsid w:val="00271D74"/>
    <w:rsid w:val="00272E8C"/>
    <w:rsid w:val="00273A2D"/>
    <w:rsid w:val="002743ED"/>
    <w:rsid w:val="0027589F"/>
    <w:rsid w:val="00275FB3"/>
    <w:rsid w:val="00276826"/>
    <w:rsid w:val="00277716"/>
    <w:rsid w:val="00277FE5"/>
    <w:rsid w:val="00280D5B"/>
    <w:rsid w:val="00280FE7"/>
    <w:rsid w:val="00282A68"/>
    <w:rsid w:val="00282E34"/>
    <w:rsid w:val="00283729"/>
    <w:rsid w:val="00283D4A"/>
    <w:rsid w:val="00285D09"/>
    <w:rsid w:val="002870D1"/>
    <w:rsid w:val="002902CD"/>
    <w:rsid w:val="002906FD"/>
    <w:rsid w:val="00290989"/>
    <w:rsid w:val="00290ECE"/>
    <w:rsid w:val="002912FA"/>
    <w:rsid w:val="00291361"/>
    <w:rsid w:val="002915F6"/>
    <w:rsid w:val="00292100"/>
    <w:rsid w:val="0029230E"/>
    <w:rsid w:val="00292A09"/>
    <w:rsid w:val="00292EAA"/>
    <w:rsid w:val="00293B83"/>
    <w:rsid w:val="00294BF8"/>
    <w:rsid w:val="00295247"/>
    <w:rsid w:val="00295A6A"/>
    <w:rsid w:val="00295D3B"/>
    <w:rsid w:val="002973DE"/>
    <w:rsid w:val="002A0411"/>
    <w:rsid w:val="002A3209"/>
    <w:rsid w:val="002A357F"/>
    <w:rsid w:val="002A39E1"/>
    <w:rsid w:val="002A417D"/>
    <w:rsid w:val="002A4427"/>
    <w:rsid w:val="002A4789"/>
    <w:rsid w:val="002A4B06"/>
    <w:rsid w:val="002A551F"/>
    <w:rsid w:val="002A5783"/>
    <w:rsid w:val="002A597E"/>
    <w:rsid w:val="002A6346"/>
    <w:rsid w:val="002A679A"/>
    <w:rsid w:val="002A716C"/>
    <w:rsid w:val="002A7174"/>
    <w:rsid w:val="002A7ECC"/>
    <w:rsid w:val="002B1A0A"/>
    <w:rsid w:val="002B1D7A"/>
    <w:rsid w:val="002B2A9A"/>
    <w:rsid w:val="002B381B"/>
    <w:rsid w:val="002B4275"/>
    <w:rsid w:val="002B48E9"/>
    <w:rsid w:val="002B51BC"/>
    <w:rsid w:val="002B61E8"/>
    <w:rsid w:val="002B6E66"/>
    <w:rsid w:val="002B718E"/>
    <w:rsid w:val="002C037A"/>
    <w:rsid w:val="002C09CA"/>
    <w:rsid w:val="002C0FE4"/>
    <w:rsid w:val="002C13FE"/>
    <w:rsid w:val="002C1DDF"/>
    <w:rsid w:val="002C1F19"/>
    <w:rsid w:val="002C1F8B"/>
    <w:rsid w:val="002C35FF"/>
    <w:rsid w:val="002C4296"/>
    <w:rsid w:val="002C42B1"/>
    <w:rsid w:val="002C4804"/>
    <w:rsid w:val="002C5A1F"/>
    <w:rsid w:val="002C5CDE"/>
    <w:rsid w:val="002C611F"/>
    <w:rsid w:val="002C62AB"/>
    <w:rsid w:val="002C65D0"/>
    <w:rsid w:val="002C6F45"/>
    <w:rsid w:val="002C780E"/>
    <w:rsid w:val="002D0075"/>
    <w:rsid w:val="002D0081"/>
    <w:rsid w:val="002D034E"/>
    <w:rsid w:val="002D14AF"/>
    <w:rsid w:val="002D1B40"/>
    <w:rsid w:val="002D2A12"/>
    <w:rsid w:val="002D2E3B"/>
    <w:rsid w:val="002D3305"/>
    <w:rsid w:val="002D3EFE"/>
    <w:rsid w:val="002D4227"/>
    <w:rsid w:val="002D44E3"/>
    <w:rsid w:val="002D4AE9"/>
    <w:rsid w:val="002D4EA3"/>
    <w:rsid w:val="002D5161"/>
    <w:rsid w:val="002D52FA"/>
    <w:rsid w:val="002D6772"/>
    <w:rsid w:val="002D68F3"/>
    <w:rsid w:val="002D6E43"/>
    <w:rsid w:val="002D7CE9"/>
    <w:rsid w:val="002E0615"/>
    <w:rsid w:val="002E0A0A"/>
    <w:rsid w:val="002E0CB0"/>
    <w:rsid w:val="002E138A"/>
    <w:rsid w:val="002E2124"/>
    <w:rsid w:val="002E2655"/>
    <w:rsid w:val="002E2BDC"/>
    <w:rsid w:val="002E3146"/>
    <w:rsid w:val="002E4201"/>
    <w:rsid w:val="002E50C7"/>
    <w:rsid w:val="002E638A"/>
    <w:rsid w:val="002E6A23"/>
    <w:rsid w:val="002E6CD5"/>
    <w:rsid w:val="002F0AE5"/>
    <w:rsid w:val="002F1878"/>
    <w:rsid w:val="002F2719"/>
    <w:rsid w:val="002F277B"/>
    <w:rsid w:val="002F2BF8"/>
    <w:rsid w:val="002F60E0"/>
    <w:rsid w:val="003002AD"/>
    <w:rsid w:val="00302CB4"/>
    <w:rsid w:val="0030392E"/>
    <w:rsid w:val="00303B2F"/>
    <w:rsid w:val="00304332"/>
    <w:rsid w:val="00304D1C"/>
    <w:rsid w:val="003050E5"/>
    <w:rsid w:val="003068FA"/>
    <w:rsid w:val="00306A6C"/>
    <w:rsid w:val="003108C0"/>
    <w:rsid w:val="00310E46"/>
    <w:rsid w:val="00311805"/>
    <w:rsid w:val="00311E79"/>
    <w:rsid w:val="00312136"/>
    <w:rsid w:val="003125AF"/>
    <w:rsid w:val="00312B59"/>
    <w:rsid w:val="0031311A"/>
    <w:rsid w:val="00313155"/>
    <w:rsid w:val="00313F04"/>
    <w:rsid w:val="00313FBB"/>
    <w:rsid w:val="00314EF2"/>
    <w:rsid w:val="00315379"/>
    <w:rsid w:val="00316F1E"/>
    <w:rsid w:val="0032025E"/>
    <w:rsid w:val="0032134D"/>
    <w:rsid w:val="003218EB"/>
    <w:rsid w:val="003222E9"/>
    <w:rsid w:val="0032299A"/>
    <w:rsid w:val="00322FB4"/>
    <w:rsid w:val="0032310E"/>
    <w:rsid w:val="003233AC"/>
    <w:rsid w:val="003235C7"/>
    <w:rsid w:val="00324218"/>
    <w:rsid w:val="00326F3D"/>
    <w:rsid w:val="003271A8"/>
    <w:rsid w:val="0032729F"/>
    <w:rsid w:val="00330F69"/>
    <w:rsid w:val="00331537"/>
    <w:rsid w:val="00332579"/>
    <w:rsid w:val="00333206"/>
    <w:rsid w:val="00334572"/>
    <w:rsid w:val="0033480A"/>
    <w:rsid w:val="0033502E"/>
    <w:rsid w:val="00335222"/>
    <w:rsid w:val="00336A3B"/>
    <w:rsid w:val="00336AF7"/>
    <w:rsid w:val="00340807"/>
    <w:rsid w:val="00341BEC"/>
    <w:rsid w:val="00341E76"/>
    <w:rsid w:val="00343785"/>
    <w:rsid w:val="00344269"/>
    <w:rsid w:val="003443AC"/>
    <w:rsid w:val="00345923"/>
    <w:rsid w:val="00346866"/>
    <w:rsid w:val="00346CBD"/>
    <w:rsid w:val="00347FBA"/>
    <w:rsid w:val="00350CDB"/>
    <w:rsid w:val="00350E1B"/>
    <w:rsid w:val="00350F28"/>
    <w:rsid w:val="00351A14"/>
    <w:rsid w:val="00351BE6"/>
    <w:rsid w:val="00351F05"/>
    <w:rsid w:val="00352102"/>
    <w:rsid w:val="00353D1D"/>
    <w:rsid w:val="003541B9"/>
    <w:rsid w:val="00354D03"/>
    <w:rsid w:val="00354D33"/>
    <w:rsid w:val="00355C44"/>
    <w:rsid w:val="00356139"/>
    <w:rsid w:val="0035712A"/>
    <w:rsid w:val="00357DC0"/>
    <w:rsid w:val="003605D5"/>
    <w:rsid w:val="00360896"/>
    <w:rsid w:val="0036115E"/>
    <w:rsid w:val="003629C9"/>
    <w:rsid w:val="00362B2B"/>
    <w:rsid w:val="00362C8C"/>
    <w:rsid w:val="00362ED5"/>
    <w:rsid w:val="003634E6"/>
    <w:rsid w:val="00363EA2"/>
    <w:rsid w:val="003641BD"/>
    <w:rsid w:val="003648EC"/>
    <w:rsid w:val="00364E78"/>
    <w:rsid w:val="00365111"/>
    <w:rsid w:val="00365E08"/>
    <w:rsid w:val="00365FC2"/>
    <w:rsid w:val="003664FD"/>
    <w:rsid w:val="003669A4"/>
    <w:rsid w:val="00367015"/>
    <w:rsid w:val="00367FF5"/>
    <w:rsid w:val="003700E0"/>
    <w:rsid w:val="00371577"/>
    <w:rsid w:val="00372891"/>
    <w:rsid w:val="0037344E"/>
    <w:rsid w:val="00373AF4"/>
    <w:rsid w:val="00374294"/>
    <w:rsid w:val="0037513B"/>
    <w:rsid w:val="003758A0"/>
    <w:rsid w:val="003767FF"/>
    <w:rsid w:val="00377D48"/>
    <w:rsid w:val="00380B13"/>
    <w:rsid w:val="00380B6D"/>
    <w:rsid w:val="00382F28"/>
    <w:rsid w:val="00383AA3"/>
    <w:rsid w:val="00383EFB"/>
    <w:rsid w:val="00384680"/>
    <w:rsid w:val="00384DF5"/>
    <w:rsid w:val="00385CE8"/>
    <w:rsid w:val="00386627"/>
    <w:rsid w:val="003874BF"/>
    <w:rsid w:val="003878E4"/>
    <w:rsid w:val="00390D93"/>
    <w:rsid w:val="00391388"/>
    <w:rsid w:val="003917AD"/>
    <w:rsid w:val="00391B98"/>
    <w:rsid w:val="003929D8"/>
    <w:rsid w:val="00392B5F"/>
    <w:rsid w:val="00392F6D"/>
    <w:rsid w:val="00393497"/>
    <w:rsid w:val="0039357A"/>
    <w:rsid w:val="00394213"/>
    <w:rsid w:val="003947F0"/>
    <w:rsid w:val="00394A46"/>
    <w:rsid w:val="00395025"/>
    <w:rsid w:val="0039569F"/>
    <w:rsid w:val="00396758"/>
    <w:rsid w:val="00396A64"/>
    <w:rsid w:val="00396B30"/>
    <w:rsid w:val="00396F97"/>
    <w:rsid w:val="003978A1"/>
    <w:rsid w:val="00397970"/>
    <w:rsid w:val="00397FD6"/>
    <w:rsid w:val="003A0A00"/>
    <w:rsid w:val="003A1587"/>
    <w:rsid w:val="003A7AEB"/>
    <w:rsid w:val="003B01EF"/>
    <w:rsid w:val="003B09E8"/>
    <w:rsid w:val="003B0BBE"/>
    <w:rsid w:val="003B0C59"/>
    <w:rsid w:val="003B17BE"/>
    <w:rsid w:val="003B2105"/>
    <w:rsid w:val="003B23DE"/>
    <w:rsid w:val="003B2E56"/>
    <w:rsid w:val="003B4FEF"/>
    <w:rsid w:val="003B5A71"/>
    <w:rsid w:val="003B6FCC"/>
    <w:rsid w:val="003B75B3"/>
    <w:rsid w:val="003C0715"/>
    <w:rsid w:val="003C1094"/>
    <w:rsid w:val="003C1190"/>
    <w:rsid w:val="003C1193"/>
    <w:rsid w:val="003C1219"/>
    <w:rsid w:val="003C14F8"/>
    <w:rsid w:val="003C1529"/>
    <w:rsid w:val="003C1B9D"/>
    <w:rsid w:val="003C2400"/>
    <w:rsid w:val="003C28E1"/>
    <w:rsid w:val="003C33BB"/>
    <w:rsid w:val="003C3CE1"/>
    <w:rsid w:val="003C440D"/>
    <w:rsid w:val="003C50A9"/>
    <w:rsid w:val="003D049B"/>
    <w:rsid w:val="003D06B3"/>
    <w:rsid w:val="003D0C03"/>
    <w:rsid w:val="003D0DD3"/>
    <w:rsid w:val="003D1194"/>
    <w:rsid w:val="003D1C48"/>
    <w:rsid w:val="003D3187"/>
    <w:rsid w:val="003D4CF9"/>
    <w:rsid w:val="003D5DA1"/>
    <w:rsid w:val="003D7875"/>
    <w:rsid w:val="003E02FC"/>
    <w:rsid w:val="003E0809"/>
    <w:rsid w:val="003E12BC"/>
    <w:rsid w:val="003E235F"/>
    <w:rsid w:val="003E375C"/>
    <w:rsid w:val="003E3CA6"/>
    <w:rsid w:val="003E51AF"/>
    <w:rsid w:val="003E6E5C"/>
    <w:rsid w:val="003F028E"/>
    <w:rsid w:val="003F1FE6"/>
    <w:rsid w:val="003F464D"/>
    <w:rsid w:val="003F4E47"/>
    <w:rsid w:val="003F5770"/>
    <w:rsid w:val="003F61DA"/>
    <w:rsid w:val="003F725B"/>
    <w:rsid w:val="00401FBD"/>
    <w:rsid w:val="004025E5"/>
    <w:rsid w:val="00405244"/>
    <w:rsid w:val="00405AAC"/>
    <w:rsid w:val="00405E95"/>
    <w:rsid w:val="004061D5"/>
    <w:rsid w:val="0040635F"/>
    <w:rsid w:val="00406E87"/>
    <w:rsid w:val="00407C0B"/>
    <w:rsid w:val="00410081"/>
    <w:rsid w:val="004101E9"/>
    <w:rsid w:val="00411077"/>
    <w:rsid w:val="0041246D"/>
    <w:rsid w:val="00412B52"/>
    <w:rsid w:val="004133EF"/>
    <w:rsid w:val="00413544"/>
    <w:rsid w:val="00414274"/>
    <w:rsid w:val="004143BF"/>
    <w:rsid w:val="00414E2E"/>
    <w:rsid w:val="00415206"/>
    <w:rsid w:val="004163EF"/>
    <w:rsid w:val="004205D4"/>
    <w:rsid w:val="00423292"/>
    <w:rsid w:val="00423EBC"/>
    <w:rsid w:val="00424A83"/>
    <w:rsid w:val="00424B12"/>
    <w:rsid w:val="00424F75"/>
    <w:rsid w:val="0042676F"/>
    <w:rsid w:val="00426C17"/>
    <w:rsid w:val="00426C83"/>
    <w:rsid w:val="00426DA5"/>
    <w:rsid w:val="00426FB3"/>
    <w:rsid w:val="004271B4"/>
    <w:rsid w:val="00430FCD"/>
    <w:rsid w:val="0043164E"/>
    <w:rsid w:val="00431714"/>
    <w:rsid w:val="00431AD1"/>
    <w:rsid w:val="00431C14"/>
    <w:rsid w:val="0043228D"/>
    <w:rsid w:val="004338E7"/>
    <w:rsid w:val="0043447F"/>
    <w:rsid w:val="00434ED7"/>
    <w:rsid w:val="00435003"/>
    <w:rsid w:val="004351B7"/>
    <w:rsid w:val="00435FE3"/>
    <w:rsid w:val="00436037"/>
    <w:rsid w:val="00437728"/>
    <w:rsid w:val="00437D6C"/>
    <w:rsid w:val="00440E29"/>
    <w:rsid w:val="00440EF0"/>
    <w:rsid w:val="004426E1"/>
    <w:rsid w:val="0044287D"/>
    <w:rsid w:val="004428A8"/>
    <w:rsid w:val="00443687"/>
    <w:rsid w:val="00444365"/>
    <w:rsid w:val="00444EA6"/>
    <w:rsid w:val="00444FE8"/>
    <w:rsid w:val="004452B1"/>
    <w:rsid w:val="004459DD"/>
    <w:rsid w:val="004463CE"/>
    <w:rsid w:val="00446BB7"/>
    <w:rsid w:val="0045047B"/>
    <w:rsid w:val="004505C0"/>
    <w:rsid w:val="00450676"/>
    <w:rsid w:val="00450D84"/>
    <w:rsid w:val="00451492"/>
    <w:rsid w:val="00452C6D"/>
    <w:rsid w:val="00453B99"/>
    <w:rsid w:val="0045473F"/>
    <w:rsid w:val="00455913"/>
    <w:rsid w:val="004568F0"/>
    <w:rsid w:val="004573E5"/>
    <w:rsid w:val="0046097F"/>
    <w:rsid w:val="004617A4"/>
    <w:rsid w:val="00461DC0"/>
    <w:rsid w:val="0046218E"/>
    <w:rsid w:val="00464636"/>
    <w:rsid w:val="00464D25"/>
    <w:rsid w:val="004650F0"/>
    <w:rsid w:val="004654E8"/>
    <w:rsid w:val="00465818"/>
    <w:rsid w:val="00466233"/>
    <w:rsid w:val="004702B1"/>
    <w:rsid w:val="0047064C"/>
    <w:rsid w:val="00471DCF"/>
    <w:rsid w:val="00472D10"/>
    <w:rsid w:val="00472DD8"/>
    <w:rsid w:val="00472DEC"/>
    <w:rsid w:val="00474E2C"/>
    <w:rsid w:val="004753C5"/>
    <w:rsid w:val="0047545E"/>
    <w:rsid w:val="00475AB7"/>
    <w:rsid w:val="004764D8"/>
    <w:rsid w:val="00477A4F"/>
    <w:rsid w:val="00477BCA"/>
    <w:rsid w:val="0048008C"/>
    <w:rsid w:val="00480DC2"/>
    <w:rsid w:val="0048126B"/>
    <w:rsid w:val="0048133D"/>
    <w:rsid w:val="00483AEB"/>
    <w:rsid w:val="004853EB"/>
    <w:rsid w:val="004863FA"/>
    <w:rsid w:val="0048689A"/>
    <w:rsid w:val="00486FA0"/>
    <w:rsid w:val="00487F85"/>
    <w:rsid w:val="00490E25"/>
    <w:rsid w:val="00491662"/>
    <w:rsid w:val="00492C0B"/>
    <w:rsid w:val="004938E9"/>
    <w:rsid w:val="00495453"/>
    <w:rsid w:val="004955EA"/>
    <w:rsid w:val="00495677"/>
    <w:rsid w:val="00495BE9"/>
    <w:rsid w:val="00496183"/>
    <w:rsid w:val="00497094"/>
    <w:rsid w:val="00497B5A"/>
    <w:rsid w:val="004A18C3"/>
    <w:rsid w:val="004A1F2D"/>
    <w:rsid w:val="004A3407"/>
    <w:rsid w:val="004A3E4C"/>
    <w:rsid w:val="004A3ED9"/>
    <w:rsid w:val="004A4590"/>
    <w:rsid w:val="004A48D5"/>
    <w:rsid w:val="004A50AC"/>
    <w:rsid w:val="004A51A0"/>
    <w:rsid w:val="004A5501"/>
    <w:rsid w:val="004A5B49"/>
    <w:rsid w:val="004A5FF1"/>
    <w:rsid w:val="004A7237"/>
    <w:rsid w:val="004B03E0"/>
    <w:rsid w:val="004B1314"/>
    <w:rsid w:val="004B1944"/>
    <w:rsid w:val="004B1C9B"/>
    <w:rsid w:val="004B2950"/>
    <w:rsid w:val="004B4397"/>
    <w:rsid w:val="004B6691"/>
    <w:rsid w:val="004C035E"/>
    <w:rsid w:val="004C1366"/>
    <w:rsid w:val="004C1C91"/>
    <w:rsid w:val="004C1F0E"/>
    <w:rsid w:val="004C222B"/>
    <w:rsid w:val="004C3B1B"/>
    <w:rsid w:val="004C422A"/>
    <w:rsid w:val="004C4E82"/>
    <w:rsid w:val="004C6554"/>
    <w:rsid w:val="004C7586"/>
    <w:rsid w:val="004C7BC2"/>
    <w:rsid w:val="004D07A8"/>
    <w:rsid w:val="004D0B09"/>
    <w:rsid w:val="004D0BE2"/>
    <w:rsid w:val="004D2B33"/>
    <w:rsid w:val="004D3177"/>
    <w:rsid w:val="004D437B"/>
    <w:rsid w:val="004D5ACF"/>
    <w:rsid w:val="004D5C59"/>
    <w:rsid w:val="004D7C36"/>
    <w:rsid w:val="004D7FCA"/>
    <w:rsid w:val="004E27E1"/>
    <w:rsid w:val="004E2EF9"/>
    <w:rsid w:val="004E3795"/>
    <w:rsid w:val="004E4AD6"/>
    <w:rsid w:val="004E4B3D"/>
    <w:rsid w:val="004E503D"/>
    <w:rsid w:val="004E5128"/>
    <w:rsid w:val="004E643E"/>
    <w:rsid w:val="004E6CAB"/>
    <w:rsid w:val="004F059D"/>
    <w:rsid w:val="004F16C3"/>
    <w:rsid w:val="004F18CB"/>
    <w:rsid w:val="004F2A54"/>
    <w:rsid w:val="004F2F76"/>
    <w:rsid w:val="004F5CC8"/>
    <w:rsid w:val="004F5D89"/>
    <w:rsid w:val="004F5EDD"/>
    <w:rsid w:val="004F688C"/>
    <w:rsid w:val="004F7C51"/>
    <w:rsid w:val="004F7EDA"/>
    <w:rsid w:val="005005F3"/>
    <w:rsid w:val="00500634"/>
    <w:rsid w:val="0050237F"/>
    <w:rsid w:val="00502C95"/>
    <w:rsid w:val="00503A0E"/>
    <w:rsid w:val="005051B1"/>
    <w:rsid w:val="00505C9E"/>
    <w:rsid w:val="00507BF7"/>
    <w:rsid w:val="00507EBA"/>
    <w:rsid w:val="00510693"/>
    <w:rsid w:val="00510DE6"/>
    <w:rsid w:val="0051140E"/>
    <w:rsid w:val="00511940"/>
    <w:rsid w:val="00511C61"/>
    <w:rsid w:val="00512A7A"/>
    <w:rsid w:val="005136D9"/>
    <w:rsid w:val="00515D69"/>
    <w:rsid w:val="005162B7"/>
    <w:rsid w:val="005169DA"/>
    <w:rsid w:val="00516A46"/>
    <w:rsid w:val="00517215"/>
    <w:rsid w:val="00517FFC"/>
    <w:rsid w:val="00520E37"/>
    <w:rsid w:val="00522303"/>
    <w:rsid w:val="00522BFA"/>
    <w:rsid w:val="00522FD9"/>
    <w:rsid w:val="00523A6A"/>
    <w:rsid w:val="00524182"/>
    <w:rsid w:val="0052436D"/>
    <w:rsid w:val="00524492"/>
    <w:rsid w:val="0052505F"/>
    <w:rsid w:val="005258D2"/>
    <w:rsid w:val="00526A3A"/>
    <w:rsid w:val="005277D7"/>
    <w:rsid w:val="00527AB5"/>
    <w:rsid w:val="00530BC4"/>
    <w:rsid w:val="005318B1"/>
    <w:rsid w:val="005322DD"/>
    <w:rsid w:val="00532E3E"/>
    <w:rsid w:val="00532EB3"/>
    <w:rsid w:val="005336A9"/>
    <w:rsid w:val="00534174"/>
    <w:rsid w:val="005353B8"/>
    <w:rsid w:val="00536251"/>
    <w:rsid w:val="00536E77"/>
    <w:rsid w:val="005375E2"/>
    <w:rsid w:val="00537F87"/>
    <w:rsid w:val="00540BB5"/>
    <w:rsid w:val="00541C71"/>
    <w:rsid w:val="00542934"/>
    <w:rsid w:val="00542D3B"/>
    <w:rsid w:val="0054305C"/>
    <w:rsid w:val="00543154"/>
    <w:rsid w:val="005439E4"/>
    <w:rsid w:val="00544687"/>
    <w:rsid w:val="00546037"/>
    <w:rsid w:val="005466F2"/>
    <w:rsid w:val="00546C4C"/>
    <w:rsid w:val="00547796"/>
    <w:rsid w:val="005478CB"/>
    <w:rsid w:val="005479F7"/>
    <w:rsid w:val="00547D27"/>
    <w:rsid w:val="00547E53"/>
    <w:rsid w:val="00547FED"/>
    <w:rsid w:val="00550EA7"/>
    <w:rsid w:val="00551598"/>
    <w:rsid w:val="0055210A"/>
    <w:rsid w:val="005522CE"/>
    <w:rsid w:val="00552E25"/>
    <w:rsid w:val="00553F24"/>
    <w:rsid w:val="00554266"/>
    <w:rsid w:val="00554A0D"/>
    <w:rsid w:val="005577AB"/>
    <w:rsid w:val="0055785C"/>
    <w:rsid w:val="00561640"/>
    <w:rsid w:val="00561970"/>
    <w:rsid w:val="00561B19"/>
    <w:rsid w:val="00562002"/>
    <w:rsid w:val="00563535"/>
    <w:rsid w:val="005638E2"/>
    <w:rsid w:val="005642D1"/>
    <w:rsid w:val="00564619"/>
    <w:rsid w:val="00564CC2"/>
    <w:rsid w:val="005657F4"/>
    <w:rsid w:val="005659CA"/>
    <w:rsid w:val="00565D3C"/>
    <w:rsid w:val="005663A8"/>
    <w:rsid w:val="00566D7C"/>
    <w:rsid w:val="005670AB"/>
    <w:rsid w:val="005670F2"/>
    <w:rsid w:val="005674E3"/>
    <w:rsid w:val="0056758B"/>
    <w:rsid w:val="00567F06"/>
    <w:rsid w:val="0057044E"/>
    <w:rsid w:val="005704F8"/>
    <w:rsid w:val="0057270F"/>
    <w:rsid w:val="0057349B"/>
    <w:rsid w:val="005742A4"/>
    <w:rsid w:val="005743AB"/>
    <w:rsid w:val="00575846"/>
    <w:rsid w:val="00576964"/>
    <w:rsid w:val="00576D1C"/>
    <w:rsid w:val="00576E6A"/>
    <w:rsid w:val="00577A41"/>
    <w:rsid w:val="00577C72"/>
    <w:rsid w:val="00582112"/>
    <w:rsid w:val="00582140"/>
    <w:rsid w:val="0058291F"/>
    <w:rsid w:val="0058333E"/>
    <w:rsid w:val="00583A2B"/>
    <w:rsid w:val="0058449E"/>
    <w:rsid w:val="00585C5F"/>
    <w:rsid w:val="005861F7"/>
    <w:rsid w:val="00586ED5"/>
    <w:rsid w:val="005908ED"/>
    <w:rsid w:val="00591114"/>
    <w:rsid w:val="0059189E"/>
    <w:rsid w:val="00591AA1"/>
    <w:rsid w:val="00592A3E"/>
    <w:rsid w:val="005937C8"/>
    <w:rsid w:val="00594987"/>
    <w:rsid w:val="00594BD2"/>
    <w:rsid w:val="00595F61"/>
    <w:rsid w:val="005970E5"/>
    <w:rsid w:val="005A0882"/>
    <w:rsid w:val="005A0F43"/>
    <w:rsid w:val="005A487A"/>
    <w:rsid w:val="005A552D"/>
    <w:rsid w:val="005A590A"/>
    <w:rsid w:val="005A590B"/>
    <w:rsid w:val="005A5FA1"/>
    <w:rsid w:val="005A6AC4"/>
    <w:rsid w:val="005A7229"/>
    <w:rsid w:val="005A76B7"/>
    <w:rsid w:val="005A7B4B"/>
    <w:rsid w:val="005B0AFB"/>
    <w:rsid w:val="005B0CFC"/>
    <w:rsid w:val="005B10B3"/>
    <w:rsid w:val="005B2B1C"/>
    <w:rsid w:val="005B2D52"/>
    <w:rsid w:val="005B32F8"/>
    <w:rsid w:val="005B44BB"/>
    <w:rsid w:val="005B45AF"/>
    <w:rsid w:val="005B4791"/>
    <w:rsid w:val="005B52D2"/>
    <w:rsid w:val="005B57C8"/>
    <w:rsid w:val="005B603E"/>
    <w:rsid w:val="005B6361"/>
    <w:rsid w:val="005B6633"/>
    <w:rsid w:val="005B6F99"/>
    <w:rsid w:val="005C0404"/>
    <w:rsid w:val="005C3604"/>
    <w:rsid w:val="005C38FC"/>
    <w:rsid w:val="005C39E1"/>
    <w:rsid w:val="005C59AF"/>
    <w:rsid w:val="005C6311"/>
    <w:rsid w:val="005C7501"/>
    <w:rsid w:val="005D086E"/>
    <w:rsid w:val="005D2552"/>
    <w:rsid w:val="005D39E3"/>
    <w:rsid w:val="005D69FA"/>
    <w:rsid w:val="005E0C9A"/>
    <w:rsid w:val="005E0EBB"/>
    <w:rsid w:val="005E12DC"/>
    <w:rsid w:val="005E17DF"/>
    <w:rsid w:val="005E1FEA"/>
    <w:rsid w:val="005E2CBC"/>
    <w:rsid w:val="005E3099"/>
    <w:rsid w:val="005E3FEF"/>
    <w:rsid w:val="005E4454"/>
    <w:rsid w:val="005E4CBF"/>
    <w:rsid w:val="005E57F9"/>
    <w:rsid w:val="005E6FF4"/>
    <w:rsid w:val="005F02A0"/>
    <w:rsid w:val="005F0992"/>
    <w:rsid w:val="005F1161"/>
    <w:rsid w:val="005F1410"/>
    <w:rsid w:val="005F2644"/>
    <w:rsid w:val="005F2DD1"/>
    <w:rsid w:val="005F4605"/>
    <w:rsid w:val="005F4D3A"/>
    <w:rsid w:val="005F4D62"/>
    <w:rsid w:val="005F4F20"/>
    <w:rsid w:val="005F5CAB"/>
    <w:rsid w:val="005F5E1F"/>
    <w:rsid w:val="005F69A0"/>
    <w:rsid w:val="005F6DF9"/>
    <w:rsid w:val="005F7F62"/>
    <w:rsid w:val="0060186B"/>
    <w:rsid w:val="00601D73"/>
    <w:rsid w:val="006023B9"/>
    <w:rsid w:val="006024E1"/>
    <w:rsid w:val="00604908"/>
    <w:rsid w:val="0060513A"/>
    <w:rsid w:val="00606102"/>
    <w:rsid w:val="006078A7"/>
    <w:rsid w:val="006078E8"/>
    <w:rsid w:val="0061095F"/>
    <w:rsid w:val="00611264"/>
    <w:rsid w:val="00611469"/>
    <w:rsid w:val="00611644"/>
    <w:rsid w:val="006116A7"/>
    <w:rsid w:val="00612115"/>
    <w:rsid w:val="00613168"/>
    <w:rsid w:val="006136C1"/>
    <w:rsid w:val="006136DB"/>
    <w:rsid w:val="006139B8"/>
    <w:rsid w:val="0061502F"/>
    <w:rsid w:val="0061624F"/>
    <w:rsid w:val="00620C83"/>
    <w:rsid w:val="00621252"/>
    <w:rsid w:val="006216EE"/>
    <w:rsid w:val="00622F00"/>
    <w:rsid w:val="00623040"/>
    <w:rsid w:val="00623B50"/>
    <w:rsid w:val="00623BBE"/>
    <w:rsid w:val="00623EC8"/>
    <w:rsid w:val="00624446"/>
    <w:rsid w:val="00625521"/>
    <w:rsid w:val="006255F1"/>
    <w:rsid w:val="006263D5"/>
    <w:rsid w:val="00626981"/>
    <w:rsid w:val="006314F8"/>
    <w:rsid w:val="006321BC"/>
    <w:rsid w:val="00633E4B"/>
    <w:rsid w:val="00634199"/>
    <w:rsid w:val="006343AE"/>
    <w:rsid w:val="00634783"/>
    <w:rsid w:val="00634AA9"/>
    <w:rsid w:val="0063610A"/>
    <w:rsid w:val="006361BA"/>
    <w:rsid w:val="006378BC"/>
    <w:rsid w:val="00637C01"/>
    <w:rsid w:val="006403D4"/>
    <w:rsid w:val="00640B4B"/>
    <w:rsid w:val="00640DA3"/>
    <w:rsid w:val="00640F03"/>
    <w:rsid w:val="0064181E"/>
    <w:rsid w:val="00643407"/>
    <w:rsid w:val="00643CAB"/>
    <w:rsid w:val="00644A7F"/>
    <w:rsid w:val="00645038"/>
    <w:rsid w:val="00646797"/>
    <w:rsid w:val="006516BE"/>
    <w:rsid w:val="00652C5F"/>
    <w:rsid w:val="00652F2A"/>
    <w:rsid w:val="0065364B"/>
    <w:rsid w:val="0065393E"/>
    <w:rsid w:val="00654534"/>
    <w:rsid w:val="00654909"/>
    <w:rsid w:val="00654DA1"/>
    <w:rsid w:val="00655820"/>
    <w:rsid w:val="00656647"/>
    <w:rsid w:val="00657719"/>
    <w:rsid w:val="00657D5E"/>
    <w:rsid w:val="006619BD"/>
    <w:rsid w:val="00661F7D"/>
    <w:rsid w:val="006623E7"/>
    <w:rsid w:val="006628B2"/>
    <w:rsid w:val="00662B85"/>
    <w:rsid w:val="00662D7E"/>
    <w:rsid w:val="00662EF8"/>
    <w:rsid w:val="006634A1"/>
    <w:rsid w:val="00664764"/>
    <w:rsid w:val="006657D4"/>
    <w:rsid w:val="00665967"/>
    <w:rsid w:val="0066604D"/>
    <w:rsid w:val="006660B0"/>
    <w:rsid w:val="006670F4"/>
    <w:rsid w:val="006701DA"/>
    <w:rsid w:val="00670785"/>
    <w:rsid w:val="00670974"/>
    <w:rsid w:val="00670C05"/>
    <w:rsid w:val="00670C31"/>
    <w:rsid w:val="00672B6C"/>
    <w:rsid w:val="00673B11"/>
    <w:rsid w:val="00674870"/>
    <w:rsid w:val="00674EFE"/>
    <w:rsid w:val="006763FA"/>
    <w:rsid w:val="00677795"/>
    <w:rsid w:val="006802CD"/>
    <w:rsid w:val="006805BD"/>
    <w:rsid w:val="00681AB8"/>
    <w:rsid w:val="00681CAA"/>
    <w:rsid w:val="00682F7B"/>
    <w:rsid w:val="00683536"/>
    <w:rsid w:val="00683D1A"/>
    <w:rsid w:val="006847AC"/>
    <w:rsid w:val="00684F9C"/>
    <w:rsid w:val="00685680"/>
    <w:rsid w:val="006864CB"/>
    <w:rsid w:val="00686B90"/>
    <w:rsid w:val="00686F84"/>
    <w:rsid w:val="006872B8"/>
    <w:rsid w:val="0069019E"/>
    <w:rsid w:val="006902ED"/>
    <w:rsid w:val="00691B9D"/>
    <w:rsid w:val="00692286"/>
    <w:rsid w:val="00692790"/>
    <w:rsid w:val="0069302E"/>
    <w:rsid w:val="00693068"/>
    <w:rsid w:val="00693658"/>
    <w:rsid w:val="0069498D"/>
    <w:rsid w:val="006969FB"/>
    <w:rsid w:val="006972DA"/>
    <w:rsid w:val="006A0458"/>
    <w:rsid w:val="006A0F28"/>
    <w:rsid w:val="006A20BC"/>
    <w:rsid w:val="006A2BF4"/>
    <w:rsid w:val="006A2E65"/>
    <w:rsid w:val="006A398C"/>
    <w:rsid w:val="006A3FC2"/>
    <w:rsid w:val="006A4277"/>
    <w:rsid w:val="006A4B98"/>
    <w:rsid w:val="006A7C6F"/>
    <w:rsid w:val="006A7FFC"/>
    <w:rsid w:val="006B057E"/>
    <w:rsid w:val="006B0D4E"/>
    <w:rsid w:val="006B0F83"/>
    <w:rsid w:val="006B1726"/>
    <w:rsid w:val="006B24BA"/>
    <w:rsid w:val="006B252E"/>
    <w:rsid w:val="006B2BFA"/>
    <w:rsid w:val="006B39DF"/>
    <w:rsid w:val="006B3A2C"/>
    <w:rsid w:val="006B43A8"/>
    <w:rsid w:val="006B5252"/>
    <w:rsid w:val="006B5302"/>
    <w:rsid w:val="006B5B3A"/>
    <w:rsid w:val="006B67E2"/>
    <w:rsid w:val="006B748F"/>
    <w:rsid w:val="006B776D"/>
    <w:rsid w:val="006C0304"/>
    <w:rsid w:val="006C1223"/>
    <w:rsid w:val="006C1846"/>
    <w:rsid w:val="006C1BD1"/>
    <w:rsid w:val="006C1E09"/>
    <w:rsid w:val="006C1FE2"/>
    <w:rsid w:val="006C29AA"/>
    <w:rsid w:val="006C2C98"/>
    <w:rsid w:val="006C3D3A"/>
    <w:rsid w:val="006C415D"/>
    <w:rsid w:val="006C4BD9"/>
    <w:rsid w:val="006C591E"/>
    <w:rsid w:val="006C669F"/>
    <w:rsid w:val="006D237A"/>
    <w:rsid w:val="006D35C8"/>
    <w:rsid w:val="006D4A43"/>
    <w:rsid w:val="006D4B01"/>
    <w:rsid w:val="006D4EF9"/>
    <w:rsid w:val="006D4F73"/>
    <w:rsid w:val="006D5479"/>
    <w:rsid w:val="006D60C8"/>
    <w:rsid w:val="006D69DF"/>
    <w:rsid w:val="006D6BCD"/>
    <w:rsid w:val="006D7427"/>
    <w:rsid w:val="006E0BC5"/>
    <w:rsid w:val="006E2BB2"/>
    <w:rsid w:val="006E2BCB"/>
    <w:rsid w:val="006E2FD7"/>
    <w:rsid w:val="006E346C"/>
    <w:rsid w:val="006E3762"/>
    <w:rsid w:val="006E3B39"/>
    <w:rsid w:val="006E3CA2"/>
    <w:rsid w:val="006E3EBF"/>
    <w:rsid w:val="006E483A"/>
    <w:rsid w:val="006E5524"/>
    <w:rsid w:val="006E5DBD"/>
    <w:rsid w:val="006E5DFE"/>
    <w:rsid w:val="006E611E"/>
    <w:rsid w:val="006E6922"/>
    <w:rsid w:val="006E7775"/>
    <w:rsid w:val="006F0EB7"/>
    <w:rsid w:val="006F1E04"/>
    <w:rsid w:val="006F20C2"/>
    <w:rsid w:val="006F2562"/>
    <w:rsid w:val="006F2DDC"/>
    <w:rsid w:val="006F33F3"/>
    <w:rsid w:val="006F3B97"/>
    <w:rsid w:val="006F67E9"/>
    <w:rsid w:val="006F6F28"/>
    <w:rsid w:val="007005E4"/>
    <w:rsid w:val="00700E96"/>
    <w:rsid w:val="007012F8"/>
    <w:rsid w:val="007017E8"/>
    <w:rsid w:val="00702880"/>
    <w:rsid w:val="00703BB5"/>
    <w:rsid w:val="00704023"/>
    <w:rsid w:val="00704105"/>
    <w:rsid w:val="007041F8"/>
    <w:rsid w:val="00705B57"/>
    <w:rsid w:val="0070625B"/>
    <w:rsid w:val="00707E80"/>
    <w:rsid w:val="007112E7"/>
    <w:rsid w:val="0071163E"/>
    <w:rsid w:val="00711A3A"/>
    <w:rsid w:val="00711AFF"/>
    <w:rsid w:val="0071326C"/>
    <w:rsid w:val="007136C5"/>
    <w:rsid w:val="007144C2"/>
    <w:rsid w:val="00714732"/>
    <w:rsid w:val="007150F6"/>
    <w:rsid w:val="007154A1"/>
    <w:rsid w:val="007155F6"/>
    <w:rsid w:val="00715607"/>
    <w:rsid w:val="00717A08"/>
    <w:rsid w:val="007215C1"/>
    <w:rsid w:val="00722697"/>
    <w:rsid w:val="00722AF1"/>
    <w:rsid w:val="00722F29"/>
    <w:rsid w:val="00724635"/>
    <w:rsid w:val="007263C5"/>
    <w:rsid w:val="00726A5B"/>
    <w:rsid w:val="0072759A"/>
    <w:rsid w:val="00727D0D"/>
    <w:rsid w:val="00730731"/>
    <w:rsid w:val="00730797"/>
    <w:rsid w:val="00730F81"/>
    <w:rsid w:val="00731BFF"/>
    <w:rsid w:val="0073253F"/>
    <w:rsid w:val="00732797"/>
    <w:rsid w:val="0073463E"/>
    <w:rsid w:val="00735041"/>
    <w:rsid w:val="00735CF4"/>
    <w:rsid w:val="007366CC"/>
    <w:rsid w:val="00737270"/>
    <w:rsid w:val="0073739D"/>
    <w:rsid w:val="0073745B"/>
    <w:rsid w:val="00737AD5"/>
    <w:rsid w:val="00740200"/>
    <w:rsid w:val="00740479"/>
    <w:rsid w:val="00740FFB"/>
    <w:rsid w:val="00741298"/>
    <w:rsid w:val="00741E91"/>
    <w:rsid w:val="00741F58"/>
    <w:rsid w:val="00742BAA"/>
    <w:rsid w:val="00742BF7"/>
    <w:rsid w:val="0074448A"/>
    <w:rsid w:val="00744B62"/>
    <w:rsid w:val="00744B7C"/>
    <w:rsid w:val="00744D1F"/>
    <w:rsid w:val="00746842"/>
    <w:rsid w:val="00746878"/>
    <w:rsid w:val="007470F7"/>
    <w:rsid w:val="00747F40"/>
    <w:rsid w:val="00750621"/>
    <w:rsid w:val="0075254A"/>
    <w:rsid w:val="007535F4"/>
    <w:rsid w:val="00753CA9"/>
    <w:rsid w:val="00753E92"/>
    <w:rsid w:val="007555D8"/>
    <w:rsid w:val="00755C59"/>
    <w:rsid w:val="00755F04"/>
    <w:rsid w:val="00761402"/>
    <w:rsid w:val="00761ED1"/>
    <w:rsid w:val="0076322D"/>
    <w:rsid w:val="00764777"/>
    <w:rsid w:val="00764E81"/>
    <w:rsid w:val="00765015"/>
    <w:rsid w:val="007653B4"/>
    <w:rsid w:val="0076543F"/>
    <w:rsid w:val="007668B9"/>
    <w:rsid w:val="00767529"/>
    <w:rsid w:val="0076777C"/>
    <w:rsid w:val="00767A32"/>
    <w:rsid w:val="00767F7B"/>
    <w:rsid w:val="0077044D"/>
    <w:rsid w:val="00771FCE"/>
    <w:rsid w:val="0077273F"/>
    <w:rsid w:val="007727AE"/>
    <w:rsid w:val="00772FD9"/>
    <w:rsid w:val="00774243"/>
    <w:rsid w:val="00775555"/>
    <w:rsid w:val="00776603"/>
    <w:rsid w:val="00776AF4"/>
    <w:rsid w:val="00780619"/>
    <w:rsid w:val="00780F9C"/>
    <w:rsid w:val="007817BC"/>
    <w:rsid w:val="00782C3E"/>
    <w:rsid w:val="00783829"/>
    <w:rsid w:val="00785A6B"/>
    <w:rsid w:val="00785E51"/>
    <w:rsid w:val="00785E69"/>
    <w:rsid w:val="00786F4B"/>
    <w:rsid w:val="007872A5"/>
    <w:rsid w:val="00790FC5"/>
    <w:rsid w:val="007919CC"/>
    <w:rsid w:val="00791C09"/>
    <w:rsid w:val="00792B06"/>
    <w:rsid w:val="0079342A"/>
    <w:rsid w:val="007934A8"/>
    <w:rsid w:val="00793555"/>
    <w:rsid w:val="00793FE8"/>
    <w:rsid w:val="00794302"/>
    <w:rsid w:val="00794DC0"/>
    <w:rsid w:val="007957EF"/>
    <w:rsid w:val="007959C1"/>
    <w:rsid w:val="00796F5A"/>
    <w:rsid w:val="007970FA"/>
    <w:rsid w:val="0079722D"/>
    <w:rsid w:val="007A0DD1"/>
    <w:rsid w:val="007A0DF6"/>
    <w:rsid w:val="007A1601"/>
    <w:rsid w:val="007A191E"/>
    <w:rsid w:val="007A1E83"/>
    <w:rsid w:val="007A26D8"/>
    <w:rsid w:val="007A32D8"/>
    <w:rsid w:val="007A3903"/>
    <w:rsid w:val="007A397F"/>
    <w:rsid w:val="007A4605"/>
    <w:rsid w:val="007A4FBD"/>
    <w:rsid w:val="007A5C37"/>
    <w:rsid w:val="007A5D5B"/>
    <w:rsid w:val="007A5D7F"/>
    <w:rsid w:val="007A6932"/>
    <w:rsid w:val="007B053A"/>
    <w:rsid w:val="007B0810"/>
    <w:rsid w:val="007B0BB9"/>
    <w:rsid w:val="007B0E7D"/>
    <w:rsid w:val="007B1390"/>
    <w:rsid w:val="007B30F6"/>
    <w:rsid w:val="007B38C9"/>
    <w:rsid w:val="007B5336"/>
    <w:rsid w:val="007B658B"/>
    <w:rsid w:val="007B794B"/>
    <w:rsid w:val="007C0480"/>
    <w:rsid w:val="007C05AC"/>
    <w:rsid w:val="007C06E0"/>
    <w:rsid w:val="007C178A"/>
    <w:rsid w:val="007C34FD"/>
    <w:rsid w:val="007C38F8"/>
    <w:rsid w:val="007C392B"/>
    <w:rsid w:val="007C44EE"/>
    <w:rsid w:val="007C46E6"/>
    <w:rsid w:val="007C4D17"/>
    <w:rsid w:val="007C56BA"/>
    <w:rsid w:val="007C5C41"/>
    <w:rsid w:val="007C5D63"/>
    <w:rsid w:val="007C65C3"/>
    <w:rsid w:val="007C6C5D"/>
    <w:rsid w:val="007C7D03"/>
    <w:rsid w:val="007D15F8"/>
    <w:rsid w:val="007D2C4B"/>
    <w:rsid w:val="007D323C"/>
    <w:rsid w:val="007D3B29"/>
    <w:rsid w:val="007D4855"/>
    <w:rsid w:val="007D4BE0"/>
    <w:rsid w:val="007D5DC4"/>
    <w:rsid w:val="007D6198"/>
    <w:rsid w:val="007D65F3"/>
    <w:rsid w:val="007D6CD4"/>
    <w:rsid w:val="007D73A0"/>
    <w:rsid w:val="007D7A94"/>
    <w:rsid w:val="007E03C6"/>
    <w:rsid w:val="007E04F3"/>
    <w:rsid w:val="007E0606"/>
    <w:rsid w:val="007E0C41"/>
    <w:rsid w:val="007E152F"/>
    <w:rsid w:val="007E15E2"/>
    <w:rsid w:val="007E1918"/>
    <w:rsid w:val="007E20DD"/>
    <w:rsid w:val="007E2920"/>
    <w:rsid w:val="007E3278"/>
    <w:rsid w:val="007E49B8"/>
    <w:rsid w:val="007E7F40"/>
    <w:rsid w:val="007F0EA1"/>
    <w:rsid w:val="007F3A32"/>
    <w:rsid w:val="007F43C4"/>
    <w:rsid w:val="007F5234"/>
    <w:rsid w:val="007F53F5"/>
    <w:rsid w:val="007F588B"/>
    <w:rsid w:val="007F5E7D"/>
    <w:rsid w:val="007F6110"/>
    <w:rsid w:val="007F63C4"/>
    <w:rsid w:val="007F65BE"/>
    <w:rsid w:val="007F6649"/>
    <w:rsid w:val="007F6CF0"/>
    <w:rsid w:val="007F7B63"/>
    <w:rsid w:val="00800DBC"/>
    <w:rsid w:val="008017F4"/>
    <w:rsid w:val="00802433"/>
    <w:rsid w:val="008029E4"/>
    <w:rsid w:val="0080353B"/>
    <w:rsid w:val="0080363A"/>
    <w:rsid w:val="00804708"/>
    <w:rsid w:val="00805E76"/>
    <w:rsid w:val="008067DB"/>
    <w:rsid w:val="00806BCE"/>
    <w:rsid w:val="00807B63"/>
    <w:rsid w:val="008104D2"/>
    <w:rsid w:val="00810BBF"/>
    <w:rsid w:val="00811DAB"/>
    <w:rsid w:val="008127F3"/>
    <w:rsid w:val="008128FC"/>
    <w:rsid w:val="00812F0C"/>
    <w:rsid w:val="00812FC4"/>
    <w:rsid w:val="008133D2"/>
    <w:rsid w:val="0081380E"/>
    <w:rsid w:val="00813B46"/>
    <w:rsid w:val="00813D13"/>
    <w:rsid w:val="00814052"/>
    <w:rsid w:val="0081432C"/>
    <w:rsid w:val="008157DC"/>
    <w:rsid w:val="00815807"/>
    <w:rsid w:val="00815EB4"/>
    <w:rsid w:val="00816068"/>
    <w:rsid w:val="00816EAD"/>
    <w:rsid w:val="008170DC"/>
    <w:rsid w:val="008173A2"/>
    <w:rsid w:val="0081792F"/>
    <w:rsid w:val="00820AC1"/>
    <w:rsid w:val="00820FB6"/>
    <w:rsid w:val="008227FE"/>
    <w:rsid w:val="00822C6C"/>
    <w:rsid w:val="00823604"/>
    <w:rsid w:val="00823BBF"/>
    <w:rsid w:val="008240BE"/>
    <w:rsid w:val="0082454B"/>
    <w:rsid w:val="00824C0E"/>
    <w:rsid w:val="00824FA0"/>
    <w:rsid w:val="008257AF"/>
    <w:rsid w:val="00825CC1"/>
    <w:rsid w:val="00827700"/>
    <w:rsid w:val="00830BEC"/>
    <w:rsid w:val="0083278A"/>
    <w:rsid w:val="00832E82"/>
    <w:rsid w:val="0083371D"/>
    <w:rsid w:val="00833896"/>
    <w:rsid w:val="00833BF9"/>
    <w:rsid w:val="00833C79"/>
    <w:rsid w:val="00835545"/>
    <w:rsid w:val="0083555F"/>
    <w:rsid w:val="00835B20"/>
    <w:rsid w:val="0083611A"/>
    <w:rsid w:val="0083670F"/>
    <w:rsid w:val="0083756E"/>
    <w:rsid w:val="00837810"/>
    <w:rsid w:val="00840006"/>
    <w:rsid w:val="008405E4"/>
    <w:rsid w:val="00842614"/>
    <w:rsid w:val="008426A3"/>
    <w:rsid w:val="00842B21"/>
    <w:rsid w:val="008430A1"/>
    <w:rsid w:val="00843863"/>
    <w:rsid w:val="00843C5F"/>
    <w:rsid w:val="00843CA1"/>
    <w:rsid w:val="00844301"/>
    <w:rsid w:val="00844D20"/>
    <w:rsid w:val="00845082"/>
    <w:rsid w:val="00845592"/>
    <w:rsid w:val="00845811"/>
    <w:rsid w:val="008460B9"/>
    <w:rsid w:val="00846269"/>
    <w:rsid w:val="0084690B"/>
    <w:rsid w:val="00846FAA"/>
    <w:rsid w:val="008476A9"/>
    <w:rsid w:val="00850628"/>
    <w:rsid w:val="008509BB"/>
    <w:rsid w:val="00851480"/>
    <w:rsid w:val="00851BEF"/>
    <w:rsid w:val="00852B11"/>
    <w:rsid w:val="00852B15"/>
    <w:rsid w:val="00854D9E"/>
    <w:rsid w:val="00855C8D"/>
    <w:rsid w:val="008561E1"/>
    <w:rsid w:val="00856BE3"/>
    <w:rsid w:val="008574C3"/>
    <w:rsid w:val="008604C9"/>
    <w:rsid w:val="00860657"/>
    <w:rsid w:val="00860E21"/>
    <w:rsid w:val="008611D6"/>
    <w:rsid w:val="00862757"/>
    <w:rsid w:val="00864509"/>
    <w:rsid w:val="00864A56"/>
    <w:rsid w:val="008669EA"/>
    <w:rsid w:val="00866ED0"/>
    <w:rsid w:val="008672DA"/>
    <w:rsid w:val="0086793A"/>
    <w:rsid w:val="0087005E"/>
    <w:rsid w:val="00871E28"/>
    <w:rsid w:val="00872BB2"/>
    <w:rsid w:val="008733EC"/>
    <w:rsid w:val="00873684"/>
    <w:rsid w:val="00873A61"/>
    <w:rsid w:val="00873F4D"/>
    <w:rsid w:val="008742CC"/>
    <w:rsid w:val="00874FB5"/>
    <w:rsid w:val="00875BEE"/>
    <w:rsid w:val="008776BE"/>
    <w:rsid w:val="00880543"/>
    <w:rsid w:val="00882BBF"/>
    <w:rsid w:val="008840AF"/>
    <w:rsid w:val="00884B3E"/>
    <w:rsid w:val="0088544C"/>
    <w:rsid w:val="0088719C"/>
    <w:rsid w:val="0088735B"/>
    <w:rsid w:val="00887739"/>
    <w:rsid w:val="0088775D"/>
    <w:rsid w:val="00887A1A"/>
    <w:rsid w:val="00887E5C"/>
    <w:rsid w:val="008913A4"/>
    <w:rsid w:val="0089168B"/>
    <w:rsid w:val="00891899"/>
    <w:rsid w:val="00892A7B"/>
    <w:rsid w:val="008939A2"/>
    <w:rsid w:val="008939CD"/>
    <w:rsid w:val="0089492B"/>
    <w:rsid w:val="008952CB"/>
    <w:rsid w:val="00895AD1"/>
    <w:rsid w:val="00896D42"/>
    <w:rsid w:val="008972D8"/>
    <w:rsid w:val="00897D4A"/>
    <w:rsid w:val="008A050C"/>
    <w:rsid w:val="008A133B"/>
    <w:rsid w:val="008A1A9C"/>
    <w:rsid w:val="008A27AC"/>
    <w:rsid w:val="008A2815"/>
    <w:rsid w:val="008A3773"/>
    <w:rsid w:val="008A4629"/>
    <w:rsid w:val="008A471F"/>
    <w:rsid w:val="008A4A0D"/>
    <w:rsid w:val="008A4D42"/>
    <w:rsid w:val="008A538A"/>
    <w:rsid w:val="008A5682"/>
    <w:rsid w:val="008A5790"/>
    <w:rsid w:val="008A598E"/>
    <w:rsid w:val="008A70E9"/>
    <w:rsid w:val="008A760F"/>
    <w:rsid w:val="008A7A2B"/>
    <w:rsid w:val="008B00FE"/>
    <w:rsid w:val="008B0310"/>
    <w:rsid w:val="008B07DC"/>
    <w:rsid w:val="008B0810"/>
    <w:rsid w:val="008B08ED"/>
    <w:rsid w:val="008B0926"/>
    <w:rsid w:val="008B14A5"/>
    <w:rsid w:val="008B1A18"/>
    <w:rsid w:val="008B210E"/>
    <w:rsid w:val="008B21BC"/>
    <w:rsid w:val="008B2718"/>
    <w:rsid w:val="008B28DD"/>
    <w:rsid w:val="008B29C3"/>
    <w:rsid w:val="008B2D02"/>
    <w:rsid w:val="008B3F0F"/>
    <w:rsid w:val="008B418E"/>
    <w:rsid w:val="008B4643"/>
    <w:rsid w:val="008B5F7E"/>
    <w:rsid w:val="008B6824"/>
    <w:rsid w:val="008B755C"/>
    <w:rsid w:val="008C04C3"/>
    <w:rsid w:val="008C155B"/>
    <w:rsid w:val="008C1641"/>
    <w:rsid w:val="008C208B"/>
    <w:rsid w:val="008C2216"/>
    <w:rsid w:val="008C29FD"/>
    <w:rsid w:val="008C315F"/>
    <w:rsid w:val="008C3A0D"/>
    <w:rsid w:val="008C43C5"/>
    <w:rsid w:val="008C45B8"/>
    <w:rsid w:val="008C4802"/>
    <w:rsid w:val="008C7B36"/>
    <w:rsid w:val="008C7C5A"/>
    <w:rsid w:val="008D0335"/>
    <w:rsid w:val="008D1387"/>
    <w:rsid w:val="008D2DE7"/>
    <w:rsid w:val="008D3690"/>
    <w:rsid w:val="008D437E"/>
    <w:rsid w:val="008D4C09"/>
    <w:rsid w:val="008D4E70"/>
    <w:rsid w:val="008D4E80"/>
    <w:rsid w:val="008D6001"/>
    <w:rsid w:val="008D677C"/>
    <w:rsid w:val="008D6B49"/>
    <w:rsid w:val="008D6C37"/>
    <w:rsid w:val="008D71BE"/>
    <w:rsid w:val="008D7CAA"/>
    <w:rsid w:val="008E03A2"/>
    <w:rsid w:val="008E28E3"/>
    <w:rsid w:val="008E340F"/>
    <w:rsid w:val="008E3593"/>
    <w:rsid w:val="008E37C9"/>
    <w:rsid w:val="008E39BC"/>
    <w:rsid w:val="008E3AED"/>
    <w:rsid w:val="008E3C33"/>
    <w:rsid w:val="008E5E40"/>
    <w:rsid w:val="008E6EF3"/>
    <w:rsid w:val="008E703D"/>
    <w:rsid w:val="008E7BCD"/>
    <w:rsid w:val="008E7E51"/>
    <w:rsid w:val="008F1286"/>
    <w:rsid w:val="008F16CF"/>
    <w:rsid w:val="008F1DF7"/>
    <w:rsid w:val="008F1EC1"/>
    <w:rsid w:val="008F25FB"/>
    <w:rsid w:val="008F2A63"/>
    <w:rsid w:val="008F33E3"/>
    <w:rsid w:val="008F3806"/>
    <w:rsid w:val="008F3E02"/>
    <w:rsid w:val="008F4991"/>
    <w:rsid w:val="008F4DB4"/>
    <w:rsid w:val="008F6900"/>
    <w:rsid w:val="00900306"/>
    <w:rsid w:val="0090074A"/>
    <w:rsid w:val="009019FD"/>
    <w:rsid w:val="00902F22"/>
    <w:rsid w:val="00903076"/>
    <w:rsid w:val="009030E5"/>
    <w:rsid w:val="00904513"/>
    <w:rsid w:val="00904D7A"/>
    <w:rsid w:val="00905340"/>
    <w:rsid w:val="009053E1"/>
    <w:rsid w:val="00905783"/>
    <w:rsid w:val="009066C9"/>
    <w:rsid w:val="00906898"/>
    <w:rsid w:val="00906986"/>
    <w:rsid w:val="00906D37"/>
    <w:rsid w:val="0090745C"/>
    <w:rsid w:val="0090748D"/>
    <w:rsid w:val="009078B3"/>
    <w:rsid w:val="00907928"/>
    <w:rsid w:val="00907D29"/>
    <w:rsid w:val="0091185B"/>
    <w:rsid w:val="00911CE0"/>
    <w:rsid w:val="00911D7E"/>
    <w:rsid w:val="00911F65"/>
    <w:rsid w:val="009136E9"/>
    <w:rsid w:val="00913713"/>
    <w:rsid w:val="009138EA"/>
    <w:rsid w:val="00913D3F"/>
    <w:rsid w:val="00913E09"/>
    <w:rsid w:val="009140BA"/>
    <w:rsid w:val="009143AD"/>
    <w:rsid w:val="00914853"/>
    <w:rsid w:val="00914A17"/>
    <w:rsid w:val="00914F3C"/>
    <w:rsid w:val="00914FB6"/>
    <w:rsid w:val="009156A8"/>
    <w:rsid w:val="009158F4"/>
    <w:rsid w:val="00915D23"/>
    <w:rsid w:val="009167E1"/>
    <w:rsid w:val="00917D57"/>
    <w:rsid w:val="009208DD"/>
    <w:rsid w:val="00921704"/>
    <w:rsid w:val="00921B5B"/>
    <w:rsid w:val="00923500"/>
    <w:rsid w:val="0092382E"/>
    <w:rsid w:val="009250C7"/>
    <w:rsid w:val="009251A7"/>
    <w:rsid w:val="009255B1"/>
    <w:rsid w:val="009306FC"/>
    <w:rsid w:val="00931B46"/>
    <w:rsid w:val="00932AA3"/>
    <w:rsid w:val="00932E29"/>
    <w:rsid w:val="00933010"/>
    <w:rsid w:val="00933409"/>
    <w:rsid w:val="00935EE5"/>
    <w:rsid w:val="00936A4B"/>
    <w:rsid w:val="00940604"/>
    <w:rsid w:val="00940649"/>
    <w:rsid w:val="00940D25"/>
    <w:rsid w:val="0094242A"/>
    <w:rsid w:val="009431EE"/>
    <w:rsid w:val="009439B9"/>
    <w:rsid w:val="009442A4"/>
    <w:rsid w:val="00944686"/>
    <w:rsid w:val="00945356"/>
    <w:rsid w:val="0094568C"/>
    <w:rsid w:val="00945A5B"/>
    <w:rsid w:val="00946384"/>
    <w:rsid w:val="00946B22"/>
    <w:rsid w:val="00951007"/>
    <w:rsid w:val="00951CD4"/>
    <w:rsid w:val="0095300B"/>
    <w:rsid w:val="0095339A"/>
    <w:rsid w:val="00953456"/>
    <w:rsid w:val="00954703"/>
    <w:rsid w:val="00955DB9"/>
    <w:rsid w:val="009566D0"/>
    <w:rsid w:val="00956B0E"/>
    <w:rsid w:val="00957728"/>
    <w:rsid w:val="00960266"/>
    <w:rsid w:val="00960CD3"/>
    <w:rsid w:val="00960DC6"/>
    <w:rsid w:val="0096154A"/>
    <w:rsid w:val="00961E4C"/>
    <w:rsid w:val="0096334C"/>
    <w:rsid w:val="0096344B"/>
    <w:rsid w:val="00965247"/>
    <w:rsid w:val="00965E1E"/>
    <w:rsid w:val="00966464"/>
    <w:rsid w:val="00966CAC"/>
    <w:rsid w:val="00967320"/>
    <w:rsid w:val="00970ABB"/>
    <w:rsid w:val="009714CF"/>
    <w:rsid w:val="0097301B"/>
    <w:rsid w:val="00973978"/>
    <w:rsid w:val="00973A63"/>
    <w:rsid w:val="00973CA3"/>
    <w:rsid w:val="0097437A"/>
    <w:rsid w:val="009754CD"/>
    <w:rsid w:val="00975A53"/>
    <w:rsid w:val="009761E3"/>
    <w:rsid w:val="00976752"/>
    <w:rsid w:val="009769EB"/>
    <w:rsid w:val="00977173"/>
    <w:rsid w:val="00977802"/>
    <w:rsid w:val="009778EE"/>
    <w:rsid w:val="00980905"/>
    <w:rsid w:val="00980A63"/>
    <w:rsid w:val="00980B7B"/>
    <w:rsid w:val="009812E1"/>
    <w:rsid w:val="00981FFD"/>
    <w:rsid w:val="00982664"/>
    <w:rsid w:val="00982C57"/>
    <w:rsid w:val="009836EC"/>
    <w:rsid w:val="00983E1C"/>
    <w:rsid w:val="009841F5"/>
    <w:rsid w:val="00984697"/>
    <w:rsid w:val="00984C2D"/>
    <w:rsid w:val="009854A7"/>
    <w:rsid w:val="00985BA7"/>
    <w:rsid w:val="00985F9C"/>
    <w:rsid w:val="00986381"/>
    <w:rsid w:val="00987015"/>
    <w:rsid w:val="00987069"/>
    <w:rsid w:val="009872EC"/>
    <w:rsid w:val="0098774B"/>
    <w:rsid w:val="009878A0"/>
    <w:rsid w:val="0098792A"/>
    <w:rsid w:val="00987A4D"/>
    <w:rsid w:val="00987BD2"/>
    <w:rsid w:val="0099041C"/>
    <w:rsid w:val="00990C03"/>
    <w:rsid w:val="00990D5D"/>
    <w:rsid w:val="0099193A"/>
    <w:rsid w:val="00991AC9"/>
    <w:rsid w:val="00992EDA"/>
    <w:rsid w:val="00993E97"/>
    <w:rsid w:val="009953F0"/>
    <w:rsid w:val="009957CD"/>
    <w:rsid w:val="00995B56"/>
    <w:rsid w:val="00995BDA"/>
    <w:rsid w:val="00996628"/>
    <w:rsid w:val="00996740"/>
    <w:rsid w:val="009976EE"/>
    <w:rsid w:val="009A0347"/>
    <w:rsid w:val="009A03B3"/>
    <w:rsid w:val="009A0919"/>
    <w:rsid w:val="009A1619"/>
    <w:rsid w:val="009A2C1A"/>
    <w:rsid w:val="009A3200"/>
    <w:rsid w:val="009A4E4F"/>
    <w:rsid w:val="009A57A1"/>
    <w:rsid w:val="009A57DA"/>
    <w:rsid w:val="009A6162"/>
    <w:rsid w:val="009A69D8"/>
    <w:rsid w:val="009B0697"/>
    <w:rsid w:val="009B0FDC"/>
    <w:rsid w:val="009B10A2"/>
    <w:rsid w:val="009B10C5"/>
    <w:rsid w:val="009B18FA"/>
    <w:rsid w:val="009B19C8"/>
    <w:rsid w:val="009B26CF"/>
    <w:rsid w:val="009B2A76"/>
    <w:rsid w:val="009B4961"/>
    <w:rsid w:val="009B4C16"/>
    <w:rsid w:val="009B6686"/>
    <w:rsid w:val="009B7E66"/>
    <w:rsid w:val="009C04AD"/>
    <w:rsid w:val="009C0598"/>
    <w:rsid w:val="009C0891"/>
    <w:rsid w:val="009C0FF4"/>
    <w:rsid w:val="009C2CBF"/>
    <w:rsid w:val="009C547C"/>
    <w:rsid w:val="009C57AF"/>
    <w:rsid w:val="009C75AC"/>
    <w:rsid w:val="009C7FCA"/>
    <w:rsid w:val="009D0410"/>
    <w:rsid w:val="009D08BA"/>
    <w:rsid w:val="009D1532"/>
    <w:rsid w:val="009D160F"/>
    <w:rsid w:val="009D2495"/>
    <w:rsid w:val="009D25A7"/>
    <w:rsid w:val="009D2A09"/>
    <w:rsid w:val="009D2AFB"/>
    <w:rsid w:val="009D3ADD"/>
    <w:rsid w:val="009D3BE9"/>
    <w:rsid w:val="009D429A"/>
    <w:rsid w:val="009D5540"/>
    <w:rsid w:val="009D58A5"/>
    <w:rsid w:val="009D5D47"/>
    <w:rsid w:val="009D6D06"/>
    <w:rsid w:val="009D7DA6"/>
    <w:rsid w:val="009E0EED"/>
    <w:rsid w:val="009E1065"/>
    <w:rsid w:val="009E1B68"/>
    <w:rsid w:val="009E20CE"/>
    <w:rsid w:val="009E21EA"/>
    <w:rsid w:val="009E3F3E"/>
    <w:rsid w:val="009E4D04"/>
    <w:rsid w:val="009E537D"/>
    <w:rsid w:val="009E6BC2"/>
    <w:rsid w:val="009E730C"/>
    <w:rsid w:val="009E7ADB"/>
    <w:rsid w:val="009E7EC7"/>
    <w:rsid w:val="009F2798"/>
    <w:rsid w:val="009F3698"/>
    <w:rsid w:val="009F3A50"/>
    <w:rsid w:val="009F4453"/>
    <w:rsid w:val="009F4830"/>
    <w:rsid w:val="009F541B"/>
    <w:rsid w:val="009F5492"/>
    <w:rsid w:val="009F576B"/>
    <w:rsid w:val="009F5AC0"/>
    <w:rsid w:val="009F768C"/>
    <w:rsid w:val="009F7787"/>
    <w:rsid w:val="009F798F"/>
    <w:rsid w:val="009F7DD8"/>
    <w:rsid w:val="00A0013D"/>
    <w:rsid w:val="00A00827"/>
    <w:rsid w:val="00A016C9"/>
    <w:rsid w:val="00A02EAA"/>
    <w:rsid w:val="00A05220"/>
    <w:rsid w:val="00A05685"/>
    <w:rsid w:val="00A05DC0"/>
    <w:rsid w:val="00A05DF4"/>
    <w:rsid w:val="00A0660A"/>
    <w:rsid w:val="00A07399"/>
    <w:rsid w:val="00A07A81"/>
    <w:rsid w:val="00A07CBC"/>
    <w:rsid w:val="00A1019F"/>
    <w:rsid w:val="00A10231"/>
    <w:rsid w:val="00A107B0"/>
    <w:rsid w:val="00A10CB4"/>
    <w:rsid w:val="00A12138"/>
    <w:rsid w:val="00A1256E"/>
    <w:rsid w:val="00A127B5"/>
    <w:rsid w:val="00A12B19"/>
    <w:rsid w:val="00A12E29"/>
    <w:rsid w:val="00A14208"/>
    <w:rsid w:val="00A14C5A"/>
    <w:rsid w:val="00A151BD"/>
    <w:rsid w:val="00A169A4"/>
    <w:rsid w:val="00A2107A"/>
    <w:rsid w:val="00A22822"/>
    <w:rsid w:val="00A2327D"/>
    <w:rsid w:val="00A236FD"/>
    <w:rsid w:val="00A238AD"/>
    <w:rsid w:val="00A239DB"/>
    <w:rsid w:val="00A24801"/>
    <w:rsid w:val="00A248DA"/>
    <w:rsid w:val="00A24E64"/>
    <w:rsid w:val="00A2533C"/>
    <w:rsid w:val="00A2540A"/>
    <w:rsid w:val="00A25633"/>
    <w:rsid w:val="00A25826"/>
    <w:rsid w:val="00A2636C"/>
    <w:rsid w:val="00A268F9"/>
    <w:rsid w:val="00A270FF"/>
    <w:rsid w:val="00A2721E"/>
    <w:rsid w:val="00A27D9C"/>
    <w:rsid w:val="00A303EB"/>
    <w:rsid w:val="00A30B16"/>
    <w:rsid w:val="00A31E62"/>
    <w:rsid w:val="00A31FA9"/>
    <w:rsid w:val="00A33392"/>
    <w:rsid w:val="00A3339C"/>
    <w:rsid w:val="00A33716"/>
    <w:rsid w:val="00A33DA4"/>
    <w:rsid w:val="00A34260"/>
    <w:rsid w:val="00A36249"/>
    <w:rsid w:val="00A362F7"/>
    <w:rsid w:val="00A369AA"/>
    <w:rsid w:val="00A36E48"/>
    <w:rsid w:val="00A371CC"/>
    <w:rsid w:val="00A37219"/>
    <w:rsid w:val="00A40E43"/>
    <w:rsid w:val="00A41EE6"/>
    <w:rsid w:val="00A42400"/>
    <w:rsid w:val="00A43374"/>
    <w:rsid w:val="00A4353B"/>
    <w:rsid w:val="00A43F19"/>
    <w:rsid w:val="00A44F58"/>
    <w:rsid w:val="00A45524"/>
    <w:rsid w:val="00A45557"/>
    <w:rsid w:val="00A458C2"/>
    <w:rsid w:val="00A4666E"/>
    <w:rsid w:val="00A466A9"/>
    <w:rsid w:val="00A46D67"/>
    <w:rsid w:val="00A4743B"/>
    <w:rsid w:val="00A47B86"/>
    <w:rsid w:val="00A47CF7"/>
    <w:rsid w:val="00A47EBE"/>
    <w:rsid w:val="00A507A6"/>
    <w:rsid w:val="00A52380"/>
    <w:rsid w:val="00A531FD"/>
    <w:rsid w:val="00A53563"/>
    <w:rsid w:val="00A5394B"/>
    <w:rsid w:val="00A53C53"/>
    <w:rsid w:val="00A54E5C"/>
    <w:rsid w:val="00A55584"/>
    <w:rsid w:val="00A55D08"/>
    <w:rsid w:val="00A565B7"/>
    <w:rsid w:val="00A5736D"/>
    <w:rsid w:val="00A5743B"/>
    <w:rsid w:val="00A6049F"/>
    <w:rsid w:val="00A606C6"/>
    <w:rsid w:val="00A61D57"/>
    <w:rsid w:val="00A628C8"/>
    <w:rsid w:val="00A64992"/>
    <w:rsid w:val="00A65464"/>
    <w:rsid w:val="00A655FE"/>
    <w:rsid w:val="00A664C0"/>
    <w:rsid w:val="00A66DD6"/>
    <w:rsid w:val="00A673EF"/>
    <w:rsid w:val="00A673F8"/>
    <w:rsid w:val="00A67456"/>
    <w:rsid w:val="00A7036E"/>
    <w:rsid w:val="00A70F9E"/>
    <w:rsid w:val="00A71DC7"/>
    <w:rsid w:val="00A7227E"/>
    <w:rsid w:val="00A72C71"/>
    <w:rsid w:val="00A7463E"/>
    <w:rsid w:val="00A756A9"/>
    <w:rsid w:val="00A76314"/>
    <w:rsid w:val="00A770AD"/>
    <w:rsid w:val="00A770E9"/>
    <w:rsid w:val="00A81C88"/>
    <w:rsid w:val="00A82226"/>
    <w:rsid w:val="00A8228F"/>
    <w:rsid w:val="00A838E7"/>
    <w:rsid w:val="00A83A71"/>
    <w:rsid w:val="00A84A04"/>
    <w:rsid w:val="00A84A80"/>
    <w:rsid w:val="00A86031"/>
    <w:rsid w:val="00A8736A"/>
    <w:rsid w:val="00A87EC0"/>
    <w:rsid w:val="00A9023B"/>
    <w:rsid w:val="00A906ED"/>
    <w:rsid w:val="00A91553"/>
    <w:rsid w:val="00A92054"/>
    <w:rsid w:val="00A92367"/>
    <w:rsid w:val="00A92490"/>
    <w:rsid w:val="00A92584"/>
    <w:rsid w:val="00A936D4"/>
    <w:rsid w:val="00A93879"/>
    <w:rsid w:val="00A93B30"/>
    <w:rsid w:val="00A9489F"/>
    <w:rsid w:val="00A95038"/>
    <w:rsid w:val="00A95C65"/>
    <w:rsid w:val="00A97206"/>
    <w:rsid w:val="00A974CA"/>
    <w:rsid w:val="00A97FE8"/>
    <w:rsid w:val="00AA0001"/>
    <w:rsid w:val="00AA108C"/>
    <w:rsid w:val="00AA228D"/>
    <w:rsid w:val="00AA2E25"/>
    <w:rsid w:val="00AA32D9"/>
    <w:rsid w:val="00AA424F"/>
    <w:rsid w:val="00AA7A06"/>
    <w:rsid w:val="00AA7E61"/>
    <w:rsid w:val="00AB09F3"/>
    <w:rsid w:val="00AB1956"/>
    <w:rsid w:val="00AB46EB"/>
    <w:rsid w:val="00AB52BC"/>
    <w:rsid w:val="00AB57D4"/>
    <w:rsid w:val="00AB676B"/>
    <w:rsid w:val="00AB6778"/>
    <w:rsid w:val="00AB67A1"/>
    <w:rsid w:val="00AB67B6"/>
    <w:rsid w:val="00AB6BC7"/>
    <w:rsid w:val="00AB6CA6"/>
    <w:rsid w:val="00AB7006"/>
    <w:rsid w:val="00AB7238"/>
    <w:rsid w:val="00AB7544"/>
    <w:rsid w:val="00AB7B35"/>
    <w:rsid w:val="00AC0093"/>
    <w:rsid w:val="00AC023F"/>
    <w:rsid w:val="00AC045E"/>
    <w:rsid w:val="00AC04DE"/>
    <w:rsid w:val="00AC0797"/>
    <w:rsid w:val="00AC0B49"/>
    <w:rsid w:val="00AC0C48"/>
    <w:rsid w:val="00AC0FDA"/>
    <w:rsid w:val="00AC1007"/>
    <w:rsid w:val="00AC20D2"/>
    <w:rsid w:val="00AC3179"/>
    <w:rsid w:val="00AC4287"/>
    <w:rsid w:val="00AC452E"/>
    <w:rsid w:val="00AC5124"/>
    <w:rsid w:val="00AC6200"/>
    <w:rsid w:val="00AC6B3F"/>
    <w:rsid w:val="00AC6DB8"/>
    <w:rsid w:val="00AC7170"/>
    <w:rsid w:val="00AC73B9"/>
    <w:rsid w:val="00AD0453"/>
    <w:rsid w:val="00AD04DF"/>
    <w:rsid w:val="00AD04F6"/>
    <w:rsid w:val="00AD07DC"/>
    <w:rsid w:val="00AD1160"/>
    <w:rsid w:val="00AD19D0"/>
    <w:rsid w:val="00AD1B0C"/>
    <w:rsid w:val="00AD3010"/>
    <w:rsid w:val="00AD3E80"/>
    <w:rsid w:val="00AD4B27"/>
    <w:rsid w:val="00AD50EF"/>
    <w:rsid w:val="00AD71E4"/>
    <w:rsid w:val="00AD7513"/>
    <w:rsid w:val="00AD7F2B"/>
    <w:rsid w:val="00AE0621"/>
    <w:rsid w:val="00AE07EB"/>
    <w:rsid w:val="00AE08CA"/>
    <w:rsid w:val="00AE0C9B"/>
    <w:rsid w:val="00AE0D73"/>
    <w:rsid w:val="00AE0DFB"/>
    <w:rsid w:val="00AE1044"/>
    <w:rsid w:val="00AE1142"/>
    <w:rsid w:val="00AE205D"/>
    <w:rsid w:val="00AE2286"/>
    <w:rsid w:val="00AE313B"/>
    <w:rsid w:val="00AE34A2"/>
    <w:rsid w:val="00AE41C4"/>
    <w:rsid w:val="00AE48F8"/>
    <w:rsid w:val="00AE4939"/>
    <w:rsid w:val="00AE53D1"/>
    <w:rsid w:val="00AE698F"/>
    <w:rsid w:val="00AE6BF0"/>
    <w:rsid w:val="00AE7EED"/>
    <w:rsid w:val="00AF1431"/>
    <w:rsid w:val="00AF1A67"/>
    <w:rsid w:val="00AF2374"/>
    <w:rsid w:val="00AF24FF"/>
    <w:rsid w:val="00AF2941"/>
    <w:rsid w:val="00AF2D74"/>
    <w:rsid w:val="00AF3985"/>
    <w:rsid w:val="00AF3BA2"/>
    <w:rsid w:val="00AF3CA1"/>
    <w:rsid w:val="00AF46AD"/>
    <w:rsid w:val="00AF62E0"/>
    <w:rsid w:val="00AF661C"/>
    <w:rsid w:val="00AF6622"/>
    <w:rsid w:val="00AF69C4"/>
    <w:rsid w:val="00AF7BCA"/>
    <w:rsid w:val="00AF7EBE"/>
    <w:rsid w:val="00B010C6"/>
    <w:rsid w:val="00B047F4"/>
    <w:rsid w:val="00B04936"/>
    <w:rsid w:val="00B04E6A"/>
    <w:rsid w:val="00B0627D"/>
    <w:rsid w:val="00B06402"/>
    <w:rsid w:val="00B064EA"/>
    <w:rsid w:val="00B1045A"/>
    <w:rsid w:val="00B110DD"/>
    <w:rsid w:val="00B1160A"/>
    <w:rsid w:val="00B11C99"/>
    <w:rsid w:val="00B1217F"/>
    <w:rsid w:val="00B14A6C"/>
    <w:rsid w:val="00B14B37"/>
    <w:rsid w:val="00B14C16"/>
    <w:rsid w:val="00B15182"/>
    <w:rsid w:val="00B152C3"/>
    <w:rsid w:val="00B171FD"/>
    <w:rsid w:val="00B17C09"/>
    <w:rsid w:val="00B2088E"/>
    <w:rsid w:val="00B209C2"/>
    <w:rsid w:val="00B20B6D"/>
    <w:rsid w:val="00B214FC"/>
    <w:rsid w:val="00B217FE"/>
    <w:rsid w:val="00B22650"/>
    <w:rsid w:val="00B22E39"/>
    <w:rsid w:val="00B23F61"/>
    <w:rsid w:val="00B24344"/>
    <w:rsid w:val="00B2545B"/>
    <w:rsid w:val="00B25617"/>
    <w:rsid w:val="00B25658"/>
    <w:rsid w:val="00B25A30"/>
    <w:rsid w:val="00B26862"/>
    <w:rsid w:val="00B26EC1"/>
    <w:rsid w:val="00B27821"/>
    <w:rsid w:val="00B301AA"/>
    <w:rsid w:val="00B30927"/>
    <w:rsid w:val="00B31090"/>
    <w:rsid w:val="00B313B2"/>
    <w:rsid w:val="00B3145B"/>
    <w:rsid w:val="00B31597"/>
    <w:rsid w:val="00B3197B"/>
    <w:rsid w:val="00B32B2A"/>
    <w:rsid w:val="00B33B1E"/>
    <w:rsid w:val="00B34489"/>
    <w:rsid w:val="00B351D6"/>
    <w:rsid w:val="00B3551C"/>
    <w:rsid w:val="00B35AAB"/>
    <w:rsid w:val="00B35E8B"/>
    <w:rsid w:val="00B36674"/>
    <w:rsid w:val="00B366E1"/>
    <w:rsid w:val="00B36A1C"/>
    <w:rsid w:val="00B3705F"/>
    <w:rsid w:val="00B370EE"/>
    <w:rsid w:val="00B402B9"/>
    <w:rsid w:val="00B41DC9"/>
    <w:rsid w:val="00B4263D"/>
    <w:rsid w:val="00B427DC"/>
    <w:rsid w:val="00B444DD"/>
    <w:rsid w:val="00B44E5A"/>
    <w:rsid w:val="00B45196"/>
    <w:rsid w:val="00B4571D"/>
    <w:rsid w:val="00B4631E"/>
    <w:rsid w:val="00B47176"/>
    <w:rsid w:val="00B474B5"/>
    <w:rsid w:val="00B476BA"/>
    <w:rsid w:val="00B50190"/>
    <w:rsid w:val="00B50D88"/>
    <w:rsid w:val="00B50E8F"/>
    <w:rsid w:val="00B52434"/>
    <w:rsid w:val="00B53470"/>
    <w:rsid w:val="00B5394E"/>
    <w:rsid w:val="00B54808"/>
    <w:rsid w:val="00B5486B"/>
    <w:rsid w:val="00B55647"/>
    <w:rsid w:val="00B56A7B"/>
    <w:rsid w:val="00B56B62"/>
    <w:rsid w:val="00B57168"/>
    <w:rsid w:val="00B57AAF"/>
    <w:rsid w:val="00B60368"/>
    <w:rsid w:val="00B60B0B"/>
    <w:rsid w:val="00B61692"/>
    <w:rsid w:val="00B616EB"/>
    <w:rsid w:val="00B61D3B"/>
    <w:rsid w:val="00B626F3"/>
    <w:rsid w:val="00B62992"/>
    <w:rsid w:val="00B62E67"/>
    <w:rsid w:val="00B63942"/>
    <w:rsid w:val="00B65D37"/>
    <w:rsid w:val="00B662DF"/>
    <w:rsid w:val="00B66D47"/>
    <w:rsid w:val="00B70350"/>
    <w:rsid w:val="00B70642"/>
    <w:rsid w:val="00B70E6B"/>
    <w:rsid w:val="00B71EEE"/>
    <w:rsid w:val="00B72717"/>
    <w:rsid w:val="00B72905"/>
    <w:rsid w:val="00B72DC5"/>
    <w:rsid w:val="00B72FE8"/>
    <w:rsid w:val="00B7326B"/>
    <w:rsid w:val="00B74169"/>
    <w:rsid w:val="00B748B2"/>
    <w:rsid w:val="00B74CBD"/>
    <w:rsid w:val="00B760AC"/>
    <w:rsid w:val="00B769D0"/>
    <w:rsid w:val="00B76C01"/>
    <w:rsid w:val="00B76D6F"/>
    <w:rsid w:val="00B7781F"/>
    <w:rsid w:val="00B77E73"/>
    <w:rsid w:val="00B803F9"/>
    <w:rsid w:val="00B8050E"/>
    <w:rsid w:val="00B80BBF"/>
    <w:rsid w:val="00B81963"/>
    <w:rsid w:val="00B81FA5"/>
    <w:rsid w:val="00B82048"/>
    <w:rsid w:val="00B82E35"/>
    <w:rsid w:val="00B8338C"/>
    <w:rsid w:val="00B8393A"/>
    <w:rsid w:val="00B83CF6"/>
    <w:rsid w:val="00B841B2"/>
    <w:rsid w:val="00B84234"/>
    <w:rsid w:val="00B843BC"/>
    <w:rsid w:val="00B85B61"/>
    <w:rsid w:val="00B8695B"/>
    <w:rsid w:val="00B86ACA"/>
    <w:rsid w:val="00B874CE"/>
    <w:rsid w:val="00B90032"/>
    <w:rsid w:val="00B90359"/>
    <w:rsid w:val="00B90C1C"/>
    <w:rsid w:val="00B937C6"/>
    <w:rsid w:val="00B946C7"/>
    <w:rsid w:val="00B94780"/>
    <w:rsid w:val="00B94C85"/>
    <w:rsid w:val="00B95757"/>
    <w:rsid w:val="00B95E1C"/>
    <w:rsid w:val="00B960B3"/>
    <w:rsid w:val="00B967F6"/>
    <w:rsid w:val="00B968CE"/>
    <w:rsid w:val="00B97C3A"/>
    <w:rsid w:val="00BA04C9"/>
    <w:rsid w:val="00BA1319"/>
    <w:rsid w:val="00BA1769"/>
    <w:rsid w:val="00BA18C2"/>
    <w:rsid w:val="00BA20CF"/>
    <w:rsid w:val="00BA222C"/>
    <w:rsid w:val="00BA2323"/>
    <w:rsid w:val="00BA243D"/>
    <w:rsid w:val="00BA28D6"/>
    <w:rsid w:val="00BA335F"/>
    <w:rsid w:val="00BA39A8"/>
    <w:rsid w:val="00BA3CB1"/>
    <w:rsid w:val="00BA3F6F"/>
    <w:rsid w:val="00BA69FF"/>
    <w:rsid w:val="00BA6C33"/>
    <w:rsid w:val="00BA77E0"/>
    <w:rsid w:val="00BB21FF"/>
    <w:rsid w:val="00BB2731"/>
    <w:rsid w:val="00BB4696"/>
    <w:rsid w:val="00BB6674"/>
    <w:rsid w:val="00BB6712"/>
    <w:rsid w:val="00BB6F85"/>
    <w:rsid w:val="00BB72BE"/>
    <w:rsid w:val="00BB7F3D"/>
    <w:rsid w:val="00BC0954"/>
    <w:rsid w:val="00BC1431"/>
    <w:rsid w:val="00BC1C8B"/>
    <w:rsid w:val="00BC33DC"/>
    <w:rsid w:val="00BC361F"/>
    <w:rsid w:val="00BC3694"/>
    <w:rsid w:val="00BC3CD0"/>
    <w:rsid w:val="00BC3CE9"/>
    <w:rsid w:val="00BC4D4A"/>
    <w:rsid w:val="00BC574B"/>
    <w:rsid w:val="00BC5F62"/>
    <w:rsid w:val="00BC64C1"/>
    <w:rsid w:val="00BC6782"/>
    <w:rsid w:val="00BC6987"/>
    <w:rsid w:val="00BC6BB5"/>
    <w:rsid w:val="00BD03E4"/>
    <w:rsid w:val="00BD0506"/>
    <w:rsid w:val="00BD2829"/>
    <w:rsid w:val="00BD2843"/>
    <w:rsid w:val="00BD2A04"/>
    <w:rsid w:val="00BD2F68"/>
    <w:rsid w:val="00BD3641"/>
    <w:rsid w:val="00BD3FAE"/>
    <w:rsid w:val="00BD62E6"/>
    <w:rsid w:val="00BD66BF"/>
    <w:rsid w:val="00BD7508"/>
    <w:rsid w:val="00BE0FD5"/>
    <w:rsid w:val="00BE1540"/>
    <w:rsid w:val="00BE1E9A"/>
    <w:rsid w:val="00BE1F0A"/>
    <w:rsid w:val="00BE2894"/>
    <w:rsid w:val="00BE2B95"/>
    <w:rsid w:val="00BE3A56"/>
    <w:rsid w:val="00BE45E4"/>
    <w:rsid w:val="00BE4946"/>
    <w:rsid w:val="00BE4BD2"/>
    <w:rsid w:val="00BE4E4E"/>
    <w:rsid w:val="00BE519C"/>
    <w:rsid w:val="00BE528B"/>
    <w:rsid w:val="00BE5858"/>
    <w:rsid w:val="00BE5EAE"/>
    <w:rsid w:val="00BE60E6"/>
    <w:rsid w:val="00BE633C"/>
    <w:rsid w:val="00BE7342"/>
    <w:rsid w:val="00BF0C7C"/>
    <w:rsid w:val="00BF1B45"/>
    <w:rsid w:val="00BF1C0A"/>
    <w:rsid w:val="00BF2B3F"/>
    <w:rsid w:val="00BF375B"/>
    <w:rsid w:val="00BF470C"/>
    <w:rsid w:val="00BF55CF"/>
    <w:rsid w:val="00BF577F"/>
    <w:rsid w:val="00BF578A"/>
    <w:rsid w:val="00BF5A9E"/>
    <w:rsid w:val="00BF5B43"/>
    <w:rsid w:val="00BF5D68"/>
    <w:rsid w:val="00BF646B"/>
    <w:rsid w:val="00BF773D"/>
    <w:rsid w:val="00C007DC"/>
    <w:rsid w:val="00C00B4F"/>
    <w:rsid w:val="00C00E45"/>
    <w:rsid w:val="00C02158"/>
    <w:rsid w:val="00C02C4D"/>
    <w:rsid w:val="00C02FA0"/>
    <w:rsid w:val="00C03E55"/>
    <w:rsid w:val="00C04501"/>
    <w:rsid w:val="00C055C7"/>
    <w:rsid w:val="00C06A50"/>
    <w:rsid w:val="00C06D19"/>
    <w:rsid w:val="00C10571"/>
    <w:rsid w:val="00C10621"/>
    <w:rsid w:val="00C11C3D"/>
    <w:rsid w:val="00C11EA8"/>
    <w:rsid w:val="00C1218B"/>
    <w:rsid w:val="00C13803"/>
    <w:rsid w:val="00C13D99"/>
    <w:rsid w:val="00C15D25"/>
    <w:rsid w:val="00C164E7"/>
    <w:rsid w:val="00C16629"/>
    <w:rsid w:val="00C17869"/>
    <w:rsid w:val="00C17A82"/>
    <w:rsid w:val="00C17E5E"/>
    <w:rsid w:val="00C2233B"/>
    <w:rsid w:val="00C2267D"/>
    <w:rsid w:val="00C22748"/>
    <w:rsid w:val="00C2335C"/>
    <w:rsid w:val="00C23BB3"/>
    <w:rsid w:val="00C249DF"/>
    <w:rsid w:val="00C24E5B"/>
    <w:rsid w:val="00C25064"/>
    <w:rsid w:val="00C25946"/>
    <w:rsid w:val="00C25B50"/>
    <w:rsid w:val="00C26793"/>
    <w:rsid w:val="00C26C73"/>
    <w:rsid w:val="00C2711F"/>
    <w:rsid w:val="00C30BDD"/>
    <w:rsid w:val="00C31C01"/>
    <w:rsid w:val="00C33EE1"/>
    <w:rsid w:val="00C3437C"/>
    <w:rsid w:val="00C347F6"/>
    <w:rsid w:val="00C349E7"/>
    <w:rsid w:val="00C34A51"/>
    <w:rsid w:val="00C36029"/>
    <w:rsid w:val="00C36259"/>
    <w:rsid w:val="00C375A1"/>
    <w:rsid w:val="00C37882"/>
    <w:rsid w:val="00C4071E"/>
    <w:rsid w:val="00C40727"/>
    <w:rsid w:val="00C409A6"/>
    <w:rsid w:val="00C416A1"/>
    <w:rsid w:val="00C41738"/>
    <w:rsid w:val="00C42361"/>
    <w:rsid w:val="00C43BB5"/>
    <w:rsid w:val="00C44485"/>
    <w:rsid w:val="00C449A3"/>
    <w:rsid w:val="00C44D2A"/>
    <w:rsid w:val="00C452C6"/>
    <w:rsid w:val="00C45588"/>
    <w:rsid w:val="00C45CF5"/>
    <w:rsid w:val="00C46EE1"/>
    <w:rsid w:val="00C471FC"/>
    <w:rsid w:val="00C47C69"/>
    <w:rsid w:val="00C54036"/>
    <w:rsid w:val="00C5421C"/>
    <w:rsid w:val="00C5479C"/>
    <w:rsid w:val="00C54FFE"/>
    <w:rsid w:val="00C554A7"/>
    <w:rsid w:val="00C5585F"/>
    <w:rsid w:val="00C55B90"/>
    <w:rsid w:val="00C56070"/>
    <w:rsid w:val="00C568B3"/>
    <w:rsid w:val="00C56CA9"/>
    <w:rsid w:val="00C57C57"/>
    <w:rsid w:val="00C6029D"/>
    <w:rsid w:val="00C612AC"/>
    <w:rsid w:val="00C6199D"/>
    <w:rsid w:val="00C621B1"/>
    <w:rsid w:val="00C62BC1"/>
    <w:rsid w:val="00C62F32"/>
    <w:rsid w:val="00C631AE"/>
    <w:rsid w:val="00C63B58"/>
    <w:rsid w:val="00C640E0"/>
    <w:rsid w:val="00C6437E"/>
    <w:rsid w:val="00C64F02"/>
    <w:rsid w:val="00C6799A"/>
    <w:rsid w:val="00C7031E"/>
    <w:rsid w:val="00C70AF8"/>
    <w:rsid w:val="00C71622"/>
    <w:rsid w:val="00C71B0B"/>
    <w:rsid w:val="00C723D5"/>
    <w:rsid w:val="00C727EA"/>
    <w:rsid w:val="00C72A17"/>
    <w:rsid w:val="00C73578"/>
    <w:rsid w:val="00C74947"/>
    <w:rsid w:val="00C754CC"/>
    <w:rsid w:val="00C7761C"/>
    <w:rsid w:val="00C8040B"/>
    <w:rsid w:val="00C80533"/>
    <w:rsid w:val="00C8098D"/>
    <w:rsid w:val="00C80AF1"/>
    <w:rsid w:val="00C80CFB"/>
    <w:rsid w:val="00C82200"/>
    <w:rsid w:val="00C823C1"/>
    <w:rsid w:val="00C82A62"/>
    <w:rsid w:val="00C83266"/>
    <w:rsid w:val="00C832DE"/>
    <w:rsid w:val="00C844E5"/>
    <w:rsid w:val="00C85A32"/>
    <w:rsid w:val="00C86390"/>
    <w:rsid w:val="00C87347"/>
    <w:rsid w:val="00C8749E"/>
    <w:rsid w:val="00C902C2"/>
    <w:rsid w:val="00C90E9A"/>
    <w:rsid w:val="00C91DE1"/>
    <w:rsid w:val="00C92413"/>
    <w:rsid w:val="00C93077"/>
    <w:rsid w:val="00C93F98"/>
    <w:rsid w:val="00C94353"/>
    <w:rsid w:val="00C94CBA"/>
    <w:rsid w:val="00C94E53"/>
    <w:rsid w:val="00C9528D"/>
    <w:rsid w:val="00C96078"/>
    <w:rsid w:val="00C96870"/>
    <w:rsid w:val="00C97700"/>
    <w:rsid w:val="00C97CEA"/>
    <w:rsid w:val="00CA06B0"/>
    <w:rsid w:val="00CA118E"/>
    <w:rsid w:val="00CA20F5"/>
    <w:rsid w:val="00CA238F"/>
    <w:rsid w:val="00CA2518"/>
    <w:rsid w:val="00CA25DB"/>
    <w:rsid w:val="00CA2979"/>
    <w:rsid w:val="00CA48F1"/>
    <w:rsid w:val="00CA715B"/>
    <w:rsid w:val="00CA7625"/>
    <w:rsid w:val="00CA76C3"/>
    <w:rsid w:val="00CB07F8"/>
    <w:rsid w:val="00CB0EFE"/>
    <w:rsid w:val="00CB14A7"/>
    <w:rsid w:val="00CB1638"/>
    <w:rsid w:val="00CB21C6"/>
    <w:rsid w:val="00CB249C"/>
    <w:rsid w:val="00CB25E5"/>
    <w:rsid w:val="00CB26E8"/>
    <w:rsid w:val="00CB2CFA"/>
    <w:rsid w:val="00CB3FEE"/>
    <w:rsid w:val="00CB4279"/>
    <w:rsid w:val="00CB4C40"/>
    <w:rsid w:val="00CB4DFA"/>
    <w:rsid w:val="00CB5622"/>
    <w:rsid w:val="00CB563D"/>
    <w:rsid w:val="00CB568B"/>
    <w:rsid w:val="00CB5E9D"/>
    <w:rsid w:val="00CB5F4D"/>
    <w:rsid w:val="00CB6137"/>
    <w:rsid w:val="00CB7746"/>
    <w:rsid w:val="00CC0AC6"/>
    <w:rsid w:val="00CC1962"/>
    <w:rsid w:val="00CC1AC4"/>
    <w:rsid w:val="00CC1C53"/>
    <w:rsid w:val="00CC1D0A"/>
    <w:rsid w:val="00CC2415"/>
    <w:rsid w:val="00CC2898"/>
    <w:rsid w:val="00CC3F77"/>
    <w:rsid w:val="00CC41E2"/>
    <w:rsid w:val="00CC42D2"/>
    <w:rsid w:val="00CC4DDE"/>
    <w:rsid w:val="00CC57B7"/>
    <w:rsid w:val="00CC66DB"/>
    <w:rsid w:val="00CC6C05"/>
    <w:rsid w:val="00CC6CC5"/>
    <w:rsid w:val="00CD0309"/>
    <w:rsid w:val="00CD1468"/>
    <w:rsid w:val="00CD1526"/>
    <w:rsid w:val="00CD1CE1"/>
    <w:rsid w:val="00CD3414"/>
    <w:rsid w:val="00CD3C39"/>
    <w:rsid w:val="00CD4223"/>
    <w:rsid w:val="00CD4523"/>
    <w:rsid w:val="00CD4C7C"/>
    <w:rsid w:val="00CD5D77"/>
    <w:rsid w:val="00CD6E99"/>
    <w:rsid w:val="00CE00DD"/>
    <w:rsid w:val="00CE02AA"/>
    <w:rsid w:val="00CE109F"/>
    <w:rsid w:val="00CE10C6"/>
    <w:rsid w:val="00CE117B"/>
    <w:rsid w:val="00CE17C4"/>
    <w:rsid w:val="00CE1B04"/>
    <w:rsid w:val="00CE1B76"/>
    <w:rsid w:val="00CE26BD"/>
    <w:rsid w:val="00CE4978"/>
    <w:rsid w:val="00CE71C6"/>
    <w:rsid w:val="00CE7644"/>
    <w:rsid w:val="00CE7A91"/>
    <w:rsid w:val="00CF01AB"/>
    <w:rsid w:val="00CF0A88"/>
    <w:rsid w:val="00CF1096"/>
    <w:rsid w:val="00CF18DD"/>
    <w:rsid w:val="00CF1B2D"/>
    <w:rsid w:val="00CF1F96"/>
    <w:rsid w:val="00CF27DE"/>
    <w:rsid w:val="00CF40F6"/>
    <w:rsid w:val="00CF45DC"/>
    <w:rsid w:val="00D00283"/>
    <w:rsid w:val="00D0055A"/>
    <w:rsid w:val="00D01541"/>
    <w:rsid w:val="00D02046"/>
    <w:rsid w:val="00D02AC5"/>
    <w:rsid w:val="00D02DE1"/>
    <w:rsid w:val="00D03368"/>
    <w:rsid w:val="00D036C6"/>
    <w:rsid w:val="00D05DA9"/>
    <w:rsid w:val="00D07306"/>
    <w:rsid w:val="00D07658"/>
    <w:rsid w:val="00D07947"/>
    <w:rsid w:val="00D07A90"/>
    <w:rsid w:val="00D1004E"/>
    <w:rsid w:val="00D100D7"/>
    <w:rsid w:val="00D106BE"/>
    <w:rsid w:val="00D107B5"/>
    <w:rsid w:val="00D11952"/>
    <w:rsid w:val="00D11F11"/>
    <w:rsid w:val="00D11F80"/>
    <w:rsid w:val="00D13AE5"/>
    <w:rsid w:val="00D1406B"/>
    <w:rsid w:val="00D141AA"/>
    <w:rsid w:val="00D144C4"/>
    <w:rsid w:val="00D1616D"/>
    <w:rsid w:val="00D162AA"/>
    <w:rsid w:val="00D16ABC"/>
    <w:rsid w:val="00D16DA4"/>
    <w:rsid w:val="00D16ED8"/>
    <w:rsid w:val="00D1763A"/>
    <w:rsid w:val="00D200EE"/>
    <w:rsid w:val="00D202E1"/>
    <w:rsid w:val="00D21AB6"/>
    <w:rsid w:val="00D21B6C"/>
    <w:rsid w:val="00D21D69"/>
    <w:rsid w:val="00D227C8"/>
    <w:rsid w:val="00D2286F"/>
    <w:rsid w:val="00D229CA"/>
    <w:rsid w:val="00D22F9E"/>
    <w:rsid w:val="00D24AFD"/>
    <w:rsid w:val="00D258E5"/>
    <w:rsid w:val="00D25F6B"/>
    <w:rsid w:val="00D2618B"/>
    <w:rsid w:val="00D26DCC"/>
    <w:rsid w:val="00D30798"/>
    <w:rsid w:val="00D31C78"/>
    <w:rsid w:val="00D3269F"/>
    <w:rsid w:val="00D32ACD"/>
    <w:rsid w:val="00D32DF8"/>
    <w:rsid w:val="00D32E1A"/>
    <w:rsid w:val="00D33341"/>
    <w:rsid w:val="00D33990"/>
    <w:rsid w:val="00D343B7"/>
    <w:rsid w:val="00D346E2"/>
    <w:rsid w:val="00D35A94"/>
    <w:rsid w:val="00D37992"/>
    <w:rsid w:val="00D37BFF"/>
    <w:rsid w:val="00D418ED"/>
    <w:rsid w:val="00D41FDB"/>
    <w:rsid w:val="00D43077"/>
    <w:rsid w:val="00D43458"/>
    <w:rsid w:val="00D437B1"/>
    <w:rsid w:val="00D43A53"/>
    <w:rsid w:val="00D4468E"/>
    <w:rsid w:val="00D45521"/>
    <w:rsid w:val="00D4730E"/>
    <w:rsid w:val="00D47FC8"/>
    <w:rsid w:val="00D504A6"/>
    <w:rsid w:val="00D5054B"/>
    <w:rsid w:val="00D509F0"/>
    <w:rsid w:val="00D51BA3"/>
    <w:rsid w:val="00D51EF8"/>
    <w:rsid w:val="00D52458"/>
    <w:rsid w:val="00D5254C"/>
    <w:rsid w:val="00D529FF"/>
    <w:rsid w:val="00D52EAD"/>
    <w:rsid w:val="00D53B06"/>
    <w:rsid w:val="00D53D90"/>
    <w:rsid w:val="00D5432E"/>
    <w:rsid w:val="00D552CE"/>
    <w:rsid w:val="00D55E61"/>
    <w:rsid w:val="00D56DB2"/>
    <w:rsid w:val="00D57D87"/>
    <w:rsid w:val="00D57F47"/>
    <w:rsid w:val="00D61DD5"/>
    <w:rsid w:val="00D622BE"/>
    <w:rsid w:val="00D62885"/>
    <w:rsid w:val="00D6404B"/>
    <w:rsid w:val="00D64DEE"/>
    <w:rsid w:val="00D65501"/>
    <w:rsid w:val="00D6564C"/>
    <w:rsid w:val="00D668C6"/>
    <w:rsid w:val="00D6754D"/>
    <w:rsid w:val="00D675CD"/>
    <w:rsid w:val="00D677F0"/>
    <w:rsid w:val="00D70479"/>
    <w:rsid w:val="00D706E8"/>
    <w:rsid w:val="00D718E3"/>
    <w:rsid w:val="00D72AA1"/>
    <w:rsid w:val="00D72C24"/>
    <w:rsid w:val="00D73109"/>
    <w:rsid w:val="00D7574E"/>
    <w:rsid w:val="00D7620F"/>
    <w:rsid w:val="00D7628D"/>
    <w:rsid w:val="00D76663"/>
    <w:rsid w:val="00D76827"/>
    <w:rsid w:val="00D768EB"/>
    <w:rsid w:val="00D7690D"/>
    <w:rsid w:val="00D77872"/>
    <w:rsid w:val="00D779C5"/>
    <w:rsid w:val="00D77B00"/>
    <w:rsid w:val="00D802F0"/>
    <w:rsid w:val="00D81C80"/>
    <w:rsid w:val="00D83B90"/>
    <w:rsid w:val="00D83BC1"/>
    <w:rsid w:val="00D840C9"/>
    <w:rsid w:val="00D840E1"/>
    <w:rsid w:val="00D8483F"/>
    <w:rsid w:val="00D84C98"/>
    <w:rsid w:val="00D8647E"/>
    <w:rsid w:val="00D8689A"/>
    <w:rsid w:val="00D876CB"/>
    <w:rsid w:val="00D8777C"/>
    <w:rsid w:val="00D91074"/>
    <w:rsid w:val="00D91A2A"/>
    <w:rsid w:val="00D91EF9"/>
    <w:rsid w:val="00D92A86"/>
    <w:rsid w:val="00D92D2A"/>
    <w:rsid w:val="00D93170"/>
    <w:rsid w:val="00D93C92"/>
    <w:rsid w:val="00D9483A"/>
    <w:rsid w:val="00D95CB4"/>
    <w:rsid w:val="00D968EF"/>
    <w:rsid w:val="00D969E1"/>
    <w:rsid w:val="00D96AE5"/>
    <w:rsid w:val="00D96DC0"/>
    <w:rsid w:val="00D97002"/>
    <w:rsid w:val="00D97115"/>
    <w:rsid w:val="00D972DF"/>
    <w:rsid w:val="00D97698"/>
    <w:rsid w:val="00D97C34"/>
    <w:rsid w:val="00DA0936"/>
    <w:rsid w:val="00DA0EE8"/>
    <w:rsid w:val="00DA146D"/>
    <w:rsid w:val="00DA1829"/>
    <w:rsid w:val="00DA3014"/>
    <w:rsid w:val="00DA302A"/>
    <w:rsid w:val="00DA6675"/>
    <w:rsid w:val="00DA68BD"/>
    <w:rsid w:val="00DA7508"/>
    <w:rsid w:val="00DB01F0"/>
    <w:rsid w:val="00DB0EA5"/>
    <w:rsid w:val="00DB0EF1"/>
    <w:rsid w:val="00DB178E"/>
    <w:rsid w:val="00DB17C9"/>
    <w:rsid w:val="00DB1E13"/>
    <w:rsid w:val="00DB1FB9"/>
    <w:rsid w:val="00DB2121"/>
    <w:rsid w:val="00DB35DE"/>
    <w:rsid w:val="00DB396D"/>
    <w:rsid w:val="00DB3A8E"/>
    <w:rsid w:val="00DB475B"/>
    <w:rsid w:val="00DB5335"/>
    <w:rsid w:val="00DB6105"/>
    <w:rsid w:val="00DB6472"/>
    <w:rsid w:val="00DB79E1"/>
    <w:rsid w:val="00DB7BAE"/>
    <w:rsid w:val="00DB7DF9"/>
    <w:rsid w:val="00DC20DE"/>
    <w:rsid w:val="00DC3ED9"/>
    <w:rsid w:val="00DC5B30"/>
    <w:rsid w:val="00DC5DDD"/>
    <w:rsid w:val="00DC641F"/>
    <w:rsid w:val="00DC6AA3"/>
    <w:rsid w:val="00DC6D78"/>
    <w:rsid w:val="00DC7E21"/>
    <w:rsid w:val="00DD1596"/>
    <w:rsid w:val="00DD1654"/>
    <w:rsid w:val="00DD24D5"/>
    <w:rsid w:val="00DD3E5D"/>
    <w:rsid w:val="00DD5065"/>
    <w:rsid w:val="00DD55A2"/>
    <w:rsid w:val="00DD5C27"/>
    <w:rsid w:val="00DD6777"/>
    <w:rsid w:val="00DD722D"/>
    <w:rsid w:val="00DD737C"/>
    <w:rsid w:val="00DD747B"/>
    <w:rsid w:val="00DD77C3"/>
    <w:rsid w:val="00DD7D73"/>
    <w:rsid w:val="00DE0076"/>
    <w:rsid w:val="00DE12B3"/>
    <w:rsid w:val="00DE1538"/>
    <w:rsid w:val="00DE2659"/>
    <w:rsid w:val="00DE2B2F"/>
    <w:rsid w:val="00DE6049"/>
    <w:rsid w:val="00DE60D4"/>
    <w:rsid w:val="00DE623B"/>
    <w:rsid w:val="00DE64AC"/>
    <w:rsid w:val="00DE72DC"/>
    <w:rsid w:val="00DE7A25"/>
    <w:rsid w:val="00DF1BD5"/>
    <w:rsid w:val="00DF43D8"/>
    <w:rsid w:val="00DF596D"/>
    <w:rsid w:val="00DF5FDB"/>
    <w:rsid w:val="00DF61EB"/>
    <w:rsid w:val="00E00786"/>
    <w:rsid w:val="00E00BE9"/>
    <w:rsid w:val="00E0191D"/>
    <w:rsid w:val="00E03166"/>
    <w:rsid w:val="00E03B14"/>
    <w:rsid w:val="00E042A1"/>
    <w:rsid w:val="00E049AB"/>
    <w:rsid w:val="00E04E39"/>
    <w:rsid w:val="00E0533F"/>
    <w:rsid w:val="00E05368"/>
    <w:rsid w:val="00E054DE"/>
    <w:rsid w:val="00E05870"/>
    <w:rsid w:val="00E05D9A"/>
    <w:rsid w:val="00E065B9"/>
    <w:rsid w:val="00E06896"/>
    <w:rsid w:val="00E06C82"/>
    <w:rsid w:val="00E0745C"/>
    <w:rsid w:val="00E07E90"/>
    <w:rsid w:val="00E10D00"/>
    <w:rsid w:val="00E11684"/>
    <w:rsid w:val="00E11DA7"/>
    <w:rsid w:val="00E12615"/>
    <w:rsid w:val="00E136A6"/>
    <w:rsid w:val="00E1410F"/>
    <w:rsid w:val="00E14E40"/>
    <w:rsid w:val="00E1706D"/>
    <w:rsid w:val="00E17E8E"/>
    <w:rsid w:val="00E21AE7"/>
    <w:rsid w:val="00E21BDF"/>
    <w:rsid w:val="00E2262B"/>
    <w:rsid w:val="00E245F1"/>
    <w:rsid w:val="00E257F8"/>
    <w:rsid w:val="00E262AD"/>
    <w:rsid w:val="00E26EC0"/>
    <w:rsid w:val="00E2776F"/>
    <w:rsid w:val="00E3088C"/>
    <w:rsid w:val="00E3103D"/>
    <w:rsid w:val="00E310BF"/>
    <w:rsid w:val="00E31320"/>
    <w:rsid w:val="00E31B88"/>
    <w:rsid w:val="00E32074"/>
    <w:rsid w:val="00E33230"/>
    <w:rsid w:val="00E342C2"/>
    <w:rsid w:val="00E34836"/>
    <w:rsid w:val="00E34908"/>
    <w:rsid w:val="00E368E5"/>
    <w:rsid w:val="00E36D55"/>
    <w:rsid w:val="00E37BF3"/>
    <w:rsid w:val="00E403A0"/>
    <w:rsid w:val="00E413E6"/>
    <w:rsid w:val="00E414AF"/>
    <w:rsid w:val="00E42B52"/>
    <w:rsid w:val="00E42F8C"/>
    <w:rsid w:val="00E43012"/>
    <w:rsid w:val="00E436C3"/>
    <w:rsid w:val="00E43C82"/>
    <w:rsid w:val="00E46817"/>
    <w:rsid w:val="00E47011"/>
    <w:rsid w:val="00E47422"/>
    <w:rsid w:val="00E4751E"/>
    <w:rsid w:val="00E4783C"/>
    <w:rsid w:val="00E47D58"/>
    <w:rsid w:val="00E504D0"/>
    <w:rsid w:val="00E51738"/>
    <w:rsid w:val="00E52275"/>
    <w:rsid w:val="00E52A31"/>
    <w:rsid w:val="00E533DF"/>
    <w:rsid w:val="00E53424"/>
    <w:rsid w:val="00E53538"/>
    <w:rsid w:val="00E5444B"/>
    <w:rsid w:val="00E54D29"/>
    <w:rsid w:val="00E54FBD"/>
    <w:rsid w:val="00E54FE3"/>
    <w:rsid w:val="00E55047"/>
    <w:rsid w:val="00E5523D"/>
    <w:rsid w:val="00E55930"/>
    <w:rsid w:val="00E55AFC"/>
    <w:rsid w:val="00E56534"/>
    <w:rsid w:val="00E568DB"/>
    <w:rsid w:val="00E56D65"/>
    <w:rsid w:val="00E57603"/>
    <w:rsid w:val="00E57DC2"/>
    <w:rsid w:val="00E6062D"/>
    <w:rsid w:val="00E606BE"/>
    <w:rsid w:val="00E608C5"/>
    <w:rsid w:val="00E60CAF"/>
    <w:rsid w:val="00E61959"/>
    <w:rsid w:val="00E6297E"/>
    <w:rsid w:val="00E63ECA"/>
    <w:rsid w:val="00E644BF"/>
    <w:rsid w:val="00E65193"/>
    <w:rsid w:val="00E65F4D"/>
    <w:rsid w:val="00E66113"/>
    <w:rsid w:val="00E67778"/>
    <w:rsid w:val="00E678B9"/>
    <w:rsid w:val="00E67C76"/>
    <w:rsid w:val="00E701C9"/>
    <w:rsid w:val="00E70589"/>
    <w:rsid w:val="00E707E5"/>
    <w:rsid w:val="00E70D51"/>
    <w:rsid w:val="00E7170E"/>
    <w:rsid w:val="00E7285F"/>
    <w:rsid w:val="00E74246"/>
    <w:rsid w:val="00E7438B"/>
    <w:rsid w:val="00E747B2"/>
    <w:rsid w:val="00E74C99"/>
    <w:rsid w:val="00E75AE1"/>
    <w:rsid w:val="00E76019"/>
    <w:rsid w:val="00E7756D"/>
    <w:rsid w:val="00E77C6E"/>
    <w:rsid w:val="00E77CEA"/>
    <w:rsid w:val="00E77D88"/>
    <w:rsid w:val="00E80BB8"/>
    <w:rsid w:val="00E80E78"/>
    <w:rsid w:val="00E81370"/>
    <w:rsid w:val="00E81534"/>
    <w:rsid w:val="00E81844"/>
    <w:rsid w:val="00E82658"/>
    <w:rsid w:val="00E82980"/>
    <w:rsid w:val="00E83888"/>
    <w:rsid w:val="00E83AE0"/>
    <w:rsid w:val="00E83CF4"/>
    <w:rsid w:val="00E83E8E"/>
    <w:rsid w:val="00E84B93"/>
    <w:rsid w:val="00E84FDB"/>
    <w:rsid w:val="00E86779"/>
    <w:rsid w:val="00E90165"/>
    <w:rsid w:val="00E90CAD"/>
    <w:rsid w:val="00E91651"/>
    <w:rsid w:val="00E924D8"/>
    <w:rsid w:val="00E938B8"/>
    <w:rsid w:val="00E93BB1"/>
    <w:rsid w:val="00E943D4"/>
    <w:rsid w:val="00E95B00"/>
    <w:rsid w:val="00E968DD"/>
    <w:rsid w:val="00E97772"/>
    <w:rsid w:val="00E978EA"/>
    <w:rsid w:val="00EA1408"/>
    <w:rsid w:val="00EA2B6E"/>
    <w:rsid w:val="00EA3A23"/>
    <w:rsid w:val="00EA3F49"/>
    <w:rsid w:val="00EA3FBF"/>
    <w:rsid w:val="00EA588E"/>
    <w:rsid w:val="00EA6014"/>
    <w:rsid w:val="00EA6738"/>
    <w:rsid w:val="00EA6A28"/>
    <w:rsid w:val="00EA6D8E"/>
    <w:rsid w:val="00EB0C75"/>
    <w:rsid w:val="00EB133C"/>
    <w:rsid w:val="00EB48E3"/>
    <w:rsid w:val="00EB495E"/>
    <w:rsid w:val="00EB4EBA"/>
    <w:rsid w:val="00EB4FDF"/>
    <w:rsid w:val="00EB5083"/>
    <w:rsid w:val="00EB5AC8"/>
    <w:rsid w:val="00EB6558"/>
    <w:rsid w:val="00EB6D88"/>
    <w:rsid w:val="00EB73DA"/>
    <w:rsid w:val="00EC0AD4"/>
    <w:rsid w:val="00EC0E6A"/>
    <w:rsid w:val="00EC13B9"/>
    <w:rsid w:val="00EC1DA7"/>
    <w:rsid w:val="00EC21B2"/>
    <w:rsid w:val="00EC3161"/>
    <w:rsid w:val="00EC3A35"/>
    <w:rsid w:val="00EC441D"/>
    <w:rsid w:val="00EC4E22"/>
    <w:rsid w:val="00EC7953"/>
    <w:rsid w:val="00ED0149"/>
    <w:rsid w:val="00ED1B08"/>
    <w:rsid w:val="00ED1D6D"/>
    <w:rsid w:val="00ED2959"/>
    <w:rsid w:val="00ED372D"/>
    <w:rsid w:val="00ED3A6D"/>
    <w:rsid w:val="00ED3B8B"/>
    <w:rsid w:val="00ED4185"/>
    <w:rsid w:val="00ED41CC"/>
    <w:rsid w:val="00ED4415"/>
    <w:rsid w:val="00ED67D6"/>
    <w:rsid w:val="00ED72C4"/>
    <w:rsid w:val="00ED7386"/>
    <w:rsid w:val="00ED7672"/>
    <w:rsid w:val="00ED7720"/>
    <w:rsid w:val="00EE09FF"/>
    <w:rsid w:val="00EE0DDF"/>
    <w:rsid w:val="00EE101A"/>
    <w:rsid w:val="00EE32D7"/>
    <w:rsid w:val="00EE3452"/>
    <w:rsid w:val="00EE39A2"/>
    <w:rsid w:val="00EE3E76"/>
    <w:rsid w:val="00EE44BF"/>
    <w:rsid w:val="00EE4B9B"/>
    <w:rsid w:val="00EE4E6D"/>
    <w:rsid w:val="00EE6632"/>
    <w:rsid w:val="00EE6B6A"/>
    <w:rsid w:val="00EF1B2A"/>
    <w:rsid w:val="00EF1D3A"/>
    <w:rsid w:val="00EF29B0"/>
    <w:rsid w:val="00EF2FE4"/>
    <w:rsid w:val="00EF3944"/>
    <w:rsid w:val="00EF3F99"/>
    <w:rsid w:val="00EF5156"/>
    <w:rsid w:val="00EF5B77"/>
    <w:rsid w:val="00EF6256"/>
    <w:rsid w:val="00EF7883"/>
    <w:rsid w:val="00EF7A6A"/>
    <w:rsid w:val="00F00199"/>
    <w:rsid w:val="00F00B33"/>
    <w:rsid w:val="00F00C99"/>
    <w:rsid w:val="00F00D44"/>
    <w:rsid w:val="00F018FD"/>
    <w:rsid w:val="00F01FBE"/>
    <w:rsid w:val="00F03A9D"/>
    <w:rsid w:val="00F05604"/>
    <w:rsid w:val="00F05609"/>
    <w:rsid w:val="00F065AF"/>
    <w:rsid w:val="00F06C06"/>
    <w:rsid w:val="00F101A0"/>
    <w:rsid w:val="00F119F5"/>
    <w:rsid w:val="00F11EA4"/>
    <w:rsid w:val="00F13860"/>
    <w:rsid w:val="00F138DD"/>
    <w:rsid w:val="00F13BA1"/>
    <w:rsid w:val="00F14099"/>
    <w:rsid w:val="00F156FB"/>
    <w:rsid w:val="00F160BE"/>
    <w:rsid w:val="00F160BF"/>
    <w:rsid w:val="00F165C2"/>
    <w:rsid w:val="00F170D2"/>
    <w:rsid w:val="00F17258"/>
    <w:rsid w:val="00F20430"/>
    <w:rsid w:val="00F20D8A"/>
    <w:rsid w:val="00F212F0"/>
    <w:rsid w:val="00F2147F"/>
    <w:rsid w:val="00F21755"/>
    <w:rsid w:val="00F2229E"/>
    <w:rsid w:val="00F22860"/>
    <w:rsid w:val="00F22C09"/>
    <w:rsid w:val="00F24B9A"/>
    <w:rsid w:val="00F25127"/>
    <w:rsid w:val="00F2547B"/>
    <w:rsid w:val="00F25582"/>
    <w:rsid w:val="00F2690A"/>
    <w:rsid w:val="00F26E6A"/>
    <w:rsid w:val="00F274DD"/>
    <w:rsid w:val="00F2787F"/>
    <w:rsid w:val="00F27FD4"/>
    <w:rsid w:val="00F30357"/>
    <w:rsid w:val="00F31D9D"/>
    <w:rsid w:val="00F3243E"/>
    <w:rsid w:val="00F33AFE"/>
    <w:rsid w:val="00F34A81"/>
    <w:rsid w:val="00F35AD7"/>
    <w:rsid w:val="00F363AF"/>
    <w:rsid w:val="00F36607"/>
    <w:rsid w:val="00F4091A"/>
    <w:rsid w:val="00F4095F"/>
    <w:rsid w:val="00F413C1"/>
    <w:rsid w:val="00F41504"/>
    <w:rsid w:val="00F4198D"/>
    <w:rsid w:val="00F4251F"/>
    <w:rsid w:val="00F4310B"/>
    <w:rsid w:val="00F43496"/>
    <w:rsid w:val="00F452E1"/>
    <w:rsid w:val="00F4559B"/>
    <w:rsid w:val="00F45FD6"/>
    <w:rsid w:val="00F475EF"/>
    <w:rsid w:val="00F4773C"/>
    <w:rsid w:val="00F47B87"/>
    <w:rsid w:val="00F50057"/>
    <w:rsid w:val="00F501F8"/>
    <w:rsid w:val="00F51C36"/>
    <w:rsid w:val="00F5338B"/>
    <w:rsid w:val="00F5351B"/>
    <w:rsid w:val="00F53818"/>
    <w:rsid w:val="00F53D5A"/>
    <w:rsid w:val="00F54C38"/>
    <w:rsid w:val="00F559A3"/>
    <w:rsid w:val="00F56801"/>
    <w:rsid w:val="00F56A56"/>
    <w:rsid w:val="00F56C67"/>
    <w:rsid w:val="00F574E7"/>
    <w:rsid w:val="00F606F9"/>
    <w:rsid w:val="00F61446"/>
    <w:rsid w:val="00F61A65"/>
    <w:rsid w:val="00F62D4C"/>
    <w:rsid w:val="00F636E4"/>
    <w:rsid w:val="00F63B5A"/>
    <w:rsid w:val="00F63DF8"/>
    <w:rsid w:val="00F664E4"/>
    <w:rsid w:val="00F6792C"/>
    <w:rsid w:val="00F67EFD"/>
    <w:rsid w:val="00F725E4"/>
    <w:rsid w:val="00F728D7"/>
    <w:rsid w:val="00F7293B"/>
    <w:rsid w:val="00F732A5"/>
    <w:rsid w:val="00F732E1"/>
    <w:rsid w:val="00F7364E"/>
    <w:rsid w:val="00F7398E"/>
    <w:rsid w:val="00F739C0"/>
    <w:rsid w:val="00F74172"/>
    <w:rsid w:val="00F744C2"/>
    <w:rsid w:val="00F7498D"/>
    <w:rsid w:val="00F749BF"/>
    <w:rsid w:val="00F753E9"/>
    <w:rsid w:val="00F754E6"/>
    <w:rsid w:val="00F7562B"/>
    <w:rsid w:val="00F767F0"/>
    <w:rsid w:val="00F771B8"/>
    <w:rsid w:val="00F804DB"/>
    <w:rsid w:val="00F80596"/>
    <w:rsid w:val="00F80995"/>
    <w:rsid w:val="00F81BE9"/>
    <w:rsid w:val="00F83E6A"/>
    <w:rsid w:val="00F8447B"/>
    <w:rsid w:val="00F847B3"/>
    <w:rsid w:val="00F84F8A"/>
    <w:rsid w:val="00F906C6"/>
    <w:rsid w:val="00F91842"/>
    <w:rsid w:val="00F9267B"/>
    <w:rsid w:val="00F93DD2"/>
    <w:rsid w:val="00F93EDA"/>
    <w:rsid w:val="00F944EC"/>
    <w:rsid w:val="00F955B3"/>
    <w:rsid w:val="00F95BE0"/>
    <w:rsid w:val="00F95D09"/>
    <w:rsid w:val="00F95FE2"/>
    <w:rsid w:val="00F964D0"/>
    <w:rsid w:val="00F96BAF"/>
    <w:rsid w:val="00F971AE"/>
    <w:rsid w:val="00FA02D4"/>
    <w:rsid w:val="00FA053E"/>
    <w:rsid w:val="00FA13FD"/>
    <w:rsid w:val="00FA29FF"/>
    <w:rsid w:val="00FA3CA3"/>
    <w:rsid w:val="00FA4FB3"/>
    <w:rsid w:val="00FA56D7"/>
    <w:rsid w:val="00FA6149"/>
    <w:rsid w:val="00FA62F1"/>
    <w:rsid w:val="00FA6E56"/>
    <w:rsid w:val="00FA7A04"/>
    <w:rsid w:val="00FB012A"/>
    <w:rsid w:val="00FB08BF"/>
    <w:rsid w:val="00FB10BB"/>
    <w:rsid w:val="00FB24C9"/>
    <w:rsid w:val="00FB3069"/>
    <w:rsid w:val="00FB3DD3"/>
    <w:rsid w:val="00FB48B8"/>
    <w:rsid w:val="00FB4A28"/>
    <w:rsid w:val="00FB4BA8"/>
    <w:rsid w:val="00FB4FB3"/>
    <w:rsid w:val="00FB57AB"/>
    <w:rsid w:val="00FB67B8"/>
    <w:rsid w:val="00FB734C"/>
    <w:rsid w:val="00FB7363"/>
    <w:rsid w:val="00FB768A"/>
    <w:rsid w:val="00FB7947"/>
    <w:rsid w:val="00FB7F7C"/>
    <w:rsid w:val="00FC01CB"/>
    <w:rsid w:val="00FC1144"/>
    <w:rsid w:val="00FC11E6"/>
    <w:rsid w:val="00FC125D"/>
    <w:rsid w:val="00FC1812"/>
    <w:rsid w:val="00FC1996"/>
    <w:rsid w:val="00FC20FB"/>
    <w:rsid w:val="00FC2509"/>
    <w:rsid w:val="00FC2ADE"/>
    <w:rsid w:val="00FC41D2"/>
    <w:rsid w:val="00FC5402"/>
    <w:rsid w:val="00FC565E"/>
    <w:rsid w:val="00FC5D04"/>
    <w:rsid w:val="00FC6A82"/>
    <w:rsid w:val="00FC6C6B"/>
    <w:rsid w:val="00FC72AE"/>
    <w:rsid w:val="00FC73FF"/>
    <w:rsid w:val="00FC78BA"/>
    <w:rsid w:val="00FC7B67"/>
    <w:rsid w:val="00FD11D3"/>
    <w:rsid w:val="00FD12C5"/>
    <w:rsid w:val="00FD1886"/>
    <w:rsid w:val="00FD197B"/>
    <w:rsid w:val="00FD2BFE"/>
    <w:rsid w:val="00FD32C7"/>
    <w:rsid w:val="00FD4423"/>
    <w:rsid w:val="00FD4448"/>
    <w:rsid w:val="00FD6870"/>
    <w:rsid w:val="00FD6F80"/>
    <w:rsid w:val="00FD7A8D"/>
    <w:rsid w:val="00FE05F9"/>
    <w:rsid w:val="00FE09AF"/>
    <w:rsid w:val="00FE0BF3"/>
    <w:rsid w:val="00FE0C6A"/>
    <w:rsid w:val="00FE0D92"/>
    <w:rsid w:val="00FE1D6B"/>
    <w:rsid w:val="00FE2570"/>
    <w:rsid w:val="00FE305F"/>
    <w:rsid w:val="00FE387E"/>
    <w:rsid w:val="00FE50F5"/>
    <w:rsid w:val="00FE5722"/>
    <w:rsid w:val="00FE5E36"/>
    <w:rsid w:val="00FE6001"/>
    <w:rsid w:val="00FE625C"/>
    <w:rsid w:val="00FE771A"/>
    <w:rsid w:val="00FE7EC0"/>
    <w:rsid w:val="00FF0411"/>
    <w:rsid w:val="00FF3468"/>
    <w:rsid w:val="00FF4F1B"/>
    <w:rsid w:val="00FF5241"/>
    <w:rsid w:val="00FF547B"/>
    <w:rsid w:val="00FF691E"/>
    <w:rsid w:val="00FF73A8"/>
    <w:rsid w:val="00FF749B"/>
    <w:rsid w:val="00FF7F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CFC293E"/>
  <w15:docId w15:val="{8753F34F-52B6-4EB1-AAFD-3786E57D1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B45AF"/>
    <w:pPr>
      <w:spacing w:after="0" w:line="360" w:lineRule="auto"/>
      <w:ind w:firstLine="709"/>
      <w:jc w:val="both"/>
    </w:pPr>
  </w:style>
  <w:style w:type="paragraph" w:styleId="1">
    <w:name w:val="heading 1"/>
    <w:basedOn w:val="a0"/>
    <w:next w:val="a0"/>
    <w:link w:val="10"/>
    <w:autoRedefine/>
    <w:uiPriority w:val="9"/>
    <w:qFormat/>
    <w:rsid w:val="00FC6A82"/>
    <w:pPr>
      <w:keepNext/>
      <w:keepLines/>
      <w:spacing w:before="240" w:after="360"/>
      <w:ind w:firstLine="0"/>
      <w:jc w:val="center"/>
      <w:outlineLvl w:val="0"/>
    </w:pPr>
    <w:rPr>
      <w:rFonts w:eastAsiaTheme="majorEastAsia" w:cstheme="majorBidi"/>
      <w:b/>
      <w:color w:val="000000" w:themeColor="text1"/>
      <w:lang w:val="uk-UA"/>
    </w:rPr>
  </w:style>
  <w:style w:type="paragraph" w:styleId="2">
    <w:name w:val="heading 2"/>
    <w:basedOn w:val="a0"/>
    <w:next w:val="a0"/>
    <w:link w:val="20"/>
    <w:autoRedefine/>
    <w:uiPriority w:val="99"/>
    <w:unhideWhenUsed/>
    <w:qFormat/>
    <w:rsid w:val="00EA6738"/>
    <w:pPr>
      <w:keepNext/>
      <w:keepLines/>
      <w:spacing w:before="360" w:after="360"/>
      <w:ind w:firstLine="0"/>
      <w:jc w:val="center"/>
      <w:outlineLvl w:val="1"/>
    </w:pPr>
    <w:rPr>
      <w:rFonts w:eastAsiaTheme="majorEastAsia" w:cstheme="majorBidi"/>
      <w:b/>
      <w:color w:val="000000" w:themeColor="text1"/>
      <w:szCs w:val="26"/>
    </w:rPr>
  </w:style>
  <w:style w:type="paragraph" w:styleId="3">
    <w:name w:val="heading 3"/>
    <w:basedOn w:val="a0"/>
    <w:next w:val="a0"/>
    <w:link w:val="30"/>
    <w:autoRedefine/>
    <w:uiPriority w:val="9"/>
    <w:unhideWhenUsed/>
    <w:qFormat/>
    <w:rsid w:val="006314F8"/>
    <w:pPr>
      <w:keepNext/>
      <w:keepLines/>
      <w:spacing w:before="40"/>
      <w:ind w:left="708"/>
      <w:outlineLvl w:val="2"/>
    </w:pPr>
    <w:rPr>
      <w:rFonts w:eastAsiaTheme="majorEastAsia" w:cstheme="majorBidi"/>
      <w:b/>
      <w:color w:val="000000" w:themeColor="text1"/>
      <w:szCs w:val="24"/>
    </w:rPr>
  </w:style>
  <w:style w:type="paragraph" w:styleId="5">
    <w:name w:val="heading 5"/>
    <w:basedOn w:val="a0"/>
    <w:next w:val="a0"/>
    <w:link w:val="50"/>
    <w:semiHidden/>
    <w:unhideWhenUsed/>
    <w:qFormat/>
    <w:rsid w:val="006763FA"/>
    <w:pPr>
      <w:keepNext/>
      <w:keepLines/>
      <w:spacing w:before="40" w:line="240" w:lineRule="auto"/>
      <w:ind w:firstLine="0"/>
      <w:jc w:val="left"/>
      <w:outlineLvl w:val="4"/>
    </w:pPr>
    <w:rPr>
      <w:rFonts w:asciiTheme="majorHAnsi" w:eastAsiaTheme="majorEastAsia" w:hAnsiTheme="majorHAnsi" w:cstheme="majorBidi"/>
      <w:color w:val="2E74B5" w:themeColor="accent1" w:themeShade="BF"/>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EA6738"/>
    <w:rPr>
      <w:rFonts w:eastAsiaTheme="majorEastAsia" w:cstheme="majorBidi"/>
      <w:b/>
      <w:color w:val="000000" w:themeColor="text1"/>
      <w:szCs w:val="26"/>
    </w:rPr>
  </w:style>
  <w:style w:type="character" w:customStyle="1" w:styleId="10">
    <w:name w:val="Заголовок 1 Знак"/>
    <w:basedOn w:val="a1"/>
    <w:link w:val="1"/>
    <w:uiPriority w:val="9"/>
    <w:rsid w:val="00FC6A82"/>
    <w:rPr>
      <w:rFonts w:eastAsiaTheme="majorEastAsia" w:cstheme="majorBidi"/>
      <w:b/>
      <w:color w:val="000000" w:themeColor="text1"/>
      <w:lang w:val="uk-UA"/>
    </w:rPr>
  </w:style>
  <w:style w:type="character" w:customStyle="1" w:styleId="30">
    <w:name w:val="Заголовок 3 Знак"/>
    <w:basedOn w:val="a1"/>
    <w:link w:val="3"/>
    <w:uiPriority w:val="9"/>
    <w:rsid w:val="006314F8"/>
    <w:rPr>
      <w:rFonts w:eastAsiaTheme="majorEastAsia" w:cstheme="majorBidi"/>
      <w:b/>
      <w:color w:val="000000" w:themeColor="text1"/>
      <w:szCs w:val="24"/>
      <w:lang w:val="uk-UA"/>
    </w:rPr>
  </w:style>
  <w:style w:type="paragraph" w:styleId="a4">
    <w:name w:val="TOC Heading"/>
    <w:basedOn w:val="1"/>
    <w:next w:val="a0"/>
    <w:uiPriority w:val="39"/>
    <w:unhideWhenUsed/>
    <w:qFormat/>
    <w:rsid w:val="00503A0E"/>
    <w:pPr>
      <w:spacing w:line="259" w:lineRule="auto"/>
      <w:jc w:val="left"/>
      <w:outlineLvl w:val="9"/>
    </w:pPr>
    <w:rPr>
      <w:rFonts w:asciiTheme="majorHAnsi" w:hAnsiTheme="majorHAnsi"/>
      <w:b w:val="0"/>
      <w:color w:val="2E74B5" w:themeColor="accent1" w:themeShade="BF"/>
      <w:lang w:eastAsia="ru-RU"/>
    </w:rPr>
  </w:style>
  <w:style w:type="paragraph" w:styleId="11">
    <w:name w:val="toc 1"/>
    <w:basedOn w:val="a0"/>
    <w:next w:val="a0"/>
    <w:autoRedefine/>
    <w:uiPriority w:val="39"/>
    <w:unhideWhenUsed/>
    <w:rsid w:val="00503A0E"/>
    <w:pPr>
      <w:spacing w:after="100"/>
    </w:pPr>
  </w:style>
  <w:style w:type="paragraph" w:styleId="21">
    <w:name w:val="toc 2"/>
    <w:basedOn w:val="a0"/>
    <w:next w:val="a0"/>
    <w:autoRedefine/>
    <w:uiPriority w:val="39"/>
    <w:unhideWhenUsed/>
    <w:rsid w:val="00503A0E"/>
    <w:pPr>
      <w:spacing w:after="100"/>
      <w:ind w:left="280"/>
    </w:pPr>
  </w:style>
  <w:style w:type="paragraph" w:styleId="31">
    <w:name w:val="toc 3"/>
    <w:basedOn w:val="a0"/>
    <w:next w:val="a0"/>
    <w:autoRedefine/>
    <w:uiPriority w:val="39"/>
    <w:unhideWhenUsed/>
    <w:rsid w:val="00503A0E"/>
    <w:pPr>
      <w:spacing w:after="100"/>
      <w:ind w:left="560"/>
    </w:pPr>
  </w:style>
  <w:style w:type="character" w:styleId="a5">
    <w:name w:val="Hyperlink"/>
    <w:basedOn w:val="a1"/>
    <w:uiPriority w:val="99"/>
    <w:unhideWhenUsed/>
    <w:rsid w:val="00503A0E"/>
    <w:rPr>
      <w:color w:val="0563C1" w:themeColor="hyperlink"/>
      <w:u w:val="single"/>
    </w:rPr>
  </w:style>
  <w:style w:type="paragraph" w:styleId="a6">
    <w:name w:val="List Paragraph"/>
    <w:basedOn w:val="a0"/>
    <w:link w:val="a7"/>
    <w:uiPriority w:val="34"/>
    <w:qFormat/>
    <w:rsid w:val="0012382D"/>
    <w:pPr>
      <w:ind w:left="720"/>
      <w:contextualSpacing/>
    </w:pPr>
  </w:style>
  <w:style w:type="table" w:customStyle="1" w:styleId="12">
    <w:name w:val="Сетка таблицы1"/>
    <w:basedOn w:val="a2"/>
    <w:next w:val="a8"/>
    <w:uiPriority w:val="39"/>
    <w:rsid w:val="003108C0"/>
    <w:pPr>
      <w:spacing w:after="0" w:line="240" w:lineRule="auto"/>
    </w:pPr>
    <w:rPr>
      <w:rFonts w:ascii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2"/>
    <w:uiPriority w:val="59"/>
    <w:rsid w:val="003108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Абзац списка Знак"/>
    <w:basedOn w:val="a1"/>
    <w:link w:val="a6"/>
    <w:uiPriority w:val="34"/>
    <w:qFormat/>
    <w:locked/>
    <w:rsid w:val="00E65193"/>
  </w:style>
  <w:style w:type="paragraph" w:styleId="a9">
    <w:name w:val="header"/>
    <w:basedOn w:val="a0"/>
    <w:link w:val="aa"/>
    <w:uiPriority w:val="99"/>
    <w:unhideWhenUsed/>
    <w:rsid w:val="00E042A1"/>
    <w:pPr>
      <w:tabs>
        <w:tab w:val="center" w:pos="4844"/>
        <w:tab w:val="right" w:pos="9689"/>
      </w:tabs>
      <w:spacing w:line="240" w:lineRule="auto"/>
    </w:pPr>
  </w:style>
  <w:style w:type="character" w:customStyle="1" w:styleId="aa">
    <w:name w:val="Верхний колонтитул Знак"/>
    <w:basedOn w:val="a1"/>
    <w:link w:val="a9"/>
    <w:uiPriority w:val="99"/>
    <w:rsid w:val="00E042A1"/>
  </w:style>
  <w:style w:type="paragraph" w:styleId="ab">
    <w:name w:val="footer"/>
    <w:basedOn w:val="a0"/>
    <w:link w:val="ac"/>
    <w:uiPriority w:val="99"/>
    <w:unhideWhenUsed/>
    <w:rsid w:val="00E042A1"/>
    <w:pPr>
      <w:tabs>
        <w:tab w:val="center" w:pos="4844"/>
        <w:tab w:val="right" w:pos="9689"/>
      </w:tabs>
      <w:spacing w:line="240" w:lineRule="auto"/>
    </w:pPr>
  </w:style>
  <w:style w:type="character" w:customStyle="1" w:styleId="ac">
    <w:name w:val="Нижний колонтитул Знак"/>
    <w:basedOn w:val="a1"/>
    <w:link w:val="ab"/>
    <w:uiPriority w:val="99"/>
    <w:rsid w:val="00E042A1"/>
  </w:style>
  <w:style w:type="character" w:customStyle="1" w:styleId="ad">
    <w:name w:val="Літ Знак"/>
    <w:basedOn w:val="a1"/>
    <w:link w:val="a"/>
    <w:qFormat/>
    <w:rsid w:val="00291361"/>
    <w:rPr>
      <w:rFonts w:eastAsia="Times New Roman" w:cs="Times New Roman"/>
      <w:lang w:eastAsia="ru-RU"/>
    </w:rPr>
  </w:style>
  <w:style w:type="paragraph" w:customStyle="1" w:styleId="a">
    <w:name w:val="Літ"/>
    <w:basedOn w:val="a0"/>
    <w:link w:val="ad"/>
    <w:qFormat/>
    <w:rsid w:val="00291361"/>
    <w:pPr>
      <w:numPr>
        <w:numId w:val="17"/>
      </w:numPr>
      <w:suppressAutoHyphens/>
      <w:ind w:left="714" w:hanging="357"/>
    </w:pPr>
    <w:rPr>
      <w:rFonts w:eastAsia="Times New Roman" w:cs="Times New Roman"/>
      <w:lang w:eastAsia="ru-RU"/>
    </w:rPr>
  </w:style>
  <w:style w:type="character" w:customStyle="1" w:styleId="ae">
    <w:name w:val="ТекстБДР Знак"/>
    <w:basedOn w:val="a1"/>
    <w:link w:val="af"/>
    <w:qFormat/>
    <w:rsid w:val="006660B0"/>
    <w:rPr>
      <w:rFonts w:cs="Times New Roman"/>
    </w:rPr>
  </w:style>
  <w:style w:type="paragraph" w:customStyle="1" w:styleId="af">
    <w:name w:val="ТекстБДР"/>
    <w:basedOn w:val="a0"/>
    <w:link w:val="ae"/>
    <w:qFormat/>
    <w:rsid w:val="006660B0"/>
    <w:pPr>
      <w:suppressAutoHyphens/>
    </w:pPr>
    <w:rPr>
      <w:rFonts w:cs="Times New Roman"/>
    </w:rPr>
  </w:style>
  <w:style w:type="character" w:customStyle="1" w:styleId="50">
    <w:name w:val="Заголовок 5 Знак"/>
    <w:basedOn w:val="a1"/>
    <w:link w:val="5"/>
    <w:semiHidden/>
    <w:rsid w:val="006763FA"/>
    <w:rPr>
      <w:rFonts w:asciiTheme="majorHAnsi" w:eastAsiaTheme="majorEastAsia" w:hAnsiTheme="majorHAnsi" w:cstheme="majorBidi"/>
      <w:color w:val="2E74B5" w:themeColor="accent1" w:themeShade="BF"/>
      <w:szCs w:val="24"/>
      <w:lang w:eastAsia="ru-RU"/>
    </w:rPr>
  </w:style>
  <w:style w:type="numbering" w:customStyle="1" w:styleId="13">
    <w:name w:val="Нет списка1"/>
    <w:next w:val="a3"/>
    <w:uiPriority w:val="99"/>
    <w:semiHidden/>
    <w:unhideWhenUsed/>
    <w:rsid w:val="006763FA"/>
  </w:style>
  <w:style w:type="character" w:styleId="af0">
    <w:name w:val="Placeholder Text"/>
    <w:basedOn w:val="a1"/>
    <w:uiPriority w:val="99"/>
    <w:semiHidden/>
    <w:rsid w:val="006763FA"/>
    <w:rPr>
      <w:color w:val="808080"/>
    </w:rPr>
  </w:style>
  <w:style w:type="numbering" w:customStyle="1" w:styleId="110">
    <w:name w:val="Нет списка11"/>
    <w:next w:val="a3"/>
    <w:uiPriority w:val="99"/>
    <w:semiHidden/>
    <w:unhideWhenUsed/>
    <w:rsid w:val="006763FA"/>
  </w:style>
  <w:style w:type="paragraph" w:customStyle="1" w:styleId="14">
    <w:name w:val="Обычный1"/>
    <w:rsid w:val="006763FA"/>
    <w:pPr>
      <w:spacing w:before="100" w:after="100" w:line="240" w:lineRule="auto"/>
    </w:pPr>
    <w:rPr>
      <w:rFonts w:eastAsia="Times New Roman" w:cs="Times New Roman"/>
      <w:bCs/>
      <w:snapToGrid w:val="0"/>
      <w:sz w:val="24"/>
      <w:lang w:val="en-GB" w:eastAsia="ru-RU"/>
    </w:rPr>
  </w:style>
  <w:style w:type="paragraph" w:styleId="22">
    <w:name w:val="Body Text Indent 2"/>
    <w:basedOn w:val="a0"/>
    <w:link w:val="23"/>
    <w:rsid w:val="006763FA"/>
    <w:pPr>
      <w:spacing w:line="240" w:lineRule="atLeast"/>
      <w:ind w:hanging="567"/>
    </w:pPr>
    <w:rPr>
      <w:rFonts w:eastAsia="Calibri" w:cs="Times New Roman"/>
      <w:bCs/>
      <w:szCs w:val="20"/>
      <w:lang w:val="uk-UA" w:eastAsia="ru-RU"/>
    </w:rPr>
  </w:style>
  <w:style w:type="character" w:customStyle="1" w:styleId="23">
    <w:name w:val="Основной текст с отступом 2 Знак"/>
    <w:basedOn w:val="a1"/>
    <w:link w:val="22"/>
    <w:rsid w:val="006763FA"/>
    <w:rPr>
      <w:rFonts w:eastAsia="Calibri" w:cs="Times New Roman"/>
      <w:bCs/>
      <w:szCs w:val="20"/>
      <w:lang w:val="uk-UA" w:eastAsia="ru-RU"/>
    </w:rPr>
  </w:style>
  <w:style w:type="paragraph" w:styleId="af1">
    <w:name w:val="Body Text"/>
    <w:basedOn w:val="a0"/>
    <w:link w:val="af2"/>
    <w:rsid w:val="006763FA"/>
    <w:pPr>
      <w:spacing w:line="264" w:lineRule="auto"/>
      <w:ind w:firstLine="0"/>
    </w:pPr>
    <w:rPr>
      <w:rFonts w:eastAsia="Calibri" w:cs="Times New Roman"/>
      <w:bCs/>
      <w:szCs w:val="20"/>
      <w:lang w:val="x-none" w:eastAsia="ru-RU"/>
    </w:rPr>
  </w:style>
  <w:style w:type="character" w:customStyle="1" w:styleId="af2">
    <w:name w:val="Основной текст Знак"/>
    <w:basedOn w:val="a1"/>
    <w:link w:val="af1"/>
    <w:rsid w:val="006763FA"/>
    <w:rPr>
      <w:rFonts w:eastAsia="Calibri" w:cs="Times New Roman"/>
      <w:bCs/>
      <w:szCs w:val="20"/>
      <w:lang w:val="x-none" w:eastAsia="ru-RU"/>
    </w:rPr>
  </w:style>
  <w:style w:type="paragraph" w:styleId="af3">
    <w:name w:val="No Spacing"/>
    <w:qFormat/>
    <w:rsid w:val="006763FA"/>
    <w:pPr>
      <w:spacing w:after="0" w:line="240" w:lineRule="auto"/>
    </w:pPr>
    <w:rPr>
      <w:rFonts w:eastAsia="Calibri" w:cs="Times New Roman"/>
      <w:bCs/>
      <w:sz w:val="22"/>
      <w:szCs w:val="22"/>
    </w:rPr>
  </w:style>
  <w:style w:type="paragraph" w:styleId="af4">
    <w:name w:val="Body Text Indent"/>
    <w:basedOn w:val="a0"/>
    <w:link w:val="af5"/>
    <w:rsid w:val="006763FA"/>
    <w:rPr>
      <w:rFonts w:eastAsia="Calibri" w:cs="Times New Roman"/>
      <w:bCs/>
      <w:szCs w:val="20"/>
      <w:lang w:val="uk-UA" w:eastAsia="ru-RU"/>
    </w:rPr>
  </w:style>
  <w:style w:type="character" w:customStyle="1" w:styleId="af5">
    <w:name w:val="Основной текст с отступом Знак"/>
    <w:basedOn w:val="a1"/>
    <w:link w:val="af4"/>
    <w:rsid w:val="006763FA"/>
    <w:rPr>
      <w:rFonts w:eastAsia="Calibri" w:cs="Times New Roman"/>
      <w:bCs/>
      <w:szCs w:val="20"/>
      <w:lang w:val="uk-UA" w:eastAsia="ru-RU"/>
    </w:rPr>
  </w:style>
  <w:style w:type="character" w:customStyle="1" w:styleId="24">
    <w:name w:val="Заголовок №2_"/>
    <w:link w:val="210"/>
    <w:locked/>
    <w:rsid w:val="006763FA"/>
    <w:rPr>
      <w:sz w:val="26"/>
      <w:shd w:val="clear" w:color="auto" w:fill="FFFFFF"/>
    </w:rPr>
  </w:style>
  <w:style w:type="paragraph" w:customStyle="1" w:styleId="210">
    <w:name w:val="Заголовок №21"/>
    <w:basedOn w:val="a0"/>
    <w:link w:val="24"/>
    <w:rsid w:val="006763FA"/>
    <w:pPr>
      <w:widowControl w:val="0"/>
      <w:shd w:val="clear" w:color="auto" w:fill="FFFFFF"/>
      <w:spacing w:after="360" w:line="240" w:lineRule="atLeast"/>
      <w:ind w:hanging="1360"/>
      <w:jc w:val="center"/>
      <w:outlineLvl w:val="1"/>
    </w:pPr>
    <w:rPr>
      <w:sz w:val="26"/>
    </w:rPr>
  </w:style>
  <w:style w:type="character" w:customStyle="1" w:styleId="af6">
    <w:name w:val="Основной текст + Курсив"/>
    <w:rsid w:val="006763FA"/>
    <w:rPr>
      <w:rFonts w:ascii="Times New Roman" w:hAnsi="Times New Roman"/>
      <w:i/>
      <w:color w:val="000000"/>
      <w:spacing w:val="0"/>
      <w:w w:val="100"/>
      <w:position w:val="0"/>
      <w:sz w:val="26"/>
      <w:u w:val="none"/>
      <w:lang w:val="uk-UA" w:eastAsia="x-none"/>
    </w:rPr>
  </w:style>
  <w:style w:type="character" w:customStyle="1" w:styleId="af7">
    <w:name w:val="Подпись к таблице"/>
    <w:rsid w:val="006763FA"/>
    <w:rPr>
      <w:rFonts w:ascii="Times New Roman" w:hAnsi="Times New Roman"/>
      <w:color w:val="000000"/>
      <w:spacing w:val="0"/>
      <w:w w:val="100"/>
      <w:position w:val="0"/>
      <w:sz w:val="26"/>
      <w:u w:val="single"/>
      <w:lang w:val="uk-UA" w:eastAsia="x-none"/>
    </w:rPr>
  </w:style>
  <w:style w:type="character" w:customStyle="1" w:styleId="100">
    <w:name w:val="Основной текст + 10"/>
    <w:aliases w:val="5 pt"/>
    <w:rsid w:val="006763FA"/>
    <w:rPr>
      <w:rFonts w:ascii="Times New Roman" w:hAnsi="Times New Roman"/>
      <w:color w:val="000000"/>
      <w:spacing w:val="0"/>
      <w:w w:val="100"/>
      <w:position w:val="0"/>
      <w:sz w:val="21"/>
      <w:u w:val="none"/>
      <w:lang w:val="uk-UA" w:eastAsia="x-none"/>
    </w:rPr>
  </w:style>
  <w:style w:type="character" w:customStyle="1" w:styleId="af8">
    <w:name w:val="Подпись к таблице_"/>
    <w:link w:val="15"/>
    <w:locked/>
    <w:rsid w:val="006763FA"/>
    <w:rPr>
      <w:sz w:val="26"/>
      <w:shd w:val="clear" w:color="auto" w:fill="FFFFFF"/>
    </w:rPr>
  </w:style>
  <w:style w:type="paragraph" w:customStyle="1" w:styleId="15">
    <w:name w:val="Подпись к таблице1"/>
    <w:basedOn w:val="a0"/>
    <w:link w:val="af8"/>
    <w:rsid w:val="006763FA"/>
    <w:pPr>
      <w:widowControl w:val="0"/>
      <w:shd w:val="clear" w:color="auto" w:fill="FFFFFF"/>
      <w:spacing w:line="326" w:lineRule="exact"/>
      <w:ind w:firstLine="0"/>
    </w:pPr>
    <w:rPr>
      <w:sz w:val="26"/>
    </w:rPr>
  </w:style>
  <w:style w:type="character" w:customStyle="1" w:styleId="120">
    <w:name w:val="Основной текст + 12"/>
    <w:aliases w:val="5 pt5"/>
    <w:rsid w:val="006763FA"/>
    <w:rPr>
      <w:rFonts w:ascii="Times New Roman" w:hAnsi="Times New Roman"/>
      <w:color w:val="000000"/>
      <w:spacing w:val="0"/>
      <w:w w:val="100"/>
      <w:position w:val="0"/>
      <w:sz w:val="25"/>
      <w:u w:val="none"/>
      <w:lang w:val="uk-UA" w:eastAsia="x-none"/>
    </w:rPr>
  </w:style>
  <w:style w:type="character" w:customStyle="1" w:styleId="3pt">
    <w:name w:val="Основной текст + Интервал 3 pt"/>
    <w:rsid w:val="006763FA"/>
    <w:rPr>
      <w:rFonts w:ascii="Times New Roman" w:hAnsi="Times New Roman"/>
      <w:color w:val="000000"/>
      <w:spacing w:val="60"/>
      <w:w w:val="100"/>
      <w:position w:val="0"/>
      <w:sz w:val="26"/>
      <w:u w:val="none"/>
      <w:lang w:val="uk-UA" w:eastAsia="x-none"/>
    </w:rPr>
  </w:style>
  <w:style w:type="numbering" w:customStyle="1" w:styleId="111">
    <w:name w:val="Нет списка111"/>
    <w:next w:val="a3"/>
    <w:uiPriority w:val="99"/>
    <w:semiHidden/>
    <w:unhideWhenUsed/>
    <w:rsid w:val="006763FA"/>
  </w:style>
  <w:style w:type="character" w:customStyle="1" w:styleId="longtext">
    <w:name w:val="long_text"/>
    <w:rsid w:val="006763FA"/>
  </w:style>
  <w:style w:type="character" w:customStyle="1" w:styleId="16">
    <w:name w:val="Незакрита згадка1"/>
    <w:basedOn w:val="a1"/>
    <w:uiPriority w:val="99"/>
    <w:semiHidden/>
    <w:unhideWhenUsed/>
    <w:rsid w:val="006763FA"/>
    <w:rPr>
      <w:color w:val="605E5C"/>
      <w:shd w:val="clear" w:color="auto" w:fill="E1DFDD"/>
    </w:rPr>
  </w:style>
  <w:style w:type="paragraph" w:customStyle="1" w:styleId="32">
    <w:name w:val="Заголовок3"/>
    <w:basedOn w:val="3"/>
    <w:next w:val="a0"/>
    <w:link w:val="33"/>
    <w:qFormat/>
    <w:rsid w:val="006763FA"/>
    <w:pPr>
      <w:spacing w:before="0" w:line="240" w:lineRule="auto"/>
      <w:ind w:left="0" w:firstLine="454"/>
    </w:pPr>
    <w:rPr>
      <w:rFonts w:asciiTheme="majorHAnsi" w:hAnsiTheme="majorHAnsi"/>
      <w:b w:val="0"/>
      <w:color w:val="1F4D78" w:themeColor="accent1" w:themeShade="7F"/>
      <w:sz w:val="24"/>
      <w:lang w:val="uk-UA" w:eastAsia="ru-RU"/>
    </w:rPr>
  </w:style>
  <w:style w:type="paragraph" w:customStyle="1" w:styleId="17">
    <w:name w:val="Стиль1"/>
    <w:basedOn w:val="32"/>
    <w:link w:val="18"/>
    <w:qFormat/>
    <w:rsid w:val="006763FA"/>
  </w:style>
  <w:style w:type="character" w:customStyle="1" w:styleId="33">
    <w:name w:val="Заголовок3 Знак"/>
    <w:basedOn w:val="30"/>
    <w:link w:val="32"/>
    <w:rsid w:val="006763FA"/>
    <w:rPr>
      <w:rFonts w:asciiTheme="majorHAnsi" w:eastAsiaTheme="majorEastAsia" w:hAnsiTheme="majorHAnsi" w:cstheme="majorBidi"/>
      <w:b w:val="0"/>
      <w:color w:val="1F4D78" w:themeColor="accent1" w:themeShade="7F"/>
      <w:sz w:val="24"/>
      <w:szCs w:val="24"/>
      <w:lang w:val="uk-UA" w:eastAsia="ru-RU"/>
    </w:rPr>
  </w:style>
  <w:style w:type="character" w:customStyle="1" w:styleId="18">
    <w:name w:val="Стиль1 Знак"/>
    <w:basedOn w:val="33"/>
    <w:link w:val="17"/>
    <w:rsid w:val="006763FA"/>
    <w:rPr>
      <w:rFonts w:asciiTheme="majorHAnsi" w:eastAsiaTheme="majorEastAsia" w:hAnsiTheme="majorHAnsi" w:cstheme="majorBidi"/>
      <w:b w:val="0"/>
      <w:color w:val="1F4D78" w:themeColor="accent1" w:themeShade="7F"/>
      <w:sz w:val="24"/>
      <w:szCs w:val="24"/>
      <w:lang w:val="uk-UA" w:eastAsia="ru-RU"/>
    </w:rPr>
  </w:style>
  <w:style w:type="paragraph" w:styleId="af9">
    <w:name w:val="Balloon Text"/>
    <w:basedOn w:val="a0"/>
    <w:link w:val="afa"/>
    <w:semiHidden/>
    <w:unhideWhenUsed/>
    <w:rsid w:val="006763FA"/>
    <w:pPr>
      <w:spacing w:line="240" w:lineRule="auto"/>
      <w:ind w:firstLine="0"/>
      <w:jc w:val="left"/>
    </w:pPr>
    <w:rPr>
      <w:rFonts w:ascii="Tahoma" w:eastAsia="Times New Roman" w:hAnsi="Tahoma" w:cs="Tahoma"/>
      <w:sz w:val="16"/>
      <w:szCs w:val="16"/>
      <w:lang w:eastAsia="ru-RU"/>
    </w:rPr>
  </w:style>
  <w:style w:type="character" w:customStyle="1" w:styleId="afa">
    <w:name w:val="Текст выноски Знак"/>
    <w:basedOn w:val="a1"/>
    <w:link w:val="af9"/>
    <w:semiHidden/>
    <w:rsid w:val="006763FA"/>
    <w:rPr>
      <w:rFonts w:ascii="Tahoma" w:eastAsia="Times New Roman" w:hAnsi="Tahoma" w:cs="Tahoma"/>
      <w:sz w:val="16"/>
      <w:szCs w:val="16"/>
      <w:lang w:eastAsia="ru-RU"/>
    </w:rPr>
  </w:style>
  <w:style w:type="paragraph" w:styleId="34">
    <w:name w:val="Body Text Indent 3"/>
    <w:basedOn w:val="a0"/>
    <w:link w:val="35"/>
    <w:semiHidden/>
    <w:unhideWhenUsed/>
    <w:rsid w:val="006763FA"/>
    <w:pPr>
      <w:spacing w:after="120" w:line="240" w:lineRule="auto"/>
      <w:ind w:left="283" w:firstLine="0"/>
      <w:jc w:val="left"/>
    </w:pPr>
    <w:rPr>
      <w:rFonts w:eastAsia="Times New Roman" w:cs="Times New Roman"/>
      <w:sz w:val="16"/>
      <w:szCs w:val="16"/>
      <w:lang w:eastAsia="ru-RU"/>
    </w:rPr>
  </w:style>
  <w:style w:type="character" w:customStyle="1" w:styleId="35">
    <w:name w:val="Основной текст с отступом 3 Знак"/>
    <w:basedOn w:val="a1"/>
    <w:link w:val="34"/>
    <w:semiHidden/>
    <w:rsid w:val="006763FA"/>
    <w:rPr>
      <w:rFonts w:eastAsia="Times New Roman" w:cs="Times New Roman"/>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869563">
      <w:bodyDiv w:val="1"/>
      <w:marLeft w:val="0"/>
      <w:marRight w:val="0"/>
      <w:marTop w:val="0"/>
      <w:marBottom w:val="0"/>
      <w:divBdr>
        <w:top w:val="none" w:sz="0" w:space="0" w:color="auto"/>
        <w:left w:val="none" w:sz="0" w:space="0" w:color="auto"/>
        <w:bottom w:val="none" w:sz="0" w:space="0" w:color="auto"/>
        <w:right w:val="none" w:sz="0" w:space="0" w:color="auto"/>
      </w:divBdr>
      <w:divsChild>
        <w:div w:id="1440174126">
          <w:marLeft w:val="0"/>
          <w:marRight w:val="0"/>
          <w:marTop w:val="0"/>
          <w:marBottom w:val="0"/>
          <w:divBdr>
            <w:top w:val="none" w:sz="0" w:space="0" w:color="auto"/>
            <w:left w:val="none" w:sz="0" w:space="0" w:color="auto"/>
            <w:bottom w:val="none" w:sz="0" w:space="0" w:color="auto"/>
            <w:right w:val="none" w:sz="0" w:space="0" w:color="auto"/>
          </w:divBdr>
          <w:divsChild>
            <w:div w:id="70178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50270">
      <w:bodyDiv w:val="1"/>
      <w:marLeft w:val="0"/>
      <w:marRight w:val="0"/>
      <w:marTop w:val="0"/>
      <w:marBottom w:val="0"/>
      <w:divBdr>
        <w:top w:val="none" w:sz="0" w:space="0" w:color="auto"/>
        <w:left w:val="none" w:sz="0" w:space="0" w:color="auto"/>
        <w:bottom w:val="none" w:sz="0" w:space="0" w:color="auto"/>
        <w:right w:val="none" w:sz="0" w:space="0" w:color="auto"/>
      </w:divBdr>
      <w:divsChild>
        <w:div w:id="1128931447">
          <w:marLeft w:val="0"/>
          <w:marRight w:val="0"/>
          <w:marTop w:val="0"/>
          <w:marBottom w:val="0"/>
          <w:divBdr>
            <w:top w:val="none" w:sz="0" w:space="0" w:color="auto"/>
            <w:left w:val="none" w:sz="0" w:space="0" w:color="auto"/>
            <w:bottom w:val="none" w:sz="0" w:space="0" w:color="auto"/>
            <w:right w:val="none" w:sz="0" w:space="0" w:color="auto"/>
          </w:divBdr>
          <w:divsChild>
            <w:div w:id="619647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52251">
      <w:bodyDiv w:val="1"/>
      <w:marLeft w:val="0"/>
      <w:marRight w:val="0"/>
      <w:marTop w:val="0"/>
      <w:marBottom w:val="0"/>
      <w:divBdr>
        <w:top w:val="none" w:sz="0" w:space="0" w:color="auto"/>
        <w:left w:val="none" w:sz="0" w:space="0" w:color="auto"/>
        <w:bottom w:val="none" w:sz="0" w:space="0" w:color="auto"/>
        <w:right w:val="none" w:sz="0" w:space="0" w:color="auto"/>
      </w:divBdr>
      <w:divsChild>
        <w:div w:id="1338338689">
          <w:marLeft w:val="0"/>
          <w:marRight w:val="0"/>
          <w:marTop w:val="0"/>
          <w:marBottom w:val="0"/>
          <w:divBdr>
            <w:top w:val="none" w:sz="0" w:space="0" w:color="auto"/>
            <w:left w:val="none" w:sz="0" w:space="0" w:color="auto"/>
            <w:bottom w:val="none" w:sz="0" w:space="0" w:color="auto"/>
            <w:right w:val="none" w:sz="0" w:space="0" w:color="auto"/>
          </w:divBdr>
          <w:divsChild>
            <w:div w:id="695041652">
              <w:marLeft w:val="0"/>
              <w:marRight w:val="0"/>
              <w:marTop w:val="0"/>
              <w:marBottom w:val="0"/>
              <w:divBdr>
                <w:top w:val="none" w:sz="0" w:space="0" w:color="auto"/>
                <w:left w:val="none" w:sz="0" w:space="0" w:color="auto"/>
                <w:bottom w:val="none" w:sz="0" w:space="0" w:color="auto"/>
                <w:right w:val="none" w:sz="0" w:space="0" w:color="auto"/>
              </w:divBdr>
            </w:div>
            <w:div w:id="1071854823">
              <w:marLeft w:val="0"/>
              <w:marRight w:val="0"/>
              <w:marTop w:val="0"/>
              <w:marBottom w:val="0"/>
              <w:divBdr>
                <w:top w:val="none" w:sz="0" w:space="0" w:color="auto"/>
                <w:left w:val="none" w:sz="0" w:space="0" w:color="auto"/>
                <w:bottom w:val="none" w:sz="0" w:space="0" w:color="auto"/>
                <w:right w:val="none" w:sz="0" w:space="0" w:color="auto"/>
              </w:divBdr>
            </w:div>
            <w:div w:id="1171990844">
              <w:marLeft w:val="0"/>
              <w:marRight w:val="0"/>
              <w:marTop w:val="0"/>
              <w:marBottom w:val="0"/>
              <w:divBdr>
                <w:top w:val="none" w:sz="0" w:space="0" w:color="auto"/>
                <w:left w:val="none" w:sz="0" w:space="0" w:color="auto"/>
                <w:bottom w:val="none" w:sz="0" w:space="0" w:color="auto"/>
                <w:right w:val="none" w:sz="0" w:space="0" w:color="auto"/>
              </w:divBdr>
            </w:div>
            <w:div w:id="213405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792619">
      <w:bodyDiv w:val="1"/>
      <w:marLeft w:val="0"/>
      <w:marRight w:val="0"/>
      <w:marTop w:val="0"/>
      <w:marBottom w:val="0"/>
      <w:divBdr>
        <w:top w:val="none" w:sz="0" w:space="0" w:color="auto"/>
        <w:left w:val="none" w:sz="0" w:space="0" w:color="auto"/>
        <w:bottom w:val="none" w:sz="0" w:space="0" w:color="auto"/>
        <w:right w:val="none" w:sz="0" w:space="0" w:color="auto"/>
      </w:divBdr>
      <w:divsChild>
        <w:div w:id="436606624">
          <w:marLeft w:val="0"/>
          <w:marRight w:val="0"/>
          <w:marTop w:val="0"/>
          <w:marBottom w:val="0"/>
          <w:divBdr>
            <w:top w:val="none" w:sz="0" w:space="0" w:color="auto"/>
            <w:left w:val="none" w:sz="0" w:space="0" w:color="auto"/>
            <w:bottom w:val="none" w:sz="0" w:space="0" w:color="auto"/>
            <w:right w:val="none" w:sz="0" w:space="0" w:color="auto"/>
          </w:divBdr>
          <w:divsChild>
            <w:div w:id="150786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220539">
      <w:bodyDiv w:val="1"/>
      <w:marLeft w:val="0"/>
      <w:marRight w:val="0"/>
      <w:marTop w:val="0"/>
      <w:marBottom w:val="0"/>
      <w:divBdr>
        <w:top w:val="none" w:sz="0" w:space="0" w:color="auto"/>
        <w:left w:val="none" w:sz="0" w:space="0" w:color="auto"/>
        <w:bottom w:val="none" w:sz="0" w:space="0" w:color="auto"/>
        <w:right w:val="none" w:sz="0" w:space="0" w:color="auto"/>
      </w:divBdr>
      <w:divsChild>
        <w:div w:id="148401087">
          <w:marLeft w:val="0"/>
          <w:marRight w:val="0"/>
          <w:marTop w:val="0"/>
          <w:marBottom w:val="0"/>
          <w:divBdr>
            <w:top w:val="none" w:sz="0" w:space="0" w:color="auto"/>
            <w:left w:val="none" w:sz="0" w:space="0" w:color="auto"/>
            <w:bottom w:val="none" w:sz="0" w:space="0" w:color="auto"/>
            <w:right w:val="none" w:sz="0" w:space="0" w:color="auto"/>
          </w:divBdr>
          <w:divsChild>
            <w:div w:id="179347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197891">
      <w:bodyDiv w:val="1"/>
      <w:marLeft w:val="0"/>
      <w:marRight w:val="0"/>
      <w:marTop w:val="0"/>
      <w:marBottom w:val="0"/>
      <w:divBdr>
        <w:top w:val="none" w:sz="0" w:space="0" w:color="auto"/>
        <w:left w:val="none" w:sz="0" w:space="0" w:color="auto"/>
        <w:bottom w:val="none" w:sz="0" w:space="0" w:color="auto"/>
        <w:right w:val="none" w:sz="0" w:space="0" w:color="auto"/>
      </w:divBdr>
    </w:div>
    <w:div w:id="502624190">
      <w:bodyDiv w:val="1"/>
      <w:marLeft w:val="0"/>
      <w:marRight w:val="0"/>
      <w:marTop w:val="0"/>
      <w:marBottom w:val="0"/>
      <w:divBdr>
        <w:top w:val="none" w:sz="0" w:space="0" w:color="auto"/>
        <w:left w:val="none" w:sz="0" w:space="0" w:color="auto"/>
        <w:bottom w:val="none" w:sz="0" w:space="0" w:color="auto"/>
        <w:right w:val="none" w:sz="0" w:space="0" w:color="auto"/>
      </w:divBdr>
    </w:div>
    <w:div w:id="536508639">
      <w:bodyDiv w:val="1"/>
      <w:marLeft w:val="0"/>
      <w:marRight w:val="0"/>
      <w:marTop w:val="0"/>
      <w:marBottom w:val="0"/>
      <w:divBdr>
        <w:top w:val="none" w:sz="0" w:space="0" w:color="auto"/>
        <w:left w:val="none" w:sz="0" w:space="0" w:color="auto"/>
        <w:bottom w:val="none" w:sz="0" w:space="0" w:color="auto"/>
        <w:right w:val="none" w:sz="0" w:space="0" w:color="auto"/>
      </w:divBdr>
      <w:divsChild>
        <w:div w:id="67583641">
          <w:marLeft w:val="0"/>
          <w:marRight w:val="0"/>
          <w:marTop w:val="0"/>
          <w:marBottom w:val="0"/>
          <w:divBdr>
            <w:top w:val="none" w:sz="0" w:space="0" w:color="auto"/>
            <w:left w:val="none" w:sz="0" w:space="0" w:color="auto"/>
            <w:bottom w:val="none" w:sz="0" w:space="0" w:color="auto"/>
            <w:right w:val="none" w:sz="0" w:space="0" w:color="auto"/>
          </w:divBdr>
          <w:divsChild>
            <w:div w:id="65954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552269">
      <w:bodyDiv w:val="1"/>
      <w:marLeft w:val="0"/>
      <w:marRight w:val="0"/>
      <w:marTop w:val="0"/>
      <w:marBottom w:val="0"/>
      <w:divBdr>
        <w:top w:val="none" w:sz="0" w:space="0" w:color="auto"/>
        <w:left w:val="none" w:sz="0" w:space="0" w:color="auto"/>
        <w:bottom w:val="none" w:sz="0" w:space="0" w:color="auto"/>
        <w:right w:val="none" w:sz="0" w:space="0" w:color="auto"/>
      </w:divBdr>
    </w:div>
    <w:div w:id="609899983">
      <w:bodyDiv w:val="1"/>
      <w:marLeft w:val="0"/>
      <w:marRight w:val="0"/>
      <w:marTop w:val="0"/>
      <w:marBottom w:val="0"/>
      <w:divBdr>
        <w:top w:val="none" w:sz="0" w:space="0" w:color="auto"/>
        <w:left w:val="none" w:sz="0" w:space="0" w:color="auto"/>
        <w:bottom w:val="none" w:sz="0" w:space="0" w:color="auto"/>
        <w:right w:val="none" w:sz="0" w:space="0" w:color="auto"/>
      </w:divBdr>
      <w:divsChild>
        <w:div w:id="1568421973">
          <w:marLeft w:val="0"/>
          <w:marRight w:val="0"/>
          <w:marTop w:val="0"/>
          <w:marBottom w:val="0"/>
          <w:divBdr>
            <w:top w:val="none" w:sz="0" w:space="0" w:color="auto"/>
            <w:left w:val="none" w:sz="0" w:space="0" w:color="auto"/>
            <w:bottom w:val="none" w:sz="0" w:space="0" w:color="auto"/>
            <w:right w:val="none" w:sz="0" w:space="0" w:color="auto"/>
          </w:divBdr>
          <w:divsChild>
            <w:div w:id="153323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1509045">
      <w:bodyDiv w:val="1"/>
      <w:marLeft w:val="0"/>
      <w:marRight w:val="0"/>
      <w:marTop w:val="0"/>
      <w:marBottom w:val="0"/>
      <w:divBdr>
        <w:top w:val="none" w:sz="0" w:space="0" w:color="auto"/>
        <w:left w:val="none" w:sz="0" w:space="0" w:color="auto"/>
        <w:bottom w:val="none" w:sz="0" w:space="0" w:color="auto"/>
        <w:right w:val="none" w:sz="0" w:space="0" w:color="auto"/>
      </w:divBdr>
    </w:div>
    <w:div w:id="795832607">
      <w:bodyDiv w:val="1"/>
      <w:marLeft w:val="0"/>
      <w:marRight w:val="0"/>
      <w:marTop w:val="0"/>
      <w:marBottom w:val="0"/>
      <w:divBdr>
        <w:top w:val="none" w:sz="0" w:space="0" w:color="auto"/>
        <w:left w:val="none" w:sz="0" w:space="0" w:color="auto"/>
        <w:bottom w:val="none" w:sz="0" w:space="0" w:color="auto"/>
        <w:right w:val="none" w:sz="0" w:space="0" w:color="auto"/>
      </w:divBdr>
    </w:div>
    <w:div w:id="821317353">
      <w:bodyDiv w:val="1"/>
      <w:marLeft w:val="0"/>
      <w:marRight w:val="0"/>
      <w:marTop w:val="0"/>
      <w:marBottom w:val="0"/>
      <w:divBdr>
        <w:top w:val="none" w:sz="0" w:space="0" w:color="auto"/>
        <w:left w:val="none" w:sz="0" w:space="0" w:color="auto"/>
        <w:bottom w:val="none" w:sz="0" w:space="0" w:color="auto"/>
        <w:right w:val="none" w:sz="0" w:space="0" w:color="auto"/>
      </w:divBdr>
      <w:divsChild>
        <w:div w:id="200242312">
          <w:marLeft w:val="0"/>
          <w:marRight w:val="0"/>
          <w:marTop w:val="0"/>
          <w:marBottom w:val="0"/>
          <w:divBdr>
            <w:top w:val="none" w:sz="0" w:space="0" w:color="auto"/>
            <w:left w:val="none" w:sz="0" w:space="0" w:color="auto"/>
            <w:bottom w:val="none" w:sz="0" w:space="0" w:color="auto"/>
            <w:right w:val="none" w:sz="0" w:space="0" w:color="auto"/>
          </w:divBdr>
          <w:divsChild>
            <w:div w:id="2052923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759994">
      <w:bodyDiv w:val="1"/>
      <w:marLeft w:val="0"/>
      <w:marRight w:val="0"/>
      <w:marTop w:val="0"/>
      <w:marBottom w:val="0"/>
      <w:divBdr>
        <w:top w:val="none" w:sz="0" w:space="0" w:color="auto"/>
        <w:left w:val="none" w:sz="0" w:space="0" w:color="auto"/>
        <w:bottom w:val="none" w:sz="0" w:space="0" w:color="auto"/>
        <w:right w:val="none" w:sz="0" w:space="0" w:color="auto"/>
      </w:divBdr>
    </w:div>
    <w:div w:id="1197040032">
      <w:bodyDiv w:val="1"/>
      <w:marLeft w:val="0"/>
      <w:marRight w:val="0"/>
      <w:marTop w:val="0"/>
      <w:marBottom w:val="0"/>
      <w:divBdr>
        <w:top w:val="none" w:sz="0" w:space="0" w:color="auto"/>
        <w:left w:val="none" w:sz="0" w:space="0" w:color="auto"/>
        <w:bottom w:val="none" w:sz="0" w:space="0" w:color="auto"/>
        <w:right w:val="none" w:sz="0" w:space="0" w:color="auto"/>
      </w:divBdr>
      <w:divsChild>
        <w:div w:id="259875325">
          <w:marLeft w:val="0"/>
          <w:marRight w:val="0"/>
          <w:marTop w:val="0"/>
          <w:marBottom w:val="0"/>
          <w:divBdr>
            <w:top w:val="none" w:sz="0" w:space="0" w:color="auto"/>
            <w:left w:val="none" w:sz="0" w:space="0" w:color="auto"/>
            <w:bottom w:val="none" w:sz="0" w:space="0" w:color="auto"/>
            <w:right w:val="none" w:sz="0" w:space="0" w:color="auto"/>
          </w:divBdr>
          <w:divsChild>
            <w:div w:id="205384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445848">
      <w:bodyDiv w:val="1"/>
      <w:marLeft w:val="0"/>
      <w:marRight w:val="0"/>
      <w:marTop w:val="0"/>
      <w:marBottom w:val="0"/>
      <w:divBdr>
        <w:top w:val="none" w:sz="0" w:space="0" w:color="auto"/>
        <w:left w:val="none" w:sz="0" w:space="0" w:color="auto"/>
        <w:bottom w:val="none" w:sz="0" w:space="0" w:color="auto"/>
        <w:right w:val="none" w:sz="0" w:space="0" w:color="auto"/>
      </w:divBdr>
      <w:divsChild>
        <w:div w:id="1527017285">
          <w:marLeft w:val="0"/>
          <w:marRight w:val="0"/>
          <w:marTop w:val="0"/>
          <w:marBottom w:val="0"/>
          <w:divBdr>
            <w:top w:val="none" w:sz="0" w:space="0" w:color="auto"/>
            <w:left w:val="none" w:sz="0" w:space="0" w:color="auto"/>
            <w:bottom w:val="none" w:sz="0" w:space="0" w:color="auto"/>
            <w:right w:val="none" w:sz="0" w:space="0" w:color="auto"/>
          </w:divBdr>
          <w:divsChild>
            <w:div w:id="213031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773253">
      <w:bodyDiv w:val="1"/>
      <w:marLeft w:val="0"/>
      <w:marRight w:val="0"/>
      <w:marTop w:val="0"/>
      <w:marBottom w:val="0"/>
      <w:divBdr>
        <w:top w:val="none" w:sz="0" w:space="0" w:color="auto"/>
        <w:left w:val="none" w:sz="0" w:space="0" w:color="auto"/>
        <w:bottom w:val="none" w:sz="0" w:space="0" w:color="auto"/>
        <w:right w:val="none" w:sz="0" w:space="0" w:color="auto"/>
      </w:divBdr>
    </w:div>
    <w:div w:id="1584797473">
      <w:bodyDiv w:val="1"/>
      <w:marLeft w:val="0"/>
      <w:marRight w:val="0"/>
      <w:marTop w:val="0"/>
      <w:marBottom w:val="0"/>
      <w:divBdr>
        <w:top w:val="none" w:sz="0" w:space="0" w:color="auto"/>
        <w:left w:val="none" w:sz="0" w:space="0" w:color="auto"/>
        <w:bottom w:val="none" w:sz="0" w:space="0" w:color="auto"/>
        <w:right w:val="none" w:sz="0" w:space="0" w:color="auto"/>
      </w:divBdr>
      <w:divsChild>
        <w:div w:id="1724282300">
          <w:marLeft w:val="0"/>
          <w:marRight w:val="0"/>
          <w:marTop w:val="0"/>
          <w:marBottom w:val="0"/>
          <w:divBdr>
            <w:top w:val="none" w:sz="0" w:space="0" w:color="auto"/>
            <w:left w:val="none" w:sz="0" w:space="0" w:color="auto"/>
            <w:bottom w:val="none" w:sz="0" w:space="0" w:color="auto"/>
            <w:right w:val="none" w:sz="0" w:space="0" w:color="auto"/>
          </w:divBdr>
          <w:divsChild>
            <w:div w:id="1640065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423582">
      <w:bodyDiv w:val="1"/>
      <w:marLeft w:val="0"/>
      <w:marRight w:val="0"/>
      <w:marTop w:val="0"/>
      <w:marBottom w:val="0"/>
      <w:divBdr>
        <w:top w:val="none" w:sz="0" w:space="0" w:color="auto"/>
        <w:left w:val="none" w:sz="0" w:space="0" w:color="auto"/>
        <w:bottom w:val="none" w:sz="0" w:space="0" w:color="auto"/>
        <w:right w:val="none" w:sz="0" w:space="0" w:color="auto"/>
      </w:divBdr>
    </w:div>
    <w:div w:id="1629120545">
      <w:bodyDiv w:val="1"/>
      <w:marLeft w:val="0"/>
      <w:marRight w:val="0"/>
      <w:marTop w:val="0"/>
      <w:marBottom w:val="0"/>
      <w:divBdr>
        <w:top w:val="none" w:sz="0" w:space="0" w:color="auto"/>
        <w:left w:val="none" w:sz="0" w:space="0" w:color="auto"/>
        <w:bottom w:val="none" w:sz="0" w:space="0" w:color="auto"/>
        <w:right w:val="none" w:sz="0" w:space="0" w:color="auto"/>
      </w:divBdr>
      <w:divsChild>
        <w:div w:id="1604872729">
          <w:marLeft w:val="0"/>
          <w:marRight w:val="0"/>
          <w:marTop w:val="0"/>
          <w:marBottom w:val="0"/>
          <w:divBdr>
            <w:top w:val="none" w:sz="0" w:space="0" w:color="auto"/>
            <w:left w:val="none" w:sz="0" w:space="0" w:color="auto"/>
            <w:bottom w:val="none" w:sz="0" w:space="0" w:color="auto"/>
            <w:right w:val="none" w:sz="0" w:space="0" w:color="auto"/>
          </w:divBdr>
          <w:divsChild>
            <w:div w:id="248121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13756">
      <w:bodyDiv w:val="1"/>
      <w:marLeft w:val="0"/>
      <w:marRight w:val="0"/>
      <w:marTop w:val="0"/>
      <w:marBottom w:val="0"/>
      <w:divBdr>
        <w:top w:val="none" w:sz="0" w:space="0" w:color="auto"/>
        <w:left w:val="none" w:sz="0" w:space="0" w:color="auto"/>
        <w:bottom w:val="none" w:sz="0" w:space="0" w:color="auto"/>
        <w:right w:val="none" w:sz="0" w:space="0" w:color="auto"/>
      </w:divBdr>
      <w:divsChild>
        <w:div w:id="1749424042">
          <w:marLeft w:val="0"/>
          <w:marRight w:val="0"/>
          <w:marTop w:val="0"/>
          <w:marBottom w:val="0"/>
          <w:divBdr>
            <w:top w:val="none" w:sz="0" w:space="0" w:color="auto"/>
            <w:left w:val="none" w:sz="0" w:space="0" w:color="auto"/>
            <w:bottom w:val="none" w:sz="0" w:space="0" w:color="auto"/>
            <w:right w:val="none" w:sz="0" w:space="0" w:color="auto"/>
          </w:divBdr>
          <w:divsChild>
            <w:div w:id="42027699">
              <w:marLeft w:val="0"/>
              <w:marRight w:val="0"/>
              <w:marTop w:val="0"/>
              <w:marBottom w:val="0"/>
              <w:divBdr>
                <w:top w:val="none" w:sz="0" w:space="0" w:color="auto"/>
                <w:left w:val="none" w:sz="0" w:space="0" w:color="auto"/>
                <w:bottom w:val="none" w:sz="0" w:space="0" w:color="auto"/>
                <w:right w:val="none" w:sz="0" w:space="0" w:color="auto"/>
              </w:divBdr>
            </w:div>
            <w:div w:id="433012470">
              <w:marLeft w:val="0"/>
              <w:marRight w:val="0"/>
              <w:marTop w:val="0"/>
              <w:marBottom w:val="0"/>
              <w:divBdr>
                <w:top w:val="none" w:sz="0" w:space="0" w:color="auto"/>
                <w:left w:val="none" w:sz="0" w:space="0" w:color="auto"/>
                <w:bottom w:val="none" w:sz="0" w:space="0" w:color="auto"/>
                <w:right w:val="none" w:sz="0" w:space="0" w:color="auto"/>
              </w:divBdr>
            </w:div>
            <w:div w:id="1100028055">
              <w:marLeft w:val="0"/>
              <w:marRight w:val="0"/>
              <w:marTop w:val="0"/>
              <w:marBottom w:val="0"/>
              <w:divBdr>
                <w:top w:val="none" w:sz="0" w:space="0" w:color="auto"/>
                <w:left w:val="none" w:sz="0" w:space="0" w:color="auto"/>
                <w:bottom w:val="none" w:sz="0" w:space="0" w:color="auto"/>
                <w:right w:val="none" w:sz="0" w:space="0" w:color="auto"/>
              </w:divBdr>
            </w:div>
            <w:div w:id="1333339539">
              <w:marLeft w:val="0"/>
              <w:marRight w:val="0"/>
              <w:marTop w:val="0"/>
              <w:marBottom w:val="0"/>
              <w:divBdr>
                <w:top w:val="none" w:sz="0" w:space="0" w:color="auto"/>
                <w:left w:val="none" w:sz="0" w:space="0" w:color="auto"/>
                <w:bottom w:val="none" w:sz="0" w:space="0" w:color="auto"/>
                <w:right w:val="none" w:sz="0" w:space="0" w:color="auto"/>
              </w:divBdr>
            </w:div>
            <w:div w:id="1362785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666227">
      <w:bodyDiv w:val="1"/>
      <w:marLeft w:val="0"/>
      <w:marRight w:val="0"/>
      <w:marTop w:val="0"/>
      <w:marBottom w:val="0"/>
      <w:divBdr>
        <w:top w:val="none" w:sz="0" w:space="0" w:color="auto"/>
        <w:left w:val="none" w:sz="0" w:space="0" w:color="auto"/>
        <w:bottom w:val="none" w:sz="0" w:space="0" w:color="auto"/>
        <w:right w:val="none" w:sz="0" w:space="0" w:color="auto"/>
      </w:divBdr>
      <w:divsChild>
        <w:div w:id="736435301">
          <w:marLeft w:val="0"/>
          <w:marRight w:val="0"/>
          <w:marTop w:val="0"/>
          <w:marBottom w:val="0"/>
          <w:divBdr>
            <w:top w:val="none" w:sz="0" w:space="0" w:color="auto"/>
            <w:left w:val="none" w:sz="0" w:space="0" w:color="auto"/>
            <w:bottom w:val="none" w:sz="0" w:space="0" w:color="auto"/>
            <w:right w:val="none" w:sz="0" w:space="0" w:color="auto"/>
          </w:divBdr>
          <w:divsChild>
            <w:div w:id="18284895">
              <w:marLeft w:val="0"/>
              <w:marRight w:val="0"/>
              <w:marTop w:val="0"/>
              <w:marBottom w:val="0"/>
              <w:divBdr>
                <w:top w:val="none" w:sz="0" w:space="0" w:color="auto"/>
                <w:left w:val="none" w:sz="0" w:space="0" w:color="auto"/>
                <w:bottom w:val="none" w:sz="0" w:space="0" w:color="auto"/>
                <w:right w:val="none" w:sz="0" w:space="0" w:color="auto"/>
              </w:divBdr>
            </w:div>
            <w:div w:id="23139250">
              <w:marLeft w:val="0"/>
              <w:marRight w:val="0"/>
              <w:marTop w:val="0"/>
              <w:marBottom w:val="0"/>
              <w:divBdr>
                <w:top w:val="none" w:sz="0" w:space="0" w:color="auto"/>
                <w:left w:val="none" w:sz="0" w:space="0" w:color="auto"/>
                <w:bottom w:val="none" w:sz="0" w:space="0" w:color="auto"/>
                <w:right w:val="none" w:sz="0" w:space="0" w:color="auto"/>
              </w:divBdr>
            </w:div>
            <w:div w:id="25716317">
              <w:marLeft w:val="0"/>
              <w:marRight w:val="0"/>
              <w:marTop w:val="0"/>
              <w:marBottom w:val="0"/>
              <w:divBdr>
                <w:top w:val="none" w:sz="0" w:space="0" w:color="auto"/>
                <w:left w:val="none" w:sz="0" w:space="0" w:color="auto"/>
                <w:bottom w:val="none" w:sz="0" w:space="0" w:color="auto"/>
                <w:right w:val="none" w:sz="0" w:space="0" w:color="auto"/>
              </w:divBdr>
            </w:div>
            <w:div w:id="31155483">
              <w:marLeft w:val="0"/>
              <w:marRight w:val="0"/>
              <w:marTop w:val="0"/>
              <w:marBottom w:val="0"/>
              <w:divBdr>
                <w:top w:val="none" w:sz="0" w:space="0" w:color="auto"/>
                <w:left w:val="none" w:sz="0" w:space="0" w:color="auto"/>
                <w:bottom w:val="none" w:sz="0" w:space="0" w:color="auto"/>
                <w:right w:val="none" w:sz="0" w:space="0" w:color="auto"/>
              </w:divBdr>
            </w:div>
            <w:div w:id="47732989">
              <w:marLeft w:val="0"/>
              <w:marRight w:val="0"/>
              <w:marTop w:val="0"/>
              <w:marBottom w:val="0"/>
              <w:divBdr>
                <w:top w:val="none" w:sz="0" w:space="0" w:color="auto"/>
                <w:left w:val="none" w:sz="0" w:space="0" w:color="auto"/>
                <w:bottom w:val="none" w:sz="0" w:space="0" w:color="auto"/>
                <w:right w:val="none" w:sz="0" w:space="0" w:color="auto"/>
              </w:divBdr>
            </w:div>
            <w:div w:id="65342469">
              <w:marLeft w:val="0"/>
              <w:marRight w:val="0"/>
              <w:marTop w:val="0"/>
              <w:marBottom w:val="0"/>
              <w:divBdr>
                <w:top w:val="none" w:sz="0" w:space="0" w:color="auto"/>
                <w:left w:val="none" w:sz="0" w:space="0" w:color="auto"/>
                <w:bottom w:val="none" w:sz="0" w:space="0" w:color="auto"/>
                <w:right w:val="none" w:sz="0" w:space="0" w:color="auto"/>
              </w:divBdr>
            </w:div>
            <w:div w:id="68502447">
              <w:marLeft w:val="0"/>
              <w:marRight w:val="0"/>
              <w:marTop w:val="0"/>
              <w:marBottom w:val="0"/>
              <w:divBdr>
                <w:top w:val="none" w:sz="0" w:space="0" w:color="auto"/>
                <w:left w:val="none" w:sz="0" w:space="0" w:color="auto"/>
                <w:bottom w:val="none" w:sz="0" w:space="0" w:color="auto"/>
                <w:right w:val="none" w:sz="0" w:space="0" w:color="auto"/>
              </w:divBdr>
            </w:div>
            <w:div w:id="102262959">
              <w:marLeft w:val="0"/>
              <w:marRight w:val="0"/>
              <w:marTop w:val="0"/>
              <w:marBottom w:val="0"/>
              <w:divBdr>
                <w:top w:val="none" w:sz="0" w:space="0" w:color="auto"/>
                <w:left w:val="none" w:sz="0" w:space="0" w:color="auto"/>
                <w:bottom w:val="none" w:sz="0" w:space="0" w:color="auto"/>
                <w:right w:val="none" w:sz="0" w:space="0" w:color="auto"/>
              </w:divBdr>
            </w:div>
            <w:div w:id="131871350">
              <w:marLeft w:val="0"/>
              <w:marRight w:val="0"/>
              <w:marTop w:val="0"/>
              <w:marBottom w:val="0"/>
              <w:divBdr>
                <w:top w:val="none" w:sz="0" w:space="0" w:color="auto"/>
                <w:left w:val="none" w:sz="0" w:space="0" w:color="auto"/>
                <w:bottom w:val="none" w:sz="0" w:space="0" w:color="auto"/>
                <w:right w:val="none" w:sz="0" w:space="0" w:color="auto"/>
              </w:divBdr>
            </w:div>
            <w:div w:id="132406412">
              <w:marLeft w:val="0"/>
              <w:marRight w:val="0"/>
              <w:marTop w:val="0"/>
              <w:marBottom w:val="0"/>
              <w:divBdr>
                <w:top w:val="none" w:sz="0" w:space="0" w:color="auto"/>
                <w:left w:val="none" w:sz="0" w:space="0" w:color="auto"/>
                <w:bottom w:val="none" w:sz="0" w:space="0" w:color="auto"/>
                <w:right w:val="none" w:sz="0" w:space="0" w:color="auto"/>
              </w:divBdr>
            </w:div>
            <w:div w:id="133178612">
              <w:marLeft w:val="0"/>
              <w:marRight w:val="0"/>
              <w:marTop w:val="0"/>
              <w:marBottom w:val="0"/>
              <w:divBdr>
                <w:top w:val="none" w:sz="0" w:space="0" w:color="auto"/>
                <w:left w:val="none" w:sz="0" w:space="0" w:color="auto"/>
                <w:bottom w:val="none" w:sz="0" w:space="0" w:color="auto"/>
                <w:right w:val="none" w:sz="0" w:space="0" w:color="auto"/>
              </w:divBdr>
            </w:div>
            <w:div w:id="134107789">
              <w:marLeft w:val="0"/>
              <w:marRight w:val="0"/>
              <w:marTop w:val="0"/>
              <w:marBottom w:val="0"/>
              <w:divBdr>
                <w:top w:val="none" w:sz="0" w:space="0" w:color="auto"/>
                <w:left w:val="none" w:sz="0" w:space="0" w:color="auto"/>
                <w:bottom w:val="none" w:sz="0" w:space="0" w:color="auto"/>
                <w:right w:val="none" w:sz="0" w:space="0" w:color="auto"/>
              </w:divBdr>
            </w:div>
            <w:div w:id="134688718">
              <w:marLeft w:val="0"/>
              <w:marRight w:val="0"/>
              <w:marTop w:val="0"/>
              <w:marBottom w:val="0"/>
              <w:divBdr>
                <w:top w:val="none" w:sz="0" w:space="0" w:color="auto"/>
                <w:left w:val="none" w:sz="0" w:space="0" w:color="auto"/>
                <w:bottom w:val="none" w:sz="0" w:space="0" w:color="auto"/>
                <w:right w:val="none" w:sz="0" w:space="0" w:color="auto"/>
              </w:divBdr>
            </w:div>
            <w:div w:id="177503986">
              <w:marLeft w:val="0"/>
              <w:marRight w:val="0"/>
              <w:marTop w:val="0"/>
              <w:marBottom w:val="0"/>
              <w:divBdr>
                <w:top w:val="none" w:sz="0" w:space="0" w:color="auto"/>
                <w:left w:val="none" w:sz="0" w:space="0" w:color="auto"/>
                <w:bottom w:val="none" w:sz="0" w:space="0" w:color="auto"/>
                <w:right w:val="none" w:sz="0" w:space="0" w:color="auto"/>
              </w:divBdr>
            </w:div>
            <w:div w:id="182794110">
              <w:marLeft w:val="0"/>
              <w:marRight w:val="0"/>
              <w:marTop w:val="0"/>
              <w:marBottom w:val="0"/>
              <w:divBdr>
                <w:top w:val="none" w:sz="0" w:space="0" w:color="auto"/>
                <w:left w:val="none" w:sz="0" w:space="0" w:color="auto"/>
                <w:bottom w:val="none" w:sz="0" w:space="0" w:color="auto"/>
                <w:right w:val="none" w:sz="0" w:space="0" w:color="auto"/>
              </w:divBdr>
            </w:div>
            <w:div w:id="208998463">
              <w:marLeft w:val="0"/>
              <w:marRight w:val="0"/>
              <w:marTop w:val="0"/>
              <w:marBottom w:val="0"/>
              <w:divBdr>
                <w:top w:val="none" w:sz="0" w:space="0" w:color="auto"/>
                <w:left w:val="none" w:sz="0" w:space="0" w:color="auto"/>
                <w:bottom w:val="none" w:sz="0" w:space="0" w:color="auto"/>
                <w:right w:val="none" w:sz="0" w:space="0" w:color="auto"/>
              </w:divBdr>
            </w:div>
            <w:div w:id="216549087">
              <w:marLeft w:val="0"/>
              <w:marRight w:val="0"/>
              <w:marTop w:val="0"/>
              <w:marBottom w:val="0"/>
              <w:divBdr>
                <w:top w:val="none" w:sz="0" w:space="0" w:color="auto"/>
                <w:left w:val="none" w:sz="0" w:space="0" w:color="auto"/>
                <w:bottom w:val="none" w:sz="0" w:space="0" w:color="auto"/>
                <w:right w:val="none" w:sz="0" w:space="0" w:color="auto"/>
              </w:divBdr>
            </w:div>
            <w:div w:id="231740360">
              <w:marLeft w:val="0"/>
              <w:marRight w:val="0"/>
              <w:marTop w:val="0"/>
              <w:marBottom w:val="0"/>
              <w:divBdr>
                <w:top w:val="none" w:sz="0" w:space="0" w:color="auto"/>
                <w:left w:val="none" w:sz="0" w:space="0" w:color="auto"/>
                <w:bottom w:val="none" w:sz="0" w:space="0" w:color="auto"/>
                <w:right w:val="none" w:sz="0" w:space="0" w:color="auto"/>
              </w:divBdr>
            </w:div>
            <w:div w:id="243297301">
              <w:marLeft w:val="0"/>
              <w:marRight w:val="0"/>
              <w:marTop w:val="0"/>
              <w:marBottom w:val="0"/>
              <w:divBdr>
                <w:top w:val="none" w:sz="0" w:space="0" w:color="auto"/>
                <w:left w:val="none" w:sz="0" w:space="0" w:color="auto"/>
                <w:bottom w:val="none" w:sz="0" w:space="0" w:color="auto"/>
                <w:right w:val="none" w:sz="0" w:space="0" w:color="auto"/>
              </w:divBdr>
            </w:div>
            <w:div w:id="243346401">
              <w:marLeft w:val="0"/>
              <w:marRight w:val="0"/>
              <w:marTop w:val="0"/>
              <w:marBottom w:val="0"/>
              <w:divBdr>
                <w:top w:val="none" w:sz="0" w:space="0" w:color="auto"/>
                <w:left w:val="none" w:sz="0" w:space="0" w:color="auto"/>
                <w:bottom w:val="none" w:sz="0" w:space="0" w:color="auto"/>
                <w:right w:val="none" w:sz="0" w:space="0" w:color="auto"/>
              </w:divBdr>
            </w:div>
            <w:div w:id="245966153">
              <w:marLeft w:val="0"/>
              <w:marRight w:val="0"/>
              <w:marTop w:val="0"/>
              <w:marBottom w:val="0"/>
              <w:divBdr>
                <w:top w:val="none" w:sz="0" w:space="0" w:color="auto"/>
                <w:left w:val="none" w:sz="0" w:space="0" w:color="auto"/>
                <w:bottom w:val="none" w:sz="0" w:space="0" w:color="auto"/>
                <w:right w:val="none" w:sz="0" w:space="0" w:color="auto"/>
              </w:divBdr>
            </w:div>
            <w:div w:id="247809720">
              <w:marLeft w:val="0"/>
              <w:marRight w:val="0"/>
              <w:marTop w:val="0"/>
              <w:marBottom w:val="0"/>
              <w:divBdr>
                <w:top w:val="none" w:sz="0" w:space="0" w:color="auto"/>
                <w:left w:val="none" w:sz="0" w:space="0" w:color="auto"/>
                <w:bottom w:val="none" w:sz="0" w:space="0" w:color="auto"/>
                <w:right w:val="none" w:sz="0" w:space="0" w:color="auto"/>
              </w:divBdr>
            </w:div>
            <w:div w:id="250357899">
              <w:marLeft w:val="0"/>
              <w:marRight w:val="0"/>
              <w:marTop w:val="0"/>
              <w:marBottom w:val="0"/>
              <w:divBdr>
                <w:top w:val="none" w:sz="0" w:space="0" w:color="auto"/>
                <w:left w:val="none" w:sz="0" w:space="0" w:color="auto"/>
                <w:bottom w:val="none" w:sz="0" w:space="0" w:color="auto"/>
                <w:right w:val="none" w:sz="0" w:space="0" w:color="auto"/>
              </w:divBdr>
            </w:div>
            <w:div w:id="260912437">
              <w:marLeft w:val="0"/>
              <w:marRight w:val="0"/>
              <w:marTop w:val="0"/>
              <w:marBottom w:val="0"/>
              <w:divBdr>
                <w:top w:val="none" w:sz="0" w:space="0" w:color="auto"/>
                <w:left w:val="none" w:sz="0" w:space="0" w:color="auto"/>
                <w:bottom w:val="none" w:sz="0" w:space="0" w:color="auto"/>
                <w:right w:val="none" w:sz="0" w:space="0" w:color="auto"/>
              </w:divBdr>
            </w:div>
            <w:div w:id="267928946">
              <w:marLeft w:val="0"/>
              <w:marRight w:val="0"/>
              <w:marTop w:val="0"/>
              <w:marBottom w:val="0"/>
              <w:divBdr>
                <w:top w:val="none" w:sz="0" w:space="0" w:color="auto"/>
                <w:left w:val="none" w:sz="0" w:space="0" w:color="auto"/>
                <w:bottom w:val="none" w:sz="0" w:space="0" w:color="auto"/>
                <w:right w:val="none" w:sz="0" w:space="0" w:color="auto"/>
              </w:divBdr>
            </w:div>
            <w:div w:id="275336528">
              <w:marLeft w:val="0"/>
              <w:marRight w:val="0"/>
              <w:marTop w:val="0"/>
              <w:marBottom w:val="0"/>
              <w:divBdr>
                <w:top w:val="none" w:sz="0" w:space="0" w:color="auto"/>
                <w:left w:val="none" w:sz="0" w:space="0" w:color="auto"/>
                <w:bottom w:val="none" w:sz="0" w:space="0" w:color="auto"/>
                <w:right w:val="none" w:sz="0" w:space="0" w:color="auto"/>
              </w:divBdr>
            </w:div>
            <w:div w:id="275987661">
              <w:marLeft w:val="0"/>
              <w:marRight w:val="0"/>
              <w:marTop w:val="0"/>
              <w:marBottom w:val="0"/>
              <w:divBdr>
                <w:top w:val="none" w:sz="0" w:space="0" w:color="auto"/>
                <w:left w:val="none" w:sz="0" w:space="0" w:color="auto"/>
                <w:bottom w:val="none" w:sz="0" w:space="0" w:color="auto"/>
                <w:right w:val="none" w:sz="0" w:space="0" w:color="auto"/>
              </w:divBdr>
            </w:div>
            <w:div w:id="277220123">
              <w:marLeft w:val="0"/>
              <w:marRight w:val="0"/>
              <w:marTop w:val="0"/>
              <w:marBottom w:val="0"/>
              <w:divBdr>
                <w:top w:val="none" w:sz="0" w:space="0" w:color="auto"/>
                <w:left w:val="none" w:sz="0" w:space="0" w:color="auto"/>
                <w:bottom w:val="none" w:sz="0" w:space="0" w:color="auto"/>
                <w:right w:val="none" w:sz="0" w:space="0" w:color="auto"/>
              </w:divBdr>
            </w:div>
            <w:div w:id="287052658">
              <w:marLeft w:val="0"/>
              <w:marRight w:val="0"/>
              <w:marTop w:val="0"/>
              <w:marBottom w:val="0"/>
              <w:divBdr>
                <w:top w:val="none" w:sz="0" w:space="0" w:color="auto"/>
                <w:left w:val="none" w:sz="0" w:space="0" w:color="auto"/>
                <w:bottom w:val="none" w:sz="0" w:space="0" w:color="auto"/>
                <w:right w:val="none" w:sz="0" w:space="0" w:color="auto"/>
              </w:divBdr>
            </w:div>
            <w:div w:id="298919134">
              <w:marLeft w:val="0"/>
              <w:marRight w:val="0"/>
              <w:marTop w:val="0"/>
              <w:marBottom w:val="0"/>
              <w:divBdr>
                <w:top w:val="none" w:sz="0" w:space="0" w:color="auto"/>
                <w:left w:val="none" w:sz="0" w:space="0" w:color="auto"/>
                <w:bottom w:val="none" w:sz="0" w:space="0" w:color="auto"/>
                <w:right w:val="none" w:sz="0" w:space="0" w:color="auto"/>
              </w:divBdr>
            </w:div>
            <w:div w:id="341200183">
              <w:marLeft w:val="0"/>
              <w:marRight w:val="0"/>
              <w:marTop w:val="0"/>
              <w:marBottom w:val="0"/>
              <w:divBdr>
                <w:top w:val="none" w:sz="0" w:space="0" w:color="auto"/>
                <w:left w:val="none" w:sz="0" w:space="0" w:color="auto"/>
                <w:bottom w:val="none" w:sz="0" w:space="0" w:color="auto"/>
                <w:right w:val="none" w:sz="0" w:space="0" w:color="auto"/>
              </w:divBdr>
            </w:div>
            <w:div w:id="360135510">
              <w:marLeft w:val="0"/>
              <w:marRight w:val="0"/>
              <w:marTop w:val="0"/>
              <w:marBottom w:val="0"/>
              <w:divBdr>
                <w:top w:val="none" w:sz="0" w:space="0" w:color="auto"/>
                <w:left w:val="none" w:sz="0" w:space="0" w:color="auto"/>
                <w:bottom w:val="none" w:sz="0" w:space="0" w:color="auto"/>
                <w:right w:val="none" w:sz="0" w:space="0" w:color="auto"/>
              </w:divBdr>
            </w:div>
            <w:div w:id="374280688">
              <w:marLeft w:val="0"/>
              <w:marRight w:val="0"/>
              <w:marTop w:val="0"/>
              <w:marBottom w:val="0"/>
              <w:divBdr>
                <w:top w:val="none" w:sz="0" w:space="0" w:color="auto"/>
                <w:left w:val="none" w:sz="0" w:space="0" w:color="auto"/>
                <w:bottom w:val="none" w:sz="0" w:space="0" w:color="auto"/>
                <w:right w:val="none" w:sz="0" w:space="0" w:color="auto"/>
              </w:divBdr>
            </w:div>
            <w:div w:id="398676887">
              <w:marLeft w:val="0"/>
              <w:marRight w:val="0"/>
              <w:marTop w:val="0"/>
              <w:marBottom w:val="0"/>
              <w:divBdr>
                <w:top w:val="none" w:sz="0" w:space="0" w:color="auto"/>
                <w:left w:val="none" w:sz="0" w:space="0" w:color="auto"/>
                <w:bottom w:val="none" w:sz="0" w:space="0" w:color="auto"/>
                <w:right w:val="none" w:sz="0" w:space="0" w:color="auto"/>
              </w:divBdr>
            </w:div>
            <w:div w:id="399179886">
              <w:marLeft w:val="0"/>
              <w:marRight w:val="0"/>
              <w:marTop w:val="0"/>
              <w:marBottom w:val="0"/>
              <w:divBdr>
                <w:top w:val="none" w:sz="0" w:space="0" w:color="auto"/>
                <w:left w:val="none" w:sz="0" w:space="0" w:color="auto"/>
                <w:bottom w:val="none" w:sz="0" w:space="0" w:color="auto"/>
                <w:right w:val="none" w:sz="0" w:space="0" w:color="auto"/>
              </w:divBdr>
            </w:div>
            <w:div w:id="407076166">
              <w:marLeft w:val="0"/>
              <w:marRight w:val="0"/>
              <w:marTop w:val="0"/>
              <w:marBottom w:val="0"/>
              <w:divBdr>
                <w:top w:val="none" w:sz="0" w:space="0" w:color="auto"/>
                <w:left w:val="none" w:sz="0" w:space="0" w:color="auto"/>
                <w:bottom w:val="none" w:sz="0" w:space="0" w:color="auto"/>
                <w:right w:val="none" w:sz="0" w:space="0" w:color="auto"/>
              </w:divBdr>
            </w:div>
            <w:div w:id="407505918">
              <w:marLeft w:val="0"/>
              <w:marRight w:val="0"/>
              <w:marTop w:val="0"/>
              <w:marBottom w:val="0"/>
              <w:divBdr>
                <w:top w:val="none" w:sz="0" w:space="0" w:color="auto"/>
                <w:left w:val="none" w:sz="0" w:space="0" w:color="auto"/>
                <w:bottom w:val="none" w:sz="0" w:space="0" w:color="auto"/>
                <w:right w:val="none" w:sz="0" w:space="0" w:color="auto"/>
              </w:divBdr>
            </w:div>
            <w:div w:id="416559324">
              <w:marLeft w:val="0"/>
              <w:marRight w:val="0"/>
              <w:marTop w:val="0"/>
              <w:marBottom w:val="0"/>
              <w:divBdr>
                <w:top w:val="none" w:sz="0" w:space="0" w:color="auto"/>
                <w:left w:val="none" w:sz="0" w:space="0" w:color="auto"/>
                <w:bottom w:val="none" w:sz="0" w:space="0" w:color="auto"/>
                <w:right w:val="none" w:sz="0" w:space="0" w:color="auto"/>
              </w:divBdr>
            </w:div>
            <w:div w:id="417405128">
              <w:marLeft w:val="0"/>
              <w:marRight w:val="0"/>
              <w:marTop w:val="0"/>
              <w:marBottom w:val="0"/>
              <w:divBdr>
                <w:top w:val="none" w:sz="0" w:space="0" w:color="auto"/>
                <w:left w:val="none" w:sz="0" w:space="0" w:color="auto"/>
                <w:bottom w:val="none" w:sz="0" w:space="0" w:color="auto"/>
                <w:right w:val="none" w:sz="0" w:space="0" w:color="auto"/>
              </w:divBdr>
            </w:div>
            <w:div w:id="419302486">
              <w:marLeft w:val="0"/>
              <w:marRight w:val="0"/>
              <w:marTop w:val="0"/>
              <w:marBottom w:val="0"/>
              <w:divBdr>
                <w:top w:val="none" w:sz="0" w:space="0" w:color="auto"/>
                <w:left w:val="none" w:sz="0" w:space="0" w:color="auto"/>
                <w:bottom w:val="none" w:sz="0" w:space="0" w:color="auto"/>
                <w:right w:val="none" w:sz="0" w:space="0" w:color="auto"/>
              </w:divBdr>
            </w:div>
            <w:div w:id="421025946">
              <w:marLeft w:val="0"/>
              <w:marRight w:val="0"/>
              <w:marTop w:val="0"/>
              <w:marBottom w:val="0"/>
              <w:divBdr>
                <w:top w:val="none" w:sz="0" w:space="0" w:color="auto"/>
                <w:left w:val="none" w:sz="0" w:space="0" w:color="auto"/>
                <w:bottom w:val="none" w:sz="0" w:space="0" w:color="auto"/>
                <w:right w:val="none" w:sz="0" w:space="0" w:color="auto"/>
              </w:divBdr>
            </w:div>
            <w:div w:id="426924066">
              <w:marLeft w:val="0"/>
              <w:marRight w:val="0"/>
              <w:marTop w:val="0"/>
              <w:marBottom w:val="0"/>
              <w:divBdr>
                <w:top w:val="none" w:sz="0" w:space="0" w:color="auto"/>
                <w:left w:val="none" w:sz="0" w:space="0" w:color="auto"/>
                <w:bottom w:val="none" w:sz="0" w:space="0" w:color="auto"/>
                <w:right w:val="none" w:sz="0" w:space="0" w:color="auto"/>
              </w:divBdr>
            </w:div>
            <w:div w:id="445271182">
              <w:marLeft w:val="0"/>
              <w:marRight w:val="0"/>
              <w:marTop w:val="0"/>
              <w:marBottom w:val="0"/>
              <w:divBdr>
                <w:top w:val="none" w:sz="0" w:space="0" w:color="auto"/>
                <w:left w:val="none" w:sz="0" w:space="0" w:color="auto"/>
                <w:bottom w:val="none" w:sz="0" w:space="0" w:color="auto"/>
                <w:right w:val="none" w:sz="0" w:space="0" w:color="auto"/>
              </w:divBdr>
            </w:div>
            <w:div w:id="454636287">
              <w:marLeft w:val="0"/>
              <w:marRight w:val="0"/>
              <w:marTop w:val="0"/>
              <w:marBottom w:val="0"/>
              <w:divBdr>
                <w:top w:val="none" w:sz="0" w:space="0" w:color="auto"/>
                <w:left w:val="none" w:sz="0" w:space="0" w:color="auto"/>
                <w:bottom w:val="none" w:sz="0" w:space="0" w:color="auto"/>
                <w:right w:val="none" w:sz="0" w:space="0" w:color="auto"/>
              </w:divBdr>
            </w:div>
            <w:div w:id="456727815">
              <w:marLeft w:val="0"/>
              <w:marRight w:val="0"/>
              <w:marTop w:val="0"/>
              <w:marBottom w:val="0"/>
              <w:divBdr>
                <w:top w:val="none" w:sz="0" w:space="0" w:color="auto"/>
                <w:left w:val="none" w:sz="0" w:space="0" w:color="auto"/>
                <w:bottom w:val="none" w:sz="0" w:space="0" w:color="auto"/>
                <w:right w:val="none" w:sz="0" w:space="0" w:color="auto"/>
              </w:divBdr>
            </w:div>
            <w:div w:id="461188924">
              <w:marLeft w:val="0"/>
              <w:marRight w:val="0"/>
              <w:marTop w:val="0"/>
              <w:marBottom w:val="0"/>
              <w:divBdr>
                <w:top w:val="none" w:sz="0" w:space="0" w:color="auto"/>
                <w:left w:val="none" w:sz="0" w:space="0" w:color="auto"/>
                <w:bottom w:val="none" w:sz="0" w:space="0" w:color="auto"/>
                <w:right w:val="none" w:sz="0" w:space="0" w:color="auto"/>
              </w:divBdr>
            </w:div>
            <w:div w:id="479418670">
              <w:marLeft w:val="0"/>
              <w:marRight w:val="0"/>
              <w:marTop w:val="0"/>
              <w:marBottom w:val="0"/>
              <w:divBdr>
                <w:top w:val="none" w:sz="0" w:space="0" w:color="auto"/>
                <w:left w:val="none" w:sz="0" w:space="0" w:color="auto"/>
                <w:bottom w:val="none" w:sz="0" w:space="0" w:color="auto"/>
                <w:right w:val="none" w:sz="0" w:space="0" w:color="auto"/>
              </w:divBdr>
            </w:div>
            <w:div w:id="487326403">
              <w:marLeft w:val="0"/>
              <w:marRight w:val="0"/>
              <w:marTop w:val="0"/>
              <w:marBottom w:val="0"/>
              <w:divBdr>
                <w:top w:val="none" w:sz="0" w:space="0" w:color="auto"/>
                <w:left w:val="none" w:sz="0" w:space="0" w:color="auto"/>
                <w:bottom w:val="none" w:sz="0" w:space="0" w:color="auto"/>
                <w:right w:val="none" w:sz="0" w:space="0" w:color="auto"/>
              </w:divBdr>
            </w:div>
            <w:div w:id="498275454">
              <w:marLeft w:val="0"/>
              <w:marRight w:val="0"/>
              <w:marTop w:val="0"/>
              <w:marBottom w:val="0"/>
              <w:divBdr>
                <w:top w:val="none" w:sz="0" w:space="0" w:color="auto"/>
                <w:left w:val="none" w:sz="0" w:space="0" w:color="auto"/>
                <w:bottom w:val="none" w:sz="0" w:space="0" w:color="auto"/>
                <w:right w:val="none" w:sz="0" w:space="0" w:color="auto"/>
              </w:divBdr>
            </w:div>
            <w:div w:id="505099855">
              <w:marLeft w:val="0"/>
              <w:marRight w:val="0"/>
              <w:marTop w:val="0"/>
              <w:marBottom w:val="0"/>
              <w:divBdr>
                <w:top w:val="none" w:sz="0" w:space="0" w:color="auto"/>
                <w:left w:val="none" w:sz="0" w:space="0" w:color="auto"/>
                <w:bottom w:val="none" w:sz="0" w:space="0" w:color="auto"/>
                <w:right w:val="none" w:sz="0" w:space="0" w:color="auto"/>
              </w:divBdr>
            </w:div>
            <w:div w:id="505248432">
              <w:marLeft w:val="0"/>
              <w:marRight w:val="0"/>
              <w:marTop w:val="0"/>
              <w:marBottom w:val="0"/>
              <w:divBdr>
                <w:top w:val="none" w:sz="0" w:space="0" w:color="auto"/>
                <w:left w:val="none" w:sz="0" w:space="0" w:color="auto"/>
                <w:bottom w:val="none" w:sz="0" w:space="0" w:color="auto"/>
                <w:right w:val="none" w:sz="0" w:space="0" w:color="auto"/>
              </w:divBdr>
            </w:div>
            <w:div w:id="510804793">
              <w:marLeft w:val="0"/>
              <w:marRight w:val="0"/>
              <w:marTop w:val="0"/>
              <w:marBottom w:val="0"/>
              <w:divBdr>
                <w:top w:val="none" w:sz="0" w:space="0" w:color="auto"/>
                <w:left w:val="none" w:sz="0" w:space="0" w:color="auto"/>
                <w:bottom w:val="none" w:sz="0" w:space="0" w:color="auto"/>
                <w:right w:val="none" w:sz="0" w:space="0" w:color="auto"/>
              </w:divBdr>
            </w:div>
            <w:div w:id="514197204">
              <w:marLeft w:val="0"/>
              <w:marRight w:val="0"/>
              <w:marTop w:val="0"/>
              <w:marBottom w:val="0"/>
              <w:divBdr>
                <w:top w:val="none" w:sz="0" w:space="0" w:color="auto"/>
                <w:left w:val="none" w:sz="0" w:space="0" w:color="auto"/>
                <w:bottom w:val="none" w:sz="0" w:space="0" w:color="auto"/>
                <w:right w:val="none" w:sz="0" w:space="0" w:color="auto"/>
              </w:divBdr>
            </w:div>
            <w:div w:id="546333085">
              <w:marLeft w:val="0"/>
              <w:marRight w:val="0"/>
              <w:marTop w:val="0"/>
              <w:marBottom w:val="0"/>
              <w:divBdr>
                <w:top w:val="none" w:sz="0" w:space="0" w:color="auto"/>
                <w:left w:val="none" w:sz="0" w:space="0" w:color="auto"/>
                <w:bottom w:val="none" w:sz="0" w:space="0" w:color="auto"/>
                <w:right w:val="none" w:sz="0" w:space="0" w:color="auto"/>
              </w:divBdr>
            </w:div>
            <w:div w:id="548803290">
              <w:marLeft w:val="0"/>
              <w:marRight w:val="0"/>
              <w:marTop w:val="0"/>
              <w:marBottom w:val="0"/>
              <w:divBdr>
                <w:top w:val="none" w:sz="0" w:space="0" w:color="auto"/>
                <w:left w:val="none" w:sz="0" w:space="0" w:color="auto"/>
                <w:bottom w:val="none" w:sz="0" w:space="0" w:color="auto"/>
                <w:right w:val="none" w:sz="0" w:space="0" w:color="auto"/>
              </w:divBdr>
            </w:div>
            <w:div w:id="565263540">
              <w:marLeft w:val="0"/>
              <w:marRight w:val="0"/>
              <w:marTop w:val="0"/>
              <w:marBottom w:val="0"/>
              <w:divBdr>
                <w:top w:val="none" w:sz="0" w:space="0" w:color="auto"/>
                <w:left w:val="none" w:sz="0" w:space="0" w:color="auto"/>
                <w:bottom w:val="none" w:sz="0" w:space="0" w:color="auto"/>
                <w:right w:val="none" w:sz="0" w:space="0" w:color="auto"/>
              </w:divBdr>
            </w:div>
            <w:div w:id="572592349">
              <w:marLeft w:val="0"/>
              <w:marRight w:val="0"/>
              <w:marTop w:val="0"/>
              <w:marBottom w:val="0"/>
              <w:divBdr>
                <w:top w:val="none" w:sz="0" w:space="0" w:color="auto"/>
                <w:left w:val="none" w:sz="0" w:space="0" w:color="auto"/>
                <w:bottom w:val="none" w:sz="0" w:space="0" w:color="auto"/>
                <w:right w:val="none" w:sz="0" w:space="0" w:color="auto"/>
              </w:divBdr>
            </w:div>
            <w:div w:id="574245307">
              <w:marLeft w:val="0"/>
              <w:marRight w:val="0"/>
              <w:marTop w:val="0"/>
              <w:marBottom w:val="0"/>
              <w:divBdr>
                <w:top w:val="none" w:sz="0" w:space="0" w:color="auto"/>
                <w:left w:val="none" w:sz="0" w:space="0" w:color="auto"/>
                <w:bottom w:val="none" w:sz="0" w:space="0" w:color="auto"/>
                <w:right w:val="none" w:sz="0" w:space="0" w:color="auto"/>
              </w:divBdr>
            </w:div>
            <w:div w:id="599921757">
              <w:marLeft w:val="0"/>
              <w:marRight w:val="0"/>
              <w:marTop w:val="0"/>
              <w:marBottom w:val="0"/>
              <w:divBdr>
                <w:top w:val="none" w:sz="0" w:space="0" w:color="auto"/>
                <w:left w:val="none" w:sz="0" w:space="0" w:color="auto"/>
                <w:bottom w:val="none" w:sz="0" w:space="0" w:color="auto"/>
                <w:right w:val="none" w:sz="0" w:space="0" w:color="auto"/>
              </w:divBdr>
            </w:div>
            <w:div w:id="663435885">
              <w:marLeft w:val="0"/>
              <w:marRight w:val="0"/>
              <w:marTop w:val="0"/>
              <w:marBottom w:val="0"/>
              <w:divBdr>
                <w:top w:val="none" w:sz="0" w:space="0" w:color="auto"/>
                <w:left w:val="none" w:sz="0" w:space="0" w:color="auto"/>
                <w:bottom w:val="none" w:sz="0" w:space="0" w:color="auto"/>
                <w:right w:val="none" w:sz="0" w:space="0" w:color="auto"/>
              </w:divBdr>
            </w:div>
            <w:div w:id="674961376">
              <w:marLeft w:val="0"/>
              <w:marRight w:val="0"/>
              <w:marTop w:val="0"/>
              <w:marBottom w:val="0"/>
              <w:divBdr>
                <w:top w:val="none" w:sz="0" w:space="0" w:color="auto"/>
                <w:left w:val="none" w:sz="0" w:space="0" w:color="auto"/>
                <w:bottom w:val="none" w:sz="0" w:space="0" w:color="auto"/>
                <w:right w:val="none" w:sz="0" w:space="0" w:color="auto"/>
              </w:divBdr>
            </w:div>
            <w:div w:id="679894698">
              <w:marLeft w:val="0"/>
              <w:marRight w:val="0"/>
              <w:marTop w:val="0"/>
              <w:marBottom w:val="0"/>
              <w:divBdr>
                <w:top w:val="none" w:sz="0" w:space="0" w:color="auto"/>
                <w:left w:val="none" w:sz="0" w:space="0" w:color="auto"/>
                <w:bottom w:val="none" w:sz="0" w:space="0" w:color="auto"/>
                <w:right w:val="none" w:sz="0" w:space="0" w:color="auto"/>
              </w:divBdr>
            </w:div>
            <w:div w:id="682515167">
              <w:marLeft w:val="0"/>
              <w:marRight w:val="0"/>
              <w:marTop w:val="0"/>
              <w:marBottom w:val="0"/>
              <w:divBdr>
                <w:top w:val="none" w:sz="0" w:space="0" w:color="auto"/>
                <w:left w:val="none" w:sz="0" w:space="0" w:color="auto"/>
                <w:bottom w:val="none" w:sz="0" w:space="0" w:color="auto"/>
                <w:right w:val="none" w:sz="0" w:space="0" w:color="auto"/>
              </w:divBdr>
            </w:div>
            <w:div w:id="685058044">
              <w:marLeft w:val="0"/>
              <w:marRight w:val="0"/>
              <w:marTop w:val="0"/>
              <w:marBottom w:val="0"/>
              <w:divBdr>
                <w:top w:val="none" w:sz="0" w:space="0" w:color="auto"/>
                <w:left w:val="none" w:sz="0" w:space="0" w:color="auto"/>
                <w:bottom w:val="none" w:sz="0" w:space="0" w:color="auto"/>
                <w:right w:val="none" w:sz="0" w:space="0" w:color="auto"/>
              </w:divBdr>
            </w:div>
            <w:div w:id="706300162">
              <w:marLeft w:val="0"/>
              <w:marRight w:val="0"/>
              <w:marTop w:val="0"/>
              <w:marBottom w:val="0"/>
              <w:divBdr>
                <w:top w:val="none" w:sz="0" w:space="0" w:color="auto"/>
                <w:left w:val="none" w:sz="0" w:space="0" w:color="auto"/>
                <w:bottom w:val="none" w:sz="0" w:space="0" w:color="auto"/>
                <w:right w:val="none" w:sz="0" w:space="0" w:color="auto"/>
              </w:divBdr>
            </w:div>
            <w:div w:id="724377377">
              <w:marLeft w:val="0"/>
              <w:marRight w:val="0"/>
              <w:marTop w:val="0"/>
              <w:marBottom w:val="0"/>
              <w:divBdr>
                <w:top w:val="none" w:sz="0" w:space="0" w:color="auto"/>
                <w:left w:val="none" w:sz="0" w:space="0" w:color="auto"/>
                <w:bottom w:val="none" w:sz="0" w:space="0" w:color="auto"/>
                <w:right w:val="none" w:sz="0" w:space="0" w:color="auto"/>
              </w:divBdr>
            </w:div>
            <w:div w:id="727218530">
              <w:marLeft w:val="0"/>
              <w:marRight w:val="0"/>
              <w:marTop w:val="0"/>
              <w:marBottom w:val="0"/>
              <w:divBdr>
                <w:top w:val="none" w:sz="0" w:space="0" w:color="auto"/>
                <w:left w:val="none" w:sz="0" w:space="0" w:color="auto"/>
                <w:bottom w:val="none" w:sz="0" w:space="0" w:color="auto"/>
                <w:right w:val="none" w:sz="0" w:space="0" w:color="auto"/>
              </w:divBdr>
            </w:div>
            <w:div w:id="729883779">
              <w:marLeft w:val="0"/>
              <w:marRight w:val="0"/>
              <w:marTop w:val="0"/>
              <w:marBottom w:val="0"/>
              <w:divBdr>
                <w:top w:val="none" w:sz="0" w:space="0" w:color="auto"/>
                <w:left w:val="none" w:sz="0" w:space="0" w:color="auto"/>
                <w:bottom w:val="none" w:sz="0" w:space="0" w:color="auto"/>
                <w:right w:val="none" w:sz="0" w:space="0" w:color="auto"/>
              </w:divBdr>
            </w:div>
            <w:div w:id="734937812">
              <w:marLeft w:val="0"/>
              <w:marRight w:val="0"/>
              <w:marTop w:val="0"/>
              <w:marBottom w:val="0"/>
              <w:divBdr>
                <w:top w:val="none" w:sz="0" w:space="0" w:color="auto"/>
                <w:left w:val="none" w:sz="0" w:space="0" w:color="auto"/>
                <w:bottom w:val="none" w:sz="0" w:space="0" w:color="auto"/>
                <w:right w:val="none" w:sz="0" w:space="0" w:color="auto"/>
              </w:divBdr>
            </w:div>
            <w:div w:id="753746424">
              <w:marLeft w:val="0"/>
              <w:marRight w:val="0"/>
              <w:marTop w:val="0"/>
              <w:marBottom w:val="0"/>
              <w:divBdr>
                <w:top w:val="none" w:sz="0" w:space="0" w:color="auto"/>
                <w:left w:val="none" w:sz="0" w:space="0" w:color="auto"/>
                <w:bottom w:val="none" w:sz="0" w:space="0" w:color="auto"/>
                <w:right w:val="none" w:sz="0" w:space="0" w:color="auto"/>
              </w:divBdr>
            </w:div>
            <w:div w:id="786656117">
              <w:marLeft w:val="0"/>
              <w:marRight w:val="0"/>
              <w:marTop w:val="0"/>
              <w:marBottom w:val="0"/>
              <w:divBdr>
                <w:top w:val="none" w:sz="0" w:space="0" w:color="auto"/>
                <w:left w:val="none" w:sz="0" w:space="0" w:color="auto"/>
                <w:bottom w:val="none" w:sz="0" w:space="0" w:color="auto"/>
                <w:right w:val="none" w:sz="0" w:space="0" w:color="auto"/>
              </w:divBdr>
            </w:div>
            <w:div w:id="808744974">
              <w:marLeft w:val="0"/>
              <w:marRight w:val="0"/>
              <w:marTop w:val="0"/>
              <w:marBottom w:val="0"/>
              <w:divBdr>
                <w:top w:val="none" w:sz="0" w:space="0" w:color="auto"/>
                <w:left w:val="none" w:sz="0" w:space="0" w:color="auto"/>
                <w:bottom w:val="none" w:sz="0" w:space="0" w:color="auto"/>
                <w:right w:val="none" w:sz="0" w:space="0" w:color="auto"/>
              </w:divBdr>
            </w:div>
            <w:div w:id="812137265">
              <w:marLeft w:val="0"/>
              <w:marRight w:val="0"/>
              <w:marTop w:val="0"/>
              <w:marBottom w:val="0"/>
              <w:divBdr>
                <w:top w:val="none" w:sz="0" w:space="0" w:color="auto"/>
                <w:left w:val="none" w:sz="0" w:space="0" w:color="auto"/>
                <w:bottom w:val="none" w:sz="0" w:space="0" w:color="auto"/>
                <w:right w:val="none" w:sz="0" w:space="0" w:color="auto"/>
              </w:divBdr>
            </w:div>
            <w:div w:id="852693550">
              <w:marLeft w:val="0"/>
              <w:marRight w:val="0"/>
              <w:marTop w:val="0"/>
              <w:marBottom w:val="0"/>
              <w:divBdr>
                <w:top w:val="none" w:sz="0" w:space="0" w:color="auto"/>
                <w:left w:val="none" w:sz="0" w:space="0" w:color="auto"/>
                <w:bottom w:val="none" w:sz="0" w:space="0" w:color="auto"/>
                <w:right w:val="none" w:sz="0" w:space="0" w:color="auto"/>
              </w:divBdr>
            </w:div>
            <w:div w:id="856188482">
              <w:marLeft w:val="0"/>
              <w:marRight w:val="0"/>
              <w:marTop w:val="0"/>
              <w:marBottom w:val="0"/>
              <w:divBdr>
                <w:top w:val="none" w:sz="0" w:space="0" w:color="auto"/>
                <w:left w:val="none" w:sz="0" w:space="0" w:color="auto"/>
                <w:bottom w:val="none" w:sz="0" w:space="0" w:color="auto"/>
                <w:right w:val="none" w:sz="0" w:space="0" w:color="auto"/>
              </w:divBdr>
            </w:div>
            <w:div w:id="862673937">
              <w:marLeft w:val="0"/>
              <w:marRight w:val="0"/>
              <w:marTop w:val="0"/>
              <w:marBottom w:val="0"/>
              <w:divBdr>
                <w:top w:val="none" w:sz="0" w:space="0" w:color="auto"/>
                <w:left w:val="none" w:sz="0" w:space="0" w:color="auto"/>
                <w:bottom w:val="none" w:sz="0" w:space="0" w:color="auto"/>
                <w:right w:val="none" w:sz="0" w:space="0" w:color="auto"/>
              </w:divBdr>
            </w:div>
            <w:div w:id="870535810">
              <w:marLeft w:val="0"/>
              <w:marRight w:val="0"/>
              <w:marTop w:val="0"/>
              <w:marBottom w:val="0"/>
              <w:divBdr>
                <w:top w:val="none" w:sz="0" w:space="0" w:color="auto"/>
                <w:left w:val="none" w:sz="0" w:space="0" w:color="auto"/>
                <w:bottom w:val="none" w:sz="0" w:space="0" w:color="auto"/>
                <w:right w:val="none" w:sz="0" w:space="0" w:color="auto"/>
              </w:divBdr>
            </w:div>
            <w:div w:id="871191204">
              <w:marLeft w:val="0"/>
              <w:marRight w:val="0"/>
              <w:marTop w:val="0"/>
              <w:marBottom w:val="0"/>
              <w:divBdr>
                <w:top w:val="none" w:sz="0" w:space="0" w:color="auto"/>
                <w:left w:val="none" w:sz="0" w:space="0" w:color="auto"/>
                <w:bottom w:val="none" w:sz="0" w:space="0" w:color="auto"/>
                <w:right w:val="none" w:sz="0" w:space="0" w:color="auto"/>
              </w:divBdr>
            </w:div>
            <w:div w:id="871650624">
              <w:marLeft w:val="0"/>
              <w:marRight w:val="0"/>
              <w:marTop w:val="0"/>
              <w:marBottom w:val="0"/>
              <w:divBdr>
                <w:top w:val="none" w:sz="0" w:space="0" w:color="auto"/>
                <w:left w:val="none" w:sz="0" w:space="0" w:color="auto"/>
                <w:bottom w:val="none" w:sz="0" w:space="0" w:color="auto"/>
                <w:right w:val="none" w:sz="0" w:space="0" w:color="auto"/>
              </w:divBdr>
            </w:div>
            <w:div w:id="906646759">
              <w:marLeft w:val="0"/>
              <w:marRight w:val="0"/>
              <w:marTop w:val="0"/>
              <w:marBottom w:val="0"/>
              <w:divBdr>
                <w:top w:val="none" w:sz="0" w:space="0" w:color="auto"/>
                <w:left w:val="none" w:sz="0" w:space="0" w:color="auto"/>
                <w:bottom w:val="none" w:sz="0" w:space="0" w:color="auto"/>
                <w:right w:val="none" w:sz="0" w:space="0" w:color="auto"/>
              </w:divBdr>
            </w:div>
            <w:div w:id="909654677">
              <w:marLeft w:val="0"/>
              <w:marRight w:val="0"/>
              <w:marTop w:val="0"/>
              <w:marBottom w:val="0"/>
              <w:divBdr>
                <w:top w:val="none" w:sz="0" w:space="0" w:color="auto"/>
                <w:left w:val="none" w:sz="0" w:space="0" w:color="auto"/>
                <w:bottom w:val="none" w:sz="0" w:space="0" w:color="auto"/>
                <w:right w:val="none" w:sz="0" w:space="0" w:color="auto"/>
              </w:divBdr>
            </w:div>
            <w:div w:id="909655670">
              <w:marLeft w:val="0"/>
              <w:marRight w:val="0"/>
              <w:marTop w:val="0"/>
              <w:marBottom w:val="0"/>
              <w:divBdr>
                <w:top w:val="none" w:sz="0" w:space="0" w:color="auto"/>
                <w:left w:val="none" w:sz="0" w:space="0" w:color="auto"/>
                <w:bottom w:val="none" w:sz="0" w:space="0" w:color="auto"/>
                <w:right w:val="none" w:sz="0" w:space="0" w:color="auto"/>
              </w:divBdr>
            </w:div>
            <w:div w:id="919221321">
              <w:marLeft w:val="0"/>
              <w:marRight w:val="0"/>
              <w:marTop w:val="0"/>
              <w:marBottom w:val="0"/>
              <w:divBdr>
                <w:top w:val="none" w:sz="0" w:space="0" w:color="auto"/>
                <w:left w:val="none" w:sz="0" w:space="0" w:color="auto"/>
                <w:bottom w:val="none" w:sz="0" w:space="0" w:color="auto"/>
                <w:right w:val="none" w:sz="0" w:space="0" w:color="auto"/>
              </w:divBdr>
            </w:div>
            <w:div w:id="919801098">
              <w:marLeft w:val="0"/>
              <w:marRight w:val="0"/>
              <w:marTop w:val="0"/>
              <w:marBottom w:val="0"/>
              <w:divBdr>
                <w:top w:val="none" w:sz="0" w:space="0" w:color="auto"/>
                <w:left w:val="none" w:sz="0" w:space="0" w:color="auto"/>
                <w:bottom w:val="none" w:sz="0" w:space="0" w:color="auto"/>
                <w:right w:val="none" w:sz="0" w:space="0" w:color="auto"/>
              </w:divBdr>
            </w:div>
            <w:div w:id="930431179">
              <w:marLeft w:val="0"/>
              <w:marRight w:val="0"/>
              <w:marTop w:val="0"/>
              <w:marBottom w:val="0"/>
              <w:divBdr>
                <w:top w:val="none" w:sz="0" w:space="0" w:color="auto"/>
                <w:left w:val="none" w:sz="0" w:space="0" w:color="auto"/>
                <w:bottom w:val="none" w:sz="0" w:space="0" w:color="auto"/>
                <w:right w:val="none" w:sz="0" w:space="0" w:color="auto"/>
              </w:divBdr>
            </w:div>
            <w:div w:id="930435673">
              <w:marLeft w:val="0"/>
              <w:marRight w:val="0"/>
              <w:marTop w:val="0"/>
              <w:marBottom w:val="0"/>
              <w:divBdr>
                <w:top w:val="none" w:sz="0" w:space="0" w:color="auto"/>
                <w:left w:val="none" w:sz="0" w:space="0" w:color="auto"/>
                <w:bottom w:val="none" w:sz="0" w:space="0" w:color="auto"/>
                <w:right w:val="none" w:sz="0" w:space="0" w:color="auto"/>
              </w:divBdr>
            </w:div>
            <w:div w:id="959916252">
              <w:marLeft w:val="0"/>
              <w:marRight w:val="0"/>
              <w:marTop w:val="0"/>
              <w:marBottom w:val="0"/>
              <w:divBdr>
                <w:top w:val="none" w:sz="0" w:space="0" w:color="auto"/>
                <w:left w:val="none" w:sz="0" w:space="0" w:color="auto"/>
                <w:bottom w:val="none" w:sz="0" w:space="0" w:color="auto"/>
                <w:right w:val="none" w:sz="0" w:space="0" w:color="auto"/>
              </w:divBdr>
            </w:div>
            <w:div w:id="968510975">
              <w:marLeft w:val="0"/>
              <w:marRight w:val="0"/>
              <w:marTop w:val="0"/>
              <w:marBottom w:val="0"/>
              <w:divBdr>
                <w:top w:val="none" w:sz="0" w:space="0" w:color="auto"/>
                <w:left w:val="none" w:sz="0" w:space="0" w:color="auto"/>
                <w:bottom w:val="none" w:sz="0" w:space="0" w:color="auto"/>
                <w:right w:val="none" w:sz="0" w:space="0" w:color="auto"/>
              </w:divBdr>
            </w:div>
            <w:div w:id="977689844">
              <w:marLeft w:val="0"/>
              <w:marRight w:val="0"/>
              <w:marTop w:val="0"/>
              <w:marBottom w:val="0"/>
              <w:divBdr>
                <w:top w:val="none" w:sz="0" w:space="0" w:color="auto"/>
                <w:left w:val="none" w:sz="0" w:space="0" w:color="auto"/>
                <w:bottom w:val="none" w:sz="0" w:space="0" w:color="auto"/>
                <w:right w:val="none" w:sz="0" w:space="0" w:color="auto"/>
              </w:divBdr>
            </w:div>
            <w:div w:id="977800358">
              <w:marLeft w:val="0"/>
              <w:marRight w:val="0"/>
              <w:marTop w:val="0"/>
              <w:marBottom w:val="0"/>
              <w:divBdr>
                <w:top w:val="none" w:sz="0" w:space="0" w:color="auto"/>
                <w:left w:val="none" w:sz="0" w:space="0" w:color="auto"/>
                <w:bottom w:val="none" w:sz="0" w:space="0" w:color="auto"/>
                <w:right w:val="none" w:sz="0" w:space="0" w:color="auto"/>
              </w:divBdr>
            </w:div>
            <w:div w:id="983505309">
              <w:marLeft w:val="0"/>
              <w:marRight w:val="0"/>
              <w:marTop w:val="0"/>
              <w:marBottom w:val="0"/>
              <w:divBdr>
                <w:top w:val="none" w:sz="0" w:space="0" w:color="auto"/>
                <w:left w:val="none" w:sz="0" w:space="0" w:color="auto"/>
                <w:bottom w:val="none" w:sz="0" w:space="0" w:color="auto"/>
                <w:right w:val="none" w:sz="0" w:space="0" w:color="auto"/>
              </w:divBdr>
            </w:div>
            <w:div w:id="997070808">
              <w:marLeft w:val="0"/>
              <w:marRight w:val="0"/>
              <w:marTop w:val="0"/>
              <w:marBottom w:val="0"/>
              <w:divBdr>
                <w:top w:val="none" w:sz="0" w:space="0" w:color="auto"/>
                <w:left w:val="none" w:sz="0" w:space="0" w:color="auto"/>
                <w:bottom w:val="none" w:sz="0" w:space="0" w:color="auto"/>
                <w:right w:val="none" w:sz="0" w:space="0" w:color="auto"/>
              </w:divBdr>
            </w:div>
            <w:div w:id="999313608">
              <w:marLeft w:val="0"/>
              <w:marRight w:val="0"/>
              <w:marTop w:val="0"/>
              <w:marBottom w:val="0"/>
              <w:divBdr>
                <w:top w:val="none" w:sz="0" w:space="0" w:color="auto"/>
                <w:left w:val="none" w:sz="0" w:space="0" w:color="auto"/>
                <w:bottom w:val="none" w:sz="0" w:space="0" w:color="auto"/>
                <w:right w:val="none" w:sz="0" w:space="0" w:color="auto"/>
              </w:divBdr>
            </w:div>
            <w:div w:id="1003750129">
              <w:marLeft w:val="0"/>
              <w:marRight w:val="0"/>
              <w:marTop w:val="0"/>
              <w:marBottom w:val="0"/>
              <w:divBdr>
                <w:top w:val="none" w:sz="0" w:space="0" w:color="auto"/>
                <w:left w:val="none" w:sz="0" w:space="0" w:color="auto"/>
                <w:bottom w:val="none" w:sz="0" w:space="0" w:color="auto"/>
                <w:right w:val="none" w:sz="0" w:space="0" w:color="auto"/>
              </w:divBdr>
            </w:div>
            <w:div w:id="1005936175">
              <w:marLeft w:val="0"/>
              <w:marRight w:val="0"/>
              <w:marTop w:val="0"/>
              <w:marBottom w:val="0"/>
              <w:divBdr>
                <w:top w:val="none" w:sz="0" w:space="0" w:color="auto"/>
                <w:left w:val="none" w:sz="0" w:space="0" w:color="auto"/>
                <w:bottom w:val="none" w:sz="0" w:space="0" w:color="auto"/>
                <w:right w:val="none" w:sz="0" w:space="0" w:color="auto"/>
              </w:divBdr>
            </w:div>
            <w:div w:id="1012562973">
              <w:marLeft w:val="0"/>
              <w:marRight w:val="0"/>
              <w:marTop w:val="0"/>
              <w:marBottom w:val="0"/>
              <w:divBdr>
                <w:top w:val="none" w:sz="0" w:space="0" w:color="auto"/>
                <w:left w:val="none" w:sz="0" w:space="0" w:color="auto"/>
                <w:bottom w:val="none" w:sz="0" w:space="0" w:color="auto"/>
                <w:right w:val="none" w:sz="0" w:space="0" w:color="auto"/>
              </w:divBdr>
            </w:div>
            <w:div w:id="1016226056">
              <w:marLeft w:val="0"/>
              <w:marRight w:val="0"/>
              <w:marTop w:val="0"/>
              <w:marBottom w:val="0"/>
              <w:divBdr>
                <w:top w:val="none" w:sz="0" w:space="0" w:color="auto"/>
                <w:left w:val="none" w:sz="0" w:space="0" w:color="auto"/>
                <w:bottom w:val="none" w:sz="0" w:space="0" w:color="auto"/>
                <w:right w:val="none" w:sz="0" w:space="0" w:color="auto"/>
              </w:divBdr>
            </w:div>
            <w:div w:id="1017388566">
              <w:marLeft w:val="0"/>
              <w:marRight w:val="0"/>
              <w:marTop w:val="0"/>
              <w:marBottom w:val="0"/>
              <w:divBdr>
                <w:top w:val="none" w:sz="0" w:space="0" w:color="auto"/>
                <w:left w:val="none" w:sz="0" w:space="0" w:color="auto"/>
                <w:bottom w:val="none" w:sz="0" w:space="0" w:color="auto"/>
                <w:right w:val="none" w:sz="0" w:space="0" w:color="auto"/>
              </w:divBdr>
            </w:div>
            <w:div w:id="1024786600">
              <w:marLeft w:val="0"/>
              <w:marRight w:val="0"/>
              <w:marTop w:val="0"/>
              <w:marBottom w:val="0"/>
              <w:divBdr>
                <w:top w:val="none" w:sz="0" w:space="0" w:color="auto"/>
                <w:left w:val="none" w:sz="0" w:space="0" w:color="auto"/>
                <w:bottom w:val="none" w:sz="0" w:space="0" w:color="auto"/>
                <w:right w:val="none" w:sz="0" w:space="0" w:color="auto"/>
              </w:divBdr>
            </w:div>
            <w:div w:id="1025132622">
              <w:marLeft w:val="0"/>
              <w:marRight w:val="0"/>
              <w:marTop w:val="0"/>
              <w:marBottom w:val="0"/>
              <w:divBdr>
                <w:top w:val="none" w:sz="0" w:space="0" w:color="auto"/>
                <w:left w:val="none" w:sz="0" w:space="0" w:color="auto"/>
                <w:bottom w:val="none" w:sz="0" w:space="0" w:color="auto"/>
                <w:right w:val="none" w:sz="0" w:space="0" w:color="auto"/>
              </w:divBdr>
            </w:div>
            <w:div w:id="1050300851">
              <w:marLeft w:val="0"/>
              <w:marRight w:val="0"/>
              <w:marTop w:val="0"/>
              <w:marBottom w:val="0"/>
              <w:divBdr>
                <w:top w:val="none" w:sz="0" w:space="0" w:color="auto"/>
                <w:left w:val="none" w:sz="0" w:space="0" w:color="auto"/>
                <w:bottom w:val="none" w:sz="0" w:space="0" w:color="auto"/>
                <w:right w:val="none" w:sz="0" w:space="0" w:color="auto"/>
              </w:divBdr>
            </w:div>
            <w:div w:id="1058674575">
              <w:marLeft w:val="0"/>
              <w:marRight w:val="0"/>
              <w:marTop w:val="0"/>
              <w:marBottom w:val="0"/>
              <w:divBdr>
                <w:top w:val="none" w:sz="0" w:space="0" w:color="auto"/>
                <w:left w:val="none" w:sz="0" w:space="0" w:color="auto"/>
                <w:bottom w:val="none" w:sz="0" w:space="0" w:color="auto"/>
                <w:right w:val="none" w:sz="0" w:space="0" w:color="auto"/>
              </w:divBdr>
            </w:div>
            <w:div w:id="1059785736">
              <w:marLeft w:val="0"/>
              <w:marRight w:val="0"/>
              <w:marTop w:val="0"/>
              <w:marBottom w:val="0"/>
              <w:divBdr>
                <w:top w:val="none" w:sz="0" w:space="0" w:color="auto"/>
                <w:left w:val="none" w:sz="0" w:space="0" w:color="auto"/>
                <w:bottom w:val="none" w:sz="0" w:space="0" w:color="auto"/>
                <w:right w:val="none" w:sz="0" w:space="0" w:color="auto"/>
              </w:divBdr>
            </w:div>
            <w:div w:id="1063913494">
              <w:marLeft w:val="0"/>
              <w:marRight w:val="0"/>
              <w:marTop w:val="0"/>
              <w:marBottom w:val="0"/>
              <w:divBdr>
                <w:top w:val="none" w:sz="0" w:space="0" w:color="auto"/>
                <w:left w:val="none" w:sz="0" w:space="0" w:color="auto"/>
                <w:bottom w:val="none" w:sz="0" w:space="0" w:color="auto"/>
                <w:right w:val="none" w:sz="0" w:space="0" w:color="auto"/>
              </w:divBdr>
            </w:div>
            <w:div w:id="1088384407">
              <w:marLeft w:val="0"/>
              <w:marRight w:val="0"/>
              <w:marTop w:val="0"/>
              <w:marBottom w:val="0"/>
              <w:divBdr>
                <w:top w:val="none" w:sz="0" w:space="0" w:color="auto"/>
                <w:left w:val="none" w:sz="0" w:space="0" w:color="auto"/>
                <w:bottom w:val="none" w:sz="0" w:space="0" w:color="auto"/>
                <w:right w:val="none" w:sz="0" w:space="0" w:color="auto"/>
              </w:divBdr>
            </w:div>
            <w:div w:id="1091700564">
              <w:marLeft w:val="0"/>
              <w:marRight w:val="0"/>
              <w:marTop w:val="0"/>
              <w:marBottom w:val="0"/>
              <w:divBdr>
                <w:top w:val="none" w:sz="0" w:space="0" w:color="auto"/>
                <w:left w:val="none" w:sz="0" w:space="0" w:color="auto"/>
                <w:bottom w:val="none" w:sz="0" w:space="0" w:color="auto"/>
                <w:right w:val="none" w:sz="0" w:space="0" w:color="auto"/>
              </w:divBdr>
            </w:div>
            <w:div w:id="1096561556">
              <w:marLeft w:val="0"/>
              <w:marRight w:val="0"/>
              <w:marTop w:val="0"/>
              <w:marBottom w:val="0"/>
              <w:divBdr>
                <w:top w:val="none" w:sz="0" w:space="0" w:color="auto"/>
                <w:left w:val="none" w:sz="0" w:space="0" w:color="auto"/>
                <w:bottom w:val="none" w:sz="0" w:space="0" w:color="auto"/>
                <w:right w:val="none" w:sz="0" w:space="0" w:color="auto"/>
              </w:divBdr>
            </w:div>
            <w:div w:id="1104954668">
              <w:marLeft w:val="0"/>
              <w:marRight w:val="0"/>
              <w:marTop w:val="0"/>
              <w:marBottom w:val="0"/>
              <w:divBdr>
                <w:top w:val="none" w:sz="0" w:space="0" w:color="auto"/>
                <w:left w:val="none" w:sz="0" w:space="0" w:color="auto"/>
                <w:bottom w:val="none" w:sz="0" w:space="0" w:color="auto"/>
                <w:right w:val="none" w:sz="0" w:space="0" w:color="auto"/>
              </w:divBdr>
            </w:div>
            <w:div w:id="1117913624">
              <w:marLeft w:val="0"/>
              <w:marRight w:val="0"/>
              <w:marTop w:val="0"/>
              <w:marBottom w:val="0"/>
              <w:divBdr>
                <w:top w:val="none" w:sz="0" w:space="0" w:color="auto"/>
                <w:left w:val="none" w:sz="0" w:space="0" w:color="auto"/>
                <w:bottom w:val="none" w:sz="0" w:space="0" w:color="auto"/>
                <w:right w:val="none" w:sz="0" w:space="0" w:color="auto"/>
              </w:divBdr>
            </w:div>
            <w:div w:id="1126924104">
              <w:marLeft w:val="0"/>
              <w:marRight w:val="0"/>
              <w:marTop w:val="0"/>
              <w:marBottom w:val="0"/>
              <w:divBdr>
                <w:top w:val="none" w:sz="0" w:space="0" w:color="auto"/>
                <w:left w:val="none" w:sz="0" w:space="0" w:color="auto"/>
                <w:bottom w:val="none" w:sz="0" w:space="0" w:color="auto"/>
                <w:right w:val="none" w:sz="0" w:space="0" w:color="auto"/>
              </w:divBdr>
            </w:div>
            <w:div w:id="1198006682">
              <w:marLeft w:val="0"/>
              <w:marRight w:val="0"/>
              <w:marTop w:val="0"/>
              <w:marBottom w:val="0"/>
              <w:divBdr>
                <w:top w:val="none" w:sz="0" w:space="0" w:color="auto"/>
                <w:left w:val="none" w:sz="0" w:space="0" w:color="auto"/>
                <w:bottom w:val="none" w:sz="0" w:space="0" w:color="auto"/>
                <w:right w:val="none" w:sz="0" w:space="0" w:color="auto"/>
              </w:divBdr>
            </w:div>
            <w:div w:id="1209948085">
              <w:marLeft w:val="0"/>
              <w:marRight w:val="0"/>
              <w:marTop w:val="0"/>
              <w:marBottom w:val="0"/>
              <w:divBdr>
                <w:top w:val="none" w:sz="0" w:space="0" w:color="auto"/>
                <w:left w:val="none" w:sz="0" w:space="0" w:color="auto"/>
                <w:bottom w:val="none" w:sz="0" w:space="0" w:color="auto"/>
                <w:right w:val="none" w:sz="0" w:space="0" w:color="auto"/>
              </w:divBdr>
            </w:div>
            <w:div w:id="1213224893">
              <w:marLeft w:val="0"/>
              <w:marRight w:val="0"/>
              <w:marTop w:val="0"/>
              <w:marBottom w:val="0"/>
              <w:divBdr>
                <w:top w:val="none" w:sz="0" w:space="0" w:color="auto"/>
                <w:left w:val="none" w:sz="0" w:space="0" w:color="auto"/>
                <w:bottom w:val="none" w:sz="0" w:space="0" w:color="auto"/>
                <w:right w:val="none" w:sz="0" w:space="0" w:color="auto"/>
              </w:divBdr>
            </w:div>
            <w:div w:id="1229415450">
              <w:marLeft w:val="0"/>
              <w:marRight w:val="0"/>
              <w:marTop w:val="0"/>
              <w:marBottom w:val="0"/>
              <w:divBdr>
                <w:top w:val="none" w:sz="0" w:space="0" w:color="auto"/>
                <w:left w:val="none" w:sz="0" w:space="0" w:color="auto"/>
                <w:bottom w:val="none" w:sz="0" w:space="0" w:color="auto"/>
                <w:right w:val="none" w:sz="0" w:space="0" w:color="auto"/>
              </w:divBdr>
            </w:div>
            <w:div w:id="1238785015">
              <w:marLeft w:val="0"/>
              <w:marRight w:val="0"/>
              <w:marTop w:val="0"/>
              <w:marBottom w:val="0"/>
              <w:divBdr>
                <w:top w:val="none" w:sz="0" w:space="0" w:color="auto"/>
                <w:left w:val="none" w:sz="0" w:space="0" w:color="auto"/>
                <w:bottom w:val="none" w:sz="0" w:space="0" w:color="auto"/>
                <w:right w:val="none" w:sz="0" w:space="0" w:color="auto"/>
              </w:divBdr>
            </w:div>
            <w:div w:id="1241409266">
              <w:marLeft w:val="0"/>
              <w:marRight w:val="0"/>
              <w:marTop w:val="0"/>
              <w:marBottom w:val="0"/>
              <w:divBdr>
                <w:top w:val="none" w:sz="0" w:space="0" w:color="auto"/>
                <w:left w:val="none" w:sz="0" w:space="0" w:color="auto"/>
                <w:bottom w:val="none" w:sz="0" w:space="0" w:color="auto"/>
                <w:right w:val="none" w:sz="0" w:space="0" w:color="auto"/>
              </w:divBdr>
            </w:div>
            <w:div w:id="1263802695">
              <w:marLeft w:val="0"/>
              <w:marRight w:val="0"/>
              <w:marTop w:val="0"/>
              <w:marBottom w:val="0"/>
              <w:divBdr>
                <w:top w:val="none" w:sz="0" w:space="0" w:color="auto"/>
                <w:left w:val="none" w:sz="0" w:space="0" w:color="auto"/>
                <w:bottom w:val="none" w:sz="0" w:space="0" w:color="auto"/>
                <w:right w:val="none" w:sz="0" w:space="0" w:color="auto"/>
              </w:divBdr>
            </w:div>
            <w:div w:id="1271087600">
              <w:marLeft w:val="0"/>
              <w:marRight w:val="0"/>
              <w:marTop w:val="0"/>
              <w:marBottom w:val="0"/>
              <w:divBdr>
                <w:top w:val="none" w:sz="0" w:space="0" w:color="auto"/>
                <w:left w:val="none" w:sz="0" w:space="0" w:color="auto"/>
                <w:bottom w:val="none" w:sz="0" w:space="0" w:color="auto"/>
                <w:right w:val="none" w:sz="0" w:space="0" w:color="auto"/>
              </w:divBdr>
            </w:div>
            <w:div w:id="1282304023">
              <w:marLeft w:val="0"/>
              <w:marRight w:val="0"/>
              <w:marTop w:val="0"/>
              <w:marBottom w:val="0"/>
              <w:divBdr>
                <w:top w:val="none" w:sz="0" w:space="0" w:color="auto"/>
                <w:left w:val="none" w:sz="0" w:space="0" w:color="auto"/>
                <w:bottom w:val="none" w:sz="0" w:space="0" w:color="auto"/>
                <w:right w:val="none" w:sz="0" w:space="0" w:color="auto"/>
              </w:divBdr>
            </w:div>
            <w:div w:id="1333024763">
              <w:marLeft w:val="0"/>
              <w:marRight w:val="0"/>
              <w:marTop w:val="0"/>
              <w:marBottom w:val="0"/>
              <w:divBdr>
                <w:top w:val="none" w:sz="0" w:space="0" w:color="auto"/>
                <w:left w:val="none" w:sz="0" w:space="0" w:color="auto"/>
                <w:bottom w:val="none" w:sz="0" w:space="0" w:color="auto"/>
                <w:right w:val="none" w:sz="0" w:space="0" w:color="auto"/>
              </w:divBdr>
            </w:div>
            <w:div w:id="1334409240">
              <w:marLeft w:val="0"/>
              <w:marRight w:val="0"/>
              <w:marTop w:val="0"/>
              <w:marBottom w:val="0"/>
              <w:divBdr>
                <w:top w:val="none" w:sz="0" w:space="0" w:color="auto"/>
                <w:left w:val="none" w:sz="0" w:space="0" w:color="auto"/>
                <w:bottom w:val="none" w:sz="0" w:space="0" w:color="auto"/>
                <w:right w:val="none" w:sz="0" w:space="0" w:color="auto"/>
              </w:divBdr>
            </w:div>
            <w:div w:id="1334726930">
              <w:marLeft w:val="0"/>
              <w:marRight w:val="0"/>
              <w:marTop w:val="0"/>
              <w:marBottom w:val="0"/>
              <w:divBdr>
                <w:top w:val="none" w:sz="0" w:space="0" w:color="auto"/>
                <w:left w:val="none" w:sz="0" w:space="0" w:color="auto"/>
                <w:bottom w:val="none" w:sz="0" w:space="0" w:color="auto"/>
                <w:right w:val="none" w:sz="0" w:space="0" w:color="auto"/>
              </w:divBdr>
            </w:div>
            <w:div w:id="1341472810">
              <w:marLeft w:val="0"/>
              <w:marRight w:val="0"/>
              <w:marTop w:val="0"/>
              <w:marBottom w:val="0"/>
              <w:divBdr>
                <w:top w:val="none" w:sz="0" w:space="0" w:color="auto"/>
                <w:left w:val="none" w:sz="0" w:space="0" w:color="auto"/>
                <w:bottom w:val="none" w:sz="0" w:space="0" w:color="auto"/>
                <w:right w:val="none" w:sz="0" w:space="0" w:color="auto"/>
              </w:divBdr>
            </w:div>
            <w:div w:id="1352417782">
              <w:marLeft w:val="0"/>
              <w:marRight w:val="0"/>
              <w:marTop w:val="0"/>
              <w:marBottom w:val="0"/>
              <w:divBdr>
                <w:top w:val="none" w:sz="0" w:space="0" w:color="auto"/>
                <w:left w:val="none" w:sz="0" w:space="0" w:color="auto"/>
                <w:bottom w:val="none" w:sz="0" w:space="0" w:color="auto"/>
                <w:right w:val="none" w:sz="0" w:space="0" w:color="auto"/>
              </w:divBdr>
            </w:div>
            <w:div w:id="1358461454">
              <w:marLeft w:val="0"/>
              <w:marRight w:val="0"/>
              <w:marTop w:val="0"/>
              <w:marBottom w:val="0"/>
              <w:divBdr>
                <w:top w:val="none" w:sz="0" w:space="0" w:color="auto"/>
                <w:left w:val="none" w:sz="0" w:space="0" w:color="auto"/>
                <w:bottom w:val="none" w:sz="0" w:space="0" w:color="auto"/>
                <w:right w:val="none" w:sz="0" w:space="0" w:color="auto"/>
              </w:divBdr>
            </w:div>
            <w:div w:id="1365060390">
              <w:marLeft w:val="0"/>
              <w:marRight w:val="0"/>
              <w:marTop w:val="0"/>
              <w:marBottom w:val="0"/>
              <w:divBdr>
                <w:top w:val="none" w:sz="0" w:space="0" w:color="auto"/>
                <w:left w:val="none" w:sz="0" w:space="0" w:color="auto"/>
                <w:bottom w:val="none" w:sz="0" w:space="0" w:color="auto"/>
                <w:right w:val="none" w:sz="0" w:space="0" w:color="auto"/>
              </w:divBdr>
            </w:div>
            <w:div w:id="1371413094">
              <w:marLeft w:val="0"/>
              <w:marRight w:val="0"/>
              <w:marTop w:val="0"/>
              <w:marBottom w:val="0"/>
              <w:divBdr>
                <w:top w:val="none" w:sz="0" w:space="0" w:color="auto"/>
                <w:left w:val="none" w:sz="0" w:space="0" w:color="auto"/>
                <w:bottom w:val="none" w:sz="0" w:space="0" w:color="auto"/>
                <w:right w:val="none" w:sz="0" w:space="0" w:color="auto"/>
              </w:divBdr>
            </w:div>
            <w:div w:id="1372530612">
              <w:marLeft w:val="0"/>
              <w:marRight w:val="0"/>
              <w:marTop w:val="0"/>
              <w:marBottom w:val="0"/>
              <w:divBdr>
                <w:top w:val="none" w:sz="0" w:space="0" w:color="auto"/>
                <w:left w:val="none" w:sz="0" w:space="0" w:color="auto"/>
                <w:bottom w:val="none" w:sz="0" w:space="0" w:color="auto"/>
                <w:right w:val="none" w:sz="0" w:space="0" w:color="auto"/>
              </w:divBdr>
            </w:div>
            <w:div w:id="1377317697">
              <w:marLeft w:val="0"/>
              <w:marRight w:val="0"/>
              <w:marTop w:val="0"/>
              <w:marBottom w:val="0"/>
              <w:divBdr>
                <w:top w:val="none" w:sz="0" w:space="0" w:color="auto"/>
                <w:left w:val="none" w:sz="0" w:space="0" w:color="auto"/>
                <w:bottom w:val="none" w:sz="0" w:space="0" w:color="auto"/>
                <w:right w:val="none" w:sz="0" w:space="0" w:color="auto"/>
              </w:divBdr>
            </w:div>
            <w:div w:id="1387217927">
              <w:marLeft w:val="0"/>
              <w:marRight w:val="0"/>
              <w:marTop w:val="0"/>
              <w:marBottom w:val="0"/>
              <w:divBdr>
                <w:top w:val="none" w:sz="0" w:space="0" w:color="auto"/>
                <w:left w:val="none" w:sz="0" w:space="0" w:color="auto"/>
                <w:bottom w:val="none" w:sz="0" w:space="0" w:color="auto"/>
                <w:right w:val="none" w:sz="0" w:space="0" w:color="auto"/>
              </w:divBdr>
            </w:div>
            <w:div w:id="1392268731">
              <w:marLeft w:val="0"/>
              <w:marRight w:val="0"/>
              <w:marTop w:val="0"/>
              <w:marBottom w:val="0"/>
              <w:divBdr>
                <w:top w:val="none" w:sz="0" w:space="0" w:color="auto"/>
                <w:left w:val="none" w:sz="0" w:space="0" w:color="auto"/>
                <w:bottom w:val="none" w:sz="0" w:space="0" w:color="auto"/>
                <w:right w:val="none" w:sz="0" w:space="0" w:color="auto"/>
              </w:divBdr>
            </w:div>
            <w:div w:id="1403944030">
              <w:marLeft w:val="0"/>
              <w:marRight w:val="0"/>
              <w:marTop w:val="0"/>
              <w:marBottom w:val="0"/>
              <w:divBdr>
                <w:top w:val="none" w:sz="0" w:space="0" w:color="auto"/>
                <w:left w:val="none" w:sz="0" w:space="0" w:color="auto"/>
                <w:bottom w:val="none" w:sz="0" w:space="0" w:color="auto"/>
                <w:right w:val="none" w:sz="0" w:space="0" w:color="auto"/>
              </w:divBdr>
            </w:div>
            <w:div w:id="1439451376">
              <w:marLeft w:val="0"/>
              <w:marRight w:val="0"/>
              <w:marTop w:val="0"/>
              <w:marBottom w:val="0"/>
              <w:divBdr>
                <w:top w:val="none" w:sz="0" w:space="0" w:color="auto"/>
                <w:left w:val="none" w:sz="0" w:space="0" w:color="auto"/>
                <w:bottom w:val="none" w:sz="0" w:space="0" w:color="auto"/>
                <w:right w:val="none" w:sz="0" w:space="0" w:color="auto"/>
              </w:divBdr>
            </w:div>
            <w:div w:id="1439982218">
              <w:marLeft w:val="0"/>
              <w:marRight w:val="0"/>
              <w:marTop w:val="0"/>
              <w:marBottom w:val="0"/>
              <w:divBdr>
                <w:top w:val="none" w:sz="0" w:space="0" w:color="auto"/>
                <w:left w:val="none" w:sz="0" w:space="0" w:color="auto"/>
                <w:bottom w:val="none" w:sz="0" w:space="0" w:color="auto"/>
                <w:right w:val="none" w:sz="0" w:space="0" w:color="auto"/>
              </w:divBdr>
            </w:div>
            <w:div w:id="1447887257">
              <w:marLeft w:val="0"/>
              <w:marRight w:val="0"/>
              <w:marTop w:val="0"/>
              <w:marBottom w:val="0"/>
              <w:divBdr>
                <w:top w:val="none" w:sz="0" w:space="0" w:color="auto"/>
                <w:left w:val="none" w:sz="0" w:space="0" w:color="auto"/>
                <w:bottom w:val="none" w:sz="0" w:space="0" w:color="auto"/>
                <w:right w:val="none" w:sz="0" w:space="0" w:color="auto"/>
              </w:divBdr>
            </w:div>
            <w:div w:id="1466043566">
              <w:marLeft w:val="0"/>
              <w:marRight w:val="0"/>
              <w:marTop w:val="0"/>
              <w:marBottom w:val="0"/>
              <w:divBdr>
                <w:top w:val="none" w:sz="0" w:space="0" w:color="auto"/>
                <w:left w:val="none" w:sz="0" w:space="0" w:color="auto"/>
                <w:bottom w:val="none" w:sz="0" w:space="0" w:color="auto"/>
                <w:right w:val="none" w:sz="0" w:space="0" w:color="auto"/>
              </w:divBdr>
            </w:div>
            <w:div w:id="1468085700">
              <w:marLeft w:val="0"/>
              <w:marRight w:val="0"/>
              <w:marTop w:val="0"/>
              <w:marBottom w:val="0"/>
              <w:divBdr>
                <w:top w:val="none" w:sz="0" w:space="0" w:color="auto"/>
                <w:left w:val="none" w:sz="0" w:space="0" w:color="auto"/>
                <w:bottom w:val="none" w:sz="0" w:space="0" w:color="auto"/>
                <w:right w:val="none" w:sz="0" w:space="0" w:color="auto"/>
              </w:divBdr>
            </w:div>
            <w:div w:id="1470513449">
              <w:marLeft w:val="0"/>
              <w:marRight w:val="0"/>
              <w:marTop w:val="0"/>
              <w:marBottom w:val="0"/>
              <w:divBdr>
                <w:top w:val="none" w:sz="0" w:space="0" w:color="auto"/>
                <w:left w:val="none" w:sz="0" w:space="0" w:color="auto"/>
                <w:bottom w:val="none" w:sz="0" w:space="0" w:color="auto"/>
                <w:right w:val="none" w:sz="0" w:space="0" w:color="auto"/>
              </w:divBdr>
            </w:div>
            <w:div w:id="1494563397">
              <w:marLeft w:val="0"/>
              <w:marRight w:val="0"/>
              <w:marTop w:val="0"/>
              <w:marBottom w:val="0"/>
              <w:divBdr>
                <w:top w:val="none" w:sz="0" w:space="0" w:color="auto"/>
                <w:left w:val="none" w:sz="0" w:space="0" w:color="auto"/>
                <w:bottom w:val="none" w:sz="0" w:space="0" w:color="auto"/>
                <w:right w:val="none" w:sz="0" w:space="0" w:color="auto"/>
              </w:divBdr>
            </w:div>
            <w:div w:id="1505394375">
              <w:marLeft w:val="0"/>
              <w:marRight w:val="0"/>
              <w:marTop w:val="0"/>
              <w:marBottom w:val="0"/>
              <w:divBdr>
                <w:top w:val="none" w:sz="0" w:space="0" w:color="auto"/>
                <w:left w:val="none" w:sz="0" w:space="0" w:color="auto"/>
                <w:bottom w:val="none" w:sz="0" w:space="0" w:color="auto"/>
                <w:right w:val="none" w:sz="0" w:space="0" w:color="auto"/>
              </w:divBdr>
            </w:div>
            <w:div w:id="1534726006">
              <w:marLeft w:val="0"/>
              <w:marRight w:val="0"/>
              <w:marTop w:val="0"/>
              <w:marBottom w:val="0"/>
              <w:divBdr>
                <w:top w:val="none" w:sz="0" w:space="0" w:color="auto"/>
                <w:left w:val="none" w:sz="0" w:space="0" w:color="auto"/>
                <w:bottom w:val="none" w:sz="0" w:space="0" w:color="auto"/>
                <w:right w:val="none" w:sz="0" w:space="0" w:color="auto"/>
              </w:divBdr>
            </w:div>
            <w:div w:id="1547259614">
              <w:marLeft w:val="0"/>
              <w:marRight w:val="0"/>
              <w:marTop w:val="0"/>
              <w:marBottom w:val="0"/>
              <w:divBdr>
                <w:top w:val="none" w:sz="0" w:space="0" w:color="auto"/>
                <w:left w:val="none" w:sz="0" w:space="0" w:color="auto"/>
                <w:bottom w:val="none" w:sz="0" w:space="0" w:color="auto"/>
                <w:right w:val="none" w:sz="0" w:space="0" w:color="auto"/>
              </w:divBdr>
            </w:div>
            <w:div w:id="1565917491">
              <w:marLeft w:val="0"/>
              <w:marRight w:val="0"/>
              <w:marTop w:val="0"/>
              <w:marBottom w:val="0"/>
              <w:divBdr>
                <w:top w:val="none" w:sz="0" w:space="0" w:color="auto"/>
                <w:left w:val="none" w:sz="0" w:space="0" w:color="auto"/>
                <w:bottom w:val="none" w:sz="0" w:space="0" w:color="auto"/>
                <w:right w:val="none" w:sz="0" w:space="0" w:color="auto"/>
              </w:divBdr>
            </w:div>
            <w:div w:id="1566604513">
              <w:marLeft w:val="0"/>
              <w:marRight w:val="0"/>
              <w:marTop w:val="0"/>
              <w:marBottom w:val="0"/>
              <w:divBdr>
                <w:top w:val="none" w:sz="0" w:space="0" w:color="auto"/>
                <w:left w:val="none" w:sz="0" w:space="0" w:color="auto"/>
                <w:bottom w:val="none" w:sz="0" w:space="0" w:color="auto"/>
                <w:right w:val="none" w:sz="0" w:space="0" w:color="auto"/>
              </w:divBdr>
            </w:div>
            <w:div w:id="1570195222">
              <w:marLeft w:val="0"/>
              <w:marRight w:val="0"/>
              <w:marTop w:val="0"/>
              <w:marBottom w:val="0"/>
              <w:divBdr>
                <w:top w:val="none" w:sz="0" w:space="0" w:color="auto"/>
                <w:left w:val="none" w:sz="0" w:space="0" w:color="auto"/>
                <w:bottom w:val="none" w:sz="0" w:space="0" w:color="auto"/>
                <w:right w:val="none" w:sz="0" w:space="0" w:color="auto"/>
              </w:divBdr>
            </w:div>
            <w:div w:id="1577477548">
              <w:marLeft w:val="0"/>
              <w:marRight w:val="0"/>
              <w:marTop w:val="0"/>
              <w:marBottom w:val="0"/>
              <w:divBdr>
                <w:top w:val="none" w:sz="0" w:space="0" w:color="auto"/>
                <w:left w:val="none" w:sz="0" w:space="0" w:color="auto"/>
                <w:bottom w:val="none" w:sz="0" w:space="0" w:color="auto"/>
                <w:right w:val="none" w:sz="0" w:space="0" w:color="auto"/>
              </w:divBdr>
            </w:div>
            <w:div w:id="1579752365">
              <w:marLeft w:val="0"/>
              <w:marRight w:val="0"/>
              <w:marTop w:val="0"/>
              <w:marBottom w:val="0"/>
              <w:divBdr>
                <w:top w:val="none" w:sz="0" w:space="0" w:color="auto"/>
                <w:left w:val="none" w:sz="0" w:space="0" w:color="auto"/>
                <w:bottom w:val="none" w:sz="0" w:space="0" w:color="auto"/>
                <w:right w:val="none" w:sz="0" w:space="0" w:color="auto"/>
              </w:divBdr>
            </w:div>
            <w:div w:id="1608807614">
              <w:marLeft w:val="0"/>
              <w:marRight w:val="0"/>
              <w:marTop w:val="0"/>
              <w:marBottom w:val="0"/>
              <w:divBdr>
                <w:top w:val="none" w:sz="0" w:space="0" w:color="auto"/>
                <w:left w:val="none" w:sz="0" w:space="0" w:color="auto"/>
                <w:bottom w:val="none" w:sz="0" w:space="0" w:color="auto"/>
                <w:right w:val="none" w:sz="0" w:space="0" w:color="auto"/>
              </w:divBdr>
            </w:div>
            <w:div w:id="1613897701">
              <w:marLeft w:val="0"/>
              <w:marRight w:val="0"/>
              <w:marTop w:val="0"/>
              <w:marBottom w:val="0"/>
              <w:divBdr>
                <w:top w:val="none" w:sz="0" w:space="0" w:color="auto"/>
                <w:left w:val="none" w:sz="0" w:space="0" w:color="auto"/>
                <w:bottom w:val="none" w:sz="0" w:space="0" w:color="auto"/>
                <w:right w:val="none" w:sz="0" w:space="0" w:color="auto"/>
              </w:divBdr>
            </w:div>
            <w:div w:id="1629360585">
              <w:marLeft w:val="0"/>
              <w:marRight w:val="0"/>
              <w:marTop w:val="0"/>
              <w:marBottom w:val="0"/>
              <w:divBdr>
                <w:top w:val="none" w:sz="0" w:space="0" w:color="auto"/>
                <w:left w:val="none" w:sz="0" w:space="0" w:color="auto"/>
                <w:bottom w:val="none" w:sz="0" w:space="0" w:color="auto"/>
                <w:right w:val="none" w:sz="0" w:space="0" w:color="auto"/>
              </w:divBdr>
            </w:div>
            <w:div w:id="1635134891">
              <w:marLeft w:val="0"/>
              <w:marRight w:val="0"/>
              <w:marTop w:val="0"/>
              <w:marBottom w:val="0"/>
              <w:divBdr>
                <w:top w:val="none" w:sz="0" w:space="0" w:color="auto"/>
                <w:left w:val="none" w:sz="0" w:space="0" w:color="auto"/>
                <w:bottom w:val="none" w:sz="0" w:space="0" w:color="auto"/>
                <w:right w:val="none" w:sz="0" w:space="0" w:color="auto"/>
              </w:divBdr>
            </w:div>
            <w:div w:id="1647582730">
              <w:marLeft w:val="0"/>
              <w:marRight w:val="0"/>
              <w:marTop w:val="0"/>
              <w:marBottom w:val="0"/>
              <w:divBdr>
                <w:top w:val="none" w:sz="0" w:space="0" w:color="auto"/>
                <w:left w:val="none" w:sz="0" w:space="0" w:color="auto"/>
                <w:bottom w:val="none" w:sz="0" w:space="0" w:color="auto"/>
                <w:right w:val="none" w:sz="0" w:space="0" w:color="auto"/>
              </w:divBdr>
            </w:div>
            <w:div w:id="1650331122">
              <w:marLeft w:val="0"/>
              <w:marRight w:val="0"/>
              <w:marTop w:val="0"/>
              <w:marBottom w:val="0"/>
              <w:divBdr>
                <w:top w:val="none" w:sz="0" w:space="0" w:color="auto"/>
                <w:left w:val="none" w:sz="0" w:space="0" w:color="auto"/>
                <w:bottom w:val="none" w:sz="0" w:space="0" w:color="auto"/>
                <w:right w:val="none" w:sz="0" w:space="0" w:color="auto"/>
              </w:divBdr>
            </w:div>
            <w:div w:id="1652490342">
              <w:marLeft w:val="0"/>
              <w:marRight w:val="0"/>
              <w:marTop w:val="0"/>
              <w:marBottom w:val="0"/>
              <w:divBdr>
                <w:top w:val="none" w:sz="0" w:space="0" w:color="auto"/>
                <w:left w:val="none" w:sz="0" w:space="0" w:color="auto"/>
                <w:bottom w:val="none" w:sz="0" w:space="0" w:color="auto"/>
                <w:right w:val="none" w:sz="0" w:space="0" w:color="auto"/>
              </w:divBdr>
            </w:div>
            <w:div w:id="1682200425">
              <w:marLeft w:val="0"/>
              <w:marRight w:val="0"/>
              <w:marTop w:val="0"/>
              <w:marBottom w:val="0"/>
              <w:divBdr>
                <w:top w:val="none" w:sz="0" w:space="0" w:color="auto"/>
                <w:left w:val="none" w:sz="0" w:space="0" w:color="auto"/>
                <w:bottom w:val="none" w:sz="0" w:space="0" w:color="auto"/>
                <w:right w:val="none" w:sz="0" w:space="0" w:color="auto"/>
              </w:divBdr>
            </w:div>
            <w:div w:id="1695764082">
              <w:marLeft w:val="0"/>
              <w:marRight w:val="0"/>
              <w:marTop w:val="0"/>
              <w:marBottom w:val="0"/>
              <w:divBdr>
                <w:top w:val="none" w:sz="0" w:space="0" w:color="auto"/>
                <w:left w:val="none" w:sz="0" w:space="0" w:color="auto"/>
                <w:bottom w:val="none" w:sz="0" w:space="0" w:color="auto"/>
                <w:right w:val="none" w:sz="0" w:space="0" w:color="auto"/>
              </w:divBdr>
            </w:div>
            <w:div w:id="1705711048">
              <w:marLeft w:val="0"/>
              <w:marRight w:val="0"/>
              <w:marTop w:val="0"/>
              <w:marBottom w:val="0"/>
              <w:divBdr>
                <w:top w:val="none" w:sz="0" w:space="0" w:color="auto"/>
                <w:left w:val="none" w:sz="0" w:space="0" w:color="auto"/>
                <w:bottom w:val="none" w:sz="0" w:space="0" w:color="auto"/>
                <w:right w:val="none" w:sz="0" w:space="0" w:color="auto"/>
              </w:divBdr>
            </w:div>
            <w:div w:id="1709649260">
              <w:marLeft w:val="0"/>
              <w:marRight w:val="0"/>
              <w:marTop w:val="0"/>
              <w:marBottom w:val="0"/>
              <w:divBdr>
                <w:top w:val="none" w:sz="0" w:space="0" w:color="auto"/>
                <w:left w:val="none" w:sz="0" w:space="0" w:color="auto"/>
                <w:bottom w:val="none" w:sz="0" w:space="0" w:color="auto"/>
                <w:right w:val="none" w:sz="0" w:space="0" w:color="auto"/>
              </w:divBdr>
            </w:div>
            <w:div w:id="1713379398">
              <w:marLeft w:val="0"/>
              <w:marRight w:val="0"/>
              <w:marTop w:val="0"/>
              <w:marBottom w:val="0"/>
              <w:divBdr>
                <w:top w:val="none" w:sz="0" w:space="0" w:color="auto"/>
                <w:left w:val="none" w:sz="0" w:space="0" w:color="auto"/>
                <w:bottom w:val="none" w:sz="0" w:space="0" w:color="auto"/>
                <w:right w:val="none" w:sz="0" w:space="0" w:color="auto"/>
              </w:divBdr>
            </w:div>
            <w:div w:id="1713923072">
              <w:marLeft w:val="0"/>
              <w:marRight w:val="0"/>
              <w:marTop w:val="0"/>
              <w:marBottom w:val="0"/>
              <w:divBdr>
                <w:top w:val="none" w:sz="0" w:space="0" w:color="auto"/>
                <w:left w:val="none" w:sz="0" w:space="0" w:color="auto"/>
                <w:bottom w:val="none" w:sz="0" w:space="0" w:color="auto"/>
                <w:right w:val="none" w:sz="0" w:space="0" w:color="auto"/>
              </w:divBdr>
            </w:div>
            <w:div w:id="1727070715">
              <w:marLeft w:val="0"/>
              <w:marRight w:val="0"/>
              <w:marTop w:val="0"/>
              <w:marBottom w:val="0"/>
              <w:divBdr>
                <w:top w:val="none" w:sz="0" w:space="0" w:color="auto"/>
                <w:left w:val="none" w:sz="0" w:space="0" w:color="auto"/>
                <w:bottom w:val="none" w:sz="0" w:space="0" w:color="auto"/>
                <w:right w:val="none" w:sz="0" w:space="0" w:color="auto"/>
              </w:divBdr>
            </w:div>
            <w:div w:id="1733968181">
              <w:marLeft w:val="0"/>
              <w:marRight w:val="0"/>
              <w:marTop w:val="0"/>
              <w:marBottom w:val="0"/>
              <w:divBdr>
                <w:top w:val="none" w:sz="0" w:space="0" w:color="auto"/>
                <w:left w:val="none" w:sz="0" w:space="0" w:color="auto"/>
                <w:bottom w:val="none" w:sz="0" w:space="0" w:color="auto"/>
                <w:right w:val="none" w:sz="0" w:space="0" w:color="auto"/>
              </w:divBdr>
            </w:div>
            <w:div w:id="1741446175">
              <w:marLeft w:val="0"/>
              <w:marRight w:val="0"/>
              <w:marTop w:val="0"/>
              <w:marBottom w:val="0"/>
              <w:divBdr>
                <w:top w:val="none" w:sz="0" w:space="0" w:color="auto"/>
                <w:left w:val="none" w:sz="0" w:space="0" w:color="auto"/>
                <w:bottom w:val="none" w:sz="0" w:space="0" w:color="auto"/>
                <w:right w:val="none" w:sz="0" w:space="0" w:color="auto"/>
              </w:divBdr>
            </w:div>
            <w:div w:id="1764299877">
              <w:marLeft w:val="0"/>
              <w:marRight w:val="0"/>
              <w:marTop w:val="0"/>
              <w:marBottom w:val="0"/>
              <w:divBdr>
                <w:top w:val="none" w:sz="0" w:space="0" w:color="auto"/>
                <w:left w:val="none" w:sz="0" w:space="0" w:color="auto"/>
                <w:bottom w:val="none" w:sz="0" w:space="0" w:color="auto"/>
                <w:right w:val="none" w:sz="0" w:space="0" w:color="auto"/>
              </w:divBdr>
            </w:div>
            <w:div w:id="1780760504">
              <w:marLeft w:val="0"/>
              <w:marRight w:val="0"/>
              <w:marTop w:val="0"/>
              <w:marBottom w:val="0"/>
              <w:divBdr>
                <w:top w:val="none" w:sz="0" w:space="0" w:color="auto"/>
                <w:left w:val="none" w:sz="0" w:space="0" w:color="auto"/>
                <w:bottom w:val="none" w:sz="0" w:space="0" w:color="auto"/>
                <w:right w:val="none" w:sz="0" w:space="0" w:color="auto"/>
              </w:divBdr>
            </w:div>
            <w:div w:id="1798059363">
              <w:marLeft w:val="0"/>
              <w:marRight w:val="0"/>
              <w:marTop w:val="0"/>
              <w:marBottom w:val="0"/>
              <w:divBdr>
                <w:top w:val="none" w:sz="0" w:space="0" w:color="auto"/>
                <w:left w:val="none" w:sz="0" w:space="0" w:color="auto"/>
                <w:bottom w:val="none" w:sz="0" w:space="0" w:color="auto"/>
                <w:right w:val="none" w:sz="0" w:space="0" w:color="auto"/>
              </w:divBdr>
            </w:div>
            <w:div w:id="1808208135">
              <w:marLeft w:val="0"/>
              <w:marRight w:val="0"/>
              <w:marTop w:val="0"/>
              <w:marBottom w:val="0"/>
              <w:divBdr>
                <w:top w:val="none" w:sz="0" w:space="0" w:color="auto"/>
                <w:left w:val="none" w:sz="0" w:space="0" w:color="auto"/>
                <w:bottom w:val="none" w:sz="0" w:space="0" w:color="auto"/>
                <w:right w:val="none" w:sz="0" w:space="0" w:color="auto"/>
              </w:divBdr>
            </w:div>
            <w:div w:id="1815482832">
              <w:marLeft w:val="0"/>
              <w:marRight w:val="0"/>
              <w:marTop w:val="0"/>
              <w:marBottom w:val="0"/>
              <w:divBdr>
                <w:top w:val="none" w:sz="0" w:space="0" w:color="auto"/>
                <w:left w:val="none" w:sz="0" w:space="0" w:color="auto"/>
                <w:bottom w:val="none" w:sz="0" w:space="0" w:color="auto"/>
                <w:right w:val="none" w:sz="0" w:space="0" w:color="auto"/>
              </w:divBdr>
            </w:div>
            <w:div w:id="1816871001">
              <w:marLeft w:val="0"/>
              <w:marRight w:val="0"/>
              <w:marTop w:val="0"/>
              <w:marBottom w:val="0"/>
              <w:divBdr>
                <w:top w:val="none" w:sz="0" w:space="0" w:color="auto"/>
                <w:left w:val="none" w:sz="0" w:space="0" w:color="auto"/>
                <w:bottom w:val="none" w:sz="0" w:space="0" w:color="auto"/>
                <w:right w:val="none" w:sz="0" w:space="0" w:color="auto"/>
              </w:divBdr>
            </w:div>
            <w:div w:id="1817987110">
              <w:marLeft w:val="0"/>
              <w:marRight w:val="0"/>
              <w:marTop w:val="0"/>
              <w:marBottom w:val="0"/>
              <w:divBdr>
                <w:top w:val="none" w:sz="0" w:space="0" w:color="auto"/>
                <w:left w:val="none" w:sz="0" w:space="0" w:color="auto"/>
                <w:bottom w:val="none" w:sz="0" w:space="0" w:color="auto"/>
                <w:right w:val="none" w:sz="0" w:space="0" w:color="auto"/>
              </w:divBdr>
            </w:div>
            <w:div w:id="1841966140">
              <w:marLeft w:val="0"/>
              <w:marRight w:val="0"/>
              <w:marTop w:val="0"/>
              <w:marBottom w:val="0"/>
              <w:divBdr>
                <w:top w:val="none" w:sz="0" w:space="0" w:color="auto"/>
                <w:left w:val="none" w:sz="0" w:space="0" w:color="auto"/>
                <w:bottom w:val="none" w:sz="0" w:space="0" w:color="auto"/>
                <w:right w:val="none" w:sz="0" w:space="0" w:color="auto"/>
              </w:divBdr>
            </w:div>
            <w:div w:id="1847209411">
              <w:marLeft w:val="0"/>
              <w:marRight w:val="0"/>
              <w:marTop w:val="0"/>
              <w:marBottom w:val="0"/>
              <w:divBdr>
                <w:top w:val="none" w:sz="0" w:space="0" w:color="auto"/>
                <w:left w:val="none" w:sz="0" w:space="0" w:color="auto"/>
                <w:bottom w:val="none" w:sz="0" w:space="0" w:color="auto"/>
                <w:right w:val="none" w:sz="0" w:space="0" w:color="auto"/>
              </w:divBdr>
            </w:div>
            <w:div w:id="1849177271">
              <w:marLeft w:val="0"/>
              <w:marRight w:val="0"/>
              <w:marTop w:val="0"/>
              <w:marBottom w:val="0"/>
              <w:divBdr>
                <w:top w:val="none" w:sz="0" w:space="0" w:color="auto"/>
                <w:left w:val="none" w:sz="0" w:space="0" w:color="auto"/>
                <w:bottom w:val="none" w:sz="0" w:space="0" w:color="auto"/>
                <w:right w:val="none" w:sz="0" w:space="0" w:color="auto"/>
              </w:divBdr>
            </w:div>
            <w:div w:id="1860118090">
              <w:marLeft w:val="0"/>
              <w:marRight w:val="0"/>
              <w:marTop w:val="0"/>
              <w:marBottom w:val="0"/>
              <w:divBdr>
                <w:top w:val="none" w:sz="0" w:space="0" w:color="auto"/>
                <w:left w:val="none" w:sz="0" w:space="0" w:color="auto"/>
                <w:bottom w:val="none" w:sz="0" w:space="0" w:color="auto"/>
                <w:right w:val="none" w:sz="0" w:space="0" w:color="auto"/>
              </w:divBdr>
            </w:div>
            <w:div w:id="1867329513">
              <w:marLeft w:val="0"/>
              <w:marRight w:val="0"/>
              <w:marTop w:val="0"/>
              <w:marBottom w:val="0"/>
              <w:divBdr>
                <w:top w:val="none" w:sz="0" w:space="0" w:color="auto"/>
                <w:left w:val="none" w:sz="0" w:space="0" w:color="auto"/>
                <w:bottom w:val="none" w:sz="0" w:space="0" w:color="auto"/>
                <w:right w:val="none" w:sz="0" w:space="0" w:color="auto"/>
              </w:divBdr>
            </w:div>
            <w:div w:id="1884636797">
              <w:marLeft w:val="0"/>
              <w:marRight w:val="0"/>
              <w:marTop w:val="0"/>
              <w:marBottom w:val="0"/>
              <w:divBdr>
                <w:top w:val="none" w:sz="0" w:space="0" w:color="auto"/>
                <w:left w:val="none" w:sz="0" w:space="0" w:color="auto"/>
                <w:bottom w:val="none" w:sz="0" w:space="0" w:color="auto"/>
                <w:right w:val="none" w:sz="0" w:space="0" w:color="auto"/>
              </w:divBdr>
            </w:div>
            <w:div w:id="1899707049">
              <w:marLeft w:val="0"/>
              <w:marRight w:val="0"/>
              <w:marTop w:val="0"/>
              <w:marBottom w:val="0"/>
              <w:divBdr>
                <w:top w:val="none" w:sz="0" w:space="0" w:color="auto"/>
                <w:left w:val="none" w:sz="0" w:space="0" w:color="auto"/>
                <w:bottom w:val="none" w:sz="0" w:space="0" w:color="auto"/>
                <w:right w:val="none" w:sz="0" w:space="0" w:color="auto"/>
              </w:divBdr>
            </w:div>
            <w:div w:id="1906721712">
              <w:marLeft w:val="0"/>
              <w:marRight w:val="0"/>
              <w:marTop w:val="0"/>
              <w:marBottom w:val="0"/>
              <w:divBdr>
                <w:top w:val="none" w:sz="0" w:space="0" w:color="auto"/>
                <w:left w:val="none" w:sz="0" w:space="0" w:color="auto"/>
                <w:bottom w:val="none" w:sz="0" w:space="0" w:color="auto"/>
                <w:right w:val="none" w:sz="0" w:space="0" w:color="auto"/>
              </w:divBdr>
            </w:div>
            <w:div w:id="1922059984">
              <w:marLeft w:val="0"/>
              <w:marRight w:val="0"/>
              <w:marTop w:val="0"/>
              <w:marBottom w:val="0"/>
              <w:divBdr>
                <w:top w:val="none" w:sz="0" w:space="0" w:color="auto"/>
                <w:left w:val="none" w:sz="0" w:space="0" w:color="auto"/>
                <w:bottom w:val="none" w:sz="0" w:space="0" w:color="auto"/>
                <w:right w:val="none" w:sz="0" w:space="0" w:color="auto"/>
              </w:divBdr>
            </w:div>
            <w:div w:id="1932395742">
              <w:marLeft w:val="0"/>
              <w:marRight w:val="0"/>
              <w:marTop w:val="0"/>
              <w:marBottom w:val="0"/>
              <w:divBdr>
                <w:top w:val="none" w:sz="0" w:space="0" w:color="auto"/>
                <w:left w:val="none" w:sz="0" w:space="0" w:color="auto"/>
                <w:bottom w:val="none" w:sz="0" w:space="0" w:color="auto"/>
                <w:right w:val="none" w:sz="0" w:space="0" w:color="auto"/>
              </w:divBdr>
            </w:div>
            <w:div w:id="1940526605">
              <w:marLeft w:val="0"/>
              <w:marRight w:val="0"/>
              <w:marTop w:val="0"/>
              <w:marBottom w:val="0"/>
              <w:divBdr>
                <w:top w:val="none" w:sz="0" w:space="0" w:color="auto"/>
                <w:left w:val="none" w:sz="0" w:space="0" w:color="auto"/>
                <w:bottom w:val="none" w:sz="0" w:space="0" w:color="auto"/>
                <w:right w:val="none" w:sz="0" w:space="0" w:color="auto"/>
              </w:divBdr>
            </w:div>
            <w:div w:id="1955821541">
              <w:marLeft w:val="0"/>
              <w:marRight w:val="0"/>
              <w:marTop w:val="0"/>
              <w:marBottom w:val="0"/>
              <w:divBdr>
                <w:top w:val="none" w:sz="0" w:space="0" w:color="auto"/>
                <w:left w:val="none" w:sz="0" w:space="0" w:color="auto"/>
                <w:bottom w:val="none" w:sz="0" w:space="0" w:color="auto"/>
                <w:right w:val="none" w:sz="0" w:space="0" w:color="auto"/>
              </w:divBdr>
            </w:div>
            <w:div w:id="1961181746">
              <w:marLeft w:val="0"/>
              <w:marRight w:val="0"/>
              <w:marTop w:val="0"/>
              <w:marBottom w:val="0"/>
              <w:divBdr>
                <w:top w:val="none" w:sz="0" w:space="0" w:color="auto"/>
                <w:left w:val="none" w:sz="0" w:space="0" w:color="auto"/>
                <w:bottom w:val="none" w:sz="0" w:space="0" w:color="auto"/>
                <w:right w:val="none" w:sz="0" w:space="0" w:color="auto"/>
              </w:divBdr>
            </w:div>
            <w:div w:id="1980458080">
              <w:marLeft w:val="0"/>
              <w:marRight w:val="0"/>
              <w:marTop w:val="0"/>
              <w:marBottom w:val="0"/>
              <w:divBdr>
                <w:top w:val="none" w:sz="0" w:space="0" w:color="auto"/>
                <w:left w:val="none" w:sz="0" w:space="0" w:color="auto"/>
                <w:bottom w:val="none" w:sz="0" w:space="0" w:color="auto"/>
                <w:right w:val="none" w:sz="0" w:space="0" w:color="auto"/>
              </w:divBdr>
            </w:div>
            <w:div w:id="1980913905">
              <w:marLeft w:val="0"/>
              <w:marRight w:val="0"/>
              <w:marTop w:val="0"/>
              <w:marBottom w:val="0"/>
              <w:divBdr>
                <w:top w:val="none" w:sz="0" w:space="0" w:color="auto"/>
                <w:left w:val="none" w:sz="0" w:space="0" w:color="auto"/>
                <w:bottom w:val="none" w:sz="0" w:space="0" w:color="auto"/>
                <w:right w:val="none" w:sz="0" w:space="0" w:color="auto"/>
              </w:divBdr>
            </w:div>
            <w:div w:id="1983345516">
              <w:marLeft w:val="0"/>
              <w:marRight w:val="0"/>
              <w:marTop w:val="0"/>
              <w:marBottom w:val="0"/>
              <w:divBdr>
                <w:top w:val="none" w:sz="0" w:space="0" w:color="auto"/>
                <w:left w:val="none" w:sz="0" w:space="0" w:color="auto"/>
                <w:bottom w:val="none" w:sz="0" w:space="0" w:color="auto"/>
                <w:right w:val="none" w:sz="0" w:space="0" w:color="auto"/>
              </w:divBdr>
            </w:div>
            <w:div w:id="1987665083">
              <w:marLeft w:val="0"/>
              <w:marRight w:val="0"/>
              <w:marTop w:val="0"/>
              <w:marBottom w:val="0"/>
              <w:divBdr>
                <w:top w:val="none" w:sz="0" w:space="0" w:color="auto"/>
                <w:left w:val="none" w:sz="0" w:space="0" w:color="auto"/>
                <w:bottom w:val="none" w:sz="0" w:space="0" w:color="auto"/>
                <w:right w:val="none" w:sz="0" w:space="0" w:color="auto"/>
              </w:divBdr>
            </w:div>
            <w:div w:id="2009214083">
              <w:marLeft w:val="0"/>
              <w:marRight w:val="0"/>
              <w:marTop w:val="0"/>
              <w:marBottom w:val="0"/>
              <w:divBdr>
                <w:top w:val="none" w:sz="0" w:space="0" w:color="auto"/>
                <w:left w:val="none" w:sz="0" w:space="0" w:color="auto"/>
                <w:bottom w:val="none" w:sz="0" w:space="0" w:color="auto"/>
                <w:right w:val="none" w:sz="0" w:space="0" w:color="auto"/>
              </w:divBdr>
            </w:div>
            <w:div w:id="2009627363">
              <w:marLeft w:val="0"/>
              <w:marRight w:val="0"/>
              <w:marTop w:val="0"/>
              <w:marBottom w:val="0"/>
              <w:divBdr>
                <w:top w:val="none" w:sz="0" w:space="0" w:color="auto"/>
                <w:left w:val="none" w:sz="0" w:space="0" w:color="auto"/>
                <w:bottom w:val="none" w:sz="0" w:space="0" w:color="auto"/>
                <w:right w:val="none" w:sz="0" w:space="0" w:color="auto"/>
              </w:divBdr>
            </w:div>
            <w:div w:id="2010791846">
              <w:marLeft w:val="0"/>
              <w:marRight w:val="0"/>
              <w:marTop w:val="0"/>
              <w:marBottom w:val="0"/>
              <w:divBdr>
                <w:top w:val="none" w:sz="0" w:space="0" w:color="auto"/>
                <w:left w:val="none" w:sz="0" w:space="0" w:color="auto"/>
                <w:bottom w:val="none" w:sz="0" w:space="0" w:color="auto"/>
                <w:right w:val="none" w:sz="0" w:space="0" w:color="auto"/>
              </w:divBdr>
            </w:div>
            <w:div w:id="2011369640">
              <w:marLeft w:val="0"/>
              <w:marRight w:val="0"/>
              <w:marTop w:val="0"/>
              <w:marBottom w:val="0"/>
              <w:divBdr>
                <w:top w:val="none" w:sz="0" w:space="0" w:color="auto"/>
                <w:left w:val="none" w:sz="0" w:space="0" w:color="auto"/>
                <w:bottom w:val="none" w:sz="0" w:space="0" w:color="auto"/>
                <w:right w:val="none" w:sz="0" w:space="0" w:color="auto"/>
              </w:divBdr>
            </w:div>
            <w:div w:id="2019187810">
              <w:marLeft w:val="0"/>
              <w:marRight w:val="0"/>
              <w:marTop w:val="0"/>
              <w:marBottom w:val="0"/>
              <w:divBdr>
                <w:top w:val="none" w:sz="0" w:space="0" w:color="auto"/>
                <w:left w:val="none" w:sz="0" w:space="0" w:color="auto"/>
                <w:bottom w:val="none" w:sz="0" w:space="0" w:color="auto"/>
                <w:right w:val="none" w:sz="0" w:space="0" w:color="auto"/>
              </w:divBdr>
            </w:div>
            <w:div w:id="2076540828">
              <w:marLeft w:val="0"/>
              <w:marRight w:val="0"/>
              <w:marTop w:val="0"/>
              <w:marBottom w:val="0"/>
              <w:divBdr>
                <w:top w:val="none" w:sz="0" w:space="0" w:color="auto"/>
                <w:left w:val="none" w:sz="0" w:space="0" w:color="auto"/>
                <w:bottom w:val="none" w:sz="0" w:space="0" w:color="auto"/>
                <w:right w:val="none" w:sz="0" w:space="0" w:color="auto"/>
              </w:divBdr>
            </w:div>
            <w:div w:id="2078241985">
              <w:marLeft w:val="0"/>
              <w:marRight w:val="0"/>
              <w:marTop w:val="0"/>
              <w:marBottom w:val="0"/>
              <w:divBdr>
                <w:top w:val="none" w:sz="0" w:space="0" w:color="auto"/>
                <w:left w:val="none" w:sz="0" w:space="0" w:color="auto"/>
                <w:bottom w:val="none" w:sz="0" w:space="0" w:color="auto"/>
                <w:right w:val="none" w:sz="0" w:space="0" w:color="auto"/>
              </w:divBdr>
            </w:div>
            <w:div w:id="2083940160">
              <w:marLeft w:val="0"/>
              <w:marRight w:val="0"/>
              <w:marTop w:val="0"/>
              <w:marBottom w:val="0"/>
              <w:divBdr>
                <w:top w:val="none" w:sz="0" w:space="0" w:color="auto"/>
                <w:left w:val="none" w:sz="0" w:space="0" w:color="auto"/>
                <w:bottom w:val="none" w:sz="0" w:space="0" w:color="auto"/>
                <w:right w:val="none" w:sz="0" w:space="0" w:color="auto"/>
              </w:divBdr>
            </w:div>
            <w:div w:id="2092003275">
              <w:marLeft w:val="0"/>
              <w:marRight w:val="0"/>
              <w:marTop w:val="0"/>
              <w:marBottom w:val="0"/>
              <w:divBdr>
                <w:top w:val="none" w:sz="0" w:space="0" w:color="auto"/>
                <w:left w:val="none" w:sz="0" w:space="0" w:color="auto"/>
                <w:bottom w:val="none" w:sz="0" w:space="0" w:color="auto"/>
                <w:right w:val="none" w:sz="0" w:space="0" w:color="auto"/>
              </w:divBdr>
            </w:div>
            <w:div w:id="211840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905050">
      <w:bodyDiv w:val="1"/>
      <w:marLeft w:val="0"/>
      <w:marRight w:val="0"/>
      <w:marTop w:val="0"/>
      <w:marBottom w:val="0"/>
      <w:divBdr>
        <w:top w:val="none" w:sz="0" w:space="0" w:color="auto"/>
        <w:left w:val="none" w:sz="0" w:space="0" w:color="auto"/>
        <w:bottom w:val="none" w:sz="0" w:space="0" w:color="auto"/>
        <w:right w:val="none" w:sz="0" w:space="0" w:color="auto"/>
      </w:divBdr>
      <w:divsChild>
        <w:div w:id="36704333">
          <w:marLeft w:val="0"/>
          <w:marRight w:val="0"/>
          <w:marTop w:val="0"/>
          <w:marBottom w:val="0"/>
          <w:divBdr>
            <w:top w:val="none" w:sz="0" w:space="0" w:color="auto"/>
            <w:left w:val="none" w:sz="0" w:space="0" w:color="auto"/>
            <w:bottom w:val="none" w:sz="0" w:space="0" w:color="auto"/>
            <w:right w:val="none" w:sz="0" w:space="0" w:color="auto"/>
          </w:divBdr>
          <w:divsChild>
            <w:div w:id="163665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545291">
      <w:bodyDiv w:val="1"/>
      <w:marLeft w:val="0"/>
      <w:marRight w:val="0"/>
      <w:marTop w:val="0"/>
      <w:marBottom w:val="0"/>
      <w:divBdr>
        <w:top w:val="none" w:sz="0" w:space="0" w:color="auto"/>
        <w:left w:val="none" w:sz="0" w:space="0" w:color="auto"/>
        <w:bottom w:val="none" w:sz="0" w:space="0" w:color="auto"/>
        <w:right w:val="none" w:sz="0" w:space="0" w:color="auto"/>
      </w:divBdr>
      <w:divsChild>
        <w:div w:id="635914728">
          <w:marLeft w:val="0"/>
          <w:marRight w:val="0"/>
          <w:marTop w:val="0"/>
          <w:marBottom w:val="0"/>
          <w:divBdr>
            <w:top w:val="none" w:sz="0" w:space="0" w:color="auto"/>
            <w:left w:val="none" w:sz="0" w:space="0" w:color="auto"/>
            <w:bottom w:val="none" w:sz="0" w:space="0" w:color="auto"/>
            <w:right w:val="none" w:sz="0" w:space="0" w:color="auto"/>
          </w:divBdr>
          <w:divsChild>
            <w:div w:id="595333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774309">
      <w:bodyDiv w:val="1"/>
      <w:marLeft w:val="0"/>
      <w:marRight w:val="0"/>
      <w:marTop w:val="0"/>
      <w:marBottom w:val="0"/>
      <w:divBdr>
        <w:top w:val="none" w:sz="0" w:space="0" w:color="auto"/>
        <w:left w:val="none" w:sz="0" w:space="0" w:color="auto"/>
        <w:bottom w:val="none" w:sz="0" w:space="0" w:color="auto"/>
        <w:right w:val="none" w:sz="0" w:space="0" w:color="auto"/>
      </w:divBdr>
      <w:divsChild>
        <w:div w:id="2046560653">
          <w:marLeft w:val="0"/>
          <w:marRight w:val="0"/>
          <w:marTop w:val="0"/>
          <w:marBottom w:val="0"/>
          <w:divBdr>
            <w:top w:val="none" w:sz="0" w:space="0" w:color="auto"/>
            <w:left w:val="none" w:sz="0" w:space="0" w:color="auto"/>
            <w:bottom w:val="none" w:sz="0" w:space="0" w:color="auto"/>
            <w:right w:val="none" w:sz="0" w:space="0" w:color="auto"/>
          </w:divBdr>
          <w:divsChild>
            <w:div w:id="515652258">
              <w:marLeft w:val="0"/>
              <w:marRight w:val="0"/>
              <w:marTop w:val="0"/>
              <w:marBottom w:val="0"/>
              <w:divBdr>
                <w:top w:val="none" w:sz="0" w:space="0" w:color="auto"/>
                <w:left w:val="none" w:sz="0" w:space="0" w:color="auto"/>
                <w:bottom w:val="none" w:sz="0" w:space="0" w:color="auto"/>
                <w:right w:val="none" w:sz="0" w:space="0" w:color="auto"/>
              </w:divBdr>
            </w:div>
            <w:div w:id="564024631">
              <w:marLeft w:val="0"/>
              <w:marRight w:val="0"/>
              <w:marTop w:val="0"/>
              <w:marBottom w:val="0"/>
              <w:divBdr>
                <w:top w:val="none" w:sz="0" w:space="0" w:color="auto"/>
                <w:left w:val="none" w:sz="0" w:space="0" w:color="auto"/>
                <w:bottom w:val="none" w:sz="0" w:space="0" w:color="auto"/>
                <w:right w:val="none" w:sz="0" w:space="0" w:color="auto"/>
              </w:divBdr>
            </w:div>
            <w:div w:id="770707282">
              <w:marLeft w:val="0"/>
              <w:marRight w:val="0"/>
              <w:marTop w:val="0"/>
              <w:marBottom w:val="0"/>
              <w:divBdr>
                <w:top w:val="none" w:sz="0" w:space="0" w:color="auto"/>
                <w:left w:val="none" w:sz="0" w:space="0" w:color="auto"/>
                <w:bottom w:val="none" w:sz="0" w:space="0" w:color="auto"/>
                <w:right w:val="none" w:sz="0" w:space="0" w:color="auto"/>
              </w:divBdr>
            </w:div>
            <w:div w:id="1312561289">
              <w:marLeft w:val="0"/>
              <w:marRight w:val="0"/>
              <w:marTop w:val="0"/>
              <w:marBottom w:val="0"/>
              <w:divBdr>
                <w:top w:val="none" w:sz="0" w:space="0" w:color="auto"/>
                <w:left w:val="none" w:sz="0" w:space="0" w:color="auto"/>
                <w:bottom w:val="none" w:sz="0" w:space="0" w:color="auto"/>
                <w:right w:val="none" w:sz="0" w:space="0" w:color="auto"/>
              </w:divBdr>
            </w:div>
            <w:div w:id="1339769901">
              <w:marLeft w:val="0"/>
              <w:marRight w:val="0"/>
              <w:marTop w:val="0"/>
              <w:marBottom w:val="0"/>
              <w:divBdr>
                <w:top w:val="none" w:sz="0" w:space="0" w:color="auto"/>
                <w:left w:val="none" w:sz="0" w:space="0" w:color="auto"/>
                <w:bottom w:val="none" w:sz="0" w:space="0" w:color="auto"/>
                <w:right w:val="none" w:sz="0" w:space="0" w:color="auto"/>
              </w:divBdr>
            </w:div>
            <w:div w:id="1397583609">
              <w:marLeft w:val="0"/>
              <w:marRight w:val="0"/>
              <w:marTop w:val="0"/>
              <w:marBottom w:val="0"/>
              <w:divBdr>
                <w:top w:val="none" w:sz="0" w:space="0" w:color="auto"/>
                <w:left w:val="none" w:sz="0" w:space="0" w:color="auto"/>
                <w:bottom w:val="none" w:sz="0" w:space="0" w:color="auto"/>
                <w:right w:val="none" w:sz="0" w:space="0" w:color="auto"/>
              </w:divBdr>
            </w:div>
            <w:div w:id="1533031397">
              <w:marLeft w:val="0"/>
              <w:marRight w:val="0"/>
              <w:marTop w:val="0"/>
              <w:marBottom w:val="0"/>
              <w:divBdr>
                <w:top w:val="none" w:sz="0" w:space="0" w:color="auto"/>
                <w:left w:val="none" w:sz="0" w:space="0" w:color="auto"/>
                <w:bottom w:val="none" w:sz="0" w:space="0" w:color="auto"/>
                <w:right w:val="none" w:sz="0" w:space="0" w:color="auto"/>
              </w:divBdr>
            </w:div>
            <w:div w:id="1703826642">
              <w:marLeft w:val="0"/>
              <w:marRight w:val="0"/>
              <w:marTop w:val="0"/>
              <w:marBottom w:val="0"/>
              <w:divBdr>
                <w:top w:val="none" w:sz="0" w:space="0" w:color="auto"/>
                <w:left w:val="none" w:sz="0" w:space="0" w:color="auto"/>
                <w:bottom w:val="none" w:sz="0" w:space="0" w:color="auto"/>
                <w:right w:val="none" w:sz="0" w:space="0" w:color="auto"/>
              </w:divBdr>
            </w:div>
            <w:div w:id="1996571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792137">
      <w:bodyDiv w:val="1"/>
      <w:marLeft w:val="0"/>
      <w:marRight w:val="0"/>
      <w:marTop w:val="0"/>
      <w:marBottom w:val="0"/>
      <w:divBdr>
        <w:top w:val="none" w:sz="0" w:space="0" w:color="auto"/>
        <w:left w:val="none" w:sz="0" w:space="0" w:color="auto"/>
        <w:bottom w:val="none" w:sz="0" w:space="0" w:color="auto"/>
        <w:right w:val="none" w:sz="0" w:space="0" w:color="auto"/>
      </w:divBdr>
      <w:divsChild>
        <w:div w:id="1740590806">
          <w:marLeft w:val="0"/>
          <w:marRight w:val="0"/>
          <w:marTop w:val="0"/>
          <w:marBottom w:val="0"/>
          <w:divBdr>
            <w:top w:val="none" w:sz="0" w:space="0" w:color="auto"/>
            <w:left w:val="none" w:sz="0" w:space="0" w:color="auto"/>
            <w:bottom w:val="none" w:sz="0" w:space="0" w:color="auto"/>
            <w:right w:val="none" w:sz="0" w:space="0" w:color="auto"/>
          </w:divBdr>
          <w:divsChild>
            <w:div w:id="1908570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9768962">
      <w:bodyDiv w:val="1"/>
      <w:marLeft w:val="0"/>
      <w:marRight w:val="0"/>
      <w:marTop w:val="0"/>
      <w:marBottom w:val="0"/>
      <w:divBdr>
        <w:top w:val="none" w:sz="0" w:space="0" w:color="auto"/>
        <w:left w:val="none" w:sz="0" w:space="0" w:color="auto"/>
        <w:bottom w:val="none" w:sz="0" w:space="0" w:color="auto"/>
        <w:right w:val="none" w:sz="0" w:space="0" w:color="auto"/>
      </w:divBdr>
      <w:divsChild>
        <w:div w:id="1102920237">
          <w:marLeft w:val="0"/>
          <w:marRight w:val="0"/>
          <w:marTop w:val="0"/>
          <w:marBottom w:val="0"/>
          <w:divBdr>
            <w:top w:val="none" w:sz="0" w:space="0" w:color="auto"/>
            <w:left w:val="none" w:sz="0" w:space="0" w:color="auto"/>
            <w:bottom w:val="none" w:sz="0" w:space="0" w:color="auto"/>
            <w:right w:val="none" w:sz="0" w:space="0" w:color="auto"/>
          </w:divBdr>
          <w:divsChild>
            <w:div w:id="26494084">
              <w:marLeft w:val="0"/>
              <w:marRight w:val="0"/>
              <w:marTop w:val="0"/>
              <w:marBottom w:val="0"/>
              <w:divBdr>
                <w:top w:val="none" w:sz="0" w:space="0" w:color="auto"/>
                <w:left w:val="none" w:sz="0" w:space="0" w:color="auto"/>
                <w:bottom w:val="none" w:sz="0" w:space="0" w:color="auto"/>
                <w:right w:val="none" w:sz="0" w:space="0" w:color="auto"/>
              </w:divBdr>
            </w:div>
            <w:div w:id="655765614">
              <w:marLeft w:val="0"/>
              <w:marRight w:val="0"/>
              <w:marTop w:val="0"/>
              <w:marBottom w:val="0"/>
              <w:divBdr>
                <w:top w:val="none" w:sz="0" w:space="0" w:color="auto"/>
                <w:left w:val="none" w:sz="0" w:space="0" w:color="auto"/>
                <w:bottom w:val="none" w:sz="0" w:space="0" w:color="auto"/>
                <w:right w:val="none" w:sz="0" w:space="0" w:color="auto"/>
              </w:divBdr>
            </w:div>
            <w:div w:id="193870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4.png"/><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oleObject" Target="embeddings/oleObject24.bin"/><Relationship Id="rId138" Type="http://schemas.openxmlformats.org/officeDocument/2006/relationships/image" Target="media/image77.wmf"/><Relationship Id="rId159" Type="http://schemas.openxmlformats.org/officeDocument/2006/relationships/image" Target="media/image85.png"/><Relationship Id="rId107" Type="http://schemas.openxmlformats.org/officeDocument/2006/relationships/image" Target="media/image64.wmf"/><Relationship Id="rId11" Type="http://schemas.openxmlformats.org/officeDocument/2006/relationships/image" Target="media/image4.png"/><Relationship Id="rId32" Type="http://schemas.openxmlformats.org/officeDocument/2006/relationships/image" Target="media/image25.wmf"/><Relationship Id="rId53" Type="http://schemas.openxmlformats.org/officeDocument/2006/relationships/image" Target="media/image38.wmf"/><Relationship Id="rId74" Type="http://schemas.openxmlformats.org/officeDocument/2006/relationships/oleObject" Target="embeddings/oleObject19.bin"/><Relationship Id="rId128" Type="http://schemas.openxmlformats.org/officeDocument/2006/relationships/image" Target="media/image73.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oleObject" Target="embeddings/oleObject30.bin"/><Relationship Id="rId160" Type="http://schemas.microsoft.com/office/2007/relationships/hdphoto" Target="media/hdphoto1.wdp"/><Relationship Id="rId22" Type="http://schemas.openxmlformats.org/officeDocument/2006/relationships/image" Target="media/image15.png"/><Relationship Id="rId43" Type="http://schemas.openxmlformats.org/officeDocument/2006/relationships/image" Target="media/image33.wmf"/><Relationship Id="rId64" Type="http://schemas.openxmlformats.org/officeDocument/2006/relationships/image" Target="media/image44.wmf"/><Relationship Id="rId118" Type="http://schemas.openxmlformats.org/officeDocument/2006/relationships/oleObject" Target="embeddings/oleObject43.bin"/><Relationship Id="rId139" Type="http://schemas.openxmlformats.org/officeDocument/2006/relationships/oleObject" Target="embeddings/oleObject55.bin"/><Relationship Id="rId85" Type="http://schemas.openxmlformats.org/officeDocument/2006/relationships/oleObject" Target="embeddings/oleObject25.bin"/><Relationship Id="rId150" Type="http://schemas.openxmlformats.org/officeDocument/2006/relationships/oleObject" Target="embeddings/oleObject62.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wmf"/><Relationship Id="rId38" Type="http://schemas.openxmlformats.org/officeDocument/2006/relationships/image" Target="media/image30.wmf"/><Relationship Id="rId59" Type="http://schemas.openxmlformats.org/officeDocument/2006/relationships/oleObject" Target="embeddings/oleObject11.bin"/><Relationship Id="rId103" Type="http://schemas.openxmlformats.org/officeDocument/2006/relationships/oleObject" Target="embeddings/oleObject34.bin"/><Relationship Id="rId108" Type="http://schemas.openxmlformats.org/officeDocument/2006/relationships/oleObject" Target="embeddings/oleObject37.bin"/><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image" Target="media/image39.wmf"/><Relationship Id="rId70" Type="http://schemas.openxmlformats.org/officeDocument/2006/relationships/oleObject" Target="embeddings/oleObject17.bin"/><Relationship Id="rId75" Type="http://schemas.openxmlformats.org/officeDocument/2006/relationships/image" Target="media/image49.wmf"/><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78.wmf"/><Relationship Id="rId145" Type="http://schemas.openxmlformats.org/officeDocument/2006/relationships/image" Target="media/image80.wmf"/><Relationship Id="rId161" Type="http://schemas.openxmlformats.org/officeDocument/2006/relationships/header" Target="header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6.wmf"/><Relationship Id="rId114" Type="http://schemas.openxmlformats.org/officeDocument/2006/relationships/oleObject" Target="embeddings/oleObject40.bin"/><Relationship Id="rId119" Type="http://schemas.openxmlformats.org/officeDocument/2006/relationships/image" Target="media/image69.wmf"/><Relationship Id="rId44" Type="http://schemas.openxmlformats.org/officeDocument/2006/relationships/oleObject" Target="embeddings/oleObject4.bin"/><Relationship Id="rId60" Type="http://schemas.openxmlformats.org/officeDocument/2006/relationships/image" Target="media/image42.wmf"/><Relationship Id="rId65" Type="http://schemas.openxmlformats.org/officeDocument/2006/relationships/oleObject" Target="embeddings/oleObject14.bin"/><Relationship Id="rId81" Type="http://schemas.openxmlformats.org/officeDocument/2006/relationships/image" Target="media/image52.wmf"/><Relationship Id="rId86" Type="http://schemas.openxmlformats.org/officeDocument/2006/relationships/image" Target="media/image54.wmf"/><Relationship Id="rId130" Type="http://schemas.openxmlformats.org/officeDocument/2006/relationships/image" Target="media/image74.wmf"/><Relationship Id="rId135" Type="http://schemas.openxmlformats.org/officeDocument/2006/relationships/image" Target="media/image76.wmf"/><Relationship Id="rId151" Type="http://schemas.openxmlformats.org/officeDocument/2006/relationships/image" Target="media/image82.wmf"/><Relationship Id="rId156" Type="http://schemas.openxmlformats.org/officeDocument/2006/relationships/image" Target="media/image8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2.bin"/><Relationship Id="rId109" Type="http://schemas.openxmlformats.org/officeDocument/2006/relationships/image" Target="media/image65.wmf"/><Relationship Id="rId34" Type="http://schemas.openxmlformats.org/officeDocument/2006/relationships/image" Target="media/image27.wmf"/><Relationship Id="rId50" Type="http://schemas.openxmlformats.org/officeDocument/2006/relationships/oleObject" Target="embeddings/oleObject7.bin"/><Relationship Id="rId55" Type="http://schemas.openxmlformats.org/officeDocument/2006/relationships/oleObject" Target="embeddings/oleObject9.bin"/><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oleObject" Target="embeddings/oleObject44.bin"/><Relationship Id="rId125" Type="http://schemas.openxmlformats.org/officeDocument/2006/relationships/image" Target="media/image72.wmf"/><Relationship Id="rId141" Type="http://schemas.openxmlformats.org/officeDocument/2006/relationships/oleObject" Target="embeddings/oleObject56.bin"/><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57.wmf"/><Relationship Id="rId162" Type="http://schemas.openxmlformats.org/officeDocument/2006/relationships/image" Target="media/image86.png"/><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image" Target="media/image31.wmf"/><Relationship Id="rId45" Type="http://schemas.openxmlformats.org/officeDocument/2006/relationships/image" Target="media/image34.wmf"/><Relationship Id="rId66" Type="http://schemas.openxmlformats.org/officeDocument/2006/relationships/oleObject" Target="embeddings/oleObject15.bin"/><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oleObject" Target="embeddings/oleObject53.bin"/><Relationship Id="rId157" Type="http://schemas.openxmlformats.org/officeDocument/2006/relationships/oleObject" Target="embeddings/oleObject66.bin"/><Relationship Id="rId61" Type="http://schemas.openxmlformats.org/officeDocument/2006/relationships/oleObject" Target="embeddings/oleObject12.bin"/><Relationship Id="rId82" Type="http://schemas.openxmlformats.org/officeDocument/2006/relationships/oleObject" Target="embeddings/oleObject23.bin"/><Relationship Id="rId152" Type="http://schemas.openxmlformats.org/officeDocument/2006/relationships/oleObject" Target="embeddings/oleObject63.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1.wmf"/><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image" Target="media/image37.wmf"/><Relationship Id="rId72" Type="http://schemas.openxmlformats.org/officeDocument/2006/relationships/oleObject" Target="embeddings/oleObject18.bin"/><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image" Target="media/image70.wmf"/><Relationship Id="rId142" Type="http://schemas.openxmlformats.org/officeDocument/2006/relationships/image" Target="media/image79.wmf"/><Relationship Id="rId163" Type="http://schemas.openxmlformats.org/officeDocument/2006/relationships/image" Target="media/image8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5.bin"/><Relationship Id="rId67" Type="http://schemas.openxmlformats.org/officeDocument/2006/relationships/image" Target="media/image45.wmf"/><Relationship Id="rId116" Type="http://schemas.openxmlformats.org/officeDocument/2006/relationships/image" Target="media/image68.wmf"/><Relationship Id="rId137" Type="http://schemas.openxmlformats.org/officeDocument/2006/relationships/oleObject" Target="embeddings/oleObject54.bin"/><Relationship Id="rId158" Type="http://schemas.openxmlformats.org/officeDocument/2006/relationships/hyperlink" Target="https://iq.vntu.edu.ua/b06175/exam/markbook.php?id=15781&amp;sem=2&amp;dean_user=1" TargetMode="External"/><Relationship Id="rId20" Type="http://schemas.openxmlformats.org/officeDocument/2006/relationships/image" Target="media/image13.png"/><Relationship Id="rId41" Type="http://schemas.openxmlformats.org/officeDocument/2006/relationships/image" Target="media/image32.wmf"/><Relationship Id="rId62" Type="http://schemas.openxmlformats.org/officeDocument/2006/relationships/image" Target="media/image43.wmf"/><Relationship Id="rId83" Type="http://schemas.openxmlformats.org/officeDocument/2006/relationships/image" Target="media/image53.wmf"/><Relationship Id="rId88" Type="http://schemas.openxmlformats.org/officeDocument/2006/relationships/image" Target="media/image55.wmf"/><Relationship Id="rId111" Type="http://schemas.openxmlformats.org/officeDocument/2006/relationships/image" Target="media/image66.wmf"/><Relationship Id="rId132" Type="http://schemas.openxmlformats.org/officeDocument/2006/relationships/image" Target="media/image75.wmf"/><Relationship Id="rId153" Type="http://schemas.openxmlformats.org/officeDocument/2006/relationships/image" Target="media/image83.wmf"/><Relationship Id="rId15" Type="http://schemas.openxmlformats.org/officeDocument/2006/relationships/image" Target="media/image8.png"/><Relationship Id="rId36" Type="http://schemas.openxmlformats.org/officeDocument/2006/relationships/image" Target="media/image29.wmf"/><Relationship Id="rId57" Type="http://schemas.openxmlformats.org/officeDocument/2006/relationships/oleObject" Target="embeddings/oleObject10.bin"/><Relationship Id="rId106" Type="http://schemas.openxmlformats.org/officeDocument/2006/relationships/oleObject" Target="embeddings/oleObject36.bin"/><Relationship Id="rId127" Type="http://schemas.openxmlformats.org/officeDocument/2006/relationships/oleObject" Target="embeddings/oleObject48.bin"/><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oleObject" Target="embeddings/oleObject8.bin"/><Relationship Id="rId73" Type="http://schemas.openxmlformats.org/officeDocument/2006/relationships/image" Target="media/image48.wmf"/><Relationship Id="rId78" Type="http://schemas.openxmlformats.org/officeDocument/2006/relationships/oleObject" Target="embeddings/oleObject21.bin"/><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5.bin"/><Relationship Id="rId143" Type="http://schemas.openxmlformats.org/officeDocument/2006/relationships/oleObject" Target="embeddings/oleObject57.bin"/><Relationship Id="rId148" Type="http://schemas.openxmlformats.org/officeDocument/2006/relationships/oleObject" Target="embeddings/oleObject61.bin"/><Relationship Id="rId16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5.wmf"/><Relationship Id="rId68" Type="http://schemas.openxmlformats.org/officeDocument/2006/relationships/oleObject" Target="embeddings/oleObject16.bin"/><Relationship Id="rId89" Type="http://schemas.openxmlformats.org/officeDocument/2006/relationships/oleObject" Target="embeddings/oleObject27.bin"/><Relationship Id="rId112" Type="http://schemas.openxmlformats.org/officeDocument/2006/relationships/oleObject" Target="embeddings/oleObject39.bin"/><Relationship Id="rId133" Type="http://schemas.openxmlformats.org/officeDocument/2006/relationships/oleObject" Target="embeddings/oleObject51.bin"/><Relationship Id="rId154" Type="http://schemas.openxmlformats.org/officeDocument/2006/relationships/oleObject" Target="embeddings/oleObject64.bin"/><Relationship Id="rId16" Type="http://schemas.openxmlformats.org/officeDocument/2006/relationships/image" Target="media/image9.png"/><Relationship Id="rId37" Type="http://schemas.openxmlformats.org/officeDocument/2006/relationships/oleObject" Target="embeddings/oleObject1.bin"/><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2.wmf"/><Relationship Id="rId123" Type="http://schemas.openxmlformats.org/officeDocument/2006/relationships/image" Target="media/image71.wmf"/><Relationship Id="rId144" Type="http://schemas.openxmlformats.org/officeDocument/2006/relationships/oleObject" Target="embeddings/oleObject58.bin"/><Relationship Id="rId90" Type="http://schemas.openxmlformats.org/officeDocument/2006/relationships/image" Target="media/image56.wmf"/><Relationship Id="rId165" Type="http://schemas.openxmlformats.org/officeDocument/2006/relationships/fontTable" Target="fontTable.xml"/><Relationship Id="rId27" Type="http://schemas.openxmlformats.org/officeDocument/2006/relationships/image" Target="media/image20.png"/><Relationship Id="rId48" Type="http://schemas.openxmlformats.org/officeDocument/2006/relationships/oleObject" Target="embeddings/oleObject6.bin"/><Relationship Id="rId69" Type="http://schemas.openxmlformats.org/officeDocument/2006/relationships/image" Target="media/image46.wmf"/><Relationship Id="rId113" Type="http://schemas.openxmlformats.org/officeDocument/2006/relationships/image" Target="media/image67.wmf"/><Relationship Id="rId134" Type="http://schemas.openxmlformats.org/officeDocument/2006/relationships/oleObject" Target="embeddings/oleObject52.bin"/><Relationship Id="rId80" Type="http://schemas.openxmlformats.org/officeDocument/2006/relationships/oleObject" Target="embeddings/oleObject22.bin"/><Relationship Id="rId155"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7DD4B-A424-4887-BF4B-04A5BC1F8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02</TotalTime>
  <Pages>125</Pages>
  <Words>29030</Words>
  <Characters>165474</Characters>
  <Application>Microsoft Office Word</Application>
  <DocSecurity>0</DocSecurity>
  <Lines>1378</Lines>
  <Paragraphs>3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4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Nagirnyak</dc:creator>
  <cp:keywords/>
  <dc:description/>
  <cp:lastModifiedBy>Oleg Nagirnyak</cp:lastModifiedBy>
  <cp:revision>711</cp:revision>
  <dcterms:created xsi:type="dcterms:W3CDTF">2022-05-17T15:23:00Z</dcterms:created>
  <dcterms:modified xsi:type="dcterms:W3CDTF">2023-12-19T20:29:00Z</dcterms:modified>
</cp:coreProperties>
</file>